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D46ABF" w14:textId="77777777" w:rsidR="00B073DD" w:rsidRPr="00482B98" w:rsidRDefault="00B073DD" w:rsidP="00B073DD">
      <w:pPr>
        <w:jc w:val="center"/>
        <w:rPr>
          <w:b/>
          <w:color w:val="FF00FF"/>
          <w:sz w:val="28"/>
          <w:szCs w:val="28"/>
        </w:rPr>
      </w:pPr>
      <w:r w:rsidRPr="00482B98">
        <w:rPr>
          <w:b/>
          <w:color w:val="FF00FF"/>
          <w:sz w:val="28"/>
          <w:szCs w:val="28"/>
        </w:rPr>
        <w:t>Chapter 12. Manifolds of n Dimensions</w:t>
      </w:r>
    </w:p>
    <w:p w14:paraId="250FE63F" w14:textId="77777777" w:rsidR="00B073DD" w:rsidRPr="00305AB0" w:rsidRDefault="00B073DD" w:rsidP="00B073DD">
      <w:pPr>
        <w:pStyle w:val="Heading1"/>
      </w:pPr>
      <w:r w:rsidRPr="00305AB0">
        <w:t>Configuration Space</w:t>
      </w:r>
    </w:p>
    <w:p w14:paraId="6E00D5F3" w14:textId="77777777" w:rsidR="00B073DD" w:rsidRDefault="00B073DD" w:rsidP="00B073DD"/>
    <w:p w14:paraId="311CCE07" w14:textId="77777777" w:rsidR="00B073DD" w:rsidRDefault="00B073DD" w:rsidP="00B073DD">
      <w:r w:rsidRPr="00BF5DB6">
        <w:rPr>
          <w:color w:val="008000"/>
        </w:rPr>
        <w:t>Definition</w:t>
      </w:r>
      <w:r>
        <w:t xml:space="preserve">. </w:t>
      </w:r>
      <w:bookmarkStart w:id="0" w:name="OLE_LINK35"/>
      <w:bookmarkStart w:id="1" w:name="OLE_LINK36"/>
      <w:bookmarkStart w:id="2" w:name="OLE_LINK47"/>
      <w:bookmarkStart w:id="3" w:name="OLE_LINK23"/>
      <w:bookmarkStart w:id="4" w:name="OLE_LINK27"/>
      <w:r w:rsidRPr="008F03DB">
        <w:rPr>
          <w:rFonts w:ascii="Euclid Math One" w:hAnsi="Euclid Math One"/>
          <w:b/>
        </w:rPr>
        <w:t></w:t>
      </w:r>
      <w:bookmarkEnd w:id="0"/>
      <w:bookmarkEnd w:id="1"/>
      <w:bookmarkEnd w:id="2"/>
      <w:bookmarkEnd w:id="3"/>
      <w:bookmarkEnd w:id="4"/>
      <w:r w:rsidRPr="00CF623A">
        <w:t xml:space="preserve"> =</w:t>
      </w:r>
      <w:r>
        <w:t xml:space="preserve"> { (</w:t>
      </w:r>
      <w:bookmarkStart w:id="5" w:name="OLE_LINK605"/>
      <w:bookmarkStart w:id="6" w:name="OLE_LINK606"/>
      <w:bookmarkStart w:id="7" w:name="OLE_LINK821"/>
      <w:bookmarkStart w:id="8" w:name="OLE_LINK822"/>
      <w:bookmarkStart w:id="9" w:name="OLE_LINK642"/>
      <w:bookmarkStart w:id="10" w:name="OLE_LINK643"/>
      <w:r w:rsidR="009C38E6" w:rsidRPr="009C38E6">
        <w:rPr>
          <w:rFonts w:ascii="Symbol" w:hAnsi="Symbol"/>
          <w:i/>
        </w:rPr>
        <w:t></w:t>
      </w:r>
      <w:bookmarkEnd w:id="5"/>
      <w:bookmarkEnd w:id="6"/>
      <w:bookmarkEnd w:id="7"/>
      <w:bookmarkEnd w:id="8"/>
      <w:r>
        <w:t xml:space="preserve">, </w:t>
      </w:r>
      <w:bookmarkStart w:id="11" w:name="OLE_LINK823"/>
      <w:bookmarkStart w:id="12" w:name="OLE_LINK824"/>
      <w:r w:rsidR="009C38E6">
        <w:rPr>
          <w:rFonts w:ascii="Symbol" w:hAnsi="Symbol"/>
          <w:i/>
        </w:rPr>
        <w:t></w:t>
      </w:r>
      <w:bookmarkEnd w:id="11"/>
      <w:bookmarkEnd w:id="12"/>
      <w:r>
        <w:t xml:space="preserve">, </w:t>
      </w:r>
      <w:bookmarkStart w:id="13" w:name="OLE_LINK825"/>
      <w:bookmarkStart w:id="14" w:name="OLE_LINK826"/>
      <w:bookmarkEnd w:id="9"/>
      <w:bookmarkEnd w:id="10"/>
      <w:r w:rsidR="009C38E6">
        <w:rPr>
          <w:rFonts w:ascii="Symbol" w:hAnsi="Symbol"/>
          <w:i/>
        </w:rPr>
        <w:t></w:t>
      </w:r>
      <w:bookmarkEnd w:id="13"/>
      <w:bookmarkEnd w:id="14"/>
      <w:r>
        <w:t xml:space="preserve">) = rotation in </w:t>
      </w:r>
      <w:bookmarkStart w:id="15" w:name="OLE_LINK24"/>
      <w:bookmarkStart w:id="16" w:name="OLE_LINK25"/>
      <w:bookmarkStart w:id="17" w:name="OLE_LINK26"/>
      <w:bookmarkStart w:id="18" w:name="OLE_LINK28"/>
      <w:bookmarkStart w:id="19" w:name="OLE_LINK55"/>
      <w:bookmarkStart w:id="20" w:name="OLE_LINK232"/>
      <w:bookmarkStart w:id="21" w:name="OLE_LINK562"/>
      <w:r w:rsidR="004E79A4" w:rsidRPr="00D54474">
        <w:rPr>
          <w:rFonts w:ascii="Lucida Sans Unicode" w:hAnsi="Lucida Sans Unicode" w:cs="Lucida Sans Unicode"/>
        </w:rPr>
        <w:t>ℝ</w:t>
      </w:r>
      <w:r w:rsidRPr="00BB050F">
        <w:rPr>
          <w:rFonts w:ascii="Cambria Math" w:hAnsi="Cambria Math" w:cs="Cambria Math"/>
          <w:position w:val="8"/>
          <w:vertAlign w:val="superscript"/>
        </w:rPr>
        <w:t>3</w:t>
      </w:r>
      <w:bookmarkEnd w:id="15"/>
      <w:bookmarkEnd w:id="16"/>
      <w:bookmarkEnd w:id="17"/>
      <w:bookmarkEnd w:id="18"/>
      <w:bookmarkEnd w:id="19"/>
      <w:bookmarkEnd w:id="20"/>
      <w:bookmarkEnd w:id="21"/>
      <w:r>
        <w:t xml:space="preserve">, </w:t>
      </w:r>
      <w:r w:rsidR="009C38E6">
        <w:rPr>
          <w:rFonts w:ascii="Symbol" w:hAnsi="Symbol"/>
          <w:i/>
        </w:rPr>
        <w:t></w:t>
      </w:r>
      <w:r>
        <w:t xml:space="preserve"> = roll, </w:t>
      </w:r>
      <w:r w:rsidR="009C38E6">
        <w:rPr>
          <w:rFonts w:ascii="Symbol" w:hAnsi="Symbol"/>
          <w:i/>
        </w:rPr>
        <w:t></w:t>
      </w:r>
      <w:r>
        <w:t xml:space="preserve"> = pitch, and </w:t>
      </w:r>
      <w:r w:rsidR="009C38E6">
        <w:rPr>
          <w:rFonts w:ascii="Symbol" w:hAnsi="Symbol"/>
          <w:i/>
        </w:rPr>
        <w:t></w:t>
      </w:r>
      <w:r>
        <w:t xml:space="preserve"> = yaw } is the </w:t>
      </w:r>
      <w:r w:rsidRPr="00D21CBD">
        <w:rPr>
          <w:b/>
        </w:rPr>
        <w:t>rotation space</w:t>
      </w:r>
      <w:r>
        <w:t xml:space="preserve"> of </w:t>
      </w:r>
      <w:r w:rsidR="00EF1711" w:rsidRPr="00D54474">
        <w:rPr>
          <w:rFonts w:ascii="Lucida Sans Unicode" w:hAnsi="Lucida Sans Unicode" w:cs="Lucida Sans Unicode"/>
        </w:rPr>
        <w:t>ℝ</w:t>
      </w:r>
      <w:r w:rsidRPr="00BB050F">
        <w:rPr>
          <w:rFonts w:ascii="Cambria Math" w:hAnsi="Cambria Math" w:cs="Cambria Math"/>
          <w:position w:val="8"/>
          <w:vertAlign w:val="superscript"/>
        </w:rPr>
        <w:t>3</w:t>
      </w:r>
      <w:r>
        <w:t xml:space="preserve">. </w:t>
      </w:r>
      <w:r w:rsidRPr="008602E0">
        <w:rPr>
          <w:rFonts w:ascii="Euclid Math One" w:hAnsi="Euclid Math One"/>
          <w:b/>
        </w:rPr>
        <w:t></w:t>
      </w:r>
      <w:r>
        <w:t xml:space="preserve"> = </w:t>
      </w:r>
      <w:bookmarkStart w:id="22" w:name="OLE_LINK586"/>
      <w:bookmarkStart w:id="23" w:name="OLE_LINK588"/>
      <w:bookmarkStart w:id="24" w:name="OLE_LINK589"/>
      <w:bookmarkStart w:id="25" w:name="OLE_LINK186"/>
      <w:bookmarkStart w:id="26" w:name="OLE_LINK187"/>
      <w:r w:rsidR="004E79A4" w:rsidRPr="00D54474">
        <w:rPr>
          <w:rFonts w:ascii="Lucida Sans Unicode" w:hAnsi="Lucida Sans Unicode" w:cs="Lucida Sans Unicode"/>
        </w:rPr>
        <w:t>ℝ</w:t>
      </w:r>
      <w:bookmarkEnd w:id="22"/>
      <w:bookmarkEnd w:id="23"/>
      <w:bookmarkEnd w:id="24"/>
      <w:r w:rsidRPr="00BB050F">
        <w:rPr>
          <w:rFonts w:ascii="Cambria Math" w:hAnsi="Cambria Math" w:cs="Cambria Math"/>
          <w:position w:val="8"/>
          <w:vertAlign w:val="superscript"/>
        </w:rPr>
        <w:t>3</w:t>
      </w:r>
      <w:bookmarkEnd w:id="25"/>
      <w:bookmarkEnd w:id="26"/>
      <w:r>
        <w:t xml:space="preserve"> x </w:t>
      </w:r>
      <w:r w:rsidRPr="008F03DB">
        <w:rPr>
          <w:rFonts w:ascii="Euclid Math One" w:hAnsi="Euclid Math One"/>
          <w:b/>
        </w:rPr>
        <w:t></w:t>
      </w:r>
      <w:r>
        <w:t xml:space="preserve"> </w:t>
      </w:r>
      <w:r w:rsidR="00C34809">
        <w:t>= { (</w:t>
      </w:r>
      <w:r w:rsidR="00C34809" w:rsidRPr="00C34809">
        <w:rPr>
          <w:i/>
        </w:rPr>
        <w:t>x</w:t>
      </w:r>
      <w:r w:rsidR="00C34809">
        <w:t xml:space="preserve">, </w:t>
      </w:r>
      <w:r w:rsidR="00C34809" w:rsidRPr="00C34809">
        <w:rPr>
          <w:i/>
        </w:rPr>
        <w:t>y</w:t>
      </w:r>
      <w:r w:rsidR="00C34809">
        <w:t xml:space="preserve">, </w:t>
      </w:r>
      <w:r w:rsidR="00C34809" w:rsidRPr="00C34809">
        <w:rPr>
          <w:i/>
        </w:rPr>
        <w:t>z</w:t>
      </w:r>
      <w:r w:rsidR="00C34809">
        <w:t xml:space="preserve">, </w:t>
      </w:r>
      <w:r w:rsidR="009C38E6">
        <w:rPr>
          <w:rFonts w:ascii="Symbol" w:hAnsi="Symbol"/>
          <w:i/>
        </w:rPr>
        <w:t></w:t>
      </w:r>
      <w:r w:rsidR="00C34809">
        <w:t xml:space="preserve">, </w:t>
      </w:r>
      <w:r w:rsidR="009C38E6">
        <w:rPr>
          <w:rFonts w:ascii="Symbol" w:hAnsi="Symbol"/>
          <w:i/>
        </w:rPr>
        <w:t></w:t>
      </w:r>
      <w:r w:rsidR="00C34809">
        <w:t xml:space="preserve">, </w:t>
      </w:r>
      <w:r w:rsidR="009C38E6">
        <w:rPr>
          <w:rFonts w:ascii="Symbol" w:hAnsi="Symbol"/>
          <w:i/>
        </w:rPr>
        <w:t></w:t>
      </w:r>
      <w:r w:rsidR="00C34809">
        <w:t xml:space="preserve">) } </w:t>
      </w:r>
      <w:r>
        <w:t xml:space="preserve">is the </w:t>
      </w:r>
      <w:r w:rsidR="00E56FDA">
        <w:t>(</w:t>
      </w:r>
      <w:r w:rsidR="004E79A4">
        <w:t>6-dimensional</w:t>
      </w:r>
      <w:r w:rsidR="00E56FDA">
        <w:t>)</w:t>
      </w:r>
      <w:r w:rsidR="004E79A4">
        <w:t xml:space="preserve"> </w:t>
      </w:r>
      <w:r w:rsidRPr="00E56FDA">
        <w:rPr>
          <w:b/>
        </w:rPr>
        <w:t>configuration space</w:t>
      </w:r>
      <w:r>
        <w:t xml:space="preserve"> of </w:t>
      </w:r>
      <w:r w:rsidR="004E79A4">
        <w:rPr>
          <w:rFonts w:ascii="Lucida Sans Unicode" w:hAnsi="Lucida Sans Unicode" w:cs="Lucida Sans Unicode"/>
          <w:b/>
        </w:rPr>
        <w:t>ℝ</w:t>
      </w:r>
      <w:r w:rsidRPr="00BB050F">
        <w:rPr>
          <w:rFonts w:ascii="Cambria Math" w:hAnsi="Cambria Math" w:cs="Cambria Math"/>
          <w:position w:val="8"/>
          <w:vertAlign w:val="superscript"/>
        </w:rPr>
        <w:t>3</w:t>
      </w:r>
      <w:r w:rsidR="00C34809" w:rsidRPr="00C34809">
        <w:rPr>
          <w:rFonts w:cstheme="minorHAnsi"/>
        </w:rPr>
        <w:t>, where (</w:t>
      </w:r>
      <w:r w:rsidR="00C34809" w:rsidRPr="00C34809">
        <w:rPr>
          <w:rFonts w:cstheme="minorHAnsi"/>
          <w:i/>
        </w:rPr>
        <w:t>x</w:t>
      </w:r>
      <w:r w:rsidR="00C34809" w:rsidRPr="00C34809">
        <w:rPr>
          <w:rFonts w:cstheme="minorHAnsi"/>
        </w:rPr>
        <w:t xml:space="preserve">, </w:t>
      </w:r>
      <w:r w:rsidR="00C34809" w:rsidRPr="00C34809">
        <w:rPr>
          <w:rFonts w:cstheme="minorHAnsi"/>
          <w:i/>
        </w:rPr>
        <w:t>y</w:t>
      </w:r>
      <w:r w:rsidR="00C34809" w:rsidRPr="00C34809">
        <w:rPr>
          <w:rFonts w:cstheme="minorHAnsi"/>
        </w:rPr>
        <w:t xml:space="preserve">, </w:t>
      </w:r>
      <w:r w:rsidR="00C34809" w:rsidRPr="00C34809">
        <w:rPr>
          <w:rFonts w:cstheme="minorHAnsi"/>
          <w:i/>
        </w:rPr>
        <w:t>z</w:t>
      </w:r>
      <w:r w:rsidR="00C34809" w:rsidRPr="00C34809">
        <w:rPr>
          <w:rFonts w:cstheme="minorHAnsi"/>
        </w:rPr>
        <w:t>) is position</w:t>
      </w:r>
      <w:r>
        <w:t>.</w:t>
      </w:r>
    </w:p>
    <w:p w14:paraId="3918BB09" w14:textId="77777777" w:rsidR="00B073DD" w:rsidRDefault="00B073DD" w:rsidP="00B073DD"/>
    <w:p w14:paraId="04CC0F9B" w14:textId="77777777" w:rsidR="00090E4D" w:rsidRDefault="00B073DD" w:rsidP="00B073DD">
      <w:pPr>
        <w:rPr>
          <w:rFonts w:ascii="Symbol" w:hAnsi="Symbol" w:cs="Cambria Math"/>
        </w:rPr>
      </w:pPr>
      <w:r w:rsidRPr="007F0599">
        <w:rPr>
          <w:color w:val="008000"/>
        </w:rPr>
        <w:t>Note</w:t>
      </w:r>
      <w:r>
        <w:t xml:space="preserve">: </w:t>
      </w:r>
      <w:r>
        <w:tab/>
        <w:t>(1) –</w:t>
      </w:r>
      <w:bookmarkStart w:id="27" w:name="OLE_LINK19"/>
      <w:bookmarkStart w:id="28" w:name="OLE_LINK20"/>
      <w:r w:rsidRPr="0001745C">
        <w:rPr>
          <w:rFonts w:ascii="Symbol" w:hAnsi="Symbol" w:cs="Cambria Math"/>
          <w:i/>
        </w:rPr>
        <w:t></w:t>
      </w:r>
      <w:bookmarkEnd w:id="27"/>
      <w:bookmarkEnd w:id="28"/>
      <w:r>
        <w:rPr>
          <w:rFonts w:ascii="Symbol" w:hAnsi="Symbol" w:cs="Cambria Math"/>
        </w:rPr>
        <w:t></w:t>
      </w:r>
      <w:r>
        <w:t>≤</w:t>
      </w:r>
      <w:r w:rsidRPr="0001745C">
        <w:rPr>
          <w:i/>
        </w:rPr>
        <w:t>u</w:t>
      </w:r>
      <w:r>
        <w:t xml:space="preserve">, </w:t>
      </w:r>
      <w:r w:rsidRPr="0001745C">
        <w:rPr>
          <w:i/>
        </w:rPr>
        <w:t>v</w:t>
      </w:r>
      <w:r>
        <w:t xml:space="preserve">, </w:t>
      </w:r>
      <w:r w:rsidRPr="0001745C">
        <w:rPr>
          <w:i/>
        </w:rPr>
        <w:t>w</w:t>
      </w:r>
      <w:r>
        <w:t xml:space="preserve"> ≤ </w:t>
      </w:r>
      <w:bookmarkStart w:id="29" w:name="OLE_LINK21"/>
      <w:bookmarkStart w:id="30" w:name="OLE_LINK22"/>
      <w:r w:rsidRPr="0001745C">
        <w:rPr>
          <w:rFonts w:ascii="Symbol" w:hAnsi="Symbol" w:cs="Cambria Math"/>
          <w:i/>
        </w:rPr>
        <w:t></w:t>
      </w:r>
      <w:bookmarkEnd w:id="29"/>
      <w:bookmarkEnd w:id="30"/>
    </w:p>
    <w:p w14:paraId="237F5DCA" w14:textId="77777777" w:rsidR="00B073DD" w:rsidRPr="00090E4D" w:rsidRDefault="00090E4D" w:rsidP="00090E4D">
      <w:pPr>
        <w:ind w:firstLine="720"/>
        <w:rPr>
          <w:rFonts w:ascii="Symbol" w:hAnsi="Symbol" w:cs="Cambria Math"/>
        </w:rPr>
      </w:pPr>
      <w:r w:rsidRPr="00090E4D">
        <w:rPr>
          <w:rFonts w:cstheme="minorHAnsi"/>
        </w:rPr>
        <w:t xml:space="preserve">(2) </w:t>
      </w:r>
      <w:r w:rsidR="00B073DD" w:rsidRPr="008F03DB">
        <w:rPr>
          <w:rFonts w:ascii="Euclid Math One" w:hAnsi="Euclid Math One"/>
          <w:b/>
        </w:rPr>
        <w:t></w:t>
      </w:r>
      <w:r w:rsidR="00B073DD">
        <w:t xml:space="preserve"> </w:t>
      </w:r>
      <w:r>
        <w:t>is a ball of radius</w:t>
      </w:r>
      <w:r w:rsidR="00B073DD" w:rsidRPr="000D7E2F">
        <w:rPr>
          <w:rFonts w:ascii="Symbol" w:hAnsi="Symbol" w:cs="Cambria Math"/>
        </w:rPr>
        <w:t></w:t>
      </w:r>
      <w:r w:rsidR="00B073DD" w:rsidRPr="00A46A5E">
        <w:rPr>
          <w:rFonts w:ascii="Symbol" w:hAnsi="Symbol" w:cs="Cambria Math"/>
          <w:i/>
        </w:rPr>
        <w:t></w:t>
      </w:r>
    </w:p>
    <w:p w14:paraId="683DD5DD" w14:textId="77777777" w:rsidR="00B073DD" w:rsidRDefault="00B073DD" w:rsidP="00B073DD">
      <w:r>
        <w:tab/>
        <w:t>(3) Antipodal points coincide (e.g., roll of -</w:t>
      </w:r>
      <w:r w:rsidRPr="000D7E2F">
        <w:rPr>
          <w:rFonts w:ascii="Symbol" w:hAnsi="Symbol" w:cs="Cambria Math"/>
        </w:rPr>
        <w:t></w:t>
      </w:r>
      <w:r w:rsidRPr="00A46A5E">
        <w:rPr>
          <w:rFonts w:ascii="Symbol" w:hAnsi="Symbol" w:cs="Cambria Math"/>
          <w:i/>
        </w:rPr>
        <w:t></w:t>
      </w:r>
      <w:r>
        <w:t xml:space="preserve"> = roll of </w:t>
      </w:r>
      <w:r w:rsidRPr="00A46A5E">
        <w:rPr>
          <w:rFonts w:ascii="Symbol" w:hAnsi="Symbol" w:cs="Cambria Math"/>
          <w:i/>
        </w:rPr>
        <w:t></w:t>
      </w:r>
      <w:r>
        <w:t>)</w:t>
      </w:r>
    </w:p>
    <w:p w14:paraId="27426411" w14:textId="77777777" w:rsidR="00B073DD" w:rsidRDefault="00B073DD" w:rsidP="00B073DD"/>
    <w:p w14:paraId="39059F6A" w14:textId="77777777" w:rsidR="00B073DD" w:rsidRDefault="00B073DD" w:rsidP="00B073DD">
      <w:pPr>
        <w:spacing w:line="360" w:lineRule="auto"/>
      </w:pPr>
      <w:r w:rsidRPr="00BF5DB6">
        <w:rPr>
          <w:color w:val="008000"/>
        </w:rPr>
        <w:t>Theorem</w:t>
      </w:r>
      <w:r>
        <w:t xml:space="preserve">: </w:t>
      </w:r>
      <w:r w:rsidRPr="003F62D2">
        <w:rPr>
          <w:rFonts w:ascii="Euclid Math One" w:hAnsi="Euclid Math One"/>
          <w:b/>
        </w:rPr>
        <w:t></w:t>
      </w:r>
      <w:r w:rsidRPr="003F62D2">
        <w:rPr>
          <w:rFonts w:ascii="Euclid Math One" w:hAnsi="Euclid Math One"/>
          <w:b/>
        </w:rPr>
        <w:t></w:t>
      </w:r>
      <w:r>
        <w:t>is non-Euclidean.</w:t>
      </w:r>
    </w:p>
    <w:p w14:paraId="27C18B0A" w14:textId="77777777" w:rsidR="00B073DD" w:rsidRDefault="00B073DD" w:rsidP="00F2741B">
      <w:r>
        <w:t xml:space="preserve">Proof: In problem 12.17 I show that </w:t>
      </w:r>
      <w:r w:rsidR="004E79A4">
        <w:rPr>
          <w:rFonts w:ascii="Euclid Math One" w:hAnsi="Euclid Math One"/>
          <w:b/>
        </w:rPr>
        <w:t></w:t>
      </w:r>
      <w:r>
        <w:t xml:space="preserve"> contains a Mobius Strip </w:t>
      </w:r>
      <w:r>
        <w:tab/>
      </w:r>
      <w:r w:rsidR="00CA564E">
        <w:rPr>
          <w:rFonts w:ascii="Wingdings" w:hAnsi="Wingdings"/>
          <w:color w:val="0000FF"/>
        </w:rPr>
        <w:t></w:t>
      </w:r>
    </w:p>
    <w:p w14:paraId="46FFB6D4" w14:textId="77777777" w:rsidR="00F2741B" w:rsidRDefault="00F2741B" w:rsidP="00F2741B">
      <w:pPr>
        <w:pStyle w:val="Heading1"/>
        <w:spacing w:before="0"/>
      </w:pPr>
    </w:p>
    <w:p w14:paraId="5B15C5B2" w14:textId="77777777" w:rsidR="00B073DD" w:rsidRPr="00305AB0" w:rsidRDefault="00B073DD" w:rsidP="00F2741B">
      <w:pPr>
        <w:pStyle w:val="Heading1"/>
        <w:spacing w:before="0"/>
      </w:pPr>
      <w:r w:rsidRPr="00305AB0">
        <w:t xml:space="preserve">Manifolds and </w:t>
      </w:r>
      <w:bookmarkStart w:id="31" w:name="OLE_LINK214"/>
      <w:bookmarkStart w:id="32" w:name="OLE_LINK220"/>
      <w:r w:rsidR="00F35FB9">
        <w:t xml:space="preserve">Scalar </w:t>
      </w:r>
      <w:r w:rsidRPr="00305AB0">
        <w:t>Fields</w:t>
      </w:r>
      <w:bookmarkEnd w:id="31"/>
      <w:bookmarkEnd w:id="32"/>
    </w:p>
    <w:p w14:paraId="6D4E1FF8" w14:textId="77777777" w:rsidR="00B073DD" w:rsidRDefault="00B073DD" w:rsidP="00B073DD"/>
    <w:p w14:paraId="692D52EB" w14:textId="77777777" w:rsidR="00B073DD" w:rsidRDefault="00B073DD" w:rsidP="00B073DD">
      <w:r w:rsidRPr="00BF5DB6">
        <w:rPr>
          <w:color w:val="008000"/>
        </w:rPr>
        <w:t>Definition</w:t>
      </w:r>
      <w:r w:rsidR="00F2741B">
        <w:rPr>
          <w:color w:val="008000"/>
        </w:rPr>
        <w:t>s</w:t>
      </w:r>
      <w:r w:rsidR="00F2741B" w:rsidRPr="00F2741B">
        <w:t xml:space="preserve"> </w:t>
      </w:r>
      <w:r w:rsidR="00F2741B">
        <w:t>(</w:t>
      </w:r>
      <w:r w:rsidR="00F2741B" w:rsidRPr="00F2741B">
        <w:t>from</w:t>
      </w:r>
      <w:r w:rsidR="00F2741B">
        <w:rPr>
          <w:color w:val="008000"/>
        </w:rPr>
        <w:t xml:space="preserve"> </w:t>
      </w:r>
      <w:r w:rsidR="00F2741B">
        <w:t>Chapter 10):</w:t>
      </w:r>
    </w:p>
    <w:p w14:paraId="0AD2FBE2" w14:textId="77777777" w:rsidR="002206A7" w:rsidRDefault="002206A7" w:rsidP="002206A7">
      <w:pPr>
        <w:pStyle w:val="ListParagraph"/>
        <w:numPr>
          <w:ilvl w:val="0"/>
          <w:numId w:val="8"/>
        </w:numPr>
      </w:pPr>
      <w:r>
        <w:t xml:space="preserve">An </w:t>
      </w:r>
      <w:r w:rsidRPr="002B0A5F">
        <w:rPr>
          <w:b/>
          <w:i/>
        </w:rPr>
        <w:t>n</w:t>
      </w:r>
      <w:r w:rsidRPr="004B0970">
        <w:rPr>
          <w:b/>
        </w:rPr>
        <w:t>-manifold</w:t>
      </w:r>
      <w:r>
        <w:t xml:space="preserve"> </w:t>
      </w:r>
      <w:r w:rsidR="00D13E16" w:rsidRPr="004A21F4">
        <w:rPr>
          <w:rFonts w:ascii="Apple Chancery" w:hAnsi="Apple Chancery"/>
          <w:b/>
        </w:rPr>
        <w:t>M</w:t>
      </w:r>
      <w:r w:rsidRPr="00A9182E">
        <w:t xml:space="preserve"> </w:t>
      </w:r>
      <w:r>
        <w:t xml:space="preserve">is a locally </w:t>
      </w:r>
      <w:r w:rsidRPr="004E79A4">
        <w:rPr>
          <w:i/>
        </w:rPr>
        <w:t>n</w:t>
      </w:r>
      <w:r>
        <w:noBreakHyphen/>
        <w:t xml:space="preserve">Euclidean paracompact Hausdorff space. </w:t>
      </w:r>
    </w:p>
    <w:p w14:paraId="5B15BFE7" w14:textId="77777777" w:rsidR="00B073DD" w:rsidRDefault="00B073DD" w:rsidP="00B073DD">
      <w:pPr>
        <w:pStyle w:val="ListParagraph"/>
        <w:numPr>
          <w:ilvl w:val="0"/>
          <w:numId w:val="8"/>
        </w:numPr>
      </w:pPr>
      <w:r>
        <w:t xml:space="preserve">A </w:t>
      </w:r>
      <w:r w:rsidRPr="004B0970">
        <w:rPr>
          <w:b/>
        </w:rPr>
        <w:t xml:space="preserve">coordinate patch </w:t>
      </w:r>
      <w:r>
        <w:t xml:space="preserve">is an open subset of </w:t>
      </w:r>
      <w:r w:rsidR="004E79A4" w:rsidRPr="00D54474">
        <w:rPr>
          <w:rFonts w:ascii="Lucida Sans Unicode" w:hAnsi="Lucida Sans Unicode" w:cs="Lucida Sans Unicode"/>
        </w:rPr>
        <w:t>ℝ</w:t>
      </w:r>
      <w:r w:rsidRPr="002B0A5F">
        <w:rPr>
          <w:rFonts w:ascii="Cambria Math" w:hAnsi="Cambria Math" w:cs="Cambria Math"/>
          <w:i/>
          <w:position w:val="8"/>
          <w:vertAlign w:val="superscript"/>
        </w:rPr>
        <w:t>n</w:t>
      </w:r>
      <w:r>
        <w:t xml:space="preserve">. </w:t>
      </w:r>
    </w:p>
    <w:p w14:paraId="6C6FE099" w14:textId="77777777" w:rsidR="002206A7" w:rsidRDefault="002206A7" w:rsidP="002206A7">
      <w:pPr>
        <w:pStyle w:val="ListParagraph"/>
        <w:numPr>
          <w:ilvl w:val="0"/>
          <w:numId w:val="8"/>
        </w:numPr>
      </w:pPr>
      <w:r>
        <w:t xml:space="preserve">We denote an axis of a coordinate patch in </w:t>
      </w:r>
      <w:r w:rsidRPr="00D54474">
        <w:rPr>
          <w:rFonts w:ascii="Lucida Sans Unicode" w:hAnsi="Lucida Sans Unicode" w:cs="Lucida Sans Unicode"/>
        </w:rPr>
        <w:t>ℝ</w:t>
      </w:r>
      <w:r w:rsidRPr="002B0A5F">
        <w:rPr>
          <w:rFonts w:ascii="Cambria Math" w:hAnsi="Cambria Math" w:cs="Cambria Math"/>
          <w:i/>
          <w:position w:val="8"/>
          <w:vertAlign w:val="superscript"/>
        </w:rPr>
        <w:t>n</w:t>
      </w:r>
      <w:r w:rsidRPr="00BB050F">
        <w:rPr>
          <w:rFonts w:ascii="Cambria Math" w:hAnsi="Cambria Math" w:cs="Cambria Math"/>
          <w:position w:val="8"/>
          <w:vertAlign w:val="superscript"/>
        </w:rPr>
        <w:t xml:space="preserve"> </w:t>
      </w:r>
      <w:r>
        <w:t xml:space="preserve">by </w:t>
      </w:r>
      <w:r w:rsidRPr="004E79A4">
        <w:rPr>
          <w:i/>
        </w:rPr>
        <w:t>x</w:t>
      </w:r>
      <w:r w:rsidRPr="004E79A4">
        <w:rPr>
          <w:i/>
          <w:vertAlign w:val="superscript"/>
        </w:rPr>
        <w:t>k</w:t>
      </w:r>
      <w:r w:rsidRPr="004B0970">
        <w:rPr>
          <w:b/>
          <w:vertAlign w:val="superscript"/>
        </w:rPr>
        <w:t xml:space="preserve"> </w:t>
      </w:r>
      <w:r>
        <w:t xml:space="preserve">. </w:t>
      </w:r>
    </w:p>
    <w:p w14:paraId="1B084C10" w14:textId="77777777" w:rsidR="00F35FB9" w:rsidRDefault="004A21F4" w:rsidP="00F35FB9">
      <w:pPr>
        <w:pStyle w:val="ListParagraph"/>
        <w:numPr>
          <w:ilvl w:val="0"/>
          <w:numId w:val="8"/>
        </w:numPr>
      </w:pPr>
      <w:r w:rsidRPr="004A21F4">
        <w:rPr>
          <w:rFonts w:ascii="Apple Chancery" w:hAnsi="Apple Chancery"/>
          <w:b/>
        </w:rPr>
        <w:t>M</w:t>
      </w:r>
      <w:r w:rsidR="00F35FB9">
        <w:t xml:space="preserve"> is the gluing of a collection of coordinate patches via infinitely smooth transition functions, say </w:t>
      </w:r>
      <w:r w:rsidR="00F35FB9" w:rsidRPr="005728C0">
        <w:rPr>
          <w:i/>
        </w:rPr>
        <w:t>F</w:t>
      </w:r>
      <w:r w:rsidR="00F35FB9">
        <w:t xml:space="preserve"> and </w:t>
      </w:r>
      <w:r w:rsidR="00F35FB9">
        <w:rPr>
          <w:i/>
        </w:rPr>
        <w:t>f</w:t>
      </w:r>
      <w:r w:rsidR="00F35FB9">
        <w:t xml:space="preserve">, such that </w:t>
      </w:r>
      <w:bookmarkStart w:id="33" w:name="OLE_LINK162"/>
      <w:bookmarkStart w:id="34" w:name="OLE_LINK163"/>
      <w:r w:rsidR="00F35FB9" w:rsidRPr="007E5010">
        <w:rPr>
          <w:position w:val="-10"/>
        </w:rPr>
        <w:object w:dxaOrig="2780" w:dyaOrig="380" w14:anchorId="14F453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17pt" o:ole="">
            <v:imagedata r:id="rId9" o:title=""/>
          </v:shape>
          <o:OLEObject Type="Embed" ProgID="Equation.DSMT4" ShapeID="_x0000_i1025" DrawAspect="Content" ObjectID="_1453397756" r:id="rId10"/>
        </w:object>
      </w:r>
      <w:bookmarkEnd w:id="33"/>
      <w:bookmarkEnd w:id="34"/>
      <w:r w:rsidR="00F35FB9">
        <w:t xml:space="preserve"> on overlapping patches.</w:t>
      </w:r>
    </w:p>
    <w:p w14:paraId="285ACCAB" w14:textId="77777777" w:rsidR="00B073DD" w:rsidRDefault="00B073DD" w:rsidP="00B073DD">
      <w:pPr>
        <w:pStyle w:val="ListParagraph"/>
        <w:numPr>
          <w:ilvl w:val="0"/>
          <w:numId w:val="8"/>
        </w:numPr>
      </w:pPr>
      <w:r>
        <w:t xml:space="preserve">A </w:t>
      </w:r>
      <w:r w:rsidRPr="004B0970">
        <w:rPr>
          <w:b/>
        </w:rPr>
        <w:t xml:space="preserve">scalar field </w:t>
      </w:r>
      <w:r w:rsidRPr="00061CBF">
        <w:rPr>
          <w:rFonts w:ascii="Symbol" w:hAnsi="Symbol"/>
          <w:b/>
        </w:rPr>
        <w:t></w:t>
      </w:r>
      <w:r>
        <w:t xml:space="preserve"> on an </w:t>
      </w:r>
      <w:r w:rsidRPr="00D54474">
        <w:rPr>
          <w:i/>
        </w:rPr>
        <w:t>n</w:t>
      </w:r>
      <w:r>
        <w:t xml:space="preserve">-manifold </w:t>
      </w:r>
      <w:r w:rsidR="004A21F4" w:rsidRPr="004A21F4">
        <w:rPr>
          <w:rFonts w:ascii="Apple Chancery" w:hAnsi="Apple Chancery"/>
          <w:b/>
        </w:rPr>
        <w:t>M</w:t>
      </w:r>
      <w:r>
        <w:t xml:space="preserve"> is a </w:t>
      </w:r>
      <w:bookmarkStart w:id="35" w:name="OLE_LINK1"/>
      <w:bookmarkStart w:id="36" w:name="OLE_LINK2"/>
      <w:bookmarkStart w:id="37" w:name="OLE_LINK180"/>
      <w:bookmarkStart w:id="38" w:name="OLE_LINK181"/>
      <w:r>
        <w:t>C</w:t>
      </w:r>
      <w:r w:rsidRPr="004B0970">
        <w:rPr>
          <w:vertAlign w:val="superscript"/>
        </w:rPr>
        <w:t>∞</w:t>
      </w:r>
      <w:r>
        <w:t>-</w:t>
      </w:r>
      <w:bookmarkEnd w:id="35"/>
      <w:bookmarkEnd w:id="36"/>
      <w:r>
        <w:t xml:space="preserve">smooth </w:t>
      </w:r>
      <w:bookmarkEnd w:id="37"/>
      <w:bookmarkEnd w:id="38"/>
      <w:r>
        <w:t xml:space="preserve">map </w:t>
      </w:r>
      <w:bookmarkStart w:id="39" w:name="OLE_LINK10"/>
      <w:bookmarkStart w:id="40" w:name="OLE_LINK11"/>
      <w:bookmarkStart w:id="41" w:name="OLE_LINK37"/>
      <w:bookmarkStart w:id="42" w:name="OLE_LINK38"/>
      <w:bookmarkStart w:id="43" w:name="OLE_LINK765"/>
      <w:bookmarkStart w:id="44" w:name="OLE_LINK766"/>
      <w:r w:rsidRPr="00061CBF">
        <w:rPr>
          <w:rFonts w:ascii="Symbol" w:hAnsi="Symbol"/>
          <w:b/>
        </w:rPr>
        <w:t></w:t>
      </w:r>
      <w:bookmarkEnd w:id="39"/>
      <w:bookmarkEnd w:id="40"/>
      <w:r>
        <w:t xml:space="preserve">: </w:t>
      </w:r>
      <w:r w:rsidR="004A21F4" w:rsidRPr="004A21F4">
        <w:rPr>
          <w:rFonts w:ascii="Apple Chancery" w:hAnsi="Apple Chancery"/>
          <w:b/>
        </w:rPr>
        <w:t>M</w:t>
      </w:r>
      <w:r>
        <w:t xml:space="preserve"> </w:t>
      </w:r>
      <w:bookmarkStart w:id="45" w:name="OLE_LINK33"/>
      <w:bookmarkStart w:id="46" w:name="OLE_LINK34"/>
      <w:r>
        <w:t xml:space="preserve">→ </w:t>
      </w:r>
      <w:bookmarkEnd w:id="41"/>
      <w:bookmarkEnd w:id="42"/>
      <w:r w:rsidR="004E79A4" w:rsidRPr="00D54474">
        <w:rPr>
          <w:rFonts w:ascii="Lucida Sans Unicode" w:hAnsi="Lucida Sans Unicode" w:cs="Lucida Sans Unicode"/>
        </w:rPr>
        <w:t>ℝ</w:t>
      </w:r>
      <w:r>
        <w:t xml:space="preserve"> o</w:t>
      </w:r>
      <w:bookmarkEnd w:id="45"/>
      <w:bookmarkEnd w:id="46"/>
      <w:bookmarkEnd w:id="43"/>
      <w:bookmarkEnd w:id="44"/>
      <w:r>
        <w:t xml:space="preserve">r </w:t>
      </w:r>
      <w:r w:rsidR="00D92569">
        <w:t xml:space="preserve">   </w:t>
      </w:r>
      <w:r w:rsidR="004A21F4" w:rsidRPr="004A21F4">
        <w:rPr>
          <w:rFonts w:ascii="Apple Chancery" w:hAnsi="Apple Chancery"/>
          <w:b/>
        </w:rPr>
        <w:t>M</w:t>
      </w:r>
      <w:r>
        <w:t xml:space="preserve"> </w:t>
      </w:r>
      <w:bookmarkStart w:id="47" w:name="OLE_LINK41"/>
      <w:bookmarkStart w:id="48" w:name="OLE_LINK42"/>
      <w:bookmarkStart w:id="49" w:name="OLE_LINK742"/>
      <w:r>
        <w:t>→</w:t>
      </w:r>
      <w:bookmarkEnd w:id="47"/>
      <w:bookmarkEnd w:id="48"/>
      <w:bookmarkEnd w:id="49"/>
      <w:r>
        <w:t xml:space="preserve"> </w:t>
      </w:r>
      <w:r w:rsidR="004E79A4" w:rsidRPr="00D54474">
        <w:rPr>
          <w:rFonts w:ascii="Lucida Sans Unicode" w:hAnsi="Lucida Sans Unicode" w:cs="Lucida Sans Unicode"/>
        </w:rPr>
        <w:t>ℂ</w:t>
      </w:r>
      <w:r w:rsidR="004E79A4">
        <w:rPr>
          <w:rFonts w:ascii="Lucida Sans Unicode" w:hAnsi="Lucida Sans Unicode" w:cs="Lucida Sans Unicode"/>
        </w:rPr>
        <w:t>.</w:t>
      </w:r>
      <w:r w:rsidR="004E79A4">
        <w:t xml:space="preserve"> </w:t>
      </w:r>
      <w:r>
        <w:t xml:space="preserve"> </w:t>
      </w:r>
    </w:p>
    <w:p w14:paraId="3E6A8135" w14:textId="77777777" w:rsidR="001C1F57" w:rsidRDefault="001C1F57" w:rsidP="00B073DD">
      <w:pPr>
        <w:pStyle w:val="ListParagraph"/>
        <w:numPr>
          <w:ilvl w:val="0"/>
          <w:numId w:val="8"/>
        </w:numPr>
      </w:pPr>
      <w:r>
        <w:t xml:space="preserve">A scalar field </w:t>
      </w:r>
      <w:r w:rsidRPr="00061CBF">
        <w:rPr>
          <w:rFonts w:ascii="Symbol" w:hAnsi="Symbol"/>
          <w:b/>
        </w:rPr>
        <w:t></w:t>
      </w:r>
      <w:r>
        <w:rPr>
          <w:rFonts w:ascii="Symbol" w:hAnsi="Symbol"/>
        </w:rPr>
        <w:t></w:t>
      </w:r>
      <w:r>
        <w:t>acting on a point P</w:t>
      </w:r>
      <w:bookmarkStart w:id="50" w:name="OLE_LINK514"/>
      <w:bookmarkStart w:id="51" w:name="OLE_LINK515"/>
      <w:r w:rsidR="00D11523">
        <w:t xml:space="preserve"> </w:t>
      </w:r>
      <w:bookmarkStart w:id="52" w:name="OLE_LINK852"/>
      <w:r w:rsidR="00BE496B">
        <w:rPr>
          <w:rFonts w:ascii="Tiger" w:hAnsi="Tiger" w:cs="Tiger"/>
        </w:rPr>
        <w:t>∈</w:t>
      </w:r>
      <w:bookmarkEnd w:id="52"/>
      <w:r w:rsidR="00344072" w:rsidRPr="00344072">
        <w:rPr>
          <w:rFonts w:ascii="Apple Chancery" w:hAnsi="Apple Chancery"/>
          <w:b/>
        </w:rPr>
        <w:t xml:space="preserve"> </w:t>
      </w:r>
      <w:r w:rsidR="004A21F4" w:rsidRPr="004A21F4">
        <w:rPr>
          <w:rFonts w:ascii="Apple Chancery" w:hAnsi="Apple Chancery"/>
          <w:b/>
        </w:rPr>
        <w:t>M</w:t>
      </w:r>
      <w:r>
        <w:t xml:space="preserve"> is</w:t>
      </w:r>
      <w:bookmarkEnd w:id="50"/>
      <w:bookmarkEnd w:id="51"/>
      <w:r>
        <w:t xml:space="preserve"> just a common scalar.</w:t>
      </w:r>
    </w:p>
    <w:p w14:paraId="16EB93DD" w14:textId="77777777" w:rsidR="00B073DD" w:rsidRDefault="00B073DD" w:rsidP="00B073DD">
      <w:pPr>
        <w:pStyle w:val="ListParagraph"/>
        <w:numPr>
          <w:ilvl w:val="0"/>
          <w:numId w:val="8"/>
        </w:numPr>
      </w:pPr>
      <w:r>
        <w:t>For a point P = (</w:t>
      </w:r>
      <w:r w:rsidRPr="004B0970">
        <w:rPr>
          <w:i/>
        </w:rPr>
        <w:t>x</w:t>
      </w:r>
      <w:r w:rsidRPr="004B0970">
        <w:rPr>
          <w:vertAlign w:val="superscript"/>
        </w:rPr>
        <w:t>1</w:t>
      </w:r>
      <w:r>
        <w:t xml:space="preserve">, …, </w:t>
      </w:r>
      <w:r w:rsidRPr="004B0970">
        <w:rPr>
          <w:i/>
        </w:rPr>
        <w:t>x</w:t>
      </w:r>
      <w:r w:rsidRPr="004B0970">
        <w:rPr>
          <w:vertAlign w:val="superscript"/>
        </w:rPr>
        <w:t>n</w:t>
      </w:r>
      <w:r>
        <w:t xml:space="preserve">) of </w:t>
      </w:r>
      <w:r w:rsidR="004A21F4" w:rsidRPr="004A21F4">
        <w:rPr>
          <w:rFonts w:ascii="Apple Chancery" w:hAnsi="Apple Chancery"/>
          <w:b/>
        </w:rPr>
        <w:t>M</w:t>
      </w:r>
      <w:r>
        <w:t xml:space="preserve">, </w:t>
      </w:r>
      <w:bookmarkStart w:id="53" w:name="OLE_LINK247"/>
      <w:bookmarkStart w:id="54" w:name="OLE_LINK248"/>
      <w:r w:rsidR="00061CBF" w:rsidRPr="00B6250F">
        <w:rPr>
          <w:rFonts w:ascii="Symbol" w:hAnsi="Symbol"/>
          <w:b/>
        </w:rPr>
        <w:t></w:t>
      </w:r>
      <w:r w:rsidR="004E79A4">
        <w:rPr>
          <w:rFonts w:ascii="Symbol" w:hAnsi="Symbol"/>
          <w:i/>
        </w:rPr>
        <w:t></w:t>
      </w:r>
      <w:r>
        <w:t>(P) = </w:t>
      </w:r>
      <w:r w:rsidRPr="004B0970">
        <w:rPr>
          <w:i/>
        </w:rPr>
        <w:t>f </w:t>
      </w:r>
      <w:r>
        <w:t>(</w:t>
      </w:r>
      <w:r w:rsidRPr="004B0970">
        <w:rPr>
          <w:i/>
        </w:rPr>
        <w:t>x</w:t>
      </w:r>
      <w:r w:rsidRPr="004B0970">
        <w:rPr>
          <w:vertAlign w:val="superscript"/>
        </w:rPr>
        <w:t>1</w:t>
      </w:r>
      <w:r>
        <w:t>, …, </w:t>
      </w:r>
      <w:r w:rsidRPr="004B0970">
        <w:rPr>
          <w:i/>
        </w:rPr>
        <w:t>x</w:t>
      </w:r>
      <w:r w:rsidRPr="004B0970">
        <w:rPr>
          <w:vertAlign w:val="superscript"/>
        </w:rPr>
        <w:t>n</w:t>
      </w:r>
      <w:r>
        <w:t xml:space="preserve">) </w:t>
      </w:r>
      <w:bookmarkEnd w:id="53"/>
      <w:bookmarkEnd w:id="54"/>
      <w:r>
        <w:t xml:space="preserve">where </w:t>
      </w:r>
      <w:r w:rsidRPr="004B0970">
        <w:rPr>
          <w:i/>
        </w:rPr>
        <w:t>f</w:t>
      </w:r>
      <w:r>
        <w:t xml:space="preserve"> is a C</w:t>
      </w:r>
      <w:r w:rsidRPr="004B0970">
        <w:rPr>
          <w:vertAlign w:val="superscript"/>
        </w:rPr>
        <w:t>∞</w:t>
      </w:r>
      <w:r>
        <w:noBreakHyphen/>
        <w:t xml:space="preserve">smooth </w:t>
      </w:r>
      <w:r w:rsidRPr="004B0970">
        <w:rPr>
          <w:b/>
        </w:rPr>
        <w:t>transition function</w:t>
      </w:r>
      <w:r>
        <w:t xml:space="preserve"> for </w:t>
      </w:r>
      <w:r w:rsidRPr="00061CBF">
        <w:rPr>
          <w:rFonts w:ascii="Symbol" w:hAnsi="Symbol"/>
          <w:b/>
        </w:rPr>
        <w:t></w:t>
      </w:r>
      <w:r w:rsidR="00090E4D">
        <w:rPr>
          <w:rFonts w:ascii="Symbol" w:hAnsi="Symbol"/>
        </w:rPr>
        <w:t></w:t>
      </w:r>
      <w:r w:rsidR="00090E4D">
        <w:rPr>
          <w:rFonts w:asciiTheme="minorHAnsi" w:hAnsiTheme="minorHAnsi" w:cstheme="minorHAnsi"/>
        </w:rPr>
        <w:t>on a coordinate patch</w:t>
      </w:r>
      <w:r w:rsidR="004E79A4">
        <w:rPr>
          <w:rFonts w:asciiTheme="minorHAnsi" w:hAnsiTheme="minorHAnsi" w:cstheme="minorHAnsi"/>
        </w:rPr>
        <w:t xml:space="preserve"> containing P</w:t>
      </w:r>
      <w:r>
        <w:t>.</w:t>
      </w:r>
      <w:bookmarkStart w:id="55" w:name="OLE_LINK240"/>
      <w:bookmarkStart w:id="56" w:name="OLE_LINK241"/>
    </w:p>
    <w:bookmarkEnd w:id="55"/>
    <w:bookmarkEnd w:id="56"/>
    <w:p w14:paraId="6694554E" w14:textId="77777777" w:rsidR="00B073DD" w:rsidRDefault="00B073DD" w:rsidP="00B073DD"/>
    <w:p w14:paraId="6399913D" w14:textId="77777777" w:rsidR="00F35FB9" w:rsidRPr="00F35FB9" w:rsidRDefault="00F35FB9" w:rsidP="00B073DD">
      <w:pPr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2"/>
          <w:szCs w:val="32"/>
        </w:rPr>
      </w:pPr>
      <w:r w:rsidRPr="00F35FB9"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2"/>
          <w:szCs w:val="32"/>
        </w:rPr>
        <w:t>Vector Fields</w:t>
      </w:r>
    </w:p>
    <w:p w14:paraId="1565AD53" w14:textId="77777777" w:rsidR="00F35FB9" w:rsidRDefault="00F35FB9" w:rsidP="00B073DD">
      <w:pPr>
        <w:rPr>
          <w:color w:val="008000"/>
        </w:rPr>
      </w:pPr>
    </w:p>
    <w:p w14:paraId="78B70CA9" w14:textId="07A0D48F" w:rsidR="00BF5D2A" w:rsidRDefault="005211EE" w:rsidP="00B073DD">
      <w:r>
        <w:rPr>
          <w:noProof/>
          <w:color w:val="008000"/>
        </w:rPr>
        <mc:AlternateContent>
          <mc:Choice Requires="wps">
            <w:drawing>
              <wp:anchor distT="0" distB="0" distL="114300" distR="114300" simplePos="0" relativeHeight="251904000" behindDoc="1" locked="0" layoutInCell="1" allowOverlap="1" wp14:anchorId="7C2DE4C1" wp14:editId="4BBA046E">
                <wp:simplePos x="0" y="0"/>
                <wp:positionH relativeFrom="column">
                  <wp:posOffset>259080</wp:posOffset>
                </wp:positionH>
                <wp:positionV relativeFrom="paragraph">
                  <wp:posOffset>407670</wp:posOffset>
                </wp:positionV>
                <wp:extent cx="3056255" cy="513715"/>
                <wp:effectExtent l="50800" t="25400" r="67945" b="95885"/>
                <wp:wrapNone/>
                <wp:docPr id="61" name="Snip Single Corner Rectangle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56255" cy="513715"/>
                        </a:xfrm>
                        <a:prstGeom prst="snip1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1">
                                <a:tint val="100000"/>
                                <a:shade val="100000"/>
                                <a:satMod val="130000"/>
                                <a:alpha val="5000"/>
                              </a:schemeClr>
                            </a:gs>
                            <a:gs pos="100000">
                              <a:schemeClr val="accent1">
                                <a:tint val="50000"/>
                                <a:shade val="100000"/>
                                <a:satMod val="350000"/>
                                <a:alpha val="5000"/>
                              </a:schemeClr>
                            </a:gs>
                          </a:gsLst>
                          <a:lin ang="16200000" scaled="0"/>
                          <a:tileRect/>
                        </a:gradFill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nip Single Corner Rectangle 61" o:spid="_x0000_s1026" style="position:absolute;margin-left:20.4pt;margin-top:32.1pt;width:240.65pt;height:40.45pt;z-index:-251412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056255,51371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" path="m0,0l2970634,,3056255,85621,3056255,513715,,513715,,0xe" fillcolor="#4f81bd [3204]" strokecolor="#4579b8 [3044]">
                <v:fill opacity="3276f" color2="#a7bfde [1620]" o:opacity2="3276f" rotate="t" type="gradient">
                  <o:fill v:ext="view" type="gradientUnscaled"/>
                </v:fill>
                <v:shadow on="t" opacity="22937f" mv:blur="40000f" origin=",.5" offset="0,23000emu"/>
                <v:path arrowok="t" o:connecttype="custom" o:connectlocs="0,0;2970634,0;3056255,85621;3056255,513715;0,513715;0,0" o:connectangles="0,0,0,0,0,0"/>
              </v:shape>
            </w:pict>
          </mc:Fallback>
        </mc:AlternateContent>
      </w:r>
      <w:r w:rsidR="00B073DD" w:rsidRPr="00BF5DB6">
        <w:rPr>
          <w:color w:val="008000"/>
        </w:rPr>
        <w:t>Definition</w:t>
      </w:r>
      <w:r w:rsidR="00B073DD">
        <w:t xml:space="preserve">. Let </w:t>
      </w:r>
      <w:r w:rsidR="00DC6B81">
        <w:rPr>
          <w:rFonts w:ascii="Apple Chancery" w:hAnsi="Apple Chancery" w:cs="Apple Chancery"/>
          <w:b/>
          <w:i/>
        </w:rPr>
        <w:t>S</w:t>
      </w:r>
      <w:r w:rsidR="00DD4B6C">
        <w:t xml:space="preserve"> = Set of scalar fields</w:t>
      </w:r>
      <w:r w:rsidR="00B073DD">
        <w:t xml:space="preserve"> </w:t>
      </w:r>
      <w:r w:rsidR="00B073DD" w:rsidRPr="00061CBF">
        <w:rPr>
          <w:rFonts w:ascii="Symbol" w:hAnsi="Symbol"/>
          <w:b/>
        </w:rPr>
        <w:t></w:t>
      </w:r>
      <w:r w:rsidR="00B073DD">
        <w:t xml:space="preserve">: </w:t>
      </w:r>
      <w:bookmarkStart w:id="57" w:name="OLE_LINK237"/>
      <w:bookmarkStart w:id="58" w:name="OLE_LINK242"/>
      <w:bookmarkStart w:id="59" w:name="OLE_LINK243"/>
      <w:bookmarkStart w:id="60" w:name="OLE_LINK244"/>
      <w:r w:rsidR="004A21F4" w:rsidRPr="004A21F4">
        <w:rPr>
          <w:rFonts w:ascii="Apple Chancery" w:hAnsi="Apple Chancery"/>
          <w:b/>
        </w:rPr>
        <w:t>M</w:t>
      </w:r>
      <w:r w:rsidR="00B073DD">
        <w:t xml:space="preserve"> → </w:t>
      </w:r>
      <w:bookmarkStart w:id="61" w:name="OLE_LINK675"/>
      <w:bookmarkStart w:id="62" w:name="OLE_LINK719"/>
      <w:bookmarkEnd w:id="57"/>
      <w:bookmarkEnd w:id="58"/>
      <w:r w:rsidR="004E79A4" w:rsidRPr="00D54474">
        <w:rPr>
          <w:rFonts w:ascii="Lucida Sans Unicode" w:hAnsi="Lucida Sans Unicode" w:cs="Lucida Sans Unicode"/>
        </w:rPr>
        <w:t>ℝ</w:t>
      </w:r>
      <w:bookmarkEnd w:id="59"/>
      <w:bookmarkEnd w:id="60"/>
      <w:bookmarkEnd w:id="61"/>
      <w:bookmarkEnd w:id="62"/>
      <w:r w:rsidR="00B073DD" w:rsidRPr="00B617D8">
        <w:t>. A</w:t>
      </w:r>
      <w:r w:rsidR="00B073DD">
        <w:t xml:space="preserve"> </w:t>
      </w:r>
      <w:r w:rsidR="00B073DD" w:rsidRPr="00D21CBD">
        <w:rPr>
          <w:b/>
        </w:rPr>
        <w:t>vector field</w:t>
      </w:r>
      <w:r w:rsidR="00B073DD">
        <w:t xml:space="preserve"> on </w:t>
      </w:r>
      <w:r w:rsidR="004A21F4" w:rsidRPr="004A21F4">
        <w:rPr>
          <w:rFonts w:ascii="Apple Chancery" w:hAnsi="Apple Chancery"/>
          <w:b/>
        </w:rPr>
        <w:t>M</w:t>
      </w:r>
      <w:r w:rsidR="00B073DD">
        <w:t xml:space="preserve"> is a </w:t>
      </w:r>
      <w:r w:rsidR="00252164">
        <w:t>differential operator</w:t>
      </w:r>
      <w:r w:rsidR="00B073DD">
        <w:t xml:space="preserve"> </w:t>
      </w:r>
      <w:bookmarkStart w:id="63" w:name="OLE_LINK609"/>
      <w:bookmarkStart w:id="64" w:name="OLE_LINK608"/>
    </w:p>
    <w:p w14:paraId="216DA27D" w14:textId="590B478B" w:rsidR="00BF5D2A" w:rsidRDefault="001C1F57" w:rsidP="00BF5D2A">
      <w:pPr>
        <w:tabs>
          <w:tab w:val="right" w:pos="8550"/>
        </w:tabs>
        <w:ind w:firstLine="720"/>
      </w:pPr>
      <w:r w:rsidRPr="00DD4B6C">
        <w:rPr>
          <w:rFonts w:ascii="Symbol" w:hAnsi="Symbol"/>
          <w:i/>
        </w:rPr>
        <w:t></w:t>
      </w:r>
      <w:bookmarkEnd w:id="63"/>
      <w:bookmarkEnd w:id="64"/>
      <w:r w:rsidR="00B073DD" w:rsidRPr="00B617D8">
        <w:t> : </w:t>
      </w:r>
      <w:r w:rsidR="00DC6B81">
        <w:rPr>
          <w:rFonts w:ascii="Apple Chancery" w:hAnsi="Apple Chancery" w:cs="Apple Chancery"/>
          <w:b/>
          <w:i/>
        </w:rPr>
        <w:t>S</w:t>
      </w:r>
      <w:r w:rsidR="00DC6B81">
        <w:rPr>
          <w:rFonts w:ascii="Times New Roman" w:hAnsi="Times New Roman" w:cs="Times New Roman"/>
          <w:sz w:val="20"/>
          <w:szCs w:val="20"/>
        </w:rPr>
        <w:t xml:space="preserve"> </w:t>
      </w:r>
      <w:r w:rsidR="00B073DD">
        <w:t>→</w:t>
      </w:r>
      <w:r w:rsidR="00B073DD" w:rsidRPr="00B617D8">
        <w:t xml:space="preserve"> </w:t>
      </w:r>
      <w:bookmarkStart w:id="65" w:name="OLE_LINK911"/>
      <w:bookmarkStart w:id="66" w:name="OLE_LINK912"/>
      <w:r w:rsidR="00B073DD" w:rsidRPr="00DC6B81">
        <w:rPr>
          <w:rFonts w:ascii="Apple Chancery" w:hAnsi="Apple Chancery" w:cs="Apple Chancery"/>
          <w:b/>
          <w:i/>
        </w:rPr>
        <w:t>S</w:t>
      </w:r>
      <w:bookmarkEnd w:id="65"/>
      <w:bookmarkEnd w:id="66"/>
      <w:r w:rsidR="00B073DD">
        <w:t> : </w:t>
      </w:r>
      <w:bookmarkStart w:id="67" w:name="OLE_LINK4"/>
      <w:bookmarkStart w:id="68" w:name="OLE_LINK5"/>
      <w:r w:rsidRPr="00DD4B6C">
        <w:rPr>
          <w:rFonts w:ascii="Symbol" w:hAnsi="Symbol"/>
          <w:i/>
        </w:rPr>
        <w:t></w:t>
      </w:r>
      <w:r w:rsidR="00B073DD">
        <w:t xml:space="preserve"> = </w:t>
      </w:r>
      <w:bookmarkStart w:id="69" w:name="OLE_LINK49"/>
      <w:bookmarkStart w:id="70" w:name="OLE_LINK50"/>
      <w:bookmarkStart w:id="71" w:name="OLE_LINK51"/>
      <w:bookmarkStart w:id="72" w:name="OLE_LINK90"/>
      <w:bookmarkStart w:id="73" w:name="OLE_LINK171"/>
      <w:bookmarkStart w:id="74" w:name="OLE_LINK501"/>
      <w:r w:rsidR="00897C76" w:rsidRPr="00487235">
        <w:rPr>
          <w:position w:val="-28"/>
        </w:rPr>
        <w:object w:dxaOrig="1080" w:dyaOrig="700" w14:anchorId="2C64DB74">
          <v:shape id="_x0000_i1026" type="#_x0000_t75" style="width:51pt;height:39pt" o:ole="">
            <v:imagedata r:id="rId11" o:title=""/>
          </v:shape>
          <o:OLEObject Type="Embed" ProgID="Equation.DSMT4" ShapeID="_x0000_i1026" DrawAspect="Content" ObjectID="_1453397757" r:id="rId12"/>
        </w:object>
      </w:r>
      <w:bookmarkEnd w:id="67"/>
      <w:bookmarkEnd w:id="68"/>
      <w:bookmarkEnd w:id="69"/>
      <w:bookmarkEnd w:id="70"/>
      <w:bookmarkEnd w:id="71"/>
      <w:bookmarkEnd w:id="72"/>
      <w:bookmarkEnd w:id="73"/>
      <w:bookmarkEnd w:id="74"/>
      <w:r w:rsidR="00B073DD">
        <w:t xml:space="preserve"> </w:t>
      </w:r>
      <w:bookmarkStart w:id="75" w:name="OLE_LINK64"/>
      <w:bookmarkStart w:id="76" w:name="OLE_LINK65"/>
      <w:bookmarkStart w:id="77" w:name="OLE_LINK3"/>
      <w:bookmarkStart w:id="78" w:name="OLE_LINK88"/>
      <w:bookmarkStart w:id="79" w:name="OLE_LINK89"/>
      <w:r w:rsidR="00DD4B6C">
        <w:t>= &lt; </w:t>
      </w:r>
      <w:r w:rsidR="00DD4B6C" w:rsidRPr="00DD4B6C">
        <w:rPr>
          <w:rFonts w:ascii="Symbol" w:hAnsi="Symbol"/>
          <w:i/>
        </w:rPr>
        <w:t></w:t>
      </w:r>
      <w:r w:rsidR="00DD4B6C" w:rsidRPr="00897C76">
        <w:rPr>
          <w:vertAlign w:val="superscript"/>
        </w:rPr>
        <w:t></w:t>
      </w:r>
      <w:r w:rsidR="00DD4B6C">
        <w:t xml:space="preserve">, … , </w:t>
      </w:r>
      <w:r w:rsidR="00DD4B6C" w:rsidRPr="00DD4B6C">
        <w:rPr>
          <w:rFonts w:ascii="Symbol" w:hAnsi="Symbol"/>
          <w:i/>
        </w:rPr>
        <w:t></w:t>
      </w:r>
      <w:r w:rsidR="00DD4B6C" w:rsidRPr="00897C76">
        <w:rPr>
          <w:i/>
          <w:vertAlign w:val="superscript"/>
        </w:rPr>
        <w:t>n</w:t>
      </w:r>
      <w:r w:rsidR="00DD4B6C">
        <w:t xml:space="preserve"> &gt;</w:t>
      </w:r>
      <w:r w:rsidR="00BF5D2A">
        <w:tab/>
        <w:t>(</w:t>
      </w:r>
      <w:r w:rsidR="004500AE">
        <w:t>i</w:t>
      </w:r>
      <w:r w:rsidR="00BF5D2A">
        <w:t>)</w:t>
      </w:r>
    </w:p>
    <w:p w14:paraId="05FF48E4" w14:textId="77777777" w:rsidR="00B073DD" w:rsidRDefault="00DD4B6C" w:rsidP="00B073DD">
      <w:bookmarkStart w:id="80" w:name="OLE_LINK649"/>
      <w:bookmarkStart w:id="81" w:name="OLE_LINK650"/>
      <w:r>
        <w:t xml:space="preserve">where </w:t>
      </w:r>
      <w:r w:rsidR="00B073DD">
        <w:t>&lt; </w:t>
      </w:r>
      <w:r w:rsidR="00B073DD" w:rsidRPr="00DD4B6C">
        <w:rPr>
          <w:rFonts w:ascii="Symbol" w:hAnsi="Symbol"/>
          <w:i/>
        </w:rPr>
        <w:t></w:t>
      </w:r>
      <w:bookmarkStart w:id="82" w:name="OLE_LINK62"/>
      <w:bookmarkStart w:id="83" w:name="OLE_LINK63"/>
      <w:r w:rsidR="00B073DD" w:rsidRPr="00777474">
        <w:rPr>
          <w:vertAlign w:val="subscript"/>
        </w:rPr>
        <w:t></w:t>
      </w:r>
      <w:bookmarkEnd w:id="75"/>
      <w:bookmarkEnd w:id="76"/>
      <w:bookmarkEnd w:id="77"/>
      <w:bookmarkEnd w:id="82"/>
      <w:bookmarkEnd w:id="83"/>
      <w:r w:rsidR="00B073DD">
        <w:t xml:space="preserve">, … , </w:t>
      </w:r>
      <w:bookmarkStart w:id="84" w:name="OLE_LINK454"/>
      <w:bookmarkStart w:id="85" w:name="OLE_LINK455"/>
      <w:r w:rsidR="00B073DD" w:rsidRPr="00DD4B6C">
        <w:rPr>
          <w:rFonts w:ascii="Symbol" w:hAnsi="Symbol"/>
          <w:i/>
        </w:rPr>
        <w:t></w:t>
      </w:r>
      <w:r w:rsidR="00B073DD" w:rsidRPr="002B0A5F">
        <w:rPr>
          <w:i/>
          <w:vertAlign w:val="subscript"/>
        </w:rPr>
        <w:t>n</w:t>
      </w:r>
      <w:bookmarkEnd w:id="84"/>
      <w:bookmarkEnd w:id="85"/>
      <w:r w:rsidR="00B073DD">
        <w:t xml:space="preserve"> &gt;</w:t>
      </w:r>
      <w:bookmarkEnd w:id="78"/>
      <w:bookmarkEnd w:id="79"/>
      <w:bookmarkEnd w:id="80"/>
      <w:bookmarkEnd w:id="81"/>
      <w:r w:rsidR="00B073DD">
        <w:t xml:space="preserve"> are the </w:t>
      </w:r>
      <w:r w:rsidR="00B073DD" w:rsidRPr="00D21CBD">
        <w:rPr>
          <w:b/>
        </w:rPr>
        <w:t xml:space="preserve">components of </w:t>
      </w:r>
      <w:r w:rsidR="001C1F57" w:rsidRPr="00061CBF">
        <w:rPr>
          <w:rFonts w:ascii="Symbol" w:hAnsi="Symbol"/>
          <w:b/>
          <w:i/>
        </w:rPr>
        <w:t></w:t>
      </w:r>
      <w:r>
        <w:t>. The</w:t>
      </w:r>
      <w:r w:rsidR="00B073DD" w:rsidRPr="00C17A1E">
        <w:t xml:space="preserve"> </w:t>
      </w:r>
      <w:r>
        <w:t>components</w:t>
      </w:r>
      <w:r w:rsidR="00B073DD">
        <w:t xml:space="preserve"> </w:t>
      </w:r>
      <w:bookmarkStart w:id="86" w:name="OLE_LINK460"/>
      <w:bookmarkStart w:id="87" w:name="OLE_LINK467"/>
      <w:r w:rsidR="00B073DD" w:rsidRPr="0001745C">
        <w:rPr>
          <w:rFonts w:ascii="Symbol" w:hAnsi="Symbol" w:cs="Cambria Math"/>
          <w:i/>
        </w:rPr>
        <w:t></w:t>
      </w:r>
      <w:r w:rsidR="00B073DD" w:rsidRPr="0001745C">
        <w:rPr>
          <w:rFonts w:ascii="Cambria Math" w:hAnsi="Cambria Math" w:cs="Cambria Math"/>
          <w:i/>
          <w:vertAlign w:val="subscript"/>
        </w:rPr>
        <w:t>k</w:t>
      </w:r>
      <w:r w:rsidR="00B073DD">
        <w:rPr>
          <w:rFonts w:ascii="Cambria Math" w:hAnsi="Cambria Math" w:cs="Cambria Math"/>
        </w:rPr>
        <w:t xml:space="preserve"> </w:t>
      </w:r>
      <w:r w:rsidR="00B073DD">
        <w:t xml:space="preserve"> </w:t>
      </w:r>
      <w:bookmarkEnd w:id="86"/>
      <w:bookmarkEnd w:id="87"/>
      <w:r w:rsidR="00B073DD">
        <w:t>are</w:t>
      </w:r>
      <w:r w:rsidR="00B073DD">
        <w:rPr>
          <w:rFonts w:ascii="Cambria Math" w:hAnsi="Cambria Math" w:cs="Cambria Math"/>
        </w:rPr>
        <w:t xml:space="preserve"> </w:t>
      </w:r>
      <w:r w:rsidR="00175E37">
        <w:t>scalar fields</w:t>
      </w:r>
      <w:r w:rsidR="00B073DD">
        <w:t xml:space="preserve"> on </w:t>
      </w:r>
      <w:r w:rsidR="004A21F4" w:rsidRPr="004A21F4">
        <w:rPr>
          <w:rFonts w:ascii="Apple Chancery" w:hAnsi="Apple Chancery"/>
          <w:b/>
        </w:rPr>
        <w:t>M</w:t>
      </w:r>
      <w:r w:rsidR="00B073DD">
        <w:t xml:space="preserve"> (</w:t>
      </w:r>
      <w:r w:rsidR="00B073DD" w:rsidRPr="00BF5D2A">
        <w:rPr>
          <w:i/>
        </w:rPr>
        <w:t xml:space="preserve">not </w:t>
      </w:r>
      <w:r>
        <w:rPr>
          <w:i/>
        </w:rPr>
        <w:t>generally</w:t>
      </w:r>
      <w:r w:rsidR="001C1F57" w:rsidRPr="00BF5D2A">
        <w:rPr>
          <w:i/>
        </w:rPr>
        <w:t xml:space="preserve"> </w:t>
      </w:r>
      <w:r>
        <w:rPr>
          <w:i/>
        </w:rPr>
        <w:t xml:space="preserve">just </w:t>
      </w:r>
      <w:r w:rsidR="00B073DD" w:rsidRPr="00BF5D2A">
        <w:rPr>
          <w:i/>
        </w:rPr>
        <w:t>constants</w:t>
      </w:r>
      <w:r w:rsidR="00B073DD">
        <w:t>)</w:t>
      </w:r>
      <w:r w:rsidR="00175E37">
        <w:t>,</w:t>
      </w:r>
      <w:r w:rsidR="00822E09">
        <w:t xml:space="preserve"> and</w:t>
      </w:r>
      <w:r w:rsidR="003A086A">
        <w:tab/>
      </w:r>
    </w:p>
    <w:bookmarkStart w:id="88" w:name="OLE_LINK206"/>
    <w:bookmarkStart w:id="89" w:name="OLE_LINK207"/>
    <w:p w14:paraId="2D9BFE23" w14:textId="77777777" w:rsidR="003A086A" w:rsidRDefault="002351F7" w:rsidP="00D55AB0">
      <w:pPr>
        <w:ind w:firstLine="720"/>
        <w:rPr>
          <w:color w:val="0000FF"/>
        </w:rPr>
      </w:pPr>
      <w:r w:rsidRPr="003D2B6E">
        <w:rPr>
          <w:color w:val="0000FF"/>
          <w:position w:val="-32"/>
        </w:rPr>
        <w:object w:dxaOrig="2900" w:dyaOrig="760" w14:anchorId="3443C9B5">
          <v:shape id="_x0000_i1027" type="#_x0000_t75" style="width:145pt;height:38pt" o:ole="">
            <v:imagedata r:id="rId13" o:title=""/>
          </v:shape>
          <o:OLEObject Type="Embed" ProgID="Equation.DSMT4" ShapeID="_x0000_i1027" DrawAspect="Content" ObjectID="_1453397758" r:id="rId14"/>
        </w:object>
      </w:r>
      <w:r w:rsidR="000559DF">
        <w:rPr>
          <w:color w:val="0000FF"/>
        </w:rPr>
        <w:t xml:space="preserve"> </w:t>
      </w:r>
      <w:r w:rsidR="00D55AB0">
        <w:rPr>
          <w:color w:val="0000FF"/>
        </w:rPr>
        <w:t xml:space="preserve"> </w:t>
      </w:r>
    </w:p>
    <w:p w14:paraId="54715E1A" w14:textId="77777777" w:rsidR="003A086A" w:rsidRDefault="003A086A" w:rsidP="00B073DD">
      <w:pPr>
        <w:rPr>
          <w:color w:val="0000FF"/>
        </w:rPr>
      </w:pPr>
    </w:p>
    <w:p w14:paraId="1C340009" w14:textId="77777777" w:rsidR="00B073DD" w:rsidRDefault="00B073DD" w:rsidP="00B073DD">
      <w:r w:rsidRPr="00305AB0">
        <w:rPr>
          <w:color w:val="0000FF"/>
        </w:rPr>
        <w:t xml:space="preserve">Geometric Interpretation of </w:t>
      </w:r>
      <w:r>
        <w:rPr>
          <w:color w:val="0000FF"/>
        </w:rPr>
        <w:t>Vector Field</w:t>
      </w:r>
      <w:bookmarkEnd w:id="88"/>
      <w:bookmarkEnd w:id="89"/>
      <w:r>
        <w:rPr>
          <w:color w:val="0000FF"/>
        </w:rPr>
        <w:t xml:space="preserve"> </w:t>
      </w:r>
      <w:r w:rsidR="00872725" w:rsidRPr="00021A4C">
        <w:rPr>
          <w:rFonts w:ascii="Cambria Math" w:hAnsi="Cambria Math" w:cs="Cambria Math"/>
          <w:i/>
          <w:color w:val="0000FF"/>
        </w:rPr>
        <w:t>ξ</w:t>
      </w:r>
      <w:r w:rsidRPr="00305AB0">
        <w:rPr>
          <w:color w:val="0000FF"/>
        </w:rPr>
        <w:t>:</w:t>
      </w:r>
    </w:p>
    <w:p w14:paraId="11F22506" w14:textId="77777777" w:rsidR="00B073DD" w:rsidRDefault="001C1F57" w:rsidP="00B073DD">
      <w:pPr>
        <w:pStyle w:val="ListParagraph"/>
        <w:numPr>
          <w:ilvl w:val="0"/>
          <w:numId w:val="1"/>
        </w:numPr>
      </w:pPr>
      <w:bookmarkStart w:id="90" w:name="OLE_LINK6"/>
      <w:bookmarkStart w:id="91" w:name="OLE_LINK7"/>
      <w:r w:rsidRPr="00EE2ADD">
        <w:rPr>
          <w:rFonts w:ascii="Symbol" w:hAnsi="Symbol"/>
          <w:b/>
          <w:i/>
        </w:rPr>
        <w:t></w:t>
      </w:r>
      <w:bookmarkEnd w:id="90"/>
      <w:bookmarkEnd w:id="91"/>
      <w:r w:rsidR="00B073DD">
        <w:t xml:space="preserve"> </w:t>
      </w:r>
      <w:r>
        <w:t xml:space="preserve">is </w:t>
      </w:r>
      <w:r w:rsidR="00B073DD">
        <w:t xml:space="preserve">a family of arrows </w:t>
      </w:r>
      <w:r w:rsidR="00021A4C">
        <w:t>at points P = (</w:t>
      </w:r>
      <w:r w:rsidR="00021A4C">
        <w:rPr>
          <w:i/>
        </w:rPr>
        <w:t>x</w:t>
      </w:r>
      <w:r w:rsidR="00021A4C">
        <w:rPr>
          <w:vertAlign w:val="superscript"/>
        </w:rPr>
        <w:t>1</w:t>
      </w:r>
      <w:r w:rsidR="00021A4C">
        <w:t xml:space="preserve">, …, </w:t>
      </w:r>
      <w:r w:rsidR="00021A4C">
        <w:rPr>
          <w:i/>
        </w:rPr>
        <w:t>x</w:t>
      </w:r>
      <w:r w:rsidR="00021A4C">
        <w:rPr>
          <w:i/>
          <w:vertAlign w:val="superscript"/>
        </w:rPr>
        <w:t>n</w:t>
      </w:r>
      <w:r w:rsidR="00021A4C">
        <w:t xml:space="preserve">) </w:t>
      </w:r>
      <w:r w:rsidR="00B073DD">
        <w:t xml:space="preserve">in </w:t>
      </w:r>
      <w:r w:rsidR="004A21F4" w:rsidRPr="004A21F4">
        <w:rPr>
          <w:rFonts w:ascii="Apple Chancery" w:hAnsi="Apple Chancery"/>
          <w:b/>
        </w:rPr>
        <w:t>M</w:t>
      </w:r>
      <w:r w:rsidR="00B073DD">
        <w:t xml:space="preserve"> with direction </w:t>
      </w:r>
      <w:bookmarkStart w:id="92" w:name="OLE_LINK52"/>
      <w:bookmarkStart w:id="93" w:name="OLE_LINK53"/>
      <w:r w:rsidR="002351F7" w:rsidRPr="00487235">
        <w:rPr>
          <w:position w:val="-28"/>
        </w:rPr>
        <w:object w:dxaOrig="840" w:dyaOrig="700" w14:anchorId="279DF30E">
          <v:shape id="_x0000_i1028" type="#_x0000_t75" style="width:45pt;height:39pt" o:ole="">
            <v:imagedata r:id="rId15" o:title=""/>
          </v:shape>
          <o:OLEObject Type="Embed" ProgID="Equation.DSMT4" ShapeID="_x0000_i1028" DrawAspect="Content" ObjectID="_1453397759" r:id="rId16"/>
        </w:object>
      </w:r>
      <w:bookmarkEnd w:id="92"/>
      <w:bookmarkEnd w:id="93"/>
      <w:r w:rsidR="00B073DD">
        <w:t xml:space="preserve"> and magnitude </w:t>
      </w:r>
      <w:r w:rsidR="002351F7" w:rsidRPr="00D9048C">
        <w:rPr>
          <w:position w:val="-30"/>
        </w:rPr>
        <w:object w:dxaOrig="1060" w:dyaOrig="780" w14:anchorId="718232CE">
          <v:shape id="_x0000_i1029" type="#_x0000_t75" style="width:58pt;height:39pt" o:ole="">
            <v:imagedata r:id="rId17" o:title=""/>
          </v:shape>
          <o:OLEObject Type="Embed" ProgID="Equation.DSMT4" ShapeID="_x0000_i1029" DrawAspect="Content" ObjectID="_1453397760" r:id="rId18"/>
        </w:object>
      </w:r>
      <w:bookmarkStart w:id="94" w:name="OLE_LINK184"/>
      <w:bookmarkStart w:id="95" w:name="OLE_LINK185"/>
    </w:p>
    <w:p w14:paraId="11832329" w14:textId="77777777" w:rsidR="00BD37A8" w:rsidRDefault="001C1F57" w:rsidP="00E344A1">
      <w:pPr>
        <w:pStyle w:val="ListParagraph"/>
        <w:numPr>
          <w:ilvl w:val="0"/>
          <w:numId w:val="1"/>
        </w:numPr>
      </w:pPr>
      <w:bookmarkStart w:id="96" w:name="OLE_LINK16"/>
      <w:bookmarkStart w:id="97" w:name="OLE_LINK17"/>
      <w:bookmarkStart w:id="98" w:name="OLE_LINK60"/>
      <w:bookmarkStart w:id="99" w:name="OLE_LINK61"/>
      <w:bookmarkEnd w:id="94"/>
      <w:bookmarkEnd w:id="95"/>
      <w:r w:rsidRPr="00A746D6">
        <w:rPr>
          <w:rFonts w:ascii="Symbol" w:hAnsi="Symbol"/>
          <w:b/>
          <w:i/>
        </w:rPr>
        <w:t></w:t>
      </w:r>
      <w:r w:rsidR="00B073DD">
        <w:t xml:space="preserve"> is a differentiation operator, </w:t>
      </w:r>
      <w:r>
        <w:t xml:space="preserve">with </w:t>
      </w:r>
      <w:bookmarkStart w:id="100" w:name="OLE_LINK58"/>
      <w:bookmarkStart w:id="101" w:name="OLE_LINK59"/>
      <w:r w:rsidRPr="00A746D6">
        <w:rPr>
          <w:rFonts w:ascii="Symbol" w:hAnsi="Symbol"/>
          <w:b/>
          <w:i/>
        </w:rPr>
        <w:t></w:t>
      </w:r>
      <w:r w:rsidRPr="00852FF5">
        <w:rPr>
          <w:sz w:val="12"/>
          <w:szCs w:val="12"/>
        </w:rPr>
        <w:t xml:space="preserve"> </w:t>
      </w:r>
      <w:r w:rsidRPr="001C1F57">
        <w:rPr>
          <w:rFonts w:asciiTheme="minorHAnsi" w:hAnsiTheme="minorHAnsi" w:cstheme="minorHAnsi"/>
        </w:rPr>
        <w:t>(</w:t>
      </w:r>
      <w:r w:rsidR="00B073DD" w:rsidRPr="00A746D6">
        <w:rPr>
          <w:rFonts w:ascii="Symbol" w:hAnsi="Symbol"/>
          <w:b/>
        </w:rPr>
        <w:t></w:t>
      </w:r>
      <w:bookmarkEnd w:id="100"/>
      <w:bookmarkEnd w:id="101"/>
      <w:r w:rsidR="00B073DD">
        <w:t xml:space="preserve">) representing the rate of change of </w:t>
      </w:r>
      <w:r w:rsidR="00B073DD" w:rsidRPr="00A746D6">
        <w:rPr>
          <w:rFonts w:ascii="Symbol" w:hAnsi="Symbol"/>
          <w:b/>
        </w:rPr>
        <w:t></w:t>
      </w:r>
      <w:r w:rsidR="00B073DD">
        <w:t xml:space="preserve"> in the direction of the arrows</w:t>
      </w:r>
      <w:r w:rsidR="001C112C">
        <w:tab/>
      </w:r>
    </w:p>
    <w:p w14:paraId="6EE89669" w14:textId="77777777" w:rsidR="00B073DD" w:rsidRDefault="00B073DD" w:rsidP="00B073DD">
      <w:pPr>
        <w:pStyle w:val="ListParagraph"/>
        <w:numPr>
          <w:ilvl w:val="0"/>
          <w:numId w:val="1"/>
        </w:numPr>
      </w:pPr>
      <w:bookmarkStart w:id="102" w:name="OLE_LINK829"/>
      <w:bookmarkStart w:id="103" w:name="OLE_LINK830"/>
      <w:r w:rsidRPr="006C07C6">
        <w:rPr>
          <w:rFonts w:ascii="Symbol" w:hAnsi="Symbol"/>
        </w:rPr>
        <w:t></w:t>
      </w:r>
      <w:bookmarkEnd w:id="102"/>
      <w:bookmarkEnd w:id="103"/>
      <w:r w:rsidR="006C07C6">
        <w:t xml:space="preserve"> / </w:t>
      </w:r>
      <w:r w:rsidR="006C07C6" w:rsidRPr="006C07C6">
        <w:rPr>
          <w:rFonts w:ascii="Symbol" w:hAnsi="Symbol"/>
        </w:rPr>
        <w:t></w:t>
      </w:r>
      <w:r w:rsidRPr="00852FF5">
        <w:rPr>
          <w:i/>
        </w:rPr>
        <w:t>x</w:t>
      </w:r>
      <w:r w:rsidRPr="00852FF5">
        <w:rPr>
          <w:i/>
          <w:vertAlign w:val="superscript"/>
        </w:rPr>
        <w:t>k</w:t>
      </w:r>
      <w:r w:rsidR="0097515C">
        <w:t xml:space="preserve"> represents </w:t>
      </w:r>
      <w:r>
        <w:t xml:space="preserve">rate of change in the direction of the </w:t>
      </w:r>
      <w:r w:rsidRPr="00852FF5">
        <w:rPr>
          <w:i/>
        </w:rPr>
        <w:t>k</w:t>
      </w:r>
      <w:r w:rsidRPr="00777474">
        <w:rPr>
          <w:vertAlign w:val="superscript"/>
        </w:rPr>
        <w:t>th</w:t>
      </w:r>
      <w:r>
        <w:t xml:space="preserve"> coordinate axis</w:t>
      </w:r>
    </w:p>
    <w:p w14:paraId="6BDF3506" w14:textId="77777777" w:rsidR="00852FF5" w:rsidRDefault="00852FF5" w:rsidP="00B073DD">
      <w:pPr>
        <w:pStyle w:val="ListParagraph"/>
        <w:numPr>
          <w:ilvl w:val="0"/>
          <w:numId w:val="1"/>
        </w:numPr>
      </w:pPr>
      <w:bookmarkStart w:id="104" w:name="OLE_LINK29"/>
      <w:bookmarkStart w:id="105" w:name="OLE_LINK30"/>
      <w:r>
        <w:t xml:space="preserve">When a vector field </w:t>
      </w:r>
      <w:r w:rsidRPr="00A746D6">
        <w:rPr>
          <w:rFonts w:ascii="Symbol" w:hAnsi="Symbol"/>
          <w:b/>
          <w:i/>
        </w:rPr>
        <w:t></w:t>
      </w:r>
      <w:r>
        <w:t xml:space="preserve"> acts on a point P</w:t>
      </w:r>
      <w:bookmarkStart w:id="106" w:name="OLE_LINK846"/>
      <w:bookmarkStart w:id="107" w:name="OLE_LINK845"/>
      <w:r w:rsidR="007D6428">
        <w:rPr>
          <w:rFonts w:ascii="Tiger" w:hAnsi="Tiger" w:cs="Tiger"/>
        </w:rPr>
        <w:t>∈</w:t>
      </w:r>
      <w:bookmarkEnd w:id="106"/>
      <w:bookmarkEnd w:id="107"/>
      <w:r w:rsidR="007D6428">
        <w:rPr>
          <w:rFonts w:ascii="Times New Roman" w:hAnsi="Times New Roman" w:cs="Times New Roman"/>
          <w:sz w:val="20"/>
          <w:szCs w:val="20"/>
        </w:rPr>
        <w:t xml:space="preserve"> </w:t>
      </w:r>
      <w:r w:rsidR="004A21F4" w:rsidRPr="004A21F4">
        <w:rPr>
          <w:rFonts w:ascii="Apple Chancery" w:hAnsi="Apple Chancery"/>
          <w:b/>
        </w:rPr>
        <w:t>M</w:t>
      </w:r>
      <w:r>
        <w:t xml:space="preserve">, we refer to </w:t>
      </w:r>
      <w:r w:rsidRPr="00A746D6">
        <w:rPr>
          <w:rFonts w:ascii="Symbol" w:hAnsi="Symbol"/>
          <w:b/>
          <w:i/>
        </w:rPr>
        <w:t></w:t>
      </w:r>
      <w:r>
        <w:t xml:space="preserve"> as a </w:t>
      </w:r>
      <w:r w:rsidRPr="00852FF5">
        <w:rPr>
          <w:b/>
        </w:rPr>
        <w:t>vecto</w:t>
      </w:r>
      <w:bookmarkEnd w:id="104"/>
      <w:bookmarkEnd w:id="105"/>
      <w:r>
        <w:rPr>
          <w:b/>
        </w:rPr>
        <w:t>r</w:t>
      </w:r>
    </w:p>
    <w:p w14:paraId="6D02232F" w14:textId="77777777" w:rsidR="001C1F57" w:rsidRDefault="001C1F57" w:rsidP="00B073DD">
      <w:pPr>
        <w:pStyle w:val="ListParagraph"/>
        <w:numPr>
          <w:ilvl w:val="0"/>
          <w:numId w:val="1"/>
        </w:numPr>
      </w:pPr>
      <w:r>
        <w:rPr>
          <w:color w:val="C0504D" w:themeColor="accent2"/>
        </w:rPr>
        <w:t>The collection</w:t>
      </w:r>
      <w:r w:rsidR="00B073DD" w:rsidRPr="00BF5504">
        <w:rPr>
          <w:color w:val="C0504D" w:themeColor="accent2"/>
        </w:rPr>
        <w:t xml:space="preserve"> </w:t>
      </w:r>
      <w:r w:rsidR="008211DF">
        <w:rPr>
          <w:color w:val="C0504D" w:themeColor="accent2"/>
        </w:rPr>
        <w:t xml:space="preserve">of </w:t>
      </w:r>
      <w:r w:rsidR="00B073DD" w:rsidRPr="00BF5504">
        <w:rPr>
          <w:color w:val="C0504D" w:themeColor="accent2"/>
        </w:rPr>
        <w:t xml:space="preserve">vector </w:t>
      </w:r>
      <w:r w:rsidR="00A01095" w:rsidRPr="00BF5504">
        <w:rPr>
          <w:color w:val="C0504D" w:themeColor="accent2"/>
        </w:rPr>
        <w:t>field</w:t>
      </w:r>
      <w:r w:rsidR="00A01095">
        <w:rPr>
          <w:color w:val="C0504D" w:themeColor="accent2"/>
        </w:rPr>
        <w:t>s</w:t>
      </w:r>
      <w:r w:rsidR="00A01095" w:rsidRPr="00BF5504">
        <w:rPr>
          <w:color w:val="C0504D" w:themeColor="accent2"/>
        </w:rPr>
        <w:t xml:space="preserve"> </w:t>
      </w:r>
      <w:r w:rsidR="00A01095">
        <w:rPr>
          <w:color w:val="C0504D" w:themeColor="accent2"/>
        </w:rPr>
        <w:t>constitutes</w:t>
      </w:r>
      <w:r>
        <w:rPr>
          <w:color w:val="C0504D" w:themeColor="accent2"/>
        </w:rPr>
        <w:t xml:space="preserve"> a vector space</w:t>
      </w:r>
      <w:r w:rsidR="00B073DD" w:rsidRPr="00BF5504">
        <w:rPr>
          <w:color w:val="C0504D" w:themeColor="accent2"/>
        </w:rPr>
        <w:t>.</w:t>
      </w:r>
      <w:r w:rsidR="00B073DD">
        <w:t xml:space="preserve"> </w:t>
      </w:r>
    </w:p>
    <w:p w14:paraId="060CB398" w14:textId="77777777" w:rsidR="001C1F57" w:rsidRDefault="001C1F57" w:rsidP="001C1F57">
      <w:pPr>
        <w:pStyle w:val="ListParagraph"/>
        <w:numPr>
          <w:ilvl w:val="1"/>
          <w:numId w:val="1"/>
        </w:numPr>
      </w:pPr>
      <w:r>
        <w:t xml:space="preserve">This is true whether we </w:t>
      </w:r>
      <w:r w:rsidR="00BF5D2A">
        <w:t>are referring to</w:t>
      </w:r>
      <w:r>
        <w:t xml:space="preserve"> </w:t>
      </w:r>
      <w:r w:rsidR="00BF5D2A">
        <w:t>entire</w:t>
      </w:r>
      <w:r>
        <w:t xml:space="preserve"> fields or </w:t>
      </w:r>
      <w:r w:rsidR="00BF5D2A">
        <w:t>merely</w:t>
      </w:r>
      <w:r>
        <w:t xml:space="preserve"> vector fields </w:t>
      </w:r>
      <w:r w:rsidR="00BF5D2A">
        <w:t>defined at</w:t>
      </w:r>
      <w:r>
        <w:t xml:space="preserve"> a point</w:t>
      </w:r>
    </w:p>
    <w:p w14:paraId="305288E4" w14:textId="77777777" w:rsidR="001C1F57" w:rsidRDefault="008211DF" w:rsidP="001C1F57">
      <w:pPr>
        <w:pStyle w:val="ListParagraph"/>
        <w:numPr>
          <w:ilvl w:val="1"/>
          <w:numId w:val="1"/>
        </w:numPr>
      </w:pPr>
      <w:r>
        <w:t>In the n</w:t>
      </w:r>
      <w:r w:rsidR="00BF5D2A">
        <w:t xml:space="preserve">ext </w:t>
      </w:r>
      <w:r>
        <w:t xml:space="preserve">theorem </w:t>
      </w:r>
      <w:r w:rsidR="00BF5D2A">
        <w:t>w</w:t>
      </w:r>
      <w:r>
        <w:t xml:space="preserve">e prove </w:t>
      </w:r>
      <w:r w:rsidR="005619B0">
        <w:t>this for fields defined at a point</w:t>
      </w:r>
      <w:r>
        <w:t xml:space="preserve"> </w:t>
      </w:r>
      <w:r w:rsidR="00BF5D2A">
        <w:t>in order to clarify the meaning of a field defined at a point</w:t>
      </w:r>
    </w:p>
    <w:p w14:paraId="695A4EEB" w14:textId="77777777" w:rsidR="001C1F57" w:rsidRDefault="001C1F57" w:rsidP="001C1F57"/>
    <w:p w14:paraId="48928123" w14:textId="77777777" w:rsidR="0010334B" w:rsidRPr="00194501" w:rsidRDefault="0010334B" w:rsidP="0010334B">
      <w:pPr>
        <w:tabs>
          <w:tab w:val="left" w:pos="1170"/>
          <w:tab w:val="left" w:pos="4320"/>
        </w:tabs>
      </w:pPr>
      <w:r w:rsidRPr="00BF5DB6">
        <w:rPr>
          <w:color w:val="008000"/>
        </w:rPr>
        <w:t>Definition</w:t>
      </w:r>
      <w:r>
        <w:t xml:space="preserve">. The </w:t>
      </w:r>
      <w:r>
        <w:rPr>
          <w:b/>
        </w:rPr>
        <w:t>tangent space</w:t>
      </w:r>
      <w:r>
        <w:t xml:space="preserve"> </w:t>
      </w:r>
      <w:bookmarkStart w:id="108" w:name="OLE_LINK290"/>
      <w:bookmarkStart w:id="109" w:name="OLE_LINK291"/>
      <w:bookmarkStart w:id="110" w:name="OLE_LINK639"/>
      <w:bookmarkStart w:id="111" w:name="OLE_LINK640"/>
      <w:r w:rsidRPr="005D193A">
        <w:rPr>
          <w:rFonts w:ascii="Apple Chancery" w:hAnsi="Apple Chancery" w:cs="Apple Chancery"/>
          <w:b/>
        </w:rPr>
        <w:t>T</w:t>
      </w:r>
      <w:bookmarkEnd w:id="108"/>
      <w:bookmarkEnd w:id="109"/>
      <w:r w:rsidRPr="001F3AAC">
        <w:rPr>
          <w:b/>
          <w:vertAlign w:val="subscript"/>
        </w:rPr>
        <w:t>P</w:t>
      </w:r>
      <w:bookmarkEnd w:id="110"/>
      <w:bookmarkEnd w:id="111"/>
      <w:r>
        <w:t xml:space="preserve"> to </w:t>
      </w:r>
      <w:bookmarkStart w:id="112" w:name="OLE_LINK157"/>
      <w:bookmarkStart w:id="113" w:name="OLE_LINK158"/>
      <w:bookmarkStart w:id="114" w:name="OLE_LINK161"/>
      <w:r>
        <w:t xml:space="preserve">an </w:t>
      </w:r>
      <w:r>
        <w:rPr>
          <w:i/>
        </w:rPr>
        <w:t>n</w:t>
      </w:r>
      <w:r>
        <w:t xml:space="preserve">-manifold </w:t>
      </w:r>
      <w:r w:rsidR="004A21F4" w:rsidRPr="004A21F4">
        <w:rPr>
          <w:rFonts w:ascii="Apple Chancery" w:hAnsi="Apple Chancery"/>
          <w:b/>
        </w:rPr>
        <w:t>M</w:t>
      </w:r>
      <w:bookmarkEnd w:id="112"/>
      <w:bookmarkEnd w:id="113"/>
      <w:bookmarkEnd w:id="114"/>
      <w:r>
        <w:t xml:space="preserve"> at a point </w:t>
      </w:r>
      <w:bookmarkStart w:id="115" w:name="OLE_LINK14"/>
      <w:bookmarkStart w:id="116" w:name="OLE_LINK15"/>
      <w:r>
        <w:t>P</w:t>
      </w:r>
      <w:r w:rsidR="007D6428">
        <w:t xml:space="preserve"> </w:t>
      </w:r>
      <w:r w:rsidR="007D6428">
        <w:rPr>
          <w:rFonts w:ascii="Calibri" w:hAnsi="Calibri"/>
          <w:sz w:val="28"/>
          <w:szCs w:val="28"/>
        </w:rPr>
        <w:t>ϵ</w:t>
      </w:r>
      <w:r w:rsidR="007D6428">
        <w:rPr>
          <w:rFonts w:ascii="Times" w:hAnsi="Times"/>
          <w:sz w:val="20"/>
          <w:szCs w:val="20"/>
        </w:rPr>
        <w:t xml:space="preserve"> </w:t>
      </w:r>
      <w:r w:rsidR="004A21F4" w:rsidRPr="004A21F4">
        <w:rPr>
          <w:rFonts w:ascii="Apple Chancery" w:hAnsi="Apple Chancery"/>
          <w:b/>
        </w:rPr>
        <w:t>M</w:t>
      </w:r>
      <w:bookmarkEnd w:id="115"/>
      <w:bookmarkEnd w:id="116"/>
      <w:r>
        <w:t xml:space="preserve"> is the collection of  all vectors fields </w:t>
      </w:r>
      <w:r w:rsidRPr="00A746D6">
        <w:rPr>
          <w:rFonts w:ascii="Symbol" w:hAnsi="Symbol"/>
          <w:b/>
          <w:i/>
        </w:rPr>
        <w:t></w:t>
      </w:r>
      <w:r w:rsidRPr="003C0EB2">
        <w:t xml:space="preserve"> </w:t>
      </w:r>
      <w:r>
        <w:t xml:space="preserve">evaluated at P.  </w:t>
      </w:r>
    </w:p>
    <w:p w14:paraId="3770E78B" w14:textId="77777777" w:rsidR="0010334B" w:rsidRDefault="0010334B" w:rsidP="0010334B">
      <w:pPr>
        <w:tabs>
          <w:tab w:val="left" w:pos="1170"/>
          <w:tab w:val="left" w:pos="4320"/>
        </w:tabs>
      </w:pPr>
    </w:p>
    <w:p w14:paraId="016F9272" w14:textId="77777777" w:rsidR="0010334B" w:rsidRDefault="0010334B" w:rsidP="0010334B">
      <w:pPr>
        <w:tabs>
          <w:tab w:val="left" w:pos="1170"/>
          <w:tab w:val="left" w:pos="4320"/>
        </w:tabs>
      </w:pPr>
      <w:r w:rsidRPr="00BF5DB6">
        <w:rPr>
          <w:color w:val="008000"/>
        </w:rPr>
        <w:t>Theorem</w:t>
      </w:r>
      <w:r>
        <w:t xml:space="preserve">. </w:t>
      </w:r>
      <w:bookmarkStart w:id="117" w:name="OLE_LINK128"/>
      <w:bookmarkStart w:id="118" w:name="OLE_LINK129"/>
      <w:bookmarkStart w:id="119" w:name="OLE_LINK651"/>
      <w:r w:rsidR="00EA3166" w:rsidRPr="005D193A">
        <w:rPr>
          <w:rFonts w:ascii="Apple Chancery" w:hAnsi="Apple Chancery" w:cs="Apple Chancery"/>
          <w:b/>
        </w:rPr>
        <w:t>T</w:t>
      </w:r>
      <w:r>
        <w:rPr>
          <w:vertAlign w:val="subscript"/>
        </w:rPr>
        <w:t>P</w:t>
      </w:r>
      <w:bookmarkEnd w:id="117"/>
      <w:bookmarkEnd w:id="118"/>
      <w:bookmarkEnd w:id="119"/>
      <w:r>
        <w:t xml:space="preserve"> is a vector space of dimension </w:t>
      </w:r>
      <w:r w:rsidRPr="005C2D98">
        <w:rPr>
          <w:i/>
        </w:rPr>
        <w:t>n</w:t>
      </w:r>
      <w:r>
        <w:t>.</w:t>
      </w:r>
    </w:p>
    <w:p w14:paraId="3051D5D0" w14:textId="77777777" w:rsidR="001C1F57" w:rsidRDefault="001C1F57" w:rsidP="001C1F57">
      <w:r>
        <w:t xml:space="preserve">Proof:  </w:t>
      </w:r>
      <w:r w:rsidR="00A01095">
        <w:t xml:space="preserve">We </w:t>
      </w:r>
      <w:r w:rsidR="00D77FF7">
        <w:t xml:space="preserve">assume the vectors are defined over a scalar field </w:t>
      </w:r>
      <w:bookmarkStart w:id="120" w:name="OLE_LINK447"/>
      <w:bookmarkStart w:id="121" w:name="OLE_LINK450"/>
      <w:r w:rsidR="00D77FF7" w:rsidRPr="00A746D6">
        <w:rPr>
          <w:rFonts w:ascii="Symbol" w:hAnsi="Symbol"/>
          <w:b/>
        </w:rPr>
        <w:t></w:t>
      </w:r>
      <w:bookmarkEnd w:id="120"/>
      <w:bookmarkEnd w:id="121"/>
      <w:r w:rsidR="00D77FF7">
        <w:t>. For other symbols we use</w:t>
      </w:r>
      <w:r>
        <w:t xml:space="preserve"> </w:t>
      </w:r>
      <w:bookmarkStart w:id="122" w:name="OLE_LINK610"/>
      <w:bookmarkStart w:id="123" w:name="OLE_LINK613"/>
      <w:bookmarkStart w:id="124" w:name="OLE_LINK614"/>
      <w:r w:rsidRPr="00A746D6">
        <w:rPr>
          <w:rFonts w:ascii="Symbol" w:hAnsi="Symbol"/>
          <w:b/>
        </w:rPr>
        <w:t></w:t>
      </w:r>
      <w:bookmarkEnd w:id="122"/>
      <w:bookmarkEnd w:id="123"/>
      <w:bookmarkEnd w:id="124"/>
      <w:r w:rsidR="00D77FF7">
        <w:rPr>
          <w:rFonts w:ascii="Symbol" w:hAnsi="Symbol"/>
        </w:rPr>
        <w:t></w:t>
      </w:r>
      <w:r w:rsidR="00D77FF7">
        <w:t xml:space="preserve">and </w:t>
      </w:r>
      <w:r w:rsidR="00D77FF7" w:rsidRPr="00A746D6">
        <w:rPr>
          <w:rFonts w:ascii="Symbol" w:hAnsi="Symbol"/>
          <w:b/>
        </w:rPr>
        <w:t></w:t>
      </w:r>
      <w:r w:rsidR="00D77FF7">
        <w:t xml:space="preserve"> f</w:t>
      </w:r>
      <w:r w:rsidR="00A01095">
        <w:t>or</w:t>
      </w:r>
      <w:r>
        <w:t xml:space="preserve"> scalars, and </w:t>
      </w:r>
      <w:bookmarkStart w:id="125" w:name="OLE_LINK113"/>
      <w:bookmarkStart w:id="126" w:name="OLE_LINK170"/>
      <w:bookmarkStart w:id="127" w:name="OLE_LINK616"/>
      <w:bookmarkStart w:id="128" w:name="OLE_LINK451"/>
      <w:bookmarkStart w:id="129" w:name="OLE_LINK585"/>
      <w:r w:rsidR="00872725" w:rsidRPr="00A746D6">
        <w:rPr>
          <w:rFonts w:ascii="Symbol" w:hAnsi="Symbol"/>
          <w:b/>
          <w:i/>
        </w:rPr>
        <w:t></w:t>
      </w:r>
      <w:bookmarkEnd w:id="125"/>
      <w:bookmarkEnd w:id="126"/>
      <w:bookmarkEnd w:id="127"/>
      <w:r>
        <w:t xml:space="preserve">, </w:t>
      </w:r>
      <w:r w:rsidRPr="00A746D6">
        <w:rPr>
          <w:rFonts w:ascii="Symbol" w:hAnsi="Symbol"/>
          <w:b/>
          <w:i/>
        </w:rPr>
        <w:t></w:t>
      </w:r>
      <w:r>
        <w:t> </w:t>
      </w:r>
      <w:bookmarkEnd w:id="128"/>
      <w:bookmarkEnd w:id="129"/>
      <w:r>
        <w:t xml:space="preserve">, and </w:t>
      </w:r>
      <w:r w:rsidR="00BF5D2A" w:rsidRPr="00A746D6">
        <w:rPr>
          <w:b/>
          <w:i/>
        </w:rPr>
        <w:sym w:font="Symbol" w:char="F07A"/>
      </w:r>
      <w:r>
        <w:rPr>
          <w:rFonts w:ascii="Times" w:hAnsi="Times"/>
          <w:sz w:val="20"/>
          <w:szCs w:val="20"/>
        </w:rPr>
        <w:t xml:space="preserve"> </w:t>
      </w:r>
      <w:r>
        <w:t xml:space="preserve"> </w:t>
      </w:r>
      <w:r w:rsidR="00A01095">
        <w:t>for</w:t>
      </w:r>
      <w:r>
        <w:t xml:space="preserve"> vectors over </w:t>
      </w:r>
      <w:r w:rsidR="004A21F4" w:rsidRPr="004A21F4">
        <w:rPr>
          <w:rFonts w:ascii="Apple Chancery" w:hAnsi="Apple Chancery"/>
          <w:b/>
        </w:rPr>
        <w:t>M</w:t>
      </w:r>
      <w:r>
        <w:t xml:space="preserve">. </w:t>
      </w:r>
      <w:r w:rsidR="00A01095">
        <w:t>To show that {</w:t>
      </w:r>
      <w:bookmarkStart w:id="130" w:name="OLE_LINK623"/>
      <w:bookmarkStart w:id="131" w:name="OLE_LINK624"/>
      <w:r w:rsidR="00A01095" w:rsidRPr="00A746D6">
        <w:rPr>
          <w:rFonts w:ascii="Symbol" w:hAnsi="Symbol"/>
          <w:b/>
          <w:i/>
        </w:rPr>
        <w:t></w:t>
      </w:r>
      <w:bookmarkEnd w:id="130"/>
      <w:bookmarkEnd w:id="131"/>
      <w:r w:rsidR="00A01095">
        <w:rPr>
          <w:rFonts w:ascii="Symbol" w:hAnsi="Symbol"/>
        </w:rPr>
        <w:t></w:t>
      </w:r>
      <w:r w:rsidR="00A01095">
        <w:t>} is a vector space we must define addition and scalar multiplication and identity the zero vector</w:t>
      </w:r>
      <w:r w:rsidR="00B36D09">
        <w:t>, the additive inverses,</w:t>
      </w:r>
      <w:r w:rsidR="00A01095">
        <w:t xml:space="preserve"> and the unit scalar. </w:t>
      </w:r>
    </w:p>
    <w:p w14:paraId="4E846175" w14:textId="77777777" w:rsidR="00A01095" w:rsidRDefault="00A01095" w:rsidP="001C1F57"/>
    <w:p w14:paraId="479BA320" w14:textId="77777777" w:rsidR="00F16F67" w:rsidRDefault="00F16F67" w:rsidP="001C1F57">
      <w:r>
        <w:t>In order to define the zero vector, we first</w:t>
      </w:r>
      <w:r w:rsidR="00A01095">
        <w:t xml:space="preserve"> define the zero scalar</w:t>
      </w:r>
      <w:bookmarkStart w:id="132" w:name="OLE_LINK254"/>
      <w:bookmarkStart w:id="133" w:name="OLE_LINK255"/>
      <w:r w:rsidR="00852FF5">
        <w:t>. It is</w:t>
      </w:r>
      <w:r>
        <w:t xml:space="preserve"> the scalar field that</w:t>
      </w:r>
      <w:r w:rsidR="00946E50">
        <w:t xml:space="preserve"> send</w:t>
      </w:r>
      <w:r>
        <w:t>s</w:t>
      </w:r>
      <w:r w:rsidR="00946E50">
        <w:t xml:space="preserve"> all points</w:t>
      </w:r>
      <w:r>
        <w:t xml:space="preserve"> in the manifold</w:t>
      </w:r>
      <w:r w:rsidR="00805D4F">
        <w:t xml:space="preserve"> to 0:</w:t>
      </w:r>
      <w:r w:rsidR="00946E50">
        <w:t xml:space="preserve">  </w:t>
      </w:r>
    </w:p>
    <w:p w14:paraId="38CDEE13" w14:textId="77777777" w:rsidR="00A01095" w:rsidRPr="00A01095" w:rsidRDefault="00A01095" w:rsidP="00F16F67">
      <w:pPr>
        <w:ind w:firstLine="720"/>
        <w:rPr>
          <w:rFonts w:cstheme="minorHAnsi"/>
        </w:rPr>
      </w:pPr>
      <w:r w:rsidRPr="00A746D6">
        <w:rPr>
          <w:b/>
        </w:rPr>
        <w:t>0</w:t>
      </w:r>
      <w:r w:rsidRPr="00A746D6">
        <w:rPr>
          <w:b/>
          <w:vertAlign w:val="subscript"/>
        </w:rPr>
        <w:t>S</w:t>
      </w:r>
      <w:r>
        <w:t xml:space="preserve">: </w:t>
      </w:r>
      <w:bookmarkStart w:id="134" w:name="OLE_LINK250"/>
      <w:bookmarkStart w:id="135" w:name="OLE_LINK251"/>
      <w:bookmarkEnd w:id="132"/>
      <w:bookmarkEnd w:id="133"/>
      <w:r w:rsidR="004A21F4" w:rsidRPr="004A21F4">
        <w:rPr>
          <w:rFonts w:ascii="Apple Chancery" w:hAnsi="Apple Chancery"/>
          <w:b/>
        </w:rPr>
        <w:t>M</w:t>
      </w:r>
      <w:bookmarkStart w:id="136" w:name="OLE_LINK282"/>
      <w:bookmarkStart w:id="137" w:name="OLE_LINK446"/>
      <w:r>
        <w:t xml:space="preserve"> →</w:t>
      </w:r>
      <w:bookmarkEnd w:id="136"/>
      <w:bookmarkEnd w:id="137"/>
      <w:r>
        <w:t xml:space="preserve"> </w:t>
      </w:r>
      <w:bookmarkStart w:id="138" w:name="OLE_LINK245"/>
      <w:bookmarkStart w:id="139" w:name="OLE_LINK249"/>
      <w:r w:rsidRPr="00D54474">
        <w:rPr>
          <w:rFonts w:ascii="Lucida Sans Unicode" w:hAnsi="Lucida Sans Unicode" w:cs="Lucida Sans Unicode"/>
        </w:rPr>
        <w:t>ℝ</w:t>
      </w:r>
      <w:bookmarkEnd w:id="138"/>
      <w:bookmarkEnd w:id="139"/>
      <w:r>
        <w:t xml:space="preserve"> : </w:t>
      </w:r>
      <w:r w:rsidRPr="00A746D6">
        <w:rPr>
          <w:b/>
        </w:rPr>
        <w:t>0</w:t>
      </w:r>
      <w:r w:rsidRPr="00A746D6">
        <w:rPr>
          <w:b/>
          <w:vertAlign w:val="subscript"/>
        </w:rPr>
        <w:t>S</w:t>
      </w:r>
      <w:r>
        <w:t xml:space="preserve">(P) = 0 </w:t>
      </w:r>
      <w:r w:rsidR="007D6428">
        <w:rPr>
          <w:rFonts w:ascii="Tiger" w:hAnsi="Tiger" w:cs="Tiger"/>
        </w:rPr>
        <w:t>∈</w:t>
      </w:r>
      <w:r w:rsidR="007D6428">
        <w:rPr>
          <w:rFonts w:ascii="Times New Roman" w:hAnsi="Times New Roman" w:cs="Times New Roman"/>
          <w:sz w:val="20"/>
          <w:szCs w:val="20"/>
        </w:rPr>
        <w:t xml:space="preserve"> </w:t>
      </w:r>
      <w:r w:rsidR="00D11523">
        <w:rPr>
          <w:rFonts w:ascii="Baoli SC Regular" w:eastAsia="Baoli SC Regular" w:hAnsi="Baoli SC Regular" w:cs="Baoli SC Regular"/>
        </w:rPr>
        <w:t xml:space="preserve"> </w:t>
      </w:r>
      <w:r>
        <w:rPr>
          <w:rFonts w:ascii="Lucida Sans Unicode" w:hAnsi="Lucida Sans Unicode" w:cs="Lucida Sans Unicode"/>
        </w:rPr>
        <w:t>ℝ</w:t>
      </w:r>
      <w:bookmarkEnd w:id="134"/>
      <w:bookmarkEnd w:id="135"/>
    </w:p>
    <w:p w14:paraId="4F331483" w14:textId="77777777" w:rsidR="00C361A5" w:rsidRDefault="00A01095" w:rsidP="001C1F57">
      <w:pPr>
        <w:rPr>
          <w:rFonts w:cstheme="minorHAnsi"/>
        </w:rPr>
      </w:pPr>
      <w:r w:rsidRPr="00A01095">
        <w:rPr>
          <w:rFonts w:cstheme="minorHAnsi"/>
        </w:rPr>
        <w:t>Then the zero vector can be defined</w:t>
      </w:r>
      <w:r w:rsidR="00C361A5">
        <w:rPr>
          <w:rFonts w:cstheme="minorHAnsi"/>
        </w:rPr>
        <w:t xml:space="preserve"> in terms of the zero scalar:</w:t>
      </w:r>
    </w:p>
    <w:p w14:paraId="75A6B59C" w14:textId="7C2EDFF0" w:rsidR="00A01095" w:rsidRPr="00A01095" w:rsidRDefault="00937CB1" w:rsidP="00C361A5">
      <w:pPr>
        <w:ind w:firstLine="720"/>
        <w:rPr>
          <w:rFonts w:eastAsia="Baoli SC Regular" w:cstheme="minorHAnsi"/>
        </w:rPr>
      </w:pPr>
      <w:r w:rsidRPr="00A746D6">
        <w:rPr>
          <w:b/>
        </w:rPr>
        <w:t>0</w:t>
      </w:r>
      <w:r w:rsidRPr="00A746D6">
        <w:rPr>
          <w:b/>
          <w:vertAlign w:val="subscript"/>
        </w:rPr>
        <w:t>V</w:t>
      </w:r>
      <w:r>
        <w:t xml:space="preserve">: </w:t>
      </w:r>
      <w:r w:rsidR="00066E04">
        <w:rPr>
          <w:rFonts w:ascii="Apple Chancery" w:hAnsi="Apple Chancery" w:cs="Apple Chancery"/>
          <w:b/>
          <w:i/>
        </w:rPr>
        <w:t>S</w:t>
      </w:r>
      <w:r>
        <w:t xml:space="preserve"> →</w:t>
      </w:r>
      <w:r w:rsidRPr="00937CB1">
        <w:rPr>
          <w:rFonts w:ascii="Apple Chancery" w:hAnsi="Apple Chancery" w:cs="Apple Chancery"/>
          <w:b/>
        </w:rPr>
        <w:t xml:space="preserve"> </w:t>
      </w:r>
      <w:r w:rsidR="00066E04">
        <w:rPr>
          <w:rFonts w:ascii="Apple Chancery" w:hAnsi="Apple Chancery" w:cs="Apple Chancery"/>
          <w:b/>
          <w:i/>
        </w:rPr>
        <w:t>S</w:t>
      </w:r>
      <w:r>
        <w:t xml:space="preserve">: </w:t>
      </w:r>
      <w:r w:rsidRPr="00A746D6">
        <w:rPr>
          <w:b/>
        </w:rPr>
        <w:t>0</w:t>
      </w:r>
      <w:r w:rsidRPr="00A746D6">
        <w:rPr>
          <w:b/>
          <w:vertAlign w:val="subscript"/>
        </w:rPr>
        <w:t>V</w:t>
      </w:r>
      <w:r>
        <w:t xml:space="preserve"> (</w:t>
      </w:r>
      <w:r w:rsidRPr="00A746D6">
        <w:rPr>
          <w:rFonts w:ascii="Symbol" w:hAnsi="Symbol"/>
          <w:b/>
        </w:rPr>
        <w:t></w:t>
      </w:r>
      <w:r>
        <w:t xml:space="preserve">) = </w:t>
      </w:r>
      <w:r w:rsidRPr="00A746D6">
        <w:rPr>
          <w:b/>
        </w:rPr>
        <w:t>0</w:t>
      </w:r>
      <w:r w:rsidRPr="00A746D6">
        <w:rPr>
          <w:b/>
          <w:vertAlign w:val="subscript"/>
        </w:rPr>
        <w:t>S</w:t>
      </w:r>
      <w:r w:rsidR="00A01095" w:rsidRPr="00A01095">
        <w:rPr>
          <w:rFonts w:eastAsia="Baoli SC Regular" w:cstheme="minorHAnsi"/>
        </w:rPr>
        <w:t xml:space="preserve"> </w:t>
      </w:r>
    </w:p>
    <w:p w14:paraId="17922194" w14:textId="77777777" w:rsidR="00F16F67" w:rsidRDefault="00A01095" w:rsidP="001C1F57">
      <w:pPr>
        <w:rPr>
          <w:rFonts w:ascii="Baoli SC Regular" w:eastAsia="Baoli SC Regular" w:hAnsi="Baoli SC Regular" w:cs="Baoli SC Regular"/>
        </w:rPr>
      </w:pPr>
      <w:r>
        <w:rPr>
          <w:rFonts w:ascii="Baoli SC Regular" w:eastAsia="Baoli SC Regular" w:hAnsi="Baoli SC Regular" w:cs="Baoli SC Regular"/>
        </w:rPr>
        <w:t>Define the unit scalar</w:t>
      </w:r>
      <w:r w:rsidR="00946E50">
        <w:rPr>
          <w:rFonts w:ascii="Baoli SC Regular" w:eastAsia="Baoli SC Regular" w:hAnsi="Baoli SC Regular" w:cs="Baoli SC Regular"/>
        </w:rPr>
        <w:t xml:space="preserve"> to send all points to 1. </w:t>
      </w:r>
      <w:r>
        <w:rPr>
          <w:rFonts w:ascii="Baoli SC Regular" w:eastAsia="Baoli SC Regular" w:hAnsi="Baoli SC Regular" w:cs="Baoli SC Regular"/>
        </w:rPr>
        <w:t xml:space="preserve"> </w:t>
      </w:r>
    </w:p>
    <w:p w14:paraId="5C1EE0A3" w14:textId="77777777" w:rsidR="00937CB1" w:rsidRDefault="00946E50" w:rsidP="00F16F67">
      <w:pPr>
        <w:ind w:firstLine="720"/>
        <w:rPr>
          <w:rFonts w:ascii="Lucida Sans Unicode" w:hAnsi="Lucida Sans Unicode" w:cs="Lucida Sans Unicode"/>
        </w:rPr>
      </w:pPr>
      <w:r w:rsidRPr="00F52C99">
        <w:rPr>
          <w:rFonts w:ascii="Baoli SC Regular" w:eastAsia="Baoli SC Regular" w:hAnsi="Baoli SC Regular" w:cs="Baoli SC Regular"/>
          <w:b/>
        </w:rPr>
        <w:t>1</w:t>
      </w:r>
      <w:r w:rsidRPr="00F52C99">
        <w:rPr>
          <w:rFonts w:ascii="Baoli SC Regular" w:eastAsia="Baoli SC Regular" w:hAnsi="Baoli SC Regular" w:cs="Baoli SC Regular"/>
          <w:b/>
          <w:vertAlign w:val="subscript"/>
        </w:rPr>
        <w:t>S</w:t>
      </w:r>
      <w:r>
        <w:rPr>
          <w:rFonts w:cstheme="minorHAnsi"/>
        </w:rPr>
        <w:t xml:space="preserve">: </w:t>
      </w:r>
      <w:r w:rsidR="004A21F4" w:rsidRPr="004A21F4">
        <w:rPr>
          <w:rFonts w:ascii="Apple Chancery" w:hAnsi="Apple Chancery"/>
          <w:b/>
        </w:rPr>
        <w:t>M</w:t>
      </w:r>
      <w:r w:rsidR="00A01095">
        <w:t xml:space="preserve"> → </w:t>
      </w:r>
      <w:r w:rsidR="00A01095" w:rsidRPr="00D54474">
        <w:rPr>
          <w:rFonts w:ascii="Lucida Sans Unicode" w:hAnsi="Lucida Sans Unicode" w:cs="Lucida Sans Unicode"/>
        </w:rPr>
        <w:t>ℝ</w:t>
      </w:r>
      <w:r w:rsidR="00A01095">
        <w:t xml:space="preserve"> : </w:t>
      </w:r>
      <w:r w:rsidR="00A01095" w:rsidRPr="00A746D6">
        <w:rPr>
          <w:b/>
        </w:rPr>
        <w:t>1</w:t>
      </w:r>
      <w:r w:rsidR="00A01095" w:rsidRPr="00A746D6">
        <w:rPr>
          <w:b/>
          <w:vertAlign w:val="subscript"/>
        </w:rPr>
        <w:t>S</w:t>
      </w:r>
      <w:r w:rsidR="00A01095">
        <w:t xml:space="preserve">(P) = 1 </w:t>
      </w:r>
      <w:r w:rsidR="007D6428">
        <w:rPr>
          <w:rFonts w:ascii="Tiger" w:hAnsi="Tiger" w:cs="Tiger"/>
        </w:rPr>
        <w:t>∈</w:t>
      </w:r>
      <w:r w:rsidR="007D6428">
        <w:rPr>
          <w:rFonts w:ascii="Times New Roman" w:hAnsi="Times New Roman" w:cs="Times New Roman"/>
          <w:sz w:val="20"/>
          <w:szCs w:val="20"/>
        </w:rPr>
        <w:t xml:space="preserve"> </w:t>
      </w:r>
      <w:r w:rsidR="00A01095">
        <w:rPr>
          <w:rFonts w:ascii="Lucida Sans Unicode" w:hAnsi="Lucida Sans Unicode" w:cs="Lucida Sans Unicode"/>
        </w:rPr>
        <w:t>ℝ</w:t>
      </w:r>
    </w:p>
    <w:p w14:paraId="279CBE0F" w14:textId="77777777" w:rsidR="00D77FF7" w:rsidRDefault="00937CB1" w:rsidP="001C1F57">
      <w:r>
        <w:rPr>
          <w:rFonts w:ascii="Lucida Sans Unicode" w:hAnsi="Lucida Sans Unicode" w:cs="Lucida Sans Unicode"/>
        </w:rPr>
        <w:t xml:space="preserve">Define addition, </w:t>
      </w:r>
      <w:bookmarkStart w:id="140" w:name="OLE_LINK652"/>
      <w:bookmarkStart w:id="141" w:name="OLE_LINK653"/>
      <w:r w:rsidRPr="00A746D6">
        <w:rPr>
          <w:rFonts w:ascii="Symbol" w:hAnsi="Symbol"/>
          <w:b/>
          <w:i/>
        </w:rPr>
        <w:t></w:t>
      </w:r>
      <w:r>
        <w:t xml:space="preserve"> + </w:t>
      </w:r>
      <w:r w:rsidRPr="00A746D6">
        <w:rPr>
          <w:rFonts w:ascii="Symbol" w:hAnsi="Symbol"/>
          <w:b/>
          <w:i/>
        </w:rPr>
        <w:t></w:t>
      </w:r>
      <w:bookmarkEnd w:id="140"/>
      <w:bookmarkEnd w:id="141"/>
      <w:r>
        <w:t xml:space="preserve"> : </w:t>
      </w:r>
      <w:r w:rsidR="00A746D6" w:rsidRPr="00D77FF7">
        <w:rPr>
          <w:position w:val="-18"/>
        </w:rPr>
        <w:object w:dxaOrig="3900" w:dyaOrig="480" w14:anchorId="2AE3F70F">
          <v:shape id="_x0000_i1030" type="#_x0000_t75" style="width:196pt;height:22pt" o:ole="">
            <v:imagedata r:id="rId19" o:title=""/>
          </v:shape>
          <o:OLEObject Type="Embed" ProgID="Equation.DSMT4" ShapeID="_x0000_i1030" DrawAspect="Content" ObjectID="_1453397761" r:id="rId20"/>
        </w:object>
      </w:r>
      <w:r w:rsidR="00B36D09">
        <w:t>, sum of 2 reals</w:t>
      </w:r>
    </w:p>
    <w:p w14:paraId="43340E0E" w14:textId="77777777" w:rsidR="00D77FF7" w:rsidRDefault="00D77FF7" w:rsidP="001C1F57">
      <w:r>
        <w:t xml:space="preserve">Define scalar multiplication, </w:t>
      </w:r>
      <w:r w:rsidR="009747BA">
        <w:rPr>
          <w:rFonts w:ascii="Symbol" w:hAnsi="Symbol"/>
          <w:b/>
        </w:rPr>
        <w:t></w:t>
      </w:r>
      <w:r w:rsidRPr="00D77FF7">
        <w:rPr>
          <w:rFonts w:ascii="Symbol" w:hAnsi="Symbol"/>
        </w:rPr>
        <w:t></w:t>
      </w:r>
      <w:r w:rsidRPr="00947BE6">
        <w:rPr>
          <w:rFonts w:ascii="Symbol" w:hAnsi="Symbol"/>
          <w:b/>
        </w:rPr>
        <w:t></w:t>
      </w:r>
      <w:r>
        <w:t xml:space="preserve"> : </w:t>
      </w:r>
      <w:bookmarkStart w:id="142" w:name="OLE_LINK657"/>
      <w:bookmarkStart w:id="143" w:name="OLE_LINK658"/>
      <w:r w:rsidR="005211EE" w:rsidRPr="00D77FF7">
        <w:rPr>
          <w:position w:val="-18"/>
        </w:rPr>
        <w:object w:dxaOrig="3040" w:dyaOrig="480" w14:anchorId="0689B56C">
          <v:shape id="_x0000_i1031" type="#_x0000_t75" style="width:152pt;height:22pt" o:ole="">
            <v:imagedata r:id="rId21" o:title=""/>
          </v:shape>
          <o:OLEObject Type="Embed" ProgID="Equation.DSMT4" ShapeID="_x0000_i1031" DrawAspect="Content" ObjectID="_1453397762" r:id="rId22"/>
        </w:object>
      </w:r>
      <w:bookmarkEnd w:id="142"/>
      <w:bookmarkEnd w:id="143"/>
      <w:r w:rsidR="00B36D09">
        <w:t>, product of 2 reals</w:t>
      </w:r>
    </w:p>
    <w:p w14:paraId="3F0C094D" w14:textId="77777777" w:rsidR="001C1F57" w:rsidRPr="00A12C62" w:rsidRDefault="0010334B" w:rsidP="001C1F57">
      <w:pPr>
        <w:rPr>
          <w:b/>
        </w:rPr>
      </w:pPr>
      <w:r>
        <w:t>Define -</w:t>
      </w:r>
      <w:r w:rsidRPr="0010334B">
        <w:rPr>
          <w:sz w:val="12"/>
          <w:szCs w:val="12"/>
        </w:rPr>
        <w:t xml:space="preserve"> </w:t>
      </w:r>
      <w:r w:rsidRPr="00345A2E">
        <w:rPr>
          <w:rFonts w:ascii="Symbol" w:hAnsi="Symbol"/>
          <w:b/>
          <w:i/>
        </w:rPr>
        <w:t></w:t>
      </w:r>
      <w:r>
        <w:t xml:space="preserve">: </w:t>
      </w:r>
      <w:r w:rsidR="00B55D39" w:rsidRPr="00D77FF7">
        <w:rPr>
          <w:position w:val="-18"/>
        </w:rPr>
        <w:object w:dxaOrig="2780" w:dyaOrig="480" w14:anchorId="6C01A1D6">
          <v:shape id="_x0000_i1032" type="#_x0000_t75" style="width:137pt;height:22pt" o:ole="">
            <v:imagedata r:id="rId23" o:title=""/>
          </v:shape>
          <o:OLEObject Type="Embed" ProgID="Equation.DSMT4" ShapeID="_x0000_i1032" DrawAspect="Content" ObjectID="_1453397763" r:id="rId24"/>
        </w:object>
      </w:r>
      <w:r w:rsidR="00B36D09">
        <w:rPr>
          <w:rFonts w:ascii="Symbol" w:hAnsi="Symbol"/>
        </w:rPr>
        <w:t></w:t>
      </w:r>
    </w:p>
    <w:p w14:paraId="4BCD9D1F" w14:textId="77777777" w:rsidR="00C361A5" w:rsidRDefault="00C361A5" w:rsidP="001C1F57"/>
    <w:p w14:paraId="2A119969" w14:textId="77777777" w:rsidR="00F16F67" w:rsidRDefault="00B36D09" w:rsidP="00F16F67">
      <w:r>
        <w:t xml:space="preserve">With these definitions it is straight-forward to show that </w:t>
      </w:r>
      <w:r w:rsidR="00EA3166" w:rsidRPr="005D193A">
        <w:rPr>
          <w:rFonts w:ascii="Apple Chancery" w:hAnsi="Apple Chancery" w:cs="Apple Chancery"/>
          <w:b/>
        </w:rPr>
        <w:t>T</w:t>
      </w:r>
      <w:r w:rsidR="0010334B">
        <w:rPr>
          <w:vertAlign w:val="subscript"/>
        </w:rPr>
        <w:t>P</w:t>
      </w:r>
      <w:r w:rsidR="0010334B">
        <w:t xml:space="preserve"> is a</w:t>
      </w:r>
      <w:r w:rsidR="00F16F67">
        <w:t xml:space="preserve"> vector space:</w:t>
      </w:r>
      <w:r w:rsidR="0010334B">
        <w:t xml:space="preserve"> </w:t>
      </w:r>
    </w:p>
    <w:p w14:paraId="0037213F" w14:textId="77777777" w:rsidR="0010334B" w:rsidRDefault="0010334B" w:rsidP="0097515C">
      <w:pPr>
        <w:ind w:left="360"/>
      </w:pPr>
      <w:r>
        <w:t>Abelian group under +:</w:t>
      </w:r>
      <w:r w:rsidR="00B36D09">
        <w:t xml:space="preserve"> </w:t>
      </w:r>
    </w:p>
    <w:p w14:paraId="5E032808" w14:textId="77777777" w:rsidR="0010334B" w:rsidRDefault="0010334B" w:rsidP="0097515C">
      <w:pPr>
        <w:pStyle w:val="ListParagraph"/>
        <w:numPr>
          <w:ilvl w:val="0"/>
          <w:numId w:val="32"/>
        </w:numPr>
        <w:ind w:left="1080"/>
      </w:pPr>
      <w:bookmarkStart w:id="144" w:name="OLE_LINK654"/>
      <w:bookmarkStart w:id="145" w:name="OLE_LINK655"/>
      <w:bookmarkStart w:id="146" w:name="OLE_LINK656"/>
      <w:bookmarkStart w:id="147" w:name="OLE_LINK659"/>
      <w:r w:rsidRPr="00875363">
        <w:rPr>
          <w:rFonts w:ascii="Symbol" w:hAnsi="Symbol"/>
          <w:b/>
          <w:i/>
        </w:rPr>
        <w:t></w:t>
      </w:r>
      <w:bookmarkEnd w:id="144"/>
      <w:bookmarkEnd w:id="145"/>
      <w:bookmarkEnd w:id="146"/>
      <w:bookmarkEnd w:id="147"/>
      <w:r>
        <w:t xml:space="preserve"> + </w:t>
      </w:r>
      <w:r w:rsidRPr="00875363">
        <w:rPr>
          <w:rFonts w:ascii="Symbol" w:hAnsi="Symbol"/>
          <w:b/>
          <w:i/>
        </w:rPr>
        <w:t></w:t>
      </w:r>
      <w:r>
        <w:t xml:space="preserve"> </w:t>
      </w:r>
      <w:r w:rsidR="007D6428">
        <w:rPr>
          <w:rFonts w:ascii="Tiger" w:hAnsi="Tiger" w:cs="Tiger"/>
        </w:rPr>
        <w:t>∈</w:t>
      </w:r>
      <w:r w:rsidR="007D6428">
        <w:t xml:space="preserve"> </w:t>
      </w:r>
      <w:bookmarkStart w:id="148" w:name="OLE_LINK499"/>
      <w:bookmarkStart w:id="149" w:name="OLE_LINK500"/>
      <w:r w:rsidR="00EA3166" w:rsidRPr="005D193A">
        <w:rPr>
          <w:rFonts w:ascii="Apple Chancery" w:hAnsi="Apple Chancery" w:cs="Apple Chancery"/>
          <w:b/>
        </w:rPr>
        <w:t>T</w:t>
      </w:r>
      <w:bookmarkEnd w:id="148"/>
      <w:bookmarkEnd w:id="149"/>
      <w:r w:rsidRPr="0010334B">
        <w:rPr>
          <w:vertAlign w:val="subscript"/>
        </w:rPr>
        <w:t>P</w:t>
      </w:r>
      <w:r w:rsidRPr="0010334B">
        <w:rPr>
          <w:rFonts w:ascii="Times" w:hAnsi="Times"/>
          <w:sz w:val="20"/>
          <w:szCs w:val="20"/>
        </w:rPr>
        <w:t xml:space="preserve"> </w:t>
      </w:r>
      <w:r>
        <w:t xml:space="preserve"> (i.e., is </w:t>
      </w:r>
      <w:r w:rsidR="00897C76">
        <w:rPr>
          <w:rFonts w:ascii="Apple Chancery" w:hAnsi="Apple Chancery" w:cs="Apple Chancery"/>
          <w:b/>
        </w:rPr>
        <w:t>T</w:t>
      </w:r>
      <w:r w:rsidRPr="0010334B">
        <w:rPr>
          <w:vertAlign w:val="subscript"/>
        </w:rPr>
        <w:t>P</w:t>
      </w:r>
      <w:r w:rsidRPr="0010334B">
        <w:rPr>
          <w:rFonts w:ascii="Times" w:hAnsi="Times"/>
          <w:sz w:val="20"/>
          <w:szCs w:val="20"/>
        </w:rPr>
        <w:t xml:space="preserve"> </w:t>
      </w:r>
      <w:r>
        <w:t xml:space="preserve"> closed under addition) </w:t>
      </w:r>
    </w:p>
    <w:p w14:paraId="3A2392F3" w14:textId="77777777" w:rsidR="0010334B" w:rsidRDefault="0010334B" w:rsidP="0097515C">
      <w:pPr>
        <w:pStyle w:val="ListParagraph"/>
        <w:numPr>
          <w:ilvl w:val="0"/>
          <w:numId w:val="32"/>
        </w:numPr>
        <w:ind w:left="1080"/>
      </w:pPr>
      <w:r w:rsidRPr="00875363">
        <w:rPr>
          <w:b/>
        </w:rPr>
        <w:t>0</w:t>
      </w:r>
      <w:r w:rsidRPr="00875363">
        <w:rPr>
          <w:b/>
          <w:vertAlign w:val="subscript"/>
        </w:rPr>
        <w:t>V</w:t>
      </w:r>
      <w:r>
        <w:t xml:space="preserve"> + </w:t>
      </w:r>
      <w:r w:rsidRPr="00875363">
        <w:rPr>
          <w:rFonts w:ascii="Symbol" w:hAnsi="Symbol"/>
          <w:b/>
          <w:i/>
        </w:rPr>
        <w:t>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 w:rsidRPr="00875363">
        <w:rPr>
          <w:rFonts w:ascii="Symbol" w:hAnsi="Symbol"/>
          <w:b/>
          <w:i/>
        </w:rPr>
        <w:t></w:t>
      </w:r>
      <w:r>
        <w:t xml:space="preserve">  = </w:t>
      </w:r>
      <w:r w:rsidRPr="00875363">
        <w:rPr>
          <w:rFonts w:ascii="Symbol" w:hAnsi="Symbol"/>
          <w:b/>
          <w:i/>
        </w:rPr>
        <w:t></w:t>
      </w:r>
      <w:r>
        <w:rPr>
          <w:rFonts w:ascii="Times" w:hAnsi="Times"/>
          <w:sz w:val="20"/>
          <w:szCs w:val="20"/>
        </w:rPr>
        <w:t xml:space="preserve"> </w:t>
      </w:r>
      <w:r>
        <w:t xml:space="preserve"> + </w:t>
      </w:r>
      <w:r w:rsidRPr="00875363">
        <w:rPr>
          <w:b/>
        </w:rPr>
        <w:t>0</w:t>
      </w:r>
      <w:r w:rsidRPr="00875363">
        <w:rPr>
          <w:b/>
          <w:vertAlign w:val="subscript"/>
        </w:rPr>
        <w:t>V</w:t>
      </w:r>
      <w:r>
        <w:t xml:space="preserve">  (Additive identity)</w:t>
      </w:r>
    </w:p>
    <w:p w14:paraId="01C9468D" w14:textId="77777777" w:rsidR="0010334B" w:rsidRPr="00F16F67" w:rsidRDefault="0010334B" w:rsidP="0097515C">
      <w:pPr>
        <w:pStyle w:val="ListParagraph"/>
        <w:numPr>
          <w:ilvl w:val="0"/>
          <w:numId w:val="32"/>
        </w:numPr>
        <w:ind w:left="1080"/>
      </w:pPr>
      <w:r w:rsidRPr="00875363">
        <w:rPr>
          <w:rFonts w:ascii="Symbol" w:hAnsi="Symbol"/>
          <w:b/>
          <w:i/>
        </w:rPr>
        <w:t></w:t>
      </w:r>
      <w:r w:rsidR="00D92569">
        <w:rPr>
          <w:rFonts w:ascii="Symbol" w:hAnsi="Symbol"/>
          <w:i/>
        </w:rPr>
        <w:t></w:t>
      </w:r>
      <w:r>
        <w:rPr>
          <w:rFonts w:asciiTheme="minorHAnsi" w:hAnsiTheme="minorHAnsi" w:cstheme="minorHAnsi"/>
        </w:rPr>
        <w:t>+ -</w:t>
      </w:r>
      <w:r w:rsidRPr="00875363">
        <w:rPr>
          <w:rFonts w:ascii="Symbol" w:hAnsi="Symbol"/>
          <w:b/>
          <w:i/>
        </w:rPr>
        <w:t></w:t>
      </w:r>
      <w:r>
        <w:rPr>
          <w:rFonts w:asciiTheme="minorHAnsi" w:hAnsiTheme="minorHAnsi" w:cstheme="minorHAnsi"/>
        </w:rPr>
        <w:t xml:space="preserve"> = </w:t>
      </w:r>
      <w:r w:rsidRPr="00875363">
        <w:rPr>
          <w:rFonts w:asciiTheme="minorHAnsi" w:hAnsiTheme="minorHAnsi" w:cstheme="minorHAnsi"/>
          <w:b/>
        </w:rPr>
        <w:t>0</w:t>
      </w:r>
      <w:r w:rsidRPr="00875363">
        <w:rPr>
          <w:rFonts w:asciiTheme="minorHAnsi" w:hAnsiTheme="minorHAnsi" w:cstheme="minorHAnsi"/>
          <w:b/>
          <w:vertAlign w:val="subscript"/>
        </w:rPr>
        <w:t>V</w:t>
      </w:r>
      <w:r>
        <w:rPr>
          <w:rFonts w:asciiTheme="minorHAnsi" w:hAnsiTheme="minorHAnsi" w:cstheme="minorHAnsi"/>
        </w:rPr>
        <w:t xml:space="preserve">  (Additive inverse) </w:t>
      </w:r>
    </w:p>
    <w:p w14:paraId="21A453A2" w14:textId="77777777" w:rsidR="00F16F67" w:rsidRDefault="00F16F67" w:rsidP="0097515C">
      <w:pPr>
        <w:pStyle w:val="ListParagraph"/>
        <w:numPr>
          <w:ilvl w:val="0"/>
          <w:numId w:val="32"/>
        </w:numPr>
        <w:ind w:left="1080"/>
      </w:pPr>
      <w:r w:rsidRPr="00875363">
        <w:rPr>
          <w:rFonts w:ascii="Symbol" w:hAnsi="Symbol"/>
          <w:b/>
          <w:i/>
        </w:rPr>
        <w:t></w:t>
      </w:r>
      <w:r>
        <w:rPr>
          <w:rFonts w:ascii="Symbol" w:hAnsi="Symbol"/>
        </w:rPr>
        <w:t></w:t>
      </w:r>
      <w:r>
        <w:t>+ </w:t>
      </w:r>
      <w:r w:rsidRPr="00875363">
        <w:rPr>
          <w:rFonts w:ascii="Symbol" w:hAnsi="Symbol"/>
          <w:b/>
          <w:i/>
        </w:rPr>
        <w:t></w:t>
      </w:r>
      <w:r>
        <w:t xml:space="preserve"> = </w:t>
      </w:r>
      <w:r w:rsidRPr="00875363">
        <w:rPr>
          <w:rFonts w:ascii="Symbol" w:hAnsi="Symbol"/>
          <w:b/>
          <w:i/>
        </w:rPr>
        <w:t></w:t>
      </w:r>
      <w:r>
        <w:rPr>
          <w:rFonts w:ascii="Symbol" w:hAnsi="Symbol"/>
        </w:rPr>
        <w:t></w:t>
      </w:r>
      <w:r>
        <w:t xml:space="preserve">+ </w:t>
      </w:r>
      <w:r w:rsidRPr="00875363">
        <w:rPr>
          <w:rFonts w:ascii="Symbol" w:hAnsi="Symbol"/>
          <w:b/>
          <w:i/>
        </w:rPr>
        <w:t></w:t>
      </w:r>
      <w:r>
        <w:rPr>
          <w:rFonts w:asciiTheme="minorHAnsi" w:hAnsiTheme="minorHAnsi" w:cstheme="minorHAnsi"/>
        </w:rPr>
        <w:t xml:space="preserve"> </w:t>
      </w:r>
      <w:bookmarkStart w:id="150" w:name="OLE_LINK662"/>
      <w:bookmarkStart w:id="151" w:name="OLE_LINK663"/>
      <w:r>
        <w:rPr>
          <w:rFonts w:asciiTheme="minorHAnsi" w:hAnsiTheme="minorHAnsi" w:cstheme="minorHAnsi"/>
        </w:rPr>
        <w:t xml:space="preserve"> (Commutative)</w:t>
      </w:r>
      <w:bookmarkEnd w:id="150"/>
      <w:bookmarkEnd w:id="151"/>
    </w:p>
    <w:p w14:paraId="3829417A" w14:textId="77777777" w:rsidR="00F16F67" w:rsidRDefault="00875363" w:rsidP="0097515C">
      <w:pPr>
        <w:pStyle w:val="ListParagraph"/>
        <w:numPr>
          <w:ilvl w:val="0"/>
          <w:numId w:val="32"/>
        </w:numPr>
        <w:ind w:left="1080"/>
      </w:pPr>
      <w:r w:rsidRPr="00875363">
        <w:rPr>
          <w:rFonts w:ascii="Symbol" w:hAnsi="Symbol"/>
        </w:rPr>
        <w:t></w:t>
      </w:r>
      <w:r w:rsidR="00F16F67" w:rsidRPr="00875363">
        <w:rPr>
          <w:rFonts w:ascii="Symbol" w:hAnsi="Symbol"/>
          <w:b/>
          <w:i/>
        </w:rPr>
        <w:t></w:t>
      </w:r>
      <w:r w:rsidR="00F16F67">
        <w:rPr>
          <w:rFonts w:ascii="Symbol" w:hAnsi="Symbol"/>
        </w:rPr>
        <w:t></w:t>
      </w:r>
      <w:r w:rsidR="00F16F67">
        <w:t xml:space="preserve">+ </w:t>
      </w:r>
      <w:r w:rsidR="00F16F67" w:rsidRPr="00875363">
        <w:rPr>
          <w:rFonts w:ascii="Symbol" w:hAnsi="Symbol"/>
          <w:b/>
          <w:i/>
        </w:rPr>
        <w:t></w:t>
      </w:r>
      <w:r w:rsidR="00F16F67">
        <w:t xml:space="preserve">) + </w:t>
      </w:r>
      <w:r w:rsidR="00F16F67" w:rsidRPr="00875363">
        <w:rPr>
          <w:rFonts w:ascii="Symbol" w:hAnsi="Symbol"/>
          <w:b/>
          <w:i/>
        </w:rPr>
        <w:t></w:t>
      </w:r>
      <w:r w:rsidR="00F16F67">
        <w:t xml:space="preserve"> = </w:t>
      </w:r>
      <w:r w:rsidR="00F16F67" w:rsidRPr="00875363">
        <w:rPr>
          <w:rFonts w:ascii="Symbol" w:hAnsi="Symbol"/>
          <w:b/>
          <w:i/>
        </w:rPr>
        <w:t></w:t>
      </w:r>
      <w:r w:rsidR="00F16F67">
        <w:rPr>
          <w:rFonts w:ascii="Symbol" w:hAnsi="Symbol"/>
        </w:rPr>
        <w:t></w:t>
      </w:r>
      <w:r w:rsidR="00F16F67">
        <w:rPr>
          <w:rFonts w:ascii="Symbol" w:hAnsi="Symbol"/>
        </w:rPr>
        <w:t></w:t>
      </w:r>
      <w:r w:rsidR="00F16F67">
        <w:rPr>
          <w:rFonts w:ascii="Symbol" w:hAnsi="Symbol"/>
        </w:rPr>
        <w:t></w:t>
      </w:r>
      <w:r w:rsidR="00F16F67">
        <w:t>(</w:t>
      </w:r>
      <w:r w:rsidR="00F16F67" w:rsidRPr="00875363">
        <w:rPr>
          <w:rFonts w:ascii="Symbol" w:hAnsi="Symbol"/>
          <w:b/>
          <w:i/>
        </w:rPr>
        <w:t></w:t>
      </w:r>
      <w:r w:rsidR="00F16F67">
        <w:rPr>
          <w:rFonts w:ascii="Symbol" w:hAnsi="Symbol"/>
        </w:rPr>
        <w:t></w:t>
      </w:r>
      <w:r w:rsidR="00F16F67">
        <w:t xml:space="preserve">+ </w:t>
      </w:r>
      <w:r w:rsidR="00F16F67" w:rsidRPr="00875363">
        <w:rPr>
          <w:rFonts w:ascii="Symbol" w:hAnsi="Symbol"/>
          <w:b/>
          <w:i/>
        </w:rPr>
        <w:t></w:t>
      </w:r>
      <w:r w:rsidR="00F16F67">
        <w:t>)</w:t>
      </w:r>
      <w:r w:rsidR="00F16F67">
        <w:rPr>
          <w:rFonts w:asciiTheme="minorHAnsi" w:hAnsiTheme="minorHAnsi" w:cstheme="minorHAnsi"/>
        </w:rPr>
        <w:t xml:space="preserve"> (Associative)</w:t>
      </w:r>
    </w:p>
    <w:p w14:paraId="21C1A4B6" w14:textId="77777777" w:rsidR="00D11523" w:rsidRDefault="00D11523" w:rsidP="0097515C">
      <w:pPr>
        <w:tabs>
          <w:tab w:val="left" w:pos="360"/>
        </w:tabs>
      </w:pPr>
    </w:p>
    <w:p w14:paraId="1CD8A739" w14:textId="77777777" w:rsidR="00B36D09" w:rsidRDefault="00D37DE1" w:rsidP="0097515C">
      <w:pPr>
        <w:tabs>
          <w:tab w:val="left" w:pos="360"/>
        </w:tabs>
      </w:pPr>
      <w:r>
        <w:tab/>
      </w:r>
      <w:r w:rsidR="00F16F67">
        <w:t>Vector space</w:t>
      </w:r>
      <w:r w:rsidR="00B36D09">
        <w:t xml:space="preserve"> scalar multiplication relations:</w:t>
      </w:r>
    </w:p>
    <w:bookmarkStart w:id="152" w:name="OLE_LINK633"/>
    <w:bookmarkStart w:id="153" w:name="OLE_LINK634"/>
    <w:bookmarkStart w:id="154" w:name="OLE_LINK664"/>
    <w:p w14:paraId="3E93E5A9" w14:textId="77777777" w:rsidR="009C3309" w:rsidRPr="007E37B1" w:rsidRDefault="005211EE" w:rsidP="00463674">
      <w:pPr>
        <w:tabs>
          <w:tab w:val="left" w:pos="1440"/>
        </w:tabs>
        <w:ind w:left="450"/>
      </w:pPr>
      <w:r w:rsidRPr="009A54A9">
        <w:rPr>
          <w:b/>
          <w:position w:val="-118"/>
        </w:rPr>
        <w:object w:dxaOrig="6900" w:dyaOrig="2340" w14:anchorId="15AA7206">
          <v:shape id="_x0000_i1033" type="#_x0000_t75" style="width:346pt;height:113pt" o:ole="">
            <v:imagedata r:id="rId25" o:title=""/>
          </v:shape>
          <o:OLEObject Type="Embed" ProgID="Equation.DSMT4" ShapeID="_x0000_i1033" DrawAspect="Content" ObjectID="_1453397764" r:id="rId26"/>
        </w:object>
      </w:r>
      <w:bookmarkEnd w:id="152"/>
      <w:bookmarkEnd w:id="153"/>
      <w:bookmarkEnd w:id="154"/>
    </w:p>
    <w:bookmarkEnd w:id="96"/>
    <w:bookmarkEnd w:id="97"/>
    <w:bookmarkEnd w:id="98"/>
    <w:bookmarkEnd w:id="99"/>
    <w:p w14:paraId="4ADE67D3" w14:textId="77777777" w:rsidR="00200C5C" w:rsidRPr="006539AA" w:rsidRDefault="00F16F67" w:rsidP="006539AA">
      <w:pPr>
        <w:tabs>
          <w:tab w:val="left" w:pos="1170"/>
          <w:tab w:val="left" w:pos="4320"/>
        </w:tabs>
      </w:pPr>
      <w:r>
        <w:t xml:space="preserve">Since </w:t>
      </w:r>
      <w:r w:rsidRPr="003A0712">
        <w:rPr>
          <w:position w:val="-32"/>
        </w:rPr>
        <w:object w:dxaOrig="2120" w:dyaOrig="760" w14:anchorId="46E51D95">
          <v:shape id="_x0000_i1034" type="#_x0000_t75" style="width:105pt;height:39pt" o:ole="">
            <v:imagedata r:id="rId27" o:title=""/>
          </v:shape>
          <o:OLEObject Type="Embed" ProgID="Equation.DSMT4" ShapeID="_x0000_i1034" DrawAspect="Content" ObjectID="_1453397765" r:id="rId28"/>
        </w:object>
      </w:r>
      <w:r>
        <w:t xml:space="preserve"> is a basis for </w:t>
      </w:r>
      <w:bookmarkStart w:id="155" w:name="OLE_LINK151"/>
      <w:bookmarkStart w:id="156" w:name="OLE_LINK152"/>
      <w:r w:rsidR="00EA3166" w:rsidRPr="005D193A">
        <w:rPr>
          <w:rFonts w:ascii="Apple Chancery" w:hAnsi="Apple Chancery" w:cs="Apple Chancery"/>
          <w:b/>
        </w:rPr>
        <w:t>T</w:t>
      </w:r>
      <w:r>
        <w:rPr>
          <w:vertAlign w:val="subscript"/>
        </w:rPr>
        <w:t>P</w:t>
      </w:r>
      <w:bookmarkEnd w:id="155"/>
      <w:bookmarkEnd w:id="156"/>
      <w:r>
        <w:t>, dim (</w:t>
      </w:r>
      <w:r w:rsidR="00EA3166" w:rsidRPr="005D193A">
        <w:rPr>
          <w:rFonts w:ascii="Apple Chancery" w:hAnsi="Apple Chancery" w:cs="Apple Chancery"/>
          <w:b/>
        </w:rPr>
        <w:t>T</w:t>
      </w:r>
      <w:r>
        <w:rPr>
          <w:vertAlign w:val="subscript"/>
        </w:rPr>
        <w:t>P</w:t>
      </w:r>
      <w:r>
        <w:t xml:space="preserve">) = </w:t>
      </w:r>
      <w:r>
        <w:rPr>
          <w:i/>
        </w:rPr>
        <w:t>n</w:t>
      </w:r>
      <w:r>
        <w:t>.</w:t>
      </w:r>
      <w:r>
        <w:tab/>
      </w:r>
      <w:r w:rsidR="0012316E">
        <w:rPr>
          <w:rFonts w:ascii="Wingdings" w:hAnsi="Wingdings"/>
          <w:color w:val="0000FF"/>
        </w:rPr>
        <w:t></w:t>
      </w:r>
      <w:bookmarkStart w:id="157" w:name="OLE_LINK13"/>
      <w:bookmarkStart w:id="158" w:name="OLE_LINK96"/>
    </w:p>
    <w:bookmarkEnd w:id="157"/>
    <w:bookmarkEnd w:id="158"/>
    <w:p w14:paraId="5141E4EA" w14:textId="77777777" w:rsidR="00B073DD" w:rsidRDefault="00B073DD" w:rsidP="00B073DD">
      <w:r w:rsidRPr="00BF5DB6">
        <w:rPr>
          <w:color w:val="008000"/>
        </w:rPr>
        <w:t>Theorem</w:t>
      </w:r>
      <w:r>
        <w:t xml:space="preserve">. </w:t>
      </w:r>
      <w:r w:rsidR="00021A4C" w:rsidRPr="009A54A9">
        <w:rPr>
          <w:rFonts w:ascii="Symbol" w:hAnsi="Symbol"/>
          <w:b/>
          <w:i/>
        </w:rPr>
        <w:t></w:t>
      </w:r>
      <w:r w:rsidR="00021A4C">
        <w:rPr>
          <w:sz w:val="12"/>
          <w:szCs w:val="12"/>
        </w:rPr>
        <w:t xml:space="preserve"> </w:t>
      </w:r>
      <w:r w:rsidR="00021A4C">
        <w:t>:</w:t>
      </w:r>
      <w:r w:rsidR="00021A4C">
        <w:rPr>
          <w:rFonts w:ascii="Apple Chancery" w:hAnsi="Apple Chancery" w:cs="Apple Chancery"/>
          <w:b/>
          <w:sz w:val="12"/>
          <w:szCs w:val="12"/>
        </w:rPr>
        <w:t xml:space="preserve"> </w:t>
      </w:r>
      <w:r w:rsidR="00021A4C" w:rsidRPr="00066E04">
        <w:rPr>
          <w:rFonts w:ascii="Apple Chancery" w:hAnsi="Apple Chancery" w:cs="Apple Chancery"/>
          <w:b/>
          <w:i/>
        </w:rPr>
        <w:t>S</w:t>
      </w:r>
      <w:r w:rsidR="00021A4C">
        <w:rPr>
          <w:rFonts w:ascii="Apple Chancery" w:hAnsi="Apple Chancery" w:cs="Apple Chancery"/>
          <w:b/>
        </w:rPr>
        <w:t xml:space="preserve"> </w:t>
      </w:r>
      <w:r w:rsidR="00021A4C">
        <w:t xml:space="preserve">→ </w:t>
      </w:r>
      <w:r w:rsidR="00021A4C" w:rsidRPr="00066E04">
        <w:rPr>
          <w:rFonts w:ascii="Apple Chancery" w:hAnsi="Apple Chancery" w:cs="Apple Chancery"/>
          <w:b/>
          <w:i/>
        </w:rPr>
        <w:t>S</w:t>
      </w:r>
      <w:r>
        <w:rPr>
          <w:rFonts w:ascii="Cambria Math" w:hAnsi="Cambria Math" w:cs="Cambria Math"/>
        </w:rPr>
        <w:t xml:space="preserve"> </w:t>
      </w:r>
      <w:r w:rsidRPr="001B4FE4">
        <w:t>is</w:t>
      </w:r>
      <w:r>
        <w:t xml:space="preserve"> a vector field iff</w:t>
      </w:r>
      <w:r w:rsidR="00D54474">
        <w:t xml:space="preserve"> for </w:t>
      </w:r>
      <w:r w:rsidR="00866B7E">
        <w:t>all</w:t>
      </w:r>
      <w:r w:rsidR="00D54474">
        <w:t xml:space="preserve"> scalar field</w:t>
      </w:r>
      <w:r w:rsidR="00866B7E">
        <w:t>s</w:t>
      </w:r>
      <w:r w:rsidR="00D54474">
        <w:t xml:space="preserve"> </w:t>
      </w:r>
      <w:r w:rsidR="00D54474" w:rsidRPr="00745553">
        <w:rPr>
          <w:rFonts w:ascii="Symbol" w:hAnsi="Symbol"/>
          <w:b/>
        </w:rPr>
        <w:t></w:t>
      </w:r>
      <w:r w:rsidR="00D54474">
        <w:t xml:space="preserve"> and </w:t>
      </w:r>
      <w:bookmarkStart w:id="159" w:name="OLE_LINK739"/>
      <w:bookmarkStart w:id="160" w:name="OLE_LINK740"/>
      <w:r w:rsidR="00D54474" w:rsidRPr="00745553">
        <w:rPr>
          <w:rFonts w:ascii="Symbol" w:hAnsi="Symbol"/>
          <w:b/>
        </w:rPr>
        <w:t></w:t>
      </w:r>
      <w:bookmarkEnd w:id="159"/>
      <w:bookmarkEnd w:id="160"/>
      <w:r w:rsidR="00D54474">
        <w:t xml:space="preserve"> </w:t>
      </w:r>
    </w:p>
    <w:p w14:paraId="67F7C7FC" w14:textId="77777777" w:rsidR="00B073DD" w:rsidRDefault="00912CA0" w:rsidP="00B073DD">
      <w:pPr>
        <w:pStyle w:val="ListParagraph"/>
        <w:numPr>
          <w:ilvl w:val="0"/>
          <w:numId w:val="2"/>
        </w:numPr>
        <w:tabs>
          <w:tab w:val="left" w:pos="450"/>
        </w:tabs>
      </w:pPr>
      <w:bookmarkStart w:id="161" w:name="OLE_LINK221"/>
      <w:bookmarkStart w:id="162" w:name="OLE_LINK226"/>
      <w:bookmarkStart w:id="163" w:name="OLE_LINK31"/>
      <w:bookmarkStart w:id="164" w:name="OLE_LINK32"/>
      <w:r w:rsidRPr="00745553">
        <w:rPr>
          <w:rFonts w:ascii="Symbol" w:hAnsi="Symbol"/>
          <w:b/>
          <w:i/>
        </w:rPr>
        <w:t></w:t>
      </w:r>
      <w:bookmarkEnd w:id="161"/>
      <w:bookmarkEnd w:id="162"/>
      <w:r w:rsidR="00872725">
        <w:rPr>
          <w:rFonts w:ascii="Cambria Math" w:hAnsi="Cambria Math" w:cs="Cambria Math"/>
          <w:i/>
        </w:rPr>
        <w:t xml:space="preserve"> </w:t>
      </w:r>
      <w:r w:rsidR="00872725" w:rsidRPr="00872725">
        <w:rPr>
          <w:rFonts w:asciiTheme="minorHAnsi" w:hAnsiTheme="minorHAnsi" w:cstheme="minorHAnsi"/>
        </w:rPr>
        <w:t>(</w:t>
      </w:r>
      <w:r w:rsidR="00B073DD" w:rsidRPr="00745553">
        <w:rPr>
          <w:rFonts w:ascii="Symbol" w:hAnsi="Symbol"/>
          <w:b/>
          <w:u w:val="single"/>
        </w:rPr>
        <w:t></w:t>
      </w:r>
      <w:bookmarkEnd w:id="163"/>
      <w:bookmarkEnd w:id="164"/>
      <w:r w:rsidR="004C663C">
        <w:rPr>
          <w:rFonts w:ascii="Symbol" w:hAnsi="Symbol"/>
        </w:rPr>
        <w:t></w:t>
      </w:r>
      <w:r w:rsidR="00B073DD">
        <w:rPr>
          <w:rFonts w:ascii="Symbol" w:hAnsi="Symbol"/>
        </w:rPr>
        <w:t></w:t>
      </w:r>
      <w:r w:rsidR="00B073DD">
        <w:rPr>
          <w:rFonts w:ascii="Symbol" w:hAnsi="Symbol"/>
        </w:rPr>
        <w:t></w:t>
      </w:r>
      <w:r w:rsidR="00B073DD">
        <w:rPr>
          <w:rFonts w:ascii="Symbol" w:hAnsi="Symbol"/>
        </w:rPr>
        <w:t></w:t>
      </w:r>
      <w:bookmarkStart w:id="165" w:name="OLE_LINK165"/>
      <w:bookmarkStart w:id="166" w:name="OLE_LINK301"/>
      <w:bookmarkStart w:id="167" w:name="OLE_LINK594"/>
      <w:r w:rsidR="00B073DD" w:rsidRPr="00745553">
        <w:rPr>
          <w:rFonts w:ascii="Symbol" w:hAnsi="Symbol"/>
          <w:b/>
        </w:rPr>
        <w:t></w:t>
      </w:r>
      <w:bookmarkEnd w:id="165"/>
      <w:bookmarkEnd w:id="166"/>
      <w:bookmarkEnd w:id="167"/>
      <w:r w:rsidR="00B073DD" w:rsidRPr="00481B0B">
        <w:t>)</w:t>
      </w:r>
      <w:r w:rsidR="00B073DD">
        <w:t xml:space="preserve"> = </w:t>
      </w:r>
      <w:r w:rsidRPr="00745553">
        <w:rPr>
          <w:rFonts w:ascii="Symbol" w:hAnsi="Symbol"/>
          <w:b/>
          <w:i/>
        </w:rPr>
        <w:t></w:t>
      </w:r>
      <w:r w:rsidR="001C1F57">
        <w:rPr>
          <w:rFonts w:ascii="Cambria Math" w:hAnsi="Cambria Math" w:cs="Cambria Math"/>
          <w:i/>
        </w:rPr>
        <w:t xml:space="preserve"> </w:t>
      </w:r>
      <w:r w:rsidR="00872725" w:rsidRPr="00872725">
        <w:rPr>
          <w:rFonts w:asciiTheme="minorHAnsi" w:hAnsiTheme="minorHAnsi" w:cstheme="minorHAnsi"/>
        </w:rPr>
        <w:t>(</w:t>
      </w:r>
      <w:r w:rsidR="00B073DD" w:rsidRPr="00745553">
        <w:rPr>
          <w:rFonts w:ascii="Symbol" w:hAnsi="Symbol"/>
          <w:b/>
        </w:rPr>
        <w:t></w:t>
      </w:r>
      <w:r w:rsidR="00B073DD">
        <w:t xml:space="preserve">) + </w:t>
      </w:r>
      <w:r w:rsidRPr="00745553">
        <w:rPr>
          <w:rFonts w:ascii="Symbol" w:hAnsi="Symbol"/>
          <w:b/>
          <w:i/>
        </w:rPr>
        <w:t></w:t>
      </w:r>
      <w:r w:rsidR="001C1F57">
        <w:rPr>
          <w:rFonts w:ascii="Cambria Math" w:hAnsi="Cambria Math" w:cs="Cambria Math"/>
          <w:i/>
        </w:rPr>
        <w:t xml:space="preserve"> </w:t>
      </w:r>
      <w:r w:rsidR="00872725" w:rsidRPr="00872725">
        <w:rPr>
          <w:rFonts w:asciiTheme="minorHAnsi" w:hAnsiTheme="minorHAnsi" w:cstheme="minorHAnsi"/>
        </w:rPr>
        <w:t>(</w:t>
      </w:r>
      <w:r w:rsidR="00B073DD" w:rsidRPr="00745553">
        <w:rPr>
          <w:rFonts w:ascii="Symbol" w:hAnsi="Symbol"/>
          <w:b/>
        </w:rPr>
        <w:t></w:t>
      </w:r>
      <w:r w:rsidR="00B073DD">
        <w:t>)</w:t>
      </w:r>
    </w:p>
    <w:p w14:paraId="27C00CBA" w14:textId="77777777" w:rsidR="00CA3D60" w:rsidRDefault="00912CA0" w:rsidP="00B073DD">
      <w:pPr>
        <w:pStyle w:val="ListParagraph"/>
        <w:numPr>
          <w:ilvl w:val="0"/>
          <w:numId w:val="2"/>
        </w:numPr>
        <w:tabs>
          <w:tab w:val="left" w:pos="450"/>
        </w:tabs>
      </w:pPr>
      <w:bookmarkStart w:id="168" w:name="OLE_LINK93"/>
      <w:bookmarkStart w:id="169" w:name="OLE_LINK94"/>
      <w:r w:rsidRPr="00745553">
        <w:rPr>
          <w:rFonts w:ascii="Symbol" w:hAnsi="Symbol"/>
          <w:b/>
          <w:i/>
        </w:rPr>
        <w:t></w:t>
      </w:r>
      <w:r w:rsidR="001C1F57">
        <w:rPr>
          <w:rFonts w:ascii="Cambria Math" w:hAnsi="Cambria Math" w:cs="Cambria Math"/>
          <w:i/>
        </w:rPr>
        <w:t xml:space="preserve"> </w:t>
      </w:r>
      <w:r w:rsidR="00872725" w:rsidRPr="00872725">
        <w:rPr>
          <w:rFonts w:asciiTheme="minorHAnsi" w:hAnsiTheme="minorHAnsi" w:cstheme="minorHAnsi"/>
        </w:rPr>
        <w:t>(</w:t>
      </w:r>
      <w:r w:rsidR="00B073DD" w:rsidRPr="00745553">
        <w:rPr>
          <w:rFonts w:ascii="Symbol" w:hAnsi="Symbol"/>
          <w:b/>
        </w:rPr>
        <w:t></w:t>
      </w:r>
      <w:bookmarkEnd w:id="168"/>
      <w:bookmarkEnd w:id="169"/>
      <w:r w:rsidR="00B073DD" w:rsidRPr="00745553">
        <w:rPr>
          <w:rFonts w:ascii="Symbol" w:hAnsi="Symbol"/>
          <w:b/>
        </w:rPr>
        <w:t></w:t>
      </w:r>
      <w:r w:rsidR="00B073DD">
        <w:t xml:space="preserve">) = </w:t>
      </w:r>
      <w:r w:rsidR="00B073DD" w:rsidRPr="00745553">
        <w:rPr>
          <w:rFonts w:ascii="Symbol" w:hAnsi="Symbol"/>
          <w:b/>
        </w:rPr>
        <w:t></w:t>
      </w:r>
      <w:r w:rsidR="00B073DD" w:rsidRPr="00745553">
        <w:rPr>
          <w:rFonts w:ascii="Symbol" w:hAnsi="Symbol"/>
          <w:b/>
        </w:rPr>
        <w:t></w:t>
      </w:r>
      <w:r w:rsidRPr="00745553">
        <w:rPr>
          <w:rFonts w:ascii="Symbol" w:hAnsi="Symbol"/>
          <w:b/>
          <w:i/>
        </w:rPr>
        <w:t></w:t>
      </w:r>
      <w:r w:rsidRPr="00745553">
        <w:rPr>
          <w:rFonts w:ascii="Symbol" w:hAnsi="Symbol"/>
          <w:b/>
          <w:i/>
        </w:rPr>
        <w:t></w:t>
      </w:r>
      <w:r w:rsidR="001C1F57" w:rsidRPr="00745553">
        <w:rPr>
          <w:rFonts w:ascii="Cambria Math" w:hAnsi="Cambria Math" w:cs="Cambria Math"/>
          <w:b/>
          <w:i/>
        </w:rPr>
        <w:t xml:space="preserve"> </w:t>
      </w:r>
      <w:r w:rsidR="00872725" w:rsidRPr="00872725">
        <w:rPr>
          <w:rFonts w:asciiTheme="minorHAnsi" w:hAnsiTheme="minorHAnsi" w:cstheme="minorHAnsi"/>
        </w:rPr>
        <w:t>(</w:t>
      </w:r>
      <w:r w:rsidR="00B073DD" w:rsidRPr="00745553">
        <w:rPr>
          <w:rFonts w:ascii="Symbol" w:hAnsi="Symbol"/>
          <w:b/>
        </w:rPr>
        <w:t></w:t>
      </w:r>
      <w:r w:rsidR="00B073DD">
        <w:t xml:space="preserve">) + </w:t>
      </w:r>
      <w:r w:rsidR="00B073DD" w:rsidRPr="00745553">
        <w:rPr>
          <w:rFonts w:ascii="Symbol" w:hAnsi="Symbol"/>
          <w:b/>
        </w:rPr>
        <w:t></w:t>
      </w:r>
      <w:r w:rsidR="00B073DD" w:rsidRPr="00745553">
        <w:rPr>
          <w:rFonts w:ascii="Times" w:hAnsi="Times" w:cstheme="minorBidi"/>
          <w:b/>
          <w:sz w:val="20"/>
          <w:szCs w:val="20"/>
        </w:rPr>
        <w:t xml:space="preserve"> </w:t>
      </w:r>
      <w:r w:rsidRPr="00745553">
        <w:rPr>
          <w:rFonts w:ascii="Symbol" w:hAnsi="Symbol"/>
          <w:b/>
          <w:i/>
        </w:rPr>
        <w:t></w:t>
      </w:r>
      <w:r w:rsidR="001C1F57">
        <w:rPr>
          <w:rFonts w:ascii="Cambria Math" w:hAnsi="Cambria Math" w:cs="Cambria Math"/>
          <w:i/>
        </w:rPr>
        <w:t xml:space="preserve"> </w:t>
      </w:r>
      <w:r w:rsidR="00872725" w:rsidRPr="00872725">
        <w:rPr>
          <w:rFonts w:asciiTheme="minorHAnsi" w:hAnsiTheme="minorHAnsi" w:cstheme="minorHAnsi"/>
        </w:rPr>
        <w:t>(</w:t>
      </w:r>
      <w:r w:rsidR="00B073DD" w:rsidRPr="00745553">
        <w:rPr>
          <w:rFonts w:ascii="Symbol" w:hAnsi="Symbol"/>
          <w:b/>
        </w:rPr>
        <w:t></w:t>
      </w:r>
      <w:r w:rsidR="00B073DD">
        <w:t>)</w:t>
      </w:r>
      <w:r w:rsidR="00B073DD">
        <w:tab/>
        <w:t>(1</w:t>
      </w:r>
      <w:r w:rsidR="00B073DD" w:rsidRPr="00AC11F4">
        <w:rPr>
          <w:vertAlign w:val="superscript"/>
        </w:rPr>
        <w:t>st</w:t>
      </w:r>
      <w:r w:rsidR="00B073DD">
        <w:t xml:space="preserve"> x derivative of 2</w:t>
      </w:r>
      <w:r w:rsidR="00B073DD" w:rsidRPr="00AC11F4">
        <w:rPr>
          <w:vertAlign w:val="superscript"/>
        </w:rPr>
        <w:t>nd</w:t>
      </w:r>
      <w:r w:rsidR="00B073DD">
        <w:t xml:space="preserve"> + 2</w:t>
      </w:r>
      <w:r w:rsidR="00B073DD" w:rsidRPr="00AC11F4">
        <w:rPr>
          <w:vertAlign w:val="superscript"/>
        </w:rPr>
        <w:t>nd</w:t>
      </w:r>
      <w:r w:rsidR="00B073DD">
        <w:t xml:space="preserve"> x derivative</w:t>
      </w:r>
    </w:p>
    <w:p w14:paraId="0DB510EB" w14:textId="77777777" w:rsidR="00B073DD" w:rsidRDefault="00CA3D60" w:rsidP="00CA3D60">
      <w:pPr>
        <w:tabs>
          <w:tab w:val="left" w:pos="450"/>
          <w:tab w:val="left" w:pos="4410"/>
        </w:tabs>
        <w:ind w:left="360"/>
      </w:pPr>
      <w:r>
        <w:tab/>
      </w:r>
      <w:r>
        <w:tab/>
        <w:t>of 1</w:t>
      </w:r>
      <w:r w:rsidRPr="00AC11F4">
        <w:rPr>
          <w:vertAlign w:val="superscript"/>
        </w:rPr>
        <w:t>st</w:t>
      </w:r>
      <w:r>
        <w:t>)</w:t>
      </w:r>
      <w:r w:rsidR="00B073DD">
        <w:t xml:space="preserve"> </w:t>
      </w:r>
    </w:p>
    <w:p w14:paraId="7656B693" w14:textId="77777777" w:rsidR="00B073DD" w:rsidRDefault="00912CA0" w:rsidP="00CA3D60">
      <w:pPr>
        <w:pStyle w:val="ListParagraph"/>
        <w:numPr>
          <w:ilvl w:val="0"/>
          <w:numId w:val="2"/>
        </w:numPr>
        <w:tabs>
          <w:tab w:val="left" w:pos="450"/>
          <w:tab w:val="left" w:pos="4410"/>
        </w:tabs>
        <w:spacing w:line="360" w:lineRule="auto"/>
      </w:pPr>
      <w:r w:rsidRPr="00745553">
        <w:rPr>
          <w:rFonts w:ascii="Symbol" w:hAnsi="Symbol"/>
          <w:b/>
          <w:i/>
        </w:rPr>
        <w:t></w:t>
      </w:r>
      <w:r w:rsidR="00872725" w:rsidRPr="00872725">
        <w:rPr>
          <w:rFonts w:asciiTheme="minorHAnsi" w:hAnsiTheme="minorHAnsi" w:cstheme="minorHAnsi"/>
        </w:rPr>
        <w:t>(</w:t>
      </w:r>
      <w:r w:rsidR="001C1F57">
        <w:rPr>
          <w:rFonts w:ascii="Cambria Math" w:hAnsi="Cambria Math" w:cs="Cambria Math"/>
          <w:i/>
        </w:rPr>
        <w:t xml:space="preserve"> </w:t>
      </w:r>
      <w:r w:rsidR="00B073DD" w:rsidRPr="00AC11F4">
        <w:rPr>
          <w:i/>
        </w:rPr>
        <w:t>k</w:t>
      </w:r>
      <w:r w:rsidR="00B073DD" w:rsidRPr="00AC11F4">
        <w:t>) = 0</w:t>
      </w:r>
      <w:r w:rsidR="00B073DD">
        <w:t xml:space="preserve"> if </w:t>
      </w:r>
      <w:r w:rsidR="00B073DD" w:rsidRPr="00AC11F4">
        <w:rPr>
          <w:i/>
        </w:rPr>
        <w:t>k</w:t>
      </w:r>
      <w:r w:rsidR="00B073DD">
        <w:t xml:space="preserve"> is constant</w:t>
      </w:r>
    </w:p>
    <w:p w14:paraId="77A70FDF" w14:textId="77777777" w:rsidR="00021A4C" w:rsidRDefault="00B073DD" w:rsidP="00021A4C">
      <w:pPr>
        <w:rPr>
          <w:rFonts w:cstheme="minorHAnsi"/>
        </w:rPr>
      </w:pPr>
      <w:r>
        <w:t xml:space="preserve">Proof: If </w:t>
      </w:r>
      <w:r w:rsidR="00872725" w:rsidRPr="00745553">
        <w:rPr>
          <w:rFonts w:ascii="Symbol" w:hAnsi="Symbol"/>
          <w:b/>
          <w:i/>
        </w:rPr>
        <w:t></w:t>
      </w:r>
      <w:r w:rsidRPr="00AC11F4">
        <w:t xml:space="preserve"> is </w:t>
      </w:r>
      <w:r>
        <w:t>a vector field, clearly (a – c) are satisfied. We attempt the converse.</w:t>
      </w:r>
      <w:r w:rsidR="00021A4C">
        <w:t xml:space="preserve"> Suppose </w:t>
      </w:r>
      <w:bookmarkStart w:id="170" w:name="OLE_LINK747"/>
      <w:bookmarkStart w:id="171" w:name="OLE_LINK748"/>
      <w:r w:rsidR="00021A4C" w:rsidRPr="00745553">
        <w:rPr>
          <w:rFonts w:ascii="Symbol" w:hAnsi="Symbol"/>
          <w:b/>
          <w:i/>
        </w:rPr>
        <w:t></w:t>
      </w:r>
      <w:r w:rsidR="00021A4C" w:rsidRPr="00021A4C">
        <w:rPr>
          <w:sz w:val="12"/>
          <w:szCs w:val="12"/>
        </w:rPr>
        <w:t xml:space="preserve"> </w:t>
      </w:r>
      <w:bookmarkEnd w:id="170"/>
      <w:bookmarkEnd w:id="171"/>
      <w:r w:rsidR="00021A4C">
        <w:t xml:space="preserve"> </w:t>
      </w:r>
      <w:r w:rsidR="00021A4C">
        <w:rPr>
          <w:rFonts w:cstheme="minorHAnsi"/>
        </w:rPr>
        <w:t xml:space="preserve">satisfies (a-c). </w:t>
      </w:r>
      <w:r w:rsidR="00D54474">
        <w:t xml:space="preserve">Let </w:t>
      </w:r>
      <w:r w:rsidR="00D54474" w:rsidRPr="00745553">
        <w:rPr>
          <w:rFonts w:ascii="Symbol" w:hAnsi="Symbol"/>
          <w:b/>
        </w:rPr>
        <w:t></w:t>
      </w:r>
      <w:r w:rsidR="00D54474">
        <w:rPr>
          <w:rFonts w:ascii="Symbol" w:hAnsi="Symbol"/>
        </w:rPr>
        <w:t></w:t>
      </w:r>
      <w:r w:rsidR="00B430AA">
        <w:rPr>
          <w:rFonts w:cstheme="minorHAnsi"/>
        </w:rPr>
        <w:t>be a scalar field.</w:t>
      </w:r>
      <w:r w:rsidR="00EE6654">
        <w:rPr>
          <w:rFonts w:cstheme="minorHAnsi"/>
        </w:rPr>
        <w:t xml:space="preserve"> We must show that</w:t>
      </w:r>
      <w:r w:rsidR="00021A4C">
        <w:rPr>
          <w:rFonts w:cstheme="minorHAnsi"/>
        </w:rPr>
        <w:t xml:space="preserve"> </w:t>
      </w:r>
      <w:bookmarkStart w:id="172" w:name="OLE_LINK736"/>
      <w:bookmarkStart w:id="173" w:name="OLE_LINK737"/>
      <w:bookmarkStart w:id="174" w:name="OLE_LINK738"/>
    </w:p>
    <w:p w14:paraId="5F18E28F" w14:textId="77777777" w:rsidR="00D54474" w:rsidRPr="00021A4C" w:rsidRDefault="007F3F92" w:rsidP="00021A4C">
      <w:pPr>
        <w:ind w:firstLine="720"/>
        <w:rPr>
          <w:rFonts w:cstheme="minorHAnsi"/>
        </w:rPr>
      </w:pPr>
      <w:r w:rsidRPr="00EE6654">
        <w:rPr>
          <w:rFonts w:cstheme="minorHAnsi"/>
          <w:position w:val="-28"/>
        </w:rPr>
        <w:object w:dxaOrig="1500" w:dyaOrig="700" w14:anchorId="5EACA8F4">
          <v:shape id="_x0000_i1035" type="#_x0000_t75" style="width:74pt;height:33pt" o:ole="">
            <v:imagedata r:id="rId29" o:title=""/>
          </v:shape>
          <o:OLEObject Type="Embed" ProgID="Equation.DSMT4" ShapeID="_x0000_i1035" DrawAspect="Content" ObjectID="_1453397766" r:id="rId30"/>
        </w:object>
      </w:r>
      <w:bookmarkEnd w:id="172"/>
      <w:bookmarkEnd w:id="173"/>
      <w:bookmarkEnd w:id="174"/>
      <w:r w:rsidR="00021A4C">
        <w:rPr>
          <w:rFonts w:cstheme="minorHAnsi"/>
        </w:rPr>
        <w:t xml:space="preserve"> or </w:t>
      </w:r>
      <w:r w:rsidRPr="00EE6654">
        <w:rPr>
          <w:rFonts w:cstheme="minorHAnsi"/>
          <w:position w:val="-28"/>
        </w:rPr>
        <w:object w:dxaOrig="1880" w:dyaOrig="700" w14:anchorId="20DA91F4">
          <v:shape id="_x0000_i1036" type="#_x0000_t75" style="width:93pt;height:33pt" o:ole="">
            <v:imagedata r:id="rId31" o:title=""/>
          </v:shape>
          <o:OLEObject Type="Embed" ProgID="Equation.DSMT4" ShapeID="_x0000_i1036" DrawAspect="Content" ObjectID="_1453397767" r:id="rId32"/>
        </w:object>
      </w:r>
      <w:r w:rsidR="00021A4C">
        <w:rPr>
          <w:rFonts w:cstheme="minorHAnsi"/>
        </w:rPr>
        <w:t>.</w:t>
      </w:r>
    </w:p>
    <w:p w14:paraId="58B86E3A" w14:textId="77777777" w:rsidR="00B073DD" w:rsidRDefault="00912CA0" w:rsidP="00B073DD">
      <w:bookmarkStart w:id="175" w:name="OLE_LINK99"/>
      <w:bookmarkStart w:id="176" w:name="OLE_LINK100"/>
      <w:bookmarkStart w:id="177" w:name="OLE_LINK103"/>
      <w:bookmarkStart w:id="178" w:name="OLE_LINK104"/>
      <w:r w:rsidRPr="00A90D37">
        <w:rPr>
          <w:rFonts w:ascii="Symbol" w:hAnsi="Symbol"/>
          <w:b/>
          <w:i/>
        </w:rPr>
        <w:t></w:t>
      </w:r>
      <w:r>
        <w:rPr>
          <w:rFonts w:ascii="Times" w:hAnsi="Times"/>
          <w:sz w:val="20"/>
          <w:szCs w:val="20"/>
        </w:rPr>
        <w:t xml:space="preserve"> </w:t>
      </w:r>
      <w:r w:rsidR="00872725" w:rsidRPr="00872725">
        <w:rPr>
          <w:rFonts w:cstheme="minorHAnsi"/>
        </w:rPr>
        <w:t>(</w:t>
      </w:r>
      <w:r w:rsidR="00B073DD" w:rsidRPr="00A90D37">
        <w:rPr>
          <w:rFonts w:ascii="Symbol" w:hAnsi="Symbol"/>
          <w:b/>
          <w:i/>
        </w:rPr>
        <w:t></w:t>
      </w:r>
      <w:bookmarkEnd w:id="175"/>
      <w:bookmarkEnd w:id="176"/>
      <w:r w:rsidR="00B073DD">
        <w:rPr>
          <w:vertAlign w:val="superscript"/>
        </w:rPr>
        <w:t>2</w:t>
      </w:r>
      <w:r w:rsidR="00B073DD">
        <w:t xml:space="preserve">) = </w:t>
      </w:r>
      <w:r w:rsidRPr="00A90D37">
        <w:rPr>
          <w:rFonts w:ascii="Symbol" w:hAnsi="Symbol"/>
          <w:b/>
          <w:i/>
        </w:rPr>
        <w:t></w:t>
      </w:r>
      <w:r>
        <w:rPr>
          <w:rFonts w:ascii="Times" w:hAnsi="Times"/>
          <w:sz w:val="20"/>
          <w:szCs w:val="20"/>
        </w:rPr>
        <w:t xml:space="preserve"> </w:t>
      </w:r>
      <w:r w:rsidR="00872725" w:rsidRPr="00872725">
        <w:rPr>
          <w:rFonts w:cstheme="minorHAnsi"/>
        </w:rPr>
        <w:t>(</w:t>
      </w:r>
      <w:r w:rsidR="00B073DD" w:rsidRPr="00A90D37">
        <w:rPr>
          <w:rFonts w:ascii="Symbol" w:hAnsi="Symbol"/>
          <w:b/>
          <w:i/>
        </w:rPr>
        <w:t></w:t>
      </w:r>
      <w:r w:rsidR="00B073DD" w:rsidRPr="00A90D37">
        <w:rPr>
          <w:rFonts w:ascii="Symbol" w:hAnsi="Symbol"/>
          <w:b/>
          <w:i/>
        </w:rPr>
        <w:t></w:t>
      </w:r>
      <w:r w:rsidR="00B073DD">
        <w:t xml:space="preserve">) </w:t>
      </w:r>
      <w:bookmarkStart w:id="179" w:name="OLE_LINK101"/>
      <w:bookmarkStart w:id="180" w:name="OLE_LINK102"/>
      <w:bookmarkStart w:id="181" w:name="OLE_LINK105"/>
      <w:bookmarkEnd w:id="177"/>
      <w:bookmarkEnd w:id="178"/>
      <w:r w:rsidR="00371E93" w:rsidRPr="00A8309F">
        <w:rPr>
          <w:position w:val="-16"/>
        </w:rPr>
        <w:object w:dxaOrig="3080" w:dyaOrig="580" w14:anchorId="7C1DF409">
          <v:shape id="_x0000_i1037" type="#_x0000_t75" style="width:154pt;height:28pt" o:ole="">
            <v:imagedata r:id="rId33" o:title=""/>
          </v:shape>
          <o:OLEObject Type="Embed" ProgID="Equation.DSMT4" ShapeID="_x0000_i1037" DrawAspect="Content" ObjectID="_1453397768" r:id="rId34"/>
        </w:object>
      </w:r>
      <w:bookmarkEnd w:id="179"/>
      <w:bookmarkEnd w:id="180"/>
      <w:bookmarkEnd w:id="181"/>
      <w:r w:rsidR="00B073DD">
        <w:t xml:space="preserve"> </w:t>
      </w:r>
    </w:p>
    <w:p w14:paraId="36697E96" w14:textId="77777777" w:rsidR="00EE6654" w:rsidRDefault="00912CA0" w:rsidP="00EE6654">
      <w:bookmarkStart w:id="182" w:name="OLE_LINK106"/>
      <w:bookmarkStart w:id="183" w:name="OLE_LINK107"/>
      <w:r w:rsidRPr="00C04727">
        <w:rPr>
          <w:rFonts w:ascii="Symbol" w:hAnsi="Symbol"/>
          <w:b/>
          <w:i/>
        </w:rPr>
        <w:t></w:t>
      </w:r>
      <w:r w:rsidRPr="00C04727">
        <w:rPr>
          <w:rFonts w:ascii="Times" w:hAnsi="Times"/>
          <w:b/>
          <w:sz w:val="20"/>
          <w:szCs w:val="20"/>
        </w:rPr>
        <w:t xml:space="preserve"> </w:t>
      </w:r>
      <w:r w:rsidR="00872725" w:rsidRPr="00872725">
        <w:rPr>
          <w:rFonts w:cstheme="minorHAnsi"/>
        </w:rPr>
        <w:t>(</w:t>
      </w:r>
      <w:r w:rsidR="00B073DD" w:rsidRPr="00C04727">
        <w:rPr>
          <w:rFonts w:ascii="Symbol" w:hAnsi="Symbol"/>
          <w:b/>
          <w:i/>
        </w:rPr>
        <w:t></w:t>
      </w:r>
      <w:r w:rsidR="00B073DD">
        <w:rPr>
          <w:vertAlign w:val="superscript"/>
        </w:rPr>
        <w:t>3</w:t>
      </w:r>
      <w:r w:rsidR="00B073DD">
        <w:t xml:space="preserve">) = </w:t>
      </w:r>
      <w:r w:rsidRPr="00C04727">
        <w:rPr>
          <w:rFonts w:ascii="Symbol" w:hAnsi="Symbol"/>
          <w:b/>
          <w:i/>
        </w:rPr>
        <w:t></w:t>
      </w:r>
      <w:r w:rsidRPr="00C04727">
        <w:rPr>
          <w:rFonts w:ascii="Times" w:hAnsi="Times"/>
          <w:b/>
          <w:sz w:val="20"/>
          <w:szCs w:val="20"/>
        </w:rPr>
        <w:t xml:space="preserve"> </w:t>
      </w:r>
      <w:r w:rsidR="00872725" w:rsidRPr="00872725">
        <w:rPr>
          <w:rFonts w:cstheme="minorHAnsi"/>
        </w:rPr>
        <w:t>(</w:t>
      </w:r>
      <w:r w:rsidR="00B073DD" w:rsidRPr="00C04727">
        <w:rPr>
          <w:rFonts w:ascii="Symbol" w:hAnsi="Symbol"/>
          <w:b/>
          <w:i/>
        </w:rPr>
        <w:t></w:t>
      </w:r>
      <w:r w:rsidR="00B073DD" w:rsidRPr="00C04727">
        <w:rPr>
          <w:rFonts w:ascii="Symbol" w:hAnsi="Symbol"/>
          <w:b/>
          <w:i/>
        </w:rPr>
        <w:t></w:t>
      </w:r>
      <w:r w:rsidR="00B073DD">
        <w:rPr>
          <w:rFonts w:ascii="Symbol" w:hAnsi="Symbol"/>
          <w:vertAlign w:val="superscript"/>
        </w:rPr>
        <w:t></w:t>
      </w:r>
      <w:r w:rsidR="00B073DD">
        <w:t>)</w:t>
      </w:r>
      <w:r w:rsidR="00C04727" w:rsidRPr="00A8309F">
        <w:rPr>
          <w:position w:val="-16"/>
        </w:rPr>
        <w:object w:dxaOrig="3740" w:dyaOrig="580" w14:anchorId="2427F887">
          <v:shape id="_x0000_i1038" type="#_x0000_t75" style="width:186pt;height:28pt" o:ole="">
            <v:imagedata r:id="rId35" o:title=""/>
          </v:shape>
          <o:OLEObject Type="Embed" ProgID="Equation.DSMT4" ShapeID="_x0000_i1038" DrawAspect="Content" ObjectID="_1453397769" r:id="rId36"/>
        </w:object>
      </w:r>
      <w:bookmarkEnd w:id="182"/>
      <w:bookmarkEnd w:id="183"/>
    </w:p>
    <w:p w14:paraId="082A2054" w14:textId="77777777" w:rsidR="00B073DD" w:rsidRDefault="00B073DD" w:rsidP="00EE6654">
      <w:r>
        <w:tab/>
      </w:r>
      <w:r w:rsidRPr="00365035">
        <w:rPr>
          <w:position w:val="-4"/>
        </w:rPr>
        <w:object w:dxaOrig="120" w:dyaOrig="260" w14:anchorId="2C76253E">
          <v:shape id="_x0000_i1039" type="#_x0000_t75" style="width:6pt;height:11pt" o:ole="">
            <v:imagedata r:id="rId37" o:title=""/>
          </v:shape>
          <o:OLEObject Type="Embed" ProgID="Equation.DSMT4" ShapeID="_x0000_i1039" DrawAspect="Content" ObjectID="_1453397770" r:id="rId38"/>
        </w:object>
      </w:r>
      <w:r>
        <w:t xml:space="preserve"> </w:t>
      </w:r>
    </w:p>
    <w:p w14:paraId="5326F634" w14:textId="77777777" w:rsidR="00EE6654" w:rsidRDefault="00912CA0" w:rsidP="00B073DD">
      <w:bookmarkStart w:id="184" w:name="OLE_LINK857"/>
      <w:bookmarkStart w:id="185" w:name="OLE_LINK858"/>
      <w:bookmarkStart w:id="186" w:name="OLE_LINK110"/>
      <w:bookmarkStart w:id="187" w:name="OLE_LINK111"/>
      <w:r w:rsidRPr="004910ED">
        <w:rPr>
          <w:rFonts w:ascii="Symbol" w:hAnsi="Symbol"/>
          <w:b/>
          <w:i/>
        </w:rPr>
        <w:t></w:t>
      </w:r>
      <w:bookmarkEnd w:id="184"/>
      <w:bookmarkEnd w:id="185"/>
      <w:r w:rsidR="00872725">
        <w:rPr>
          <w:rFonts w:ascii="Cambria Math" w:hAnsi="Cambria Math" w:cs="Cambria Math"/>
          <w:i/>
        </w:rPr>
        <w:t xml:space="preserve"> </w:t>
      </w:r>
      <w:r w:rsidR="00872725" w:rsidRPr="00872725">
        <w:rPr>
          <w:rFonts w:cstheme="minorHAnsi"/>
        </w:rPr>
        <w:t>(</w:t>
      </w:r>
      <w:r w:rsidR="00B073DD" w:rsidRPr="004910ED">
        <w:rPr>
          <w:rFonts w:ascii="Symbol" w:hAnsi="Symbol"/>
          <w:b/>
        </w:rPr>
        <w:t></w:t>
      </w:r>
      <w:r w:rsidR="00EE6654">
        <w:rPr>
          <w:i/>
          <w:vertAlign w:val="superscript"/>
        </w:rPr>
        <w:t>k</w:t>
      </w:r>
      <w:r w:rsidR="00B073DD">
        <w:t xml:space="preserve">) = </w:t>
      </w:r>
      <w:r w:rsidR="00321EDA" w:rsidRPr="00321EDA">
        <w:rPr>
          <w:i/>
        </w:rPr>
        <w:t>k</w:t>
      </w:r>
      <w:r w:rsidR="00321EDA">
        <w:t xml:space="preserve"> </w:t>
      </w:r>
      <w:r w:rsidR="00B073DD" w:rsidRPr="004910ED">
        <w:rPr>
          <w:rFonts w:ascii="Symbol" w:hAnsi="Symbol"/>
          <w:b/>
        </w:rPr>
        <w:t></w:t>
      </w:r>
      <w:r w:rsidR="00EE6654">
        <w:rPr>
          <w:i/>
          <w:vertAlign w:val="superscript"/>
        </w:rPr>
        <w:t>k</w:t>
      </w:r>
      <w:r w:rsidR="006778F1">
        <w:rPr>
          <w:vertAlign w:val="superscript"/>
        </w:rPr>
        <w:t>-1</w:t>
      </w:r>
      <w:r w:rsidR="00B073DD">
        <w:rPr>
          <w:vertAlign w:val="superscript"/>
        </w:rPr>
        <w:t xml:space="preserve"> </w:t>
      </w:r>
      <w:r w:rsidRPr="004910ED">
        <w:rPr>
          <w:rFonts w:ascii="Symbol" w:hAnsi="Symbol"/>
          <w:b/>
          <w:i/>
        </w:rPr>
        <w:t></w:t>
      </w:r>
      <w:r w:rsidR="00872725">
        <w:rPr>
          <w:rFonts w:ascii="Cambria Math" w:hAnsi="Cambria Math" w:cs="Cambria Math"/>
          <w:i/>
        </w:rPr>
        <w:t xml:space="preserve"> </w:t>
      </w:r>
      <w:r w:rsidR="00872725" w:rsidRPr="00872725">
        <w:rPr>
          <w:rFonts w:cstheme="minorHAnsi"/>
        </w:rPr>
        <w:t>(</w:t>
      </w:r>
      <w:r w:rsidR="00B073DD" w:rsidRPr="004910ED">
        <w:rPr>
          <w:rFonts w:ascii="Symbol" w:hAnsi="Symbol"/>
          <w:b/>
        </w:rPr>
        <w:t></w:t>
      </w:r>
      <w:r w:rsidR="00B073DD">
        <w:t>)</w:t>
      </w:r>
      <w:bookmarkEnd w:id="186"/>
      <w:bookmarkEnd w:id="187"/>
      <w:r w:rsidR="00EE6654">
        <w:t xml:space="preserve"> = </w:t>
      </w:r>
      <w:r w:rsidR="00FC3280" w:rsidRPr="00EE6654">
        <w:rPr>
          <w:position w:val="-24"/>
        </w:rPr>
        <w:object w:dxaOrig="1100" w:dyaOrig="680" w14:anchorId="4B7F78F7">
          <v:shape id="_x0000_i1040" type="#_x0000_t75" style="width:55pt;height:33pt" o:ole="">
            <v:imagedata r:id="rId39" o:title=""/>
          </v:shape>
          <o:OLEObject Type="Embed" ProgID="Equation.DSMT4" ShapeID="_x0000_i1040" DrawAspect="Content" ObjectID="_1453397771" r:id="rId40"/>
        </w:object>
      </w:r>
      <w:r w:rsidR="00B073DD">
        <w:t>.</w:t>
      </w:r>
    </w:p>
    <w:p w14:paraId="18C011DE" w14:textId="77777777" w:rsidR="00912CA0" w:rsidRDefault="00B073DD" w:rsidP="00B073DD">
      <w:r>
        <w:t xml:space="preserve">Let </w:t>
      </w:r>
      <w:r w:rsidRPr="00E56FDA">
        <w:rPr>
          <w:i/>
        </w:rPr>
        <w:t>a</w:t>
      </w:r>
      <w:r>
        <w:t xml:space="preserve"> </w:t>
      </w:r>
      <w:r w:rsidR="007D6428">
        <w:rPr>
          <w:rFonts w:ascii="Calibri" w:hAnsi="Calibri"/>
          <w:sz w:val="28"/>
          <w:szCs w:val="28"/>
        </w:rPr>
        <w:t>ϵ</w:t>
      </w:r>
      <w:r w:rsidRPr="00F20430">
        <w:rPr>
          <w:rFonts w:ascii="Cambria Math" w:hAnsi="Cambria Math" w:cs="Cambria Math"/>
          <w:b/>
        </w:rPr>
        <w:t xml:space="preserve"> </w:t>
      </w:r>
      <w:bookmarkStart w:id="188" w:name="OLE_LINK410"/>
      <w:bookmarkStart w:id="189" w:name="OLE_LINK432"/>
      <w:r w:rsidR="004C663C" w:rsidRPr="004500AE">
        <w:rPr>
          <w:rFonts w:ascii="Lucida Sans Unicode" w:hAnsi="Lucida Sans Unicode" w:cs="Lucida Sans Unicode"/>
        </w:rPr>
        <w:t>ℝ</w:t>
      </w:r>
      <w:bookmarkEnd w:id="188"/>
      <w:bookmarkEnd w:id="189"/>
      <w:r w:rsidRPr="00F20430">
        <w:t xml:space="preserve"> be</w:t>
      </w:r>
      <w:r>
        <w:t xml:space="preserve"> constant. </w:t>
      </w:r>
      <w:bookmarkStart w:id="190" w:name="OLE_LINK119"/>
      <w:bookmarkStart w:id="191" w:name="OLE_LINK120"/>
      <w:r w:rsidR="00912CA0">
        <w:t xml:space="preserve">Then </w:t>
      </w:r>
      <w:r w:rsidR="00912CA0" w:rsidRPr="00B43943">
        <w:rPr>
          <w:rFonts w:ascii="Symbol" w:hAnsi="Symbol"/>
          <w:b/>
          <w:i/>
        </w:rPr>
        <w:t></w:t>
      </w:r>
      <w:r w:rsidR="00872725">
        <w:rPr>
          <w:rFonts w:ascii="Cambria Math" w:hAnsi="Cambria Math" w:cs="Cambria Math"/>
        </w:rPr>
        <w:t xml:space="preserve"> </w:t>
      </w:r>
      <w:r w:rsidR="00872725">
        <w:t>(a</w:t>
      </w:r>
      <w:r w:rsidRPr="00B43943">
        <w:rPr>
          <w:rFonts w:ascii="Symbol" w:hAnsi="Symbol"/>
          <w:b/>
        </w:rPr>
        <w:t></w:t>
      </w:r>
      <w:r>
        <w:rPr>
          <w:vertAlign w:val="superscript"/>
        </w:rPr>
        <w:t>k</w:t>
      </w:r>
      <w:r>
        <w:t xml:space="preserve">) </w:t>
      </w:r>
      <w:bookmarkStart w:id="192" w:name="OLE_LINK117"/>
      <w:bookmarkStart w:id="193" w:name="OLE_LINK118"/>
      <w:bookmarkEnd w:id="190"/>
      <w:bookmarkEnd w:id="191"/>
      <w:r w:rsidRPr="00670943">
        <w:rPr>
          <w:position w:val="-4"/>
        </w:rPr>
        <w:object w:dxaOrig="260" w:dyaOrig="460" w14:anchorId="74507378">
          <v:shape id="_x0000_i1041" type="#_x0000_t75" style="width:11pt;height:22pt" o:ole="">
            <v:imagedata r:id="rId41" o:title=""/>
          </v:shape>
          <o:OLEObject Type="Embed" ProgID="Equation.DSMT4" ShapeID="_x0000_i1041" DrawAspect="Content" ObjectID="_1453397772" r:id="rId42"/>
        </w:object>
      </w:r>
      <w:bookmarkEnd w:id="192"/>
      <w:bookmarkEnd w:id="193"/>
      <w:r>
        <w:t xml:space="preserve"> </w:t>
      </w:r>
      <w:r w:rsidRPr="00E56FDA">
        <w:rPr>
          <w:i/>
        </w:rPr>
        <w:t>a</w:t>
      </w:r>
      <w:r>
        <w:rPr>
          <w:vertAlign w:val="superscript"/>
        </w:rPr>
        <w:t xml:space="preserve"> </w:t>
      </w:r>
      <w:r w:rsidR="00912CA0" w:rsidRPr="00B43943">
        <w:rPr>
          <w:rFonts w:ascii="Symbol" w:hAnsi="Symbol"/>
          <w:b/>
          <w:i/>
        </w:rPr>
        <w:t></w:t>
      </w:r>
      <w:r w:rsidR="00872725">
        <w:rPr>
          <w:rFonts w:ascii="Cambria Math" w:hAnsi="Cambria Math" w:cs="Cambria Math"/>
          <w:i/>
        </w:rPr>
        <w:t xml:space="preserve"> </w:t>
      </w:r>
      <w:bookmarkStart w:id="194" w:name="OLE_LINK45"/>
      <w:bookmarkStart w:id="195" w:name="OLE_LINK46"/>
      <w:r w:rsidR="00872725" w:rsidRPr="00872725">
        <w:rPr>
          <w:rFonts w:cstheme="minorHAnsi"/>
        </w:rPr>
        <w:t>(</w:t>
      </w:r>
      <w:bookmarkEnd w:id="194"/>
      <w:bookmarkEnd w:id="195"/>
      <w:r w:rsidRPr="00B43943">
        <w:rPr>
          <w:rFonts w:ascii="Symbol" w:hAnsi="Symbol"/>
          <w:b/>
        </w:rPr>
        <w:t></w:t>
      </w:r>
      <w:r w:rsidR="006778F1">
        <w:rPr>
          <w:i/>
          <w:vertAlign w:val="superscript"/>
        </w:rPr>
        <w:t>k</w:t>
      </w:r>
      <w:r>
        <w:t xml:space="preserve">) + </w:t>
      </w:r>
      <w:r w:rsidRPr="00B43943">
        <w:rPr>
          <w:rFonts w:ascii="Symbol" w:hAnsi="Symbol"/>
          <w:b/>
        </w:rPr>
        <w:t></w:t>
      </w:r>
      <w:r w:rsidR="006778F1">
        <w:rPr>
          <w:i/>
          <w:vertAlign w:val="superscript"/>
        </w:rPr>
        <w:t>k</w:t>
      </w:r>
      <w:r>
        <w:rPr>
          <w:vertAlign w:val="superscript"/>
        </w:rPr>
        <w:t xml:space="preserve"> </w:t>
      </w:r>
      <w:r w:rsidR="00912CA0" w:rsidRPr="00B43943">
        <w:rPr>
          <w:rFonts w:ascii="Symbol" w:hAnsi="Symbol"/>
          <w:b/>
          <w:i/>
        </w:rPr>
        <w:t></w:t>
      </w:r>
      <w:r w:rsidR="00872725">
        <w:rPr>
          <w:rFonts w:ascii="Cambria Math" w:hAnsi="Cambria Math" w:cs="Cambria Math"/>
          <w:i/>
        </w:rPr>
        <w:t xml:space="preserve"> </w:t>
      </w:r>
      <w:bookmarkStart w:id="196" w:name="OLE_LINK66"/>
      <w:bookmarkStart w:id="197" w:name="OLE_LINK73"/>
      <w:r w:rsidR="00872725" w:rsidRPr="00872725">
        <w:rPr>
          <w:rFonts w:cstheme="minorHAnsi"/>
        </w:rPr>
        <w:t>(</w:t>
      </w:r>
      <w:bookmarkEnd w:id="196"/>
      <w:bookmarkEnd w:id="197"/>
      <w:r w:rsidRPr="00E56FDA">
        <w:rPr>
          <w:i/>
        </w:rPr>
        <w:t>a</w:t>
      </w:r>
      <w:r>
        <w:t xml:space="preserve">) </w:t>
      </w:r>
      <w:r w:rsidRPr="00670943">
        <w:rPr>
          <w:position w:val="-4"/>
        </w:rPr>
        <w:object w:dxaOrig="260" w:dyaOrig="460" w14:anchorId="4D6AB755">
          <v:shape id="_x0000_i1042" type="#_x0000_t75" style="width:11pt;height:22pt" o:ole="">
            <v:imagedata r:id="rId43" o:title=""/>
          </v:shape>
          <o:OLEObject Type="Embed" ProgID="Equation.DSMT4" ShapeID="_x0000_i1042" DrawAspect="Content" ObjectID="_1453397773" r:id="rId44"/>
        </w:object>
      </w:r>
      <w:r>
        <w:t xml:space="preserve"> </w:t>
      </w:r>
      <w:bookmarkStart w:id="198" w:name="OLE_LINK114"/>
      <w:bookmarkStart w:id="199" w:name="OLE_LINK115"/>
      <w:bookmarkStart w:id="200" w:name="OLE_LINK116"/>
      <w:r w:rsidRPr="00E56FDA">
        <w:rPr>
          <w:i/>
        </w:rPr>
        <w:t>a</w:t>
      </w:r>
      <w:r>
        <w:rPr>
          <w:vertAlign w:val="superscript"/>
        </w:rPr>
        <w:t xml:space="preserve"> </w:t>
      </w:r>
      <w:r w:rsidR="00912CA0" w:rsidRPr="00B43943">
        <w:rPr>
          <w:rFonts w:ascii="Symbol" w:hAnsi="Symbol"/>
          <w:b/>
          <w:i/>
        </w:rPr>
        <w:t></w:t>
      </w:r>
      <w:r w:rsidR="00872725">
        <w:rPr>
          <w:rFonts w:ascii="Cambria Math" w:hAnsi="Cambria Math" w:cs="Cambria Math"/>
          <w:i/>
        </w:rPr>
        <w:t xml:space="preserve"> </w:t>
      </w:r>
      <w:r w:rsidR="00872725" w:rsidRPr="00872725">
        <w:rPr>
          <w:rFonts w:cstheme="minorHAnsi"/>
        </w:rPr>
        <w:t>(</w:t>
      </w:r>
      <w:r w:rsidRPr="00B43943">
        <w:rPr>
          <w:rFonts w:ascii="Symbol" w:hAnsi="Symbol"/>
          <w:b/>
        </w:rPr>
        <w:t></w:t>
      </w:r>
      <w:r w:rsidR="006778F1">
        <w:rPr>
          <w:i/>
          <w:vertAlign w:val="superscript"/>
        </w:rPr>
        <w:t>k</w:t>
      </w:r>
      <w:r>
        <w:t>)</w:t>
      </w:r>
      <w:bookmarkEnd w:id="198"/>
      <w:bookmarkEnd w:id="199"/>
      <w:bookmarkEnd w:id="200"/>
      <w:r>
        <w:t>.</w:t>
      </w:r>
    </w:p>
    <w:p w14:paraId="1B7A377C" w14:textId="77777777" w:rsidR="00B073DD" w:rsidRDefault="00B073DD" w:rsidP="00B073DD">
      <w:r>
        <w:t xml:space="preserve"> </w:t>
      </w:r>
      <w:r w:rsidR="00912CA0">
        <w:t>Let</w:t>
      </w:r>
      <w:r>
        <w:t xml:space="preserve"> </w:t>
      </w:r>
      <w:r w:rsidR="00ED2FC2" w:rsidRPr="000D3DEB">
        <w:rPr>
          <w:position w:val="-28"/>
        </w:rPr>
        <w:object w:dxaOrig="1640" w:dyaOrig="700" w14:anchorId="120811B9">
          <v:shape id="_x0000_i1043" type="#_x0000_t75" style="width:83pt;height:39pt" o:ole="">
            <v:imagedata r:id="rId45" o:title=""/>
          </v:shape>
          <o:OLEObject Type="Embed" ProgID="Equation.DSMT4" ShapeID="_x0000_i1043" DrawAspect="Content" ObjectID="_1453397774" r:id="rId46"/>
        </w:object>
      </w:r>
      <w:r>
        <w:t xml:space="preserve"> </w:t>
      </w:r>
      <w:r w:rsidR="00912CA0">
        <w:t>be</w:t>
      </w:r>
      <w:r>
        <w:t xml:space="preserve"> a polynomial</w:t>
      </w:r>
      <w:r w:rsidR="00912CA0">
        <w:t>. Then</w:t>
      </w:r>
      <w:r>
        <w:t xml:space="preserve"> </w:t>
      </w:r>
    </w:p>
    <w:p w14:paraId="3AAF4E9D" w14:textId="77777777" w:rsidR="00B073DD" w:rsidRPr="00EE6654" w:rsidRDefault="00021A4C" w:rsidP="00021A4C">
      <w:pPr>
        <w:tabs>
          <w:tab w:val="left" w:pos="450"/>
        </w:tabs>
        <w:rPr>
          <w:position w:val="-98"/>
        </w:rPr>
      </w:pPr>
      <w:r>
        <w:rPr>
          <w:position w:val="-72"/>
        </w:rPr>
        <w:tab/>
      </w:r>
      <w:r w:rsidR="00593F46" w:rsidRPr="00EE6654">
        <w:rPr>
          <w:position w:val="-72"/>
        </w:rPr>
        <w:object w:dxaOrig="5900" w:dyaOrig="1560" w14:anchorId="5A9C9184">
          <v:shape id="_x0000_i1044" type="#_x0000_t75" style="width:297pt;height:78pt" o:ole="">
            <v:imagedata r:id="rId47" o:title=""/>
          </v:shape>
          <o:OLEObject Type="Embed" ProgID="Equation.DSMT4" ShapeID="_x0000_i1044" DrawAspect="Content" ObjectID="_1453397775" r:id="rId48"/>
        </w:object>
      </w:r>
      <w:r w:rsidR="00EE6654">
        <w:rPr>
          <w:position w:val="-98"/>
        </w:rPr>
        <w:t xml:space="preserve"> </w:t>
      </w:r>
      <w:r w:rsidR="00B073DD">
        <w:t xml:space="preserve"> </w:t>
      </w:r>
    </w:p>
    <w:p w14:paraId="7267AA35" w14:textId="77777777" w:rsidR="00B073DD" w:rsidRDefault="00B073DD" w:rsidP="00B073DD">
      <w:pPr>
        <w:tabs>
          <w:tab w:val="left" w:pos="2250"/>
        </w:tabs>
      </w:pPr>
      <w:r>
        <w:t xml:space="preserve">If </w:t>
      </w:r>
      <w:r>
        <w:rPr>
          <w:i/>
        </w:rPr>
        <w:t>f</w:t>
      </w:r>
      <w:r>
        <w:t xml:space="preserve"> </w:t>
      </w:r>
      <w:r w:rsidR="00BE496B">
        <w:rPr>
          <w:rFonts w:ascii="Tiger" w:hAnsi="Tiger" w:cs="Tiger"/>
        </w:rPr>
        <w:t>∈</w:t>
      </w:r>
      <w:r w:rsidRPr="00CB3CAF">
        <w:t xml:space="preserve"> </w:t>
      </w:r>
      <w:r>
        <w:t>C</w:t>
      </w:r>
      <w:r>
        <w:rPr>
          <w:vertAlign w:val="superscript"/>
        </w:rPr>
        <w:t>∞</w:t>
      </w:r>
      <w:r>
        <w:t xml:space="preserve">, then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 = </w:t>
      </w:r>
      <w:r w:rsidRPr="00CB3CAF">
        <w:rPr>
          <w:position w:val="-18"/>
        </w:rPr>
        <w:object w:dxaOrig="1020" w:dyaOrig="460" w14:anchorId="43874E58">
          <v:shape id="_x0000_i1045" type="#_x0000_t75" style="width:50pt;height:22pt" o:ole="">
            <v:imagedata r:id="rId49" o:title=""/>
          </v:shape>
          <o:OLEObject Type="Embed" ProgID="Equation.DSMT4" ShapeID="_x0000_i1045" DrawAspect="Content" ObjectID="_1453397776" r:id="rId50"/>
        </w:object>
      </w:r>
      <w:r>
        <w:t xml:space="preserve"> for some sequence of polynomials. So,</w:t>
      </w:r>
    </w:p>
    <w:p w14:paraId="0DF9B6E8" w14:textId="77777777" w:rsidR="00B073DD" w:rsidRDefault="00021A4C" w:rsidP="00021A4C">
      <w:pPr>
        <w:tabs>
          <w:tab w:val="left" w:pos="540"/>
        </w:tabs>
        <w:rPr>
          <w:rFonts w:ascii="Songti SC Black" w:hAnsi="Songti SC Black" w:cs="Songti SC Black"/>
        </w:rPr>
      </w:pPr>
      <w:r>
        <w:rPr>
          <w:rFonts w:ascii="Songti SC Black" w:eastAsia="Songti SC Black" w:hAnsi="Songti SC Black" w:cs="Songti SC Black"/>
          <w:position w:val="-24"/>
        </w:rPr>
        <w:tab/>
      </w:r>
      <w:r w:rsidR="00291CE0" w:rsidRPr="00ED2FC2">
        <w:rPr>
          <w:rFonts w:ascii="Songti SC Black" w:eastAsia="Songti SC Black" w:hAnsi="Songti SC Black" w:cs="Songti SC Black"/>
          <w:position w:val="-24"/>
        </w:rPr>
        <w:object w:dxaOrig="5500" w:dyaOrig="720" w14:anchorId="38D55432">
          <v:shape id="_x0000_i1046" type="#_x0000_t75" style="width:277pt;height:39pt" o:ole="">
            <v:imagedata r:id="rId51" o:title=""/>
          </v:shape>
          <o:OLEObject Type="Embed" ProgID="Equation.DSMT4" ShapeID="_x0000_i1046" DrawAspect="Content" ObjectID="_1453397777" r:id="rId52"/>
        </w:object>
      </w:r>
      <w:r w:rsidR="00B073DD">
        <w:rPr>
          <w:rFonts w:ascii="Songti SC Black" w:hAnsi="Songti SC Black" w:cs="Songti SC Black"/>
        </w:rPr>
        <w:t xml:space="preserve"> </w:t>
      </w:r>
    </w:p>
    <w:p w14:paraId="3FEA9B4D" w14:textId="77777777" w:rsidR="00021A4C" w:rsidRDefault="00B073DD" w:rsidP="00EE6654">
      <w:pPr>
        <w:tabs>
          <w:tab w:val="left" w:pos="8460"/>
        </w:tabs>
      </w:pPr>
      <w:r>
        <w:t xml:space="preserve">Thus a vector field is a differential operator, namely the rate of change of </w:t>
      </w:r>
      <w:r>
        <w:rPr>
          <w:i/>
        </w:rPr>
        <w:t>f</w:t>
      </w:r>
      <w:r w:rsidRPr="007B1EDB">
        <w:rPr>
          <w:i/>
          <w:sz w:val="8"/>
          <w:szCs w:val="8"/>
        </w:rPr>
        <w:t xml:space="preserve"> </w:t>
      </w:r>
      <w:r>
        <w:t>(</w:t>
      </w:r>
      <w:r w:rsidRPr="00065A8C">
        <w:rPr>
          <w:rFonts w:ascii="Symbol" w:hAnsi="Symbol"/>
          <w:b/>
        </w:rPr>
        <w:t></w:t>
      </w:r>
      <w:r>
        <w:t xml:space="preserve">) in the direction of the arrows ([i.e., of </w:t>
      </w:r>
      <w:r w:rsidR="00705F59" w:rsidRPr="00065A8C">
        <w:rPr>
          <w:rFonts w:ascii="Symbol" w:hAnsi="Symbol"/>
          <w:b/>
          <w:i/>
        </w:rPr>
        <w:t></w:t>
      </w:r>
      <w:r>
        <w:t xml:space="preserve"> (</w:t>
      </w:r>
      <w:r w:rsidRPr="00065A8C">
        <w:rPr>
          <w:rFonts w:ascii="Symbol" w:hAnsi="Symbol"/>
          <w:b/>
        </w:rPr>
        <w:t></w:t>
      </w:r>
      <w:r w:rsidR="00EE6654">
        <w:t>).</w:t>
      </w:r>
      <w:r>
        <w:t>]</w:t>
      </w:r>
      <w:r w:rsidR="00EE6654">
        <w:t xml:space="preserve"> </w:t>
      </w:r>
    </w:p>
    <w:p w14:paraId="2654BB95" w14:textId="77777777" w:rsidR="00B073DD" w:rsidRPr="004F572C" w:rsidRDefault="00B073DD" w:rsidP="00EE6654">
      <w:pPr>
        <w:tabs>
          <w:tab w:val="left" w:pos="8460"/>
        </w:tabs>
        <w:rPr>
          <w:position w:val="-6"/>
        </w:rPr>
      </w:pPr>
      <w:r>
        <w:t>I don’t see how this implies</w:t>
      </w:r>
      <w:r w:rsidR="00EE6654">
        <w:rPr>
          <w:rFonts w:ascii="Lucida Sans Unicode" w:hAnsi="Lucida Sans Unicode" w:cs="Lucida Sans Unicode"/>
        </w:rPr>
        <w:t xml:space="preserve"> </w:t>
      </w:r>
      <w:r w:rsidR="007F3F92" w:rsidRPr="00EE6654">
        <w:rPr>
          <w:rFonts w:cstheme="minorHAnsi"/>
          <w:position w:val="-28"/>
        </w:rPr>
        <w:object w:dxaOrig="1500" w:dyaOrig="700" w14:anchorId="6B0BCDEA">
          <v:shape id="_x0000_i1047" type="#_x0000_t75" style="width:74pt;height:33pt" o:ole="">
            <v:imagedata r:id="rId53" o:title=""/>
          </v:shape>
          <o:OLEObject Type="Embed" ProgID="Equation.DSMT4" ShapeID="_x0000_i1047" DrawAspect="Content" ObjectID="_1453397778" r:id="rId54"/>
        </w:object>
      </w:r>
      <w:r w:rsidR="00EE6654" w:rsidRPr="004F572C">
        <w:rPr>
          <w:rFonts w:ascii="Lucida Sans Unicode" w:hAnsi="Lucida Sans Unicode" w:cs="Lucida Sans Unicode"/>
          <w:position w:val="-6"/>
        </w:rPr>
        <w:t xml:space="preserve"> </w:t>
      </w:r>
      <w:r w:rsidR="0012316E" w:rsidRPr="004F572C">
        <w:rPr>
          <w:position w:val="-6"/>
        </w:rPr>
        <w:tab/>
      </w:r>
      <w:r w:rsidR="0012316E" w:rsidRPr="004F572C">
        <w:rPr>
          <w:rFonts w:ascii="Wingdings" w:hAnsi="Wingdings"/>
          <w:color w:val="0000FF"/>
          <w:position w:val="-6"/>
        </w:rPr>
        <w:t></w:t>
      </w:r>
    </w:p>
    <w:p w14:paraId="1BACF81B" w14:textId="77777777" w:rsidR="00365408" w:rsidRPr="00365408" w:rsidRDefault="008E3F98" w:rsidP="00B073DD">
      <w:pPr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2"/>
          <w:szCs w:val="32"/>
        </w:rPr>
      </w:pPr>
      <w:r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2"/>
          <w:szCs w:val="32"/>
        </w:rPr>
        <w:lastRenderedPageBreak/>
        <w:t>1-</w:t>
      </w:r>
      <w:r w:rsidR="00365408" w:rsidRPr="00365408"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2"/>
          <w:szCs w:val="32"/>
        </w:rPr>
        <w:t>Forms and Covector Fields</w:t>
      </w:r>
    </w:p>
    <w:p w14:paraId="55B6E765" w14:textId="77777777" w:rsidR="00365408" w:rsidRDefault="00365408" w:rsidP="00B073DD">
      <w:pPr>
        <w:rPr>
          <w:color w:val="008000"/>
        </w:rPr>
      </w:pPr>
    </w:p>
    <w:p w14:paraId="64D7E162" w14:textId="77777777" w:rsidR="00B073DD" w:rsidRDefault="00B073DD" w:rsidP="00B073DD">
      <w:pPr>
        <w:rPr>
          <w:b/>
        </w:rPr>
      </w:pPr>
      <w:r w:rsidRPr="00BF5DB6">
        <w:rPr>
          <w:color w:val="008000"/>
        </w:rPr>
        <w:t>Definition</w:t>
      </w:r>
      <w:r>
        <w:t xml:space="preserve">. Recall the definitions of </w:t>
      </w:r>
      <w:r w:rsidRPr="00B84CFF">
        <w:rPr>
          <w:b/>
        </w:rPr>
        <w:t>components</w:t>
      </w:r>
      <w:r>
        <w:rPr>
          <w:b/>
        </w:rPr>
        <w:t xml:space="preserve">: </w:t>
      </w:r>
    </w:p>
    <w:p w14:paraId="48EE68AF" w14:textId="77777777" w:rsidR="00B073DD" w:rsidRDefault="00B073DD" w:rsidP="004500AE">
      <w:pPr>
        <w:tabs>
          <w:tab w:val="right" w:pos="8550"/>
        </w:tabs>
        <w:ind w:firstLine="720"/>
      </w:pPr>
      <w:r w:rsidRPr="00CF5D43">
        <w:rPr>
          <w:color w:val="0000FF"/>
        </w:rPr>
        <w:t>1-form</w:t>
      </w:r>
      <w:r>
        <w:rPr>
          <w:color w:val="0000FF"/>
        </w:rPr>
        <w:t>:</w:t>
      </w:r>
      <w:r>
        <w:t xml:space="preserve"> </w:t>
      </w:r>
      <w:bookmarkStart w:id="201" w:name="OLE_LINK8"/>
      <w:bookmarkStart w:id="202" w:name="OLE_LINK9"/>
      <w:r w:rsidR="0051522F" w:rsidRPr="00CF5D43">
        <w:rPr>
          <w:position w:val="-28"/>
        </w:rPr>
        <w:object w:dxaOrig="2740" w:dyaOrig="700" w14:anchorId="3EE77C59">
          <v:shape id="_x0000_i1048" type="#_x0000_t75" style="width:139pt;height:39pt" o:ole="">
            <v:imagedata r:id="rId55" o:title=""/>
          </v:shape>
          <o:OLEObject Type="Embed" ProgID="Equation.DSMT4" ShapeID="_x0000_i1048" DrawAspect="Content" ObjectID="_1453397779" r:id="rId56"/>
        </w:object>
      </w:r>
      <w:bookmarkEnd w:id="201"/>
      <w:bookmarkEnd w:id="202"/>
      <w:r>
        <w:t xml:space="preserve"> </w:t>
      </w:r>
      <w:bookmarkStart w:id="203" w:name="OLE_LINK792"/>
      <w:bookmarkStart w:id="204" w:name="OLE_LINK793"/>
      <w:r w:rsidR="004A5880">
        <w:t xml:space="preserve">where </w:t>
      </w:r>
      <w:bookmarkStart w:id="205" w:name="OLE_LINK859"/>
      <w:bookmarkStart w:id="206" w:name="OLE_LINK860"/>
      <w:r w:rsidR="004A5880" w:rsidRPr="00CB490D">
        <w:rPr>
          <w:rFonts w:ascii="Symbol" w:hAnsi="Symbol"/>
          <w:i/>
        </w:rPr>
        <w:t></w:t>
      </w:r>
      <w:bookmarkEnd w:id="205"/>
      <w:bookmarkEnd w:id="206"/>
      <w:r w:rsidR="004A5880" w:rsidRPr="00CB490D">
        <w:rPr>
          <w:i/>
          <w:vertAlign w:val="subscript"/>
        </w:rPr>
        <w:t>k</w:t>
      </w:r>
      <w:r w:rsidR="004A5880">
        <w:t xml:space="preserve"> : </w:t>
      </w:r>
      <w:r w:rsidR="004A5880" w:rsidRPr="0051522F">
        <w:rPr>
          <w:rFonts w:ascii="Apple Chancery" w:hAnsi="Apple Chancery"/>
          <w:b/>
        </w:rPr>
        <w:t>S</w:t>
      </w:r>
      <w:r w:rsidR="004A5880">
        <w:t xml:space="preserve"> → </w:t>
      </w:r>
      <w:r w:rsidR="004A5880" w:rsidRPr="00D54474">
        <w:rPr>
          <w:rFonts w:ascii="Lucida Sans Unicode" w:hAnsi="Lucida Sans Unicode" w:cs="Lucida Sans Unicode"/>
        </w:rPr>
        <w:t>ℝ</w:t>
      </w:r>
      <w:r w:rsidR="004A5880">
        <w:t xml:space="preserve"> is C</w:t>
      </w:r>
      <w:r w:rsidR="004A5880">
        <w:rPr>
          <w:rFonts w:ascii="Arial" w:hAnsi="Arial" w:cs="Arial"/>
          <w:vertAlign w:val="superscript"/>
        </w:rPr>
        <w:t>∞</w:t>
      </w:r>
      <w:r w:rsidR="004A5880">
        <w:t>-smooth</w:t>
      </w:r>
      <w:bookmarkEnd w:id="203"/>
      <w:bookmarkEnd w:id="204"/>
      <w:r w:rsidR="004500AE">
        <w:tab/>
      </w:r>
      <w:r w:rsidR="00E344A1">
        <w:t>(ii)</w:t>
      </w:r>
    </w:p>
    <w:p w14:paraId="7D32D39E" w14:textId="77777777" w:rsidR="004A5880" w:rsidRDefault="00B073DD" w:rsidP="00A9143A">
      <w:pPr>
        <w:ind w:firstLine="720"/>
      </w:pPr>
      <w:r w:rsidRPr="00CF5D43">
        <w:rPr>
          <w:color w:val="0000FF"/>
        </w:rPr>
        <w:t>vector field</w:t>
      </w:r>
      <w:r>
        <w:t xml:space="preserve">: </w:t>
      </w:r>
      <w:bookmarkStart w:id="207" w:name="OLE_LINK130"/>
      <w:bookmarkStart w:id="208" w:name="OLE_LINK131"/>
      <w:r w:rsidR="003338DB" w:rsidRPr="00AA6AFB">
        <w:rPr>
          <w:position w:val="-28"/>
        </w:rPr>
        <w:object w:dxaOrig="2760" w:dyaOrig="700" w14:anchorId="519A435D">
          <v:shape id="_x0000_i1049" type="#_x0000_t75" style="width:136pt;height:39pt" o:ole="">
            <v:imagedata r:id="rId57" o:title=""/>
          </v:shape>
          <o:OLEObject Type="Embed" ProgID="Equation.DSMT4" ShapeID="_x0000_i1049" DrawAspect="Content" ObjectID="_1453397780" r:id="rId58"/>
        </w:object>
      </w:r>
      <w:bookmarkEnd w:id="207"/>
      <w:bookmarkEnd w:id="208"/>
      <w:r w:rsidR="004A5880">
        <w:rPr>
          <w:position w:val="-28"/>
        </w:rPr>
        <w:t xml:space="preserve"> </w:t>
      </w:r>
      <w:r w:rsidR="004A5880">
        <w:t xml:space="preserve">where </w:t>
      </w:r>
      <w:r w:rsidR="004A5880">
        <w:rPr>
          <w:rFonts w:ascii="Symbol" w:hAnsi="Symbol"/>
          <w:i/>
        </w:rPr>
        <w:t></w:t>
      </w:r>
      <w:r w:rsidR="004A5880" w:rsidRPr="003338DB">
        <w:rPr>
          <w:i/>
          <w:vertAlign w:val="superscript"/>
        </w:rPr>
        <w:t>k</w:t>
      </w:r>
      <w:r w:rsidR="004A5880">
        <w:t xml:space="preserve"> : </w:t>
      </w:r>
      <w:r w:rsidR="004A21F4" w:rsidRPr="004A21F4">
        <w:rPr>
          <w:rFonts w:ascii="Apple Chancery" w:hAnsi="Apple Chancery"/>
          <w:b/>
        </w:rPr>
        <w:t>M</w:t>
      </w:r>
      <w:r w:rsidR="004A5880">
        <w:t xml:space="preserve"> → </w:t>
      </w:r>
      <w:r w:rsidR="004A5880" w:rsidRPr="00D54474">
        <w:rPr>
          <w:rFonts w:ascii="Lucida Sans Unicode" w:hAnsi="Lucida Sans Unicode" w:cs="Lucida Sans Unicode"/>
        </w:rPr>
        <w:t>ℝ</w:t>
      </w:r>
      <w:r w:rsidR="004A5880">
        <w:t xml:space="preserve"> is C</w:t>
      </w:r>
      <w:r w:rsidR="004A5880">
        <w:rPr>
          <w:rFonts w:ascii="Arial" w:hAnsi="Arial" w:cs="Arial"/>
          <w:vertAlign w:val="superscript"/>
        </w:rPr>
        <w:t>∞</w:t>
      </w:r>
      <w:r w:rsidR="004A5880">
        <w:t>-smooth</w:t>
      </w:r>
    </w:p>
    <w:p w14:paraId="21ED50A2" w14:textId="77777777" w:rsidR="00D37DE1" w:rsidRDefault="00B073DD" w:rsidP="00B073DD">
      <w:r>
        <w:t xml:space="preserve">Thus the </w:t>
      </w:r>
      <w:r>
        <w:rPr>
          <w:b/>
        </w:rPr>
        <w:t>dot product</w:t>
      </w:r>
      <w:r>
        <w:t xml:space="preserve"> between a 1-form </w:t>
      </w:r>
      <w:r w:rsidRPr="00A37EAD">
        <w:rPr>
          <w:rFonts w:ascii="Symbol" w:hAnsi="Symbol"/>
          <w:b/>
          <w:i/>
        </w:rPr>
        <w:t></w:t>
      </w:r>
      <w:r w:rsidRPr="00514E5D">
        <w:rPr>
          <w:rFonts w:ascii="Symbol" w:hAnsi="Symbol"/>
        </w:rPr>
        <w:t></w:t>
      </w:r>
      <w:r>
        <w:t xml:space="preserve">and a vector field </w:t>
      </w:r>
      <w:r w:rsidRPr="004B39A4">
        <w:rPr>
          <w:rFonts w:ascii="Symbol" w:hAnsi="Symbol"/>
          <w:b/>
          <w:i/>
        </w:rPr>
        <w:t></w:t>
      </w:r>
      <w:r w:rsidR="00B62940" w:rsidRPr="004B39A4">
        <w:rPr>
          <w:b/>
        </w:rPr>
        <w:t xml:space="preserve"> </w:t>
      </w:r>
      <w:r>
        <w:t>is defined as</w:t>
      </w:r>
    </w:p>
    <w:bookmarkStart w:id="209" w:name="OLE_LINK502"/>
    <w:bookmarkStart w:id="210" w:name="OLE_LINK532"/>
    <w:p w14:paraId="283B10A0" w14:textId="77777777" w:rsidR="00B073DD" w:rsidRPr="004A5880" w:rsidRDefault="005913A4" w:rsidP="004A5880">
      <w:pPr>
        <w:ind w:firstLine="720"/>
      </w:pPr>
      <w:r w:rsidRPr="00514E5D">
        <w:rPr>
          <w:position w:val="-28"/>
        </w:rPr>
        <w:object w:dxaOrig="4120" w:dyaOrig="700" w14:anchorId="2617293E">
          <v:shape id="_x0000_i1050" type="#_x0000_t75" style="width:204pt;height:39pt" o:ole="">
            <v:imagedata r:id="rId59" o:title=""/>
          </v:shape>
          <o:OLEObject Type="Embed" ProgID="Equation.DSMT4" ShapeID="_x0000_i1050" DrawAspect="Content" ObjectID="_1453397781" r:id="rId60"/>
        </w:object>
      </w:r>
      <w:bookmarkEnd w:id="209"/>
      <w:bookmarkEnd w:id="210"/>
      <w:r w:rsidR="00B073DD">
        <w:t xml:space="preserve"> </w:t>
      </w:r>
    </w:p>
    <w:p w14:paraId="7CF97F52" w14:textId="77777777" w:rsidR="004A5880" w:rsidRDefault="00AF1824" w:rsidP="001C112C">
      <w:pPr>
        <w:tabs>
          <w:tab w:val="right" w:pos="8550"/>
        </w:tabs>
      </w:pPr>
      <w:r>
        <w:t>Note th</w:t>
      </w:r>
      <w:r w:rsidR="009A21F5">
        <w:t xml:space="preserve">e meaning of </w:t>
      </w:r>
      <w:r w:rsidR="00C00089">
        <w:t>the product of the components:</w:t>
      </w:r>
    </w:p>
    <w:p w14:paraId="0A966BA5" w14:textId="77777777" w:rsidR="00AF1824" w:rsidRDefault="00AF1824" w:rsidP="008529E3">
      <w:pPr>
        <w:tabs>
          <w:tab w:val="left" w:pos="720"/>
          <w:tab w:val="right" w:pos="8550"/>
        </w:tabs>
      </w:pPr>
      <w:r>
        <w:tab/>
      </w:r>
      <w:r w:rsidR="009A21F5" w:rsidRPr="00BD10FE">
        <w:rPr>
          <w:position w:val="-16"/>
        </w:rPr>
        <w:object w:dxaOrig="3900" w:dyaOrig="440" w14:anchorId="6195FCEC">
          <v:shape id="_x0000_i1051" type="#_x0000_t75" style="width:195pt;height:22pt" o:ole="">
            <v:imagedata r:id="rId61" o:title=""/>
          </v:shape>
          <o:OLEObject Type="Embed" ProgID="Equation.DSMT4" ShapeID="_x0000_i1051" DrawAspect="Content" ObjectID="_1453397782" r:id="rId62"/>
        </w:object>
      </w:r>
      <w:r w:rsidR="006B2935">
        <w:t>,</w:t>
      </w:r>
    </w:p>
    <w:p w14:paraId="47AC6059" w14:textId="77777777" w:rsidR="00AF1824" w:rsidRPr="00A9143A" w:rsidRDefault="006B2935" w:rsidP="00A9143A">
      <w:pPr>
        <w:tabs>
          <w:tab w:val="left" w:pos="720"/>
          <w:tab w:val="right" w:pos="8550"/>
        </w:tabs>
      </w:pPr>
      <w:r>
        <w:t xml:space="preserve">the product of a real number </w:t>
      </w:r>
      <w:r w:rsidR="00EB2E4A" w:rsidRPr="00EB2E4A">
        <w:rPr>
          <w:position w:val="-16"/>
        </w:rPr>
        <w:object w:dxaOrig="700" w:dyaOrig="440" w14:anchorId="5214DBED">
          <v:shape id="_x0000_i1052" type="#_x0000_t75" style="width:35pt;height:22pt" o:ole="">
            <v:imagedata r:id="rId63" o:title=""/>
          </v:shape>
          <o:OLEObject Type="Embed" ProgID="Equation.DSMT4" ShapeID="_x0000_i1052" DrawAspect="Content" ObjectID="_1453397783" r:id="rId64"/>
        </w:object>
      </w:r>
      <w:r>
        <w:t xml:space="preserve"> </w:t>
      </w:r>
      <w:r w:rsidR="009A21F5">
        <w:t>with</w:t>
      </w:r>
      <w:r>
        <w:t xml:space="preserve"> a scalar</w:t>
      </w:r>
      <w:r w:rsidR="00EB2E4A">
        <w:t xml:space="preserve"> </w:t>
      </w:r>
      <w:r w:rsidR="00161A38" w:rsidRPr="00161A38">
        <w:rPr>
          <w:position w:val="-16"/>
        </w:rPr>
        <w:object w:dxaOrig="680" w:dyaOrig="440" w14:anchorId="0545E60C">
          <v:shape id="_x0000_i1053" type="#_x0000_t75" style="width:34pt;height:22pt" o:ole="">
            <v:imagedata r:id="rId65" o:title=""/>
          </v:shape>
          <o:OLEObject Type="Embed" ProgID="Equation.DSMT4" ShapeID="_x0000_i1053" DrawAspect="Content" ObjectID="_1453397784" r:id="rId66"/>
        </w:object>
      </w:r>
      <w:r>
        <w:t>.</w:t>
      </w:r>
    </w:p>
    <w:p w14:paraId="3AF91425" w14:textId="77777777" w:rsidR="001C112C" w:rsidRDefault="002206A7" w:rsidP="001C112C">
      <w:pPr>
        <w:tabs>
          <w:tab w:val="right" w:pos="8550"/>
        </w:tabs>
      </w:pPr>
      <w:r>
        <w:rPr>
          <w:noProof/>
          <w:color w:val="008000"/>
        </w:rPr>
        <mc:AlternateContent>
          <mc:Choice Requires="wps">
            <w:drawing>
              <wp:anchor distT="0" distB="0" distL="114300" distR="114300" simplePos="0" relativeHeight="251552767" behindDoc="1" locked="0" layoutInCell="1" allowOverlap="1" wp14:anchorId="659710C1" wp14:editId="3A48C515">
                <wp:simplePos x="0" y="0"/>
                <wp:positionH relativeFrom="column">
                  <wp:posOffset>402136</wp:posOffset>
                </wp:positionH>
                <wp:positionV relativeFrom="paragraph">
                  <wp:posOffset>220980</wp:posOffset>
                </wp:positionV>
                <wp:extent cx="2434136" cy="513715"/>
                <wp:effectExtent l="50800" t="25400" r="80645" b="95885"/>
                <wp:wrapNone/>
                <wp:docPr id="264" name="Snip Single Corner Rectangle 2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34136" cy="513715"/>
                        </a:xfrm>
                        <a:prstGeom prst="snip1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1">
                                <a:tint val="100000"/>
                                <a:shade val="100000"/>
                                <a:satMod val="130000"/>
                                <a:alpha val="5000"/>
                              </a:schemeClr>
                            </a:gs>
                            <a:gs pos="100000">
                              <a:schemeClr val="accent1">
                                <a:tint val="50000"/>
                                <a:shade val="100000"/>
                                <a:satMod val="350000"/>
                                <a:alpha val="5000"/>
                              </a:schemeClr>
                            </a:gs>
                          </a:gsLst>
                          <a:lin ang="16200000" scaled="0"/>
                          <a:tileRect/>
                        </a:gradFill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nip Single Corner Rectangle 264" o:spid="_x0000_s1026" style="position:absolute;margin-left:31.65pt;margin-top:17.4pt;width:191.65pt;height:40.45pt;z-index:-2517637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434136,51371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" path="m0,0l2348515,,2434136,85621,2434136,513715,,513715,,0xe" fillcolor="#4f81bd [3204]" strokecolor="#4579b8 [3044]">
                <v:fill opacity="3276f" color2="#a7bfde [1620]" o:opacity2="3276f" rotate="t" type="gradient">
                  <o:fill v:ext="view" type="gradientUnscaled"/>
                </v:fill>
                <v:shadow on="t" opacity="22937f" mv:blur="40000f" origin=",.5" offset="0,23000emu"/>
                <v:path arrowok="t" o:connecttype="custom" o:connectlocs="0,0;2348515,0;2434136,85621;2434136,513715;0,513715;0,0" o:connectangles="0,0,0,0,0,0"/>
              </v:shape>
            </w:pict>
          </mc:Fallback>
        </mc:AlternateContent>
      </w:r>
      <w:r w:rsidR="00B073DD" w:rsidRPr="00BF5DB6">
        <w:rPr>
          <w:color w:val="008000"/>
        </w:rPr>
        <w:t>Definition</w:t>
      </w:r>
      <w:r w:rsidR="00B073DD">
        <w:t xml:space="preserve">. Let </w:t>
      </w:r>
      <w:bookmarkStart w:id="211" w:name="OLE_LINK166"/>
      <w:bookmarkStart w:id="212" w:name="OLE_LINK167"/>
      <w:r w:rsidR="00B073DD" w:rsidRPr="009A60DF">
        <w:rPr>
          <w:rFonts w:ascii="Apple Chancery" w:hAnsi="Apple Chancery" w:cs="Apple Chancery"/>
        </w:rPr>
        <w:t>V</w:t>
      </w:r>
      <w:bookmarkEnd w:id="211"/>
      <w:bookmarkEnd w:id="212"/>
      <w:r w:rsidR="00B073DD">
        <w:t xml:space="preserve"> be the space of vector fields </w:t>
      </w:r>
      <w:bookmarkStart w:id="213" w:name="OLE_LINK192"/>
      <w:bookmarkStart w:id="214" w:name="OLE_LINK210"/>
      <w:r w:rsidR="00B073DD">
        <w:t xml:space="preserve">on </w:t>
      </w:r>
      <w:r w:rsidR="004A21F4" w:rsidRPr="004A21F4">
        <w:rPr>
          <w:rFonts w:ascii="Apple Chancery" w:hAnsi="Apple Chancery"/>
          <w:b/>
        </w:rPr>
        <w:t>M</w:t>
      </w:r>
      <w:bookmarkEnd w:id="213"/>
      <w:bookmarkEnd w:id="214"/>
      <w:r w:rsidR="00B073DD">
        <w:t xml:space="preserve">. A </w:t>
      </w:r>
      <w:r w:rsidR="00B073DD" w:rsidRPr="00D21CBD">
        <w:rPr>
          <w:b/>
        </w:rPr>
        <w:t>covector field</w:t>
      </w:r>
      <w:r w:rsidR="00B073DD">
        <w:t xml:space="preserve"> is a 1</w:t>
      </w:r>
      <w:r w:rsidR="00B073DD">
        <w:noBreakHyphen/>
        <w:t xml:space="preserve">form </w:t>
      </w:r>
      <w:bookmarkStart w:id="215" w:name="OLE_LINK168"/>
      <w:bookmarkStart w:id="216" w:name="OLE_LINK169"/>
    </w:p>
    <w:p w14:paraId="008692CE" w14:textId="77777777" w:rsidR="00B073DD" w:rsidRDefault="001C112C" w:rsidP="001C112C">
      <w:pPr>
        <w:tabs>
          <w:tab w:val="left" w:pos="720"/>
          <w:tab w:val="right" w:pos="8550"/>
        </w:tabs>
      </w:pPr>
      <w:r>
        <w:tab/>
      </w:r>
      <w:bookmarkStart w:id="217" w:name="OLE_LINK149"/>
      <w:bookmarkStart w:id="218" w:name="OLE_LINK177"/>
      <w:r w:rsidR="009A60DF" w:rsidRPr="00B84CFF">
        <w:rPr>
          <w:position w:val="-28"/>
        </w:rPr>
        <w:object w:dxaOrig="3660" w:dyaOrig="700" w14:anchorId="6C0989A1">
          <v:shape id="_x0000_i1054" type="#_x0000_t75" style="width:184pt;height:39pt" o:ole="">
            <v:imagedata r:id="rId67" o:title=""/>
          </v:shape>
          <o:OLEObject Type="Embed" ProgID="Equation.DSMT4" ShapeID="_x0000_i1054" DrawAspect="Content" ObjectID="_1453397785" r:id="rId68"/>
        </w:object>
      </w:r>
      <w:bookmarkEnd w:id="215"/>
      <w:bookmarkEnd w:id="216"/>
      <w:bookmarkEnd w:id="217"/>
      <w:bookmarkEnd w:id="218"/>
      <w:r w:rsidR="00B073DD">
        <w:t xml:space="preserve"> </w:t>
      </w:r>
      <w:r>
        <w:tab/>
        <w:t>(</w:t>
      </w:r>
      <w:r w:rsidR="004500AE">
        <w:t>i</w:t>
      </w:r>
      <w:r w:rsidR="00E344A1">
        <w:t>ii</w:t>
      </w:r>
      <w:r>
        <w:t>)</w:t>
      </w:r>
    </w:p>
    <w:p w14:paraId="45BAA7A0" w14:textId="77777777" w:rsidR="00B073DD" w:rsidRDefault="00B073DD" w:rsidP="00B073DD"/>
    <w:p w14:paraId="24BD8736" w14:textId="77777777" w:rsidR="00281791" w:rsidRDefault="00281791" w:rsidP="003375D1">
      <w:pPr>
        <w:tabs>
          <w:tab w:val="right" w:pos="8550"/>
        </w:tabs>
      </w:pPr>
      <w:r>
        <w:t xml:space="preserve">Thus any 1-form </w:t>
      </w:r>
      <w:r w:rsidR="00705F59" w:rsidRPr="00023598">
        <w:rPr>
          <w:rFonts w:ascii="Symbol" w:hAnsi="Symbol"/>
          <w:b/>
          <w:i/>
        </w:rPr>
        <w:t></w:t>
      </w:r>
      <w:r>
        <w:t xml:space="preserve"> can be viewed as a covector by </w:t>
      </w:r>
      <w:r w:rsidRPr="00281791">
        <w:rPr>
          <w:color w:val="008000"/>
        </w:rPr>
        <w:t>defining</w:t>
      </w:r>
      <w:r>
        <w:rPr>
          <w:color w:val="008000"/>
        </w:rPr>
        <w:t xml:space="preserve"> </w:t>
      </w:r>
      <w:r w:rsidR="00023598" w:rsidRPr="00281791">
        <w:rPr>
          <w:color w:val="008000"/>
          <w:position w:val="-10"/>
        </w:rPr>
        <w:object w:dxaOrig="1300" w:dyaOrig="320" w14:anchorId="44F1E8B0">
          <v:shape id="_x0000_i1055" type="#_x0000_t75" style="width:64pt;height:17pt" o:ole="">
            <v:imagedata r:id="rId69" o:title=""/>
          </v:shape>
          <o:OLEObject Type="Embed" ProgID="Equation.DSMT4" ShapeID="_x0000_i1055" DrawAspect="Content" ObjectID="_1453397786" r:id="rId70"/>
        </w:object>
      </w:r>
      <w:r>
        <w:t>.</w:t>
      </w:r>
    </w:p>
    <w:p w14:paraId="15F8D8A5" w14:textId="77777777" w:rsidR="00EF5775" w:rsidRPr="00EF5775" w:rsidRDefault="004A5880" w:rsidP="003375D1">
      <w:pPr>
        <w:tabs>
          <w:tab w:val="right" w:pos="8550"/>
        </w:tabs>
      </w:pPr>
      <w:r>
        <w:t>K</w:t>
      </w:r>
      <w:r w:rsidR="00EF5775">
        <w:t xml:space="preserve">eep in mind that </w:t>
      </w:r>
      <w:r w:rsidR="00EF5775" w:rsidRPr="00EF5775">
        <w:rPr>
          <w:u w:val="single"/>
        </w:rPr>
        <w:t xml:space="preserve">covectors are </w:t>
      </w:r>
      <w:r w:rsidR="00EF5775">
        <w:rPr>
          <w:u w:val="single"/>
        </w:rPr>
        <w:t>forms</w:t>
      </w:r>
      <w:r w:rsidR="00EF5775">
        <w:t>, not vectors.</w:t>
      </w:r>
    </w:p>
    <w:p w14:paraId="069BE3FF" w14:textId="77777777" w:rsidR="00281791" w:rsidRDefault="00281791" w:rsidP="003375D1">
      <w:pPr>
        <w:tabs>
          <w:tab w:val="right" w:pos="8550"/>
        </w:tabs>
        <w:rPr>
          <w:color w:val="008000"/>
        </w:rPr>
      </w:pPr>
    </w:p>
    <w:p w14:paraId="25866E01" w14:textId="77777777" w:rsidR="00365408" w:rsidRDefault="00365408" w:rsidP="003375D1">
      <w:pPr>
        <w:tabs>
          <w:tab w:val="right" w:pos="8550"/>
        </w:tabs>
      </w:pPr>
      <w:r w:rsidRPr="003375D1">
        <w:rPr>
          <w:color w:val="008000"/>
        </w:rPr>
        <w:t>Theorem</w:t>
      </w:r>
      <w:r>
        <w:t>. Covectors are linear.</w:t>
      </w:r>
      <w:r w:rsidR="003832E9">
        <w:t xml:space="preserve"> That is, for any 2 vector fields </w:t>
      </w:r>
      <w:r w:rsidR="003832E9" w:rsidRPr="006A15E2">
        <w:rPr>
          <w:rFonts w:ascii="Symbol" w:hAnsi="Symbol"/>
          <w:b/>
          <w:i/>
        </w:rPr>
        <w:t></w:t>
      </w:r>
      <w:r w:rsidR="003832E9">
        <w:t xml:space="preserve"> and </w:t>
      </w:r>
      <w:r w:rsidR="003832E9" w:rsidRPr="006A15E2">
        <w:rPr>
          <w:rFonts w:ascii="Symbol" w:hAnsi="Symbol"/>
          <w:b/>
          <w:i/>
        </w:rPr>
        <w:t></w:t>
      </w:r>
      <w:r w:rsidR="003832E9">
        <w:t xml:space="preserve">, covector field </w:t>
      </w:r>
      <w:r w:rsidR="003832E9" w:rsidRPr="006A15E2">
        <w:rPr>
          <w:rFonts w:ascii="Symbol" w:hAnsi="Symbol"/>
          <w:b/>
          <w:i/>
        </w:rPr>
        <w:t></w:t>
      </w:r>
      <w:r w:rsidR="003832E9">
        <w:t xml:space="preserve">, and scalar field </w:t>
      </w:r>
      <w:r w:rsidR="003832E9" w:rsidRPr="006A15E2">
        <w:rPr>
          <w:rFonts w:ascii="Symbol" w:hAnsi="Symbol"/>
          <w:b/>
        </w:rPr>
        <w:t></w:t>
      </w:r>
      <w:r w:rsidR="003832E9">
        <w:t>, we have</w:t>
      </w:r>
    </w:p>
    <w:p w14:paraId="3136D0F7" w14:textId="77777777" w:rsidR="0097515C" w:rsidRDefault="00365408" w:rsidP="0097515C">
      <w:pPr>
        <w:tabs>
          <w:tab w:val="left" w:pos="810"/>
          <w:tab w:val="right" w:pos="8550"/>
        </w:tabs>
      </w:pPr>
      <w:r>
        <w:t>Proof:</w:t>
      </w:r>
      <w:bookmarkStart w:id="219" w:name="OLE_LINK751"/>
      <w:bookmarkStart w:id="220" w:name="OLE_LINK752"/>
      <w:r w:rsidR="0097515C">
        <w:tab/>
      </w:r>
      <w:r w:rsidR="00906ADC" w:rsidRPr="0097515C">
        <w:rPr>
          <w:position w:val="-16"/>
        </w:rPr>
        <w:object w:dxaOrig="5340" w:dyaOrig="440" w14:anchorId="0F7883E1">
          <v:shape id="_x0000_i1056" type="#_x0000_t75" style="width:265pt;height:22pt" o:ole="">
            <v:imagedata r:id="rId71" o:title=""/>
          </v:shape>
          <o:OLEObject Type="Embed" ProgID="Equation.DSMT4" ShapeID="_x0000_i1056" DrawAspect="Content" ObjectID="_1453397787" r:id="rId72"/>
        </w:object>
      </w:r>
      <w:bookmarkEnd w:id="219"/>
      <w:bookmarkEnd w:id="220"/>
      <w:r w:rsidR="0097515C">
        <w:t xml:space="preserve"> </w:t>
      </w:r>
    </w:p>
    <w:p w14:paraId="1EFB5AD7" w14:textId="77777777" w:rsidR="0097515C" w:rsidRPr="0097515C" w:rsidRDefault="0097515C" w:rsidP="0097515C">
      <w:pPr>
        <w:tabs>
          <w:tab w:val="left" w:pos="810"/>
        </w:tabs>
      </w:pPr>
      <w:r>
        <w:tab/>
      </w:r>
      <w:r w:rsidR="005F11EB" w:rsidRPr="0097515C">
        <w:rPr>
          <w:position w:val="-16"/>
        </w:rPr>
        <w:object w:dxaOrig="3960" w:dyaOrig="440" w14:anchorId="1D67FD59">
          <v:shape id="_x0000_i1057" type="#_x0000_t75" style="width:198pt;height:22pt" o:ole="">
            <v:imagedata r:id="rId73" o:title=""/>
          </v:shape>
          <o:OLEObject Type="Embed" ProgID="Equation.DSMT4" ShapeID="_x0000_i1057" DrawAspect="Content" ObjectID="_1453397788" r:id="rId74"/>
        </w:object>
      </w:r>
      <w:r w:rsidRPr="00D415F8">
        <w:rPr>
          <w:position w:val="-6"/>
        </w:rPr>
        <w:t xml:space="preserve"> </w:t>
      </w:r>
      <w:r w:rsidRPr="00D415F8">
        <w:rPr>
          <w:position w:val="-6"/>
        </w:rPr>
        <w:tab/>
      </w:r>
      <w:r w:rsidRPr="00D415F8">
        <w:rPr>
          <w:rFonts w:ascii="Wingdings" w:hAnsi="Wingdings"/>
          <w:color w:val="0000FF"/>
          <w:position w:val="-6"/>
        </w:rPr>
        <w:t></w:t>
      </w:r>
      <w:r>
        <w:tab/>
      </w:r>
    </w:p>
    <w:p w14:paraId="2BD8AC0B" w14:textId="77777777" w:rsidR="004F572C" w:rsidRDefault="004F572C" w:rsidP="004F572C">
      <w:r>
        <w:rPr>
          <w:color w:val="008000"/>
        </w:rPr>
        <w:t>Note</w:t>
      </w:r>
      <w:r>
        <w:t xml:space="preserve">: By </w:t>
      </w:r>
      <w:r>
        <w:rPr>
          <w:rFonts w:ascii="Symbol" w:hAnsi="Symbol"/>
          <w:b/>
        </w:rPr>
        <w:t></w:t>
      </w:r>
      <w:r>
        <w:rPr>
          <w:rFonts w:ascii="Symbol" w:hAnsi="Symbol"/>
          <w:b/>
          <w:i/>
        </w:rPr>
        <w:t></w:t>
      </w:r>
      <w:r>
        <w:t xml:space="preserve"> we simply mean they are multiplied. That is, if </w:t>
      </w:r>
      <w:r>
        <w:rPr>
          <w:rFonts w:ascii="Symbol" w:hAnsi="Symbol"/>
          <w:b/>
        </w:rPr>
        <w:t></w:t>
      </w:r>
      <w:r>
        <w:rPr>
          <w:rFonts w:ascii="Tiger" w:hAnsi="Tiger" w:cs="Tiger"/>
        </w:rPr>
        <w:t>∈</w:t>
      </w:r>
      <w:r>
        <w:rPr>
          <w:rFonts w:ascii="Euclid Math One" w:hAnsi="Euclid Math One"/>
          <w:b/>
        </w:rPr>
        <w:sym w:font="Euclid Math One" w:char="F053"/>
      </w:r>
      <w:r>
        <w:t xml:space="preserve"> and P</w:t>
      </w:r>
      <w:r>
        <w:rPr>
          <w:rFonts w:ascii="Tiger" w:hAnsi="Tiger" w:cs="Tiger"/>
        </w:rPr>
        <w:t>∈</w:t>
      </w:r>
      <w:r>
        <w:rPr>
          <w:rFonts w:ascii="Apple Chancery" w:hAnsi="Apple Chancery"/>
          <w:b/>
        </w:rPr>
        <w:t>M</w:t>
      </w:r>
      <w:r>
        <w:t>, then</w:t>
      </w:r>
      <w:bookmarkStart w:id="221" w:name="OLE_LINK289"/>
      <w:bookmarkStart w:id="222" w:name="OLE_LINK288"/>
    </w:p>
    <w:p w14:paraId="324CF5D8" w14:textId="77777777" w:rsidR="00365408" w:rsidRDefault="004F572C" w:rsidP="004F572C">
      <w:pPr>
        <w:tabs>
          <w:tab w:val="right" w:pos="8550"/>
        </w:tabs>
        <w:rPr>
          <w:color w:val="008000"/>
        </w:rPr>
      </w:pPr>
      <w:r>
        <w:t>[ (</w:t>
      </w:r>
      <w:r>
        <w:rPr>
          <w:rFonts w:ascii="Symbol" w:hAnsi="Symbol"/>
          <w:b/>
        </w:rPr>
        <w:t></w:t>
      </w:r>
      <w:r>
        <w:rPr>
          <w:i/>
          <w:sz w:val="12"/>
          <w:szCs w:val="12"/>
        </w:rPr>
        <w:t> </w:t>
      </w:r>
      <w:r>
        <w:rPr>
          <w:rFonts w:ascii="Symbol" w:hAnsi="Symbol"/>
          <w:b/>
          <w:i/>
        </w:rPr>
        <w:t></w:t>
      </w:r>
      <w:r>
        <w:t>) </w:t>
      </w:r>
      <w:bookmarkStart w:id="223" w:name="OLE_LINK603"/>
      <w:bookmarkStart w:id="224" w:name="OLE_LINK600"/>
      <w:r>
        <w:t>(</w:t>
      </w:r>
      <w:r>
        <w:rPr>
          <w:rFonts w:ascii="Symbol" w:hAnsi="Symbol"/>
          <w:b/>
        </w:rPr>
        <w:t></w:t>
      </w:r>
      <w:bookmarkEnd w:id="223"/>
      <w:bookmarkEnd w:id="224"/>
      <w:r>
        <w:t xml:space="preserve">) ] (P) = </w:t>
      </w:r>
      <w:r>
        <w:rPr>
          <w:rFonts w:ascii="Symbol" w:hAnsi="Symbol"/>
          <w:b/>
        </w:rPr>
        <w:t></w:t>
      </w:r>
      <w:r>
        <w:t>(P)  [ (</w:t>
      </w:r>
      <w:r>
        <w:rPr>
          <w:rFonts w:ascii="Symbol" w:hAnsi="Symbol"/>
          <w:b/>
          <w:i/>
        </w:rPr>
        <w:t></w:t>
      </w:r>
      <w:r>
        <w:t> (</w:t>
      </w:r>
      <w:r>
        <w:rPr>
          <w:rFonts w:ascii="Symbol" w:hAnsi="Symbol"/>
          <w:b/>
        </w:rPr>
        <w:t></w:t>
      </w:r>
      <w:r>
        <w:t>) ] (P)</w:t>
      </w:r>
      <w:bookmarkEnd w:id="221"/>
      <w:bookmarkEnd w:id="222"/>
    </w:p>
    <w:p w14:paraId="4D801CC2" w14:textId="77777777" w:rsidR="00AC1536" w:rsidRDefault="00B04A3E" w:rsidP="00AC1536">
      <w:pPr>
        <w:tabs>
          <w:tab w:val="right" w:pos="8550"/>
        </w:tabs>
      </w:pPr>
      <w:bookmarkStart w:id="225" w:name="OLE_LINK758"/>
      <w:bookmarkStart w:id="226" w:name="OLE_LINK759"/>
      <w:r w:rsidRPr="00BF5DB6">
        <w:rPr>
          <w:color w:val="008000"/>
        </w:rPr>
        <w:t>Definition</w:t>
      </w:r>
      <w:r>
        <w:t xml:space="preserve">. </w:t>
      </w:r>
      <w:bookmarkEnd w:id="225"/>
      <w:bookmarkEnd w:id="226"/>
      <w:r>
        <w:t xml:space="preserve">The </w:t>
      </w:r>
      <w:r>
        <w:rPr>
          <w:b/>
        </w:rPr>
        <w:t>Exterior</w:t>
      </w:r>
      <w:r w:rsidRPr="00D21CBD">
        <w:rPr>
          <w:b/>
        </w:rPr>
        <w:t xml:space="preserve"> Derivative</w:t>
      </w:r>
      <w:r>
        <w:t xml:space="preserve"> </w:t>
      </w:r>
      <w:r w:rsidR="00281791">
        <w:t xml:space="preserve">is the 1-form </w:t>
      </w:r>
      <w:bookmarkStart w:id="227" w:name="OLE_LINK227"/>
      <w:bookmarkStart w:id="228" w:name="OLE_LINK235"/>
      <w:r w:rsidR="00281791" w:rsidRPr="00281791">
        <w:rPr>
          <w:position w:val="-24"/>
        </w:rPr>
        <w:object w:dxaOrig="2760" w:dyaOrig="660" w14:anchorId="396EF20F">
          <v:shape id="_x0000_i1058" type="#_x0000_t75" style="width:138pt;height:33pt" o:ole="">
            <v:imagedata r:id="rId75" o:title=""/>
          </v:shape>
          <o:OLEObject Type="Embed" ProgID="Equation.DSMT4" ShapeID="_x0000_i1058" DrawAspect="Content" ObjectID="_1453397789" r:id="rId76"/>
        </w:object>
      </w:r>
      <w:bookmarkEnd w:id="227"/>
      <w:bookmarkEnd w:id="228"/>
      <w:r w:rsidR="00AC1536">
        <w:tab/>
        <w:t>(iv)</w:t>
      </w:r>
      <w:r w:rsidR="00281791">
        <w:t xml:space="preserve"> </w:t>
      </w:r>
    </w:p>
    <w:p w14:paraId="46DC2EA5" w14:textId="77777777" w:rsidR="00AC1536" w:rsidRDefault="00281791" w:rsidP="00AC1536">
      <w:pPr>
        <w:tabs>
          <w:tab w:val="right" w:pos="8550"/>
        </w:tabs>
      </w:pPr>
      <w:r>
        <w:t xml:space="preserve">So </w:t>
      </w:r>
    </w:p>
    <w:p w14:paraId="07F64690" w14:textId="77777777" w:rsidR="00AC1536" w:rsidRDefault="00AC1536" w:rsidP="00AC1536">
      <w:pPr>
        <w:tabs>
          <w:tab w:val="left" w:pos="810"/>
          <w:tab w:val="right" w:pos="8550"/>
        </w:tabs>
      </w:pPr>
      <w:r>
        <w:tab/>
      </w:r>
      <w:r w:rsidR="00424474" w:rsidRPr="00281791">
        <w:rPr>
          <w:position w:val="-32"/>
        </w:rPr>
        <w:object w:dxaOrig="4740" w:dyaOrig="760" w14:anchorId="70490229">
          <v:shape id="_x0000_i1059" type="#_x0000_t75" style="width:240pt;height:39pt" o:ole="">
            <v:imagedata r:id="rId77" o:title=""/>
          </v:shape>
          <o:OLEObject Type="Embed" ProgID="Equation.DSMT4" ShapeID="_x0000_i1059" DrawAspect="Content" ObjectID="_1453397790" r:id="rId78"/>
        </w:object>
      </w:r>
      <w:r w:rsidR="00281791">
        <w:t xml:space="preserve"> </w:t>
      </w:r>
      <w:r>
        <w:tab/>
        <w:t>(v)</w:t>
      </w:r>
    </w:p>
    <w:p w14:paraId="0DFDB4E4" w14:textId="77777777" w:rsidR="00B04A3E" w:rsidRDefault="00281791" w:rsidP="00A9143A">
      <w:pPr>
        <w:tabs>
          <w:tab w:val="right" w:pos="8550"/>
        </w:tabs>
      </w:pPr>
      <w:r>
        <w:t xml:space="preserve">on a coordinate patch </w:t>
      </w:r>
      <w:r w:rsidRPr="00281791">
        <w:rPr>
          <w:position w:val="-18"/>
        </w:rPr>
        <w:object w:dxaOrig="1080" w:dyaOrig="480" w14:anchorId="3BE4E17F">
          <v:shape id="_x0000_i1060" type="#_x0000_t75" style="width:55pt;height:22pt" o:ole="">
            <v:imagedata r:id="rId79" o:title=""/>
          </v:shape>
          <o:OLEObject Type="Embed" ProgID="Equation.DSMT4" ShapeID="_x0000_i1060" DrawAspect="Content" ObjectID="_1453397791" r:id="rId80"/>
        </w:object>
      </w:r>
      <w:r>
        <w:t>.</w:t>
      </w:r>
      <w:r w:rsidR="00AC1536">
        <w:t xml:space="preserve"> </w:t>
      </w:r>
      <w:r w:rsidR="003375D1" w:rsidRPr="003375D1">
        <w:t>d</w:t>
      </w:r>
      <w:r w:rsidR="003375D1" w:rsidRPr="00034C4D">
        <w:rPr>
          <w:rFonts w:ascii="Symbol" w:hAnsi="Symbol"/>
          <w:b/>
        </w:rPr>
        <w:t></w:t>
      </w:r>
      <w:r w:rsidR="00AC1536">
        <w:t xml:space="preserve"> is called</w:t>
      </w:r>
      <w:r w:rsidR="00B04A3E">
        <w:t xml:space="preserve"> the </w:t>
      </w:r>
      <w:r w:rsidR="00B04A3E" w:rsidRPr="00D21CBD">
        <w:rPr>
          <w:b/>
        </w:rPr>
        <w:t>gradient 1</w:t>
      </w:r>
      <w:r w:rsidR="00B04A3E">
        <w:rPr>
          <w:b/>
        </w:rPr>
        <w:noBreakHyphen/>
      </w:r>
      <w:r w:rsidR="00B04A3E" w:rsidRPr="00D21CBD">
        <w:rPr>
          <w:b/>
        </w:rPr>
        <w:t>form</w:t>
      </w:r>
      <w:r w:rsidR="003375D1">
        <w:t>.</w:t>
      </w:r>
    </w:p>
    <w:p w14:paraId="5911599B" w14:textId="77777777" w:rsidR="00A9143A" w:rsidRPr="003375D1" w:rsidRDefault="00A9143A" w:rsidP="00A9143A">
      <w:pPr>
        <w:tabs>
          <w:tab w:val="right" w:pos="8550"/>
        </w:tabs>
      </w:pPr>
    </w:p>
    <w:p w14:paraId="09A773CB" w14:textId="77777777" w:rsidR="00B04A3E" w:rsidRDefault="00B04A3E" w:rsidP="00B04A3E">
      <w:pPr>
        <w:tabs>
          <w:tab w:val="right" w:pos="8550"/>
        </w:tabs>
        <w:spacing w:line="360" w:lineRule="auto"/>
        <w:rPr>
          <w:rFonts w:ascii="Wingdings" w:hAnsi="Wingdings"/>
        </w:rPr>
      </w:pPr>
      <w:bookmarkStart w:id="229" w:name="OLE_LINK534"/>
      <w:bookmarkStart w:id="230" w:name="OLE_LINK535"/>
      <w:r w:rsidRPr="00BF5DB6">
        <w:rPr>
          <w:color w:val="008000"/>
        </w:rPr>
        <w:t>Theorem</w:t>
      </w:r>
      <w:bookmarkEnd w:id="229"/>
      <w:bookmarkEnd w:id="230"/>
      <w:r>
        <w:t xml:space="preserve">. </w:t>
      </w:r>
      <w:bookmarkStart w:id="231" w:name="OLE_LINK615"/>
      <w:bookmarkStart w:id="232" w:name="OLE_LINK665"/>
      <w:bookmarkStart w:id="233" w:name="OLE_LINK48"/>
      <w:bookmarkStart w:id="234" w:name="OLE_LINK54"/>
      <w:bookmarkStart w:id="235" w:name="OLE_LINK39"/>
      <w:bookmarkStart w:id="236" w:name="OLE_LINK40"/>
      <w:bookmarkStart w:id="237" w:name="OLE_LINK164"/>
      <w:bookmarkStart w:id="238" w:name="OLE_LINK91"/>
      <w:bookmarkStart w:id="239" w:name="OLE_LINK92"/>
      <w:bookmarkStart w:id="240" w:name="OLE_LINK756"/>
      <w:bookmarkStart w:id="241" w:name="OLE_LINK76"/>
      <w:bookmarkStart w:id="242" w:name="OLE_LINK84"/>
      <w:r w:rsidRPr="00034C4D">
        <w:rPr>
          <w:rFonts w:ascii="Symbol" w:hAnsi="Symbol"/>
          <w:b/>
          <w:i/>
        </w:rPr>
        <w:t></w:t>
      </w:r>
      <w:bookmarkEnd w:id="231"/>
      <w:bookmarkEnd w:id="232"/>
      <w:r>
        <w:rPr>
          <w:rFonts w:ascii="Times" w:hAnsi="Times"/>
          <w:sz w:val="20"/>
          <w:szCs w:val="20"/>
        </w:rPr>
        <w:t xml:space="preserve"> </w:t>
      </w:r>
      <w:bookmarkEnd w:id="233"/>
      <w:bookmarkEnd w:id="234"/>
      <w:r w:rsidRPr="00872725">
        <w:rPr>
          <w:rFonts w:cstheme="minorHAnsi"/>
        </w:rPr>
        <w:t>(</w:t>
      </w:r>
      <w:r w:rsidRPr="00034C4D">
        <w:rPr>
          <w:rFonts w:ascii="Symbol" w:hAnsi="Symbol"/>
          <w:b/>
        </w:rPr>
        <w:t></w:t>
      </w:r>
      <w:bookmarkEnd w:id="235"/>
      <w:bookmarkEnd w:id="236"/>
      <w:bookmarkEnd w:id="237"/>
      <w:r w:rsidRPr="00481B0B">
        <w:t>)</w:t>
      </w:r>
      <w:bookmarkEnd w:id="238"/>
      <w:bookmarkEnd w:id="239"/>
      <w:bookmarkEnd w:id="240"/>
      <w:r w:rsidRPr="00481B0B">
        <w:t xml:space="preserve"> </w:t>
      </w:r>
      <w:bookmarkEnd w:id="241"/>
      <w:bookmarkEnd w:id="242"/>
      <w:r w:rsidRPr="00481B0B">
        <w:t>=</w:t>
      </w:r>
      <w:r>
        <w:t xml:space="preserve"> </w:t>
      </w:r>
      <w:bookmarkStart w:id="243" w:name="OLE_LINK77"/>
      <w:bookmarkStart w:id="244" w:name="OLE_LINK78"/>
      <w:bookmarkStart w:id="245" w:name="OLE_LINK188"/>
      <w:bookmarkStart w:id="246" w:name="OLE_LINK189"/>
      <w:bookmarkStart w:id="247" w:name="OLE_LINK732"/>
      <w:bookmarkStart w:id="248" w:name="OLE_LINK743"/>
      <w:bookmarkStart w:id="249" w:name="OLE_LINK82"/>
      <w:bookmarkStart w:id="250" w:name="OLE_LINK83"/>
      <w:bookmarkStart w:id="251" w:name="OLE_LINK746"/>
      <w:bookmarkStart w:id="252" w:name="OLE_LINK755"/>
      <w:r w:rsidRPr="00281791">
        <w:rPr>
          <w:i/>
        </w:rPr>
        <w:t>d</w:t>
      </w:r>
      <w:bookmarkStart w:id="253" w:name="OLE_LINK452"/>
      <w:bookmarkStart w:id="254" w:name="OLE_LINK453"/>
      <w:bookmarkStart w:id="255" w:name="OLE_LINK764"/>
      <w:bookmarkEnd w:id="243"/>
      <w:bookmarkEnd w:id="244"/>
      <w:r w:rsidRPr="00034C4D">
        <w:rPr>
          <w:rFonts w:ascii="Symbol" w:hAnsi="Symbol"/>
          <w:b/>
        </w:rPr>
        <w:t></w:t>
      </w:r>
      <w:bookmarkEnd w:id="245"/>
      <w:bookmarkEnd w:id="246"/>
      <w:bookmarkEnd w:id="253"/>
      <w:bookmarkEnd w:id="254"/>
      <w:bookmarkEnd w:id="255"/>
      <w:r>
        <w:rPr>
          <w:rFonts w:ascii="Times" w:hAnsi="Times"/>
          <w:sz w:val="20"/>
          <w:szCs w:val="20"/>
        </w:rPr>
        <w:t xml:space="preserve"> </w:t>
      </w:r>
      <w:bookmarkEnd w:id="247"/>
      <w:bookmarkEnd w:id="248"/>
      <w:r>
        <w:rPr>
          <w:rFonts w:ascii="Wingdings" w:hAnsi="Wingdings"/>
        </w:rPr>
        <w:t></w:t>
      </w:r>
      <w:r>
        <w:t xml:space="preserve"> </w:t>
      </w:r>
      <w:bookmarkStart w:id="256" w:name="OLE_LINK190"/>
      <w:bookmarkStart w:id="257" w:name="OLE_LINK191"/>
      <w:bookmarkEnd w:id="249"/>
      <w:bookmarkEnd w:id="250"/>
      <w:r w:rsidRPr="00034C4D">
        <w:rPr>
          <w:rFonts w:ascii="Symbol" w:hAnsi="Symbol"/>
          <w:b/>
          <w:i/>
        </w:rPr>
        <w:t></w:t>
      </w:r>
      <w:bookmarkEnd w:id="256"/>
      <w:bookmarkEnd w:id="257"/>
      <w:r w:rsidR="00281791">
        <w:rPr>
          <w:rFonts w:ascii="Symbol" w:hAnsi="Symbol"/>
        </w:rPr>
        <w:t></w:t>
      </w:r>
      <w:bookmarkEnd w:id="251"/>
      <w:bookmarkEnd w:id="252"/>
      <w:r w:rsidR="00281791">
        <w:rPr>
          <w:rFonts w:ascii="Symbol" w:hAnsi="Symbol"/>
        </w:rPr>
        <w:t></w:t>
      </w:r>
      <w:r w:rsidR="00281791">
        <w:rPr>
          <w:rFonts w:ascii="Symbol" w:hAnsi="Symbol"/>
        </w:rPr>
        <w:t></w:t>
      </w:r>
      <w:r w:rsidR="00281791">
        <w:rPr>
          <w:rFonts w:ascii="Symbol" w:hAnsi="Symbol"/>
        </w:rPr>
        <w:t></w:t>
      </w:r>
      <w:r w:rsidR="00281791">
        <w:rPr>
          <w:rFonts w:ascii="Symbol" w:hAnsi="Symbol"/>
        </w:rPr>
        <w:t></w:t>
      </w:r>
      <w:r w:rsidR="00281791">
        <w:rPr>
          <w:rFonts w:ascii="Symbol" w:hAnsi="Symbol"/>
        </w:rPr>
        <w:t></w:t>
      </w:r>
      <w:bookmarkStart w:id="258" w:name="OLE_LINK744"/>
      <w:bookmarkStart w:id="259" w:name="OLE_LINK745"/>
      <w:r w:rsidR="00E950CD">
        <w:rPr>
          <w:rFonts w:cstheme="minorHAnsi"/>
          <w:i/>
        </w:rPr>
        <w:t>d</w:t>
      </w:r>
      <w:r w:rsidR="00281791" w:rsidRPr="00281791">
        <w:rPr>
          <w:rFonts w:ascii="Symbol" w:hAnsi="Symbol"/>
        </w:rPr>
        <w:t></w:t>
      </w:r>
      <w:r w:rsidR="00281791" w:rsidRPr="00034C4D">
        <w:rPr>
          <w:rFonts w:ascii="Symbol" w:hAnsi="Symbol"/>
          <w:b/>
        </w:rPr>
        <w:t></w:t>
      </w:r>
      <w:r w:rsidR="00E950CD">
        <w:rPr>
          <w:rFonts w:cstheme="minorHAnsi"/>
        </w:rPr>
        <w:t>(</w:t>
      </w:r>
      <w:r w:rsidR="00281791" w:rsidRPr="00034C4D">
        <w:rPr>
          <w:rFonts w:ascii="Symbol" w:hAnsi="Symbol"/>
          <w:b/>
        </w:rPr>
        <w:t></w:t>
      </w:r>
      <w:bookmarkEnd w:id="258"/>
      <w:bookmarkEnd w:id="259"/>
      <w:r w:rsidR="00E950CD">
        <w:rPr>
          <w:rFonts w:cstheme="minorHAnsi"/>
        </w:rPr>
        <w:t>)</w:t>
      </w:r>
      <w:r>
        <w:rPr>
          <w:rFonts w:ascii="Symbol" w:hAnsi="Symbol"/>
        </w:rPr>
        <w:tab/>
      </w:r>
      <w:r w:rsidR="00B52552">
        <w:rPr>
          <w:rFonts w:cstheme="minorHAnsi"/>
        </w:rPr>
        <w:t>(</w:t>
      </w:r>
      <w:r w:rsidR="00AC1536">
        <w:rPr>
          <w:rFonts w:cstheme="minorHAnsi"/>
        </w:rPr>
        <w:t>vi</w:t>
      </w:r>
      <w:r w:rsidR="00B52552">
        <w:rPr>
          <w:rFonts w:cstheme="minorHAnsi"/>
        </w:rPr>
        <w:t>)</w:t>
      </w:r>
    </w:p>
    <w:p w14:paraId="7811D61C" w14:textId="77777777" w:rsidR="00281791" w:rsidRDefault="00B04A3E" w:rsidP="00B04A3E">
      <w:r>
        <w:t xml:space="preserve">Proof: </w:t>
      </w:r>
      <w:r w:rsidR="00281791" w:rsidRPr="00281791">
        <w:rPr>
          <w:i/>
        </w:rPr>
        <w:t>d</w:t>
      </w:r>
      <w:r w:rsidR="00281791" w:rsidRPr="00034C4D">
        <w:rPr>
          <w:rFonts w:ascii="Symbol" w:hAnsi="Symbol"/>
          <w:b/>
        </w:rPr>
        <w:t></w:t>
      </w:r>
      <w:r w:rsidR="00281791">
        <w:rPr>
          <w:rFonts w:ascii="Times" w:hAnsi="Times"/>
          <w:sz w:val="20"/>
          <w:szCs w:val="20"/>
        </w:rPr>
        <w:t xml:space="preserve"> </w:t>
      </w:r>
      <w:r w:rsidR="00281791">
        <w:t xml:space="preserve">is a 1-form so it can be regarded as a covector: </w:t>
      </w:r>
    </w:p>
    <w:p w14:paraId="5F4FE62F" w14:textId="77777777" w:rsidR="00281791" w:rsidRDefault="00E950CD" w:rsidP="00281791">
      <w:pPr>
        <w:ind w:firstLine="720"/>
        <w:rPr>
          <w:rFonts w:ascii="Symbol" w:hAnsi="Symbol"/>
        </w:rPr>
      </w:pPr>
      <w:r>
        <w:rPr>
          <w:rFonts w:cstheme="minorHAnsi"/>
          <w:i/>
        </w:rPr>
        <w:t>d</w:t>
      </w:r>
      <w:r w:rsidRPr="00281791">
        <w:rPr>
          <w:rFonts w:ascii="Symbol" w:hAnsi="Symbol"/>
        </w:rPr>
        <w:t></w:t>
      </w:r>
      <w:r w:rsidRPr="00034C4D">
        <w:rPr>
          <w:rFonts w:ascii="Symbol" w:hAnsi="Symbol"/>
          <w:b/>
        </w:rPr>
        <w:t></w:t>
      </w:r>
      <w:r>
        <w:rPr>
          <w:rFonts w:cstheme="minorHAnsi"/>
        </w:rPr>
        <w:t>(</w:t>
      </w:r>
      <w:r w:rsidRPr="00034C4D">
        <w:rPr>
          <w:rFonts w:ascii="Symbol" w:hAnsi="Symbol"/>
          <w:b/>
        </w:rPr>
        <w:t></w:t>
      </w:r>
      <w:r>
        <w:rPr>
          <w:rFonts w:cstheme="minorHAnsi"/>
        </w:rPr>
        <w:t>)</w:t>
      </w:r>
      <w:r w:rsidR="00281791">
        <w:rPr>
          <w:rFonts w:cstheme="minorHAnsi"/>
        </w:rPr>
        <w:t xml:space="preserve"> = </w:t>
      </w:r>
      <w:r w:rsidR="00281791" w:rsidRPr="00281791">
        <w:rPr>
          <w:i/>
        </w:rPr>
        <w:t>d</w:t>
      </w:r>
      <w:r w:rsidR="00281791" w:rsidRPr="00034C4D">
        <w:rPr>
          <w:rFonts w:ascii="Symbol" w:hAnsi="Symbol"/>
          <w:b/>
        </w:rPr>
        <w:t></w:t>
      </w:r>
      <w:r w:rsidR="00281791">
        <w:rPr>
          <w:rFonts w:ascii="Times" w:hAnsi="Times"/>
          <w:sz w:val="20"/>
          <w:szCs w:val="20"/>
        </w:rPr>
        <w:t xml:space="preserve"> </w:t>
      </w:r>
      <w:r w:rsidR="00281791">
        <w:rPr>
          <w:rFonts w:ascii="Wingdings" w:hAnsi="Wingdings"/>
        </w:rPr>
        <w:t></w:t>
      </w:r>
      <w:r w:rsidR="00281791">
        <w:t xml:space="preserve"> </w:t>
      </w:r>
      <w:r w:rsidR="00281791" w:rsidRPr="00034C4D">
        <w:rPr>
          <w:rFonts w:ascii="Symbol" w:hAnsi="Symbol"/>
          <w:b/>
          <w:i/>
        </w:rPr>
        <w:t></w:t>
      </w:r>
      <w:r w:rsidR="00281791">
        <w:rPr>
          <w:rFonts w:ascii="Symbol" w:hAnsi="Symbol"/>
        </w:rPr>
        <w:t></w:t>
      </w:r>
      <w:r w:rsidR="00281791">
        <w:rPr>
          <w:rFonts w:ascii="Symbol" w:hAnsi="Symbol"/>
        </w:rPr>
        <w:t></w:t>
      </w:r>
      <w:r w:rsidR="00281791">
        <w:rPr>
          <w:rFonts w:ascii="Symbol" w:hAnsi="Symbol"/>
        </w:rPr>
        <w:t></w:t>
      </w:r>
      <w:r w:rsidR="00281791">
        <w:rPr>
          <w:rFonts w:ascii="Symbol" w:hAnsi="Symbol"/>
        </w:rPr>
        <w:t></w:t>
      </w:r>
      <w:r w:rsidR="00281791">
        <w:rPr>
          <w:rFonts w:ascii="Symbol" w:hAnsi="Symbol"/>
        </w:rPr>
        <w:t></w:t>
      </w:r>
      <w:r w:rsidR="00281791">
        <w:rPr>
          <w:rFonts w:ascii="Symbol" w:hAnsi="Symbol"/>
        </w:rPr>
        <w:t></w:t>
      </w:r>
      <w:r w:rsidR="00511DF1" w:rsidRPr="00281791">
        <w:rPr>
          <w:rFonts w:ascii="Symbol" w:hAnsi="Symbol" w:hint="eastAsia"/>
          <w:position w:val="-32"/>
        </w:rPr>
        <w:object w:dxaOrig="4000" w:dyaOrig="760" w14:anchorId="56AB8FB0">
          <v:shape id="_x0000_i1061" type="#_x0000_t75" style="width:202pt;height:39pt" o:ole="">
            <v:imagedata r:id="rId81" o:title=""/>
          </v:shape>
          <o:OLEObject Type="Embed" ProgID="Equation.DSMT4" ShapeID="_x0000_i1061" DrawAspect="Content" ObjectID="_1453397792" r:id="rId82"/>
        </w:object>
      </w:r>
      <w:r w:rsidR="00281791">
        <w:rPr>
          <w:rFonts w:ascii="Symbol" w:hAnsi="Symbol"/>
        </w:rPr>
        <w:t></w:t>
      </w:r>
      <w:r w:rsidR="00281791">
        <w:rPr>
          <w:rFonts w:ascii="Symbol" w:hAnsi="Symbol"/>
        </w:rPr>
        <w:t></w:t>
      </w:r>
      <w:r w:rsidR="00281791">
        <w:rPr>
          <w:rFonts w:ascii="Symbol" w:hAnsi="Symbol"/>
        </w:rPr>
        <w:t></w:t>
      </w:r>
    </w:p>
    <w:p w14:paraId="173E7637" w14:textId="77777777" w:rsidR="00281791" w:rsidRDefault="00281791" w:rsidP="00281791">
      <w:pPr>
        <w:tabs>
          <w:tab w:val="left" w:pos="1440"/>
        </w:tabs>
        <w:ind w:firstLine="720"/>
      </w:pPr>
      <w:r>
        <w:rPr>
          <w:rFonts w:ascii="Symbol" w:hAnsi="Symbol"/>
        </w:rPr>
        <w:tab/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 w:rsidR="00064625" w:rsidRPr="00281791">
        <w:rPr>
          <w:rFonts w:ascii="Symbol" w:hAnsi="Symbol" w:hint="eastAsia"/>
          <w:position w:val="-32"/>
        </w:rPr>
        <w:object w:dxaOrig="1600" w:dyaOrig="760" w14:anchorId="0EB448E1">
          <v:shape id="_x0000_i1062" type="#_x0000_t75" style="width:80pt;height:39pt" o:ole="">
            <v:imagedata r:id="rId83" o:title=""/>
          </v:shape>
          <o:OLEObject Type="Embed" ProgID="Equation.DSMT4" ShapeID="_x0000_i1062" DrawAspect="Content" ObjectID="_1453397793" r:id="rId84"/>
        </w:object>
      </w:r>
      <w:r>
        <w:rPr>
          <w:rFonts w:ascii="Symbol" w:hAnsi="Symbol"/>
        </w:rPr>
        <w:t>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bookmarkStart w:id="260" w:name="OLE_LINK776"/>
      <w:bookmarkStart w:id="261" w:name="OLE_LINK777"/>
      <w:r w:rsidRPr="00034C4D">
        <w:rPr>
          <w:rFonts w:ascii="Symbol" w:hAnsi="Symbol"/>
          <w:b/>
          <w:i/>
        </w:rPr>
        <w:t></w:t>
      </w:r>
      <w:bookmarkEnd w:id="260"/>
      <w:bookmarkEnd w:id="261"/>
      <w:r>
        <w:rPr>
          <w:rFonts w:ascii="Times" w:hAnsi="Times"/>
          <w:sz w:val="20"/>
          <w:szCs w:val="20"/>
        </w:rPr>
        <w:t xml:space="preserve"> </w:t>
      </w:r>
      <w:r w:rsidRPr="00872725">
        <w:rPr>
          <w:rFonts w:cstheme="minorHAnsi"/>
        </w:rPr>
        <w:t>(</w:t>
      </w:r>
      <w:r w:rsidRPr="00034C4D">
        <w:rPr>
          <w:rFonts w:ascii="Symbol" w:hAnsi="Symbol"/>
          <w:b/>
        </w:rPr>
        <w:t></w:t>
      </w:r>
      <w:r w:rsidRPr="00481B0B">
        <w:t>)</w:t>
      </w:r>
      <w:r>
        <w:rPr>
          <w:rFonts w:ascii="Symbol" w:hAnsi="Symbol"/>
        </w:rPr>
        <w:t></w:t>
      </w:r>
      <w:r>
        <w:rPr>
          <w:rFonts w:ascii="Symbol" w:hAnsi="Symbol"/>
        </w:rPr>
        <w:tab/>
      </w:r>
      <w:r>
        <w:rPr>
          <w:rFonts w:ascii="Wingdings" w:hAnsi="Wingdings"/>
          <w:color w:val="0000FF"/>
        </w:rPr>
        <w:t></w:t>
      </w:r>
    </w:p>
    <w:p w14:paraId="5249C6FD" w14:textId="77777777" w:rsidR="00231129" w:rsidRDefault="00231129" w:rsidP="00B46523">
      <w:pPr>
        <w:rPr>
          <w:color w:val="008000"/>
        </w:rPr>
      </w:pPr>
      <w:r>
        <w:rPr>
          <w:color w:val="008000"/>
        </w:rPr>
        <w:lastRenderedPageBreak/>
        <w:t xml:space="preserve">Example: </w:t>
      </w:r>
      <w:r w:rsidR="00295619">
        <w:rPr>
          <w:color w:val="008000"/>
        </w:rPr>
        <w:t>A</w:t>
      </w:r>
      <w:r>
        <w:rPr>
          <w:color w:val="008000"/>
        </w:rPr>
        <w:t xml:space="preserve"> manifold, scalar field, vector field, and exterior derivative</w:t>
      </w:r>
    </w:p>
    <w:p w14:paraId="7363BBC9" w14:textId="77777777" w:rsidR="00231129" w:rsidRDefault="00B7113D" w:rsidP="00B46523">
      <w:pPr>
        <w:rPr>
          <w:color w:val="008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63392" behindDoc="1" locked="0" layoutInCell="1" allowOverlap="1" wp14:anchorId="355C8F78" wp14:editId="14BD774C">
                <wp:simplePos x="0" y="0"/>
                <wp:positionH relativeFrom="column">
                  <wp:posOffset>1566545</wp:posOffset>
                </wp:positionH>
                <wp:positionV relativeFrom="paragraph">
                  <wp:posOffset>86360</wp:posOffset>
                </wp:positionV>
                <wp:extent cx="3602355" cy="3822065"/>
                <wp:effectExtent l="0" t="0" r="0" b="114935"/>
                <wp:wrapNone/>
                <wp:docPr id="352" name="Group 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02355" cy="3822065"/>
                          <a:chOff x="4154" y="445"/>
                          <a:chExt cx="5673" cy="6019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353" name="Straight Connector 571"/>
                        <wps:cNvCnPr/>
                        <wps:spPr bwMode="auto">
                          <a:xfrm>
                            <a:off x="7860" y="2539"/>
                            <a:ext cx="0" cy="26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4F81BD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54" name="Group 415"/>
                        <wpg:cNvGrpSpPr>
                          <a:grpSpLocks/>
                        </wpg:cNvGrpSpPr>
                        <wpg:grpSpPr bwMode="auto">
                          <a:xfrm flipH="1">
                            <a:off x="4154" y="2405"/>
                            <a:ext cx="4835" cy="1165"/>
                            <a:chOff x="0" y="1245215"/>
                            <a:chExt cx="3070337" cy="3179960"/>
                          </a:xfrm>
                        </wpg:grpSpPr>
                        <wps:wsp>
                          <wps:cNvPr id="381" name="Arc 417"/>
                          <wps:cNvSpPr>
                            <a:spLocks/>
                          </wps:cNvSpPr>
                          <wps:spPr bwMode="auto">
                            <a:xfrm>
                              <a:off x="0" y="1245215"/>
                              <a:ext cx="2917937" cy="3179960"/>
                            </a:xfrm>
                            <a:custGeom>
                              <a:avLst/>
                              <a:gdLst>
                                <a:gd name="T0" fmla="*/ 1458968 w 2917937"/>
                                <a:gd name="T1" fmla="*/ 0 h 3179960"/>
                                <a:gd name="T2" fmla="*/ 2917937 w 2917937"/>
                                <a:gd name="T3" fmla="*/ 1589980 h 3179960"/>
                                <a:gd name="T4" fmla="*/ 0 60000 65536"/>
                                <a:gd name="T5" fmla="*/ 0 60000 65536"/>
                                <a:gd name="T6" fmla="*/ 0 w 2917937"/>
                                <a:gd name="T7" fmla="*/ 0 h 3179960"/>
                                <a:gd name="T8" fmla="*/ 2917937 w 2917937"/>
                                <a:gd name="T9" fmla="*/ 3179960 h 3179960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T6" t="T7" r="T8" b="T9"/>
                              <a:pathLst>
                                <a:path w="2917937" h="3179960" stroke="0">
                                  <a:moveTo>
                                    <a:pt x="1458968" y="0"/>
                                  </a:moveTo>
                                  <a:cubicBezTo>
                                    <a:pt x="2264734" y="0"/>
                                    <a:pt x="2917937" y="711858"/>
                                    <a:pt x="2917937" y="1589980"/>
                                  </a:cubicBezTo>
                                  <a:lnTo>
                                    <a:pt x="1458969" y="1589980"/>
                                  </a:lnTo>
                                  <a:cubicBezTo>
                                    <a:pt x="1458969" y="1059987"/>
                                    <a:pt x="1458968" y="529993"/>
                                    <a:pt x="1458968" y="0"/>
                                  </a:cubicBezTo>
                                  <a:close/>
                                </a:path>
                                <a:path w="2917937" h="3179960" fill="none">
                                  <a:moveTo>
                                    <a:pt x="1458968" y="0"/>
                                  </a:moveTo>
                                  <a:cubicBezTo>
                                    <a:pt x="2264734" y="0"/>
                                    <a:pt x="2917937" y="711858"/>
                                    <a:pt x="2917937" y="1589980"/>
                                  </a:cubicBezTo>
                                </a:path>
                              </a:pathLst>
                            </a:custGeom>
                            <a:noFill/>
                            <a:ln w="38100">
                              <a:solidFill>
                                <a:srgbClr val="C0504D"/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724E000" w14:textId="77777777" w:rsidR="006065DF" w:rsidRDefault="006065DF" w:rsidP="00B7113D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563" name="Arc 564"/>
                          <wps:cNvSpPr>
                            <a:spLocks/>
                          </wps:cNvSpPr>
                          <wps:spPr bwMode="auto">
                            <a:xfrm flipH="1">
                              <a:off x="152400" y="1245215"/>
                              <a:ext cx="2917937" cy="3179960"/>
                            </a:xfrm>
                            <a:custGeom>
                              <a:avLst/>
                              <a:gdLst>
                                <a:gd name="T0" fmla="*/ 1458968 w 2917937"/>
                                <a:gd name="T1" fmla="*/ 0 h 3179960"/>
                                <a:gd name="T2" fmla="*/ 2917937 w 2917937"/>
                                <a:gd name="T3" fmla="*/ 1589980 h 3179960"/>
                                <a:gd name="T4" fmla="*/ 0 60000 65536"/>
                                <a:gd name="T5" fmla="*/ 0 60000 65536"/>
                                <a:gd name="T6" fmla="*/ 0 w 2917937"/>
                                <a:gd name="T7" fmla="*/ 0 h 3179960"/>
                                <a:gd name="T8" fmla="*/ 2917937 w 2917937"/>
                                <a:gd name="T9" fmla="*/ 3179960 h 3179960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T6" t="T7" r="T8" b="T9"/>
                              <a:pathLst>
                                <a:path w="2917937" h="3179960" stroke="0">
                                  <a:moveTo>
                                    <a:pt x="1458968" y="0"/>
                                  </a:moveTo>
                                  <a:cubicBezTo>
                                    <a:pt x="2264734" y="0"/>
                                    <a:pt x="2917937" y="711858"/>
                                    <a:pt x="2917937" y="1589980"/>
                                  </a:cubicBezTo>
                                  <a:lnTo>
                                    <a:pt x="1458969" y="1589980"/>
                                  </a:lnTo>
                                  <a:cubicBezTo>
                                    <a:pt x="1458969" y="1059987"/>
                                    <a:pt x="1458968" y="529993"/>
                                    <a:pt x="1458968" y="0"/>
                                  </a:cubicBezTo>
                                  <a:close/>
                                </a:path>
                                <a:path w="2917937" h="3179960" fill="none">
                                  <a:moveTo>
                                    <a:pt x="1458968" y="0"/>
                                  </a:moveTo>
                                  <a:cubicBezTo>
                                    <a:pt x="2264734" y="0"/>
                                    <a:pt x="2917937" y="711858"/>
                                    <a:pt x="2917937" y="1589980"/>
                                  </a:cubicBezTo>
                                </a:path>
                              </a:pathLst>
                            </a:custGeom>
                            <a:noFill/>
                            <a:ln w="38100">
                              <a:solidFill>
                                <a:srgbClr val="C0504D"/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04CF1A5" w14:textId="77777777" w:rsidR="006065DF" w:rsidRDefault="006065DF" w:rsidP="00B7113D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616" name="Oval 570"/>
                        <wps:cNvSpPr>
                          <a:spLocks noChangeArrowheads="1"/>
                        </wps:cNvSpPr>
                        <wps:spPr bwMode="auto">
                          <a:xfrm>
                            <a:off x="7774" y="2425"/>
                            <a:ext cx="194" cy="194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9BC1FF"/>
                              </a:gs>
                              <a:gs pos="100000">
                                <a:srgbClr val="3F80CD"/>
                              </a:gs>
                            </a:gsLst>
                            <a:lin ang="5400000"/>
                          </a:gradFill>
                          <a:ln w="9525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1216AB91" w14:textId="77777777" w:rsidR="006065DF" w:rsidRDefault="006065DF" w:rsidP="00B7113D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627" name="Group 385"/>
                        <wpg:cNvGrpSpPr>
                          <a:grpSpLocks/>
                        </wpg:cNvGrpSpPr>
                        <wpg:grpSpPr bwMode="auto">
                          <a:xfrm>
                            <a:off x="4158" y="445"/>
                            <a:ext cx="5669" cy="6019"/>
                            <a:chOff x="4158" y="445"/>
                            <a:chExt cx="5669" cy="6019"/>
                          </a:xfrm>
                        </wpg:grpSpPr>
                        <wps:wsp>
                          <wps:cNvPr id="628" name="Straight Connector 569"/>
                          <wps:cNvCnPr/>
                          <wps:spPr bwMode="auto">
                            <a:xfrm flipH="1" flipV="1">
                              <a:off x="6662" y="3076"/>
                              <a:ext cx="16" cy="2345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4F81BD"/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9" name="Straight Connector 565"/>
                          <wps:cNvCnPr/>
                          <wps:spPr bwMode="auto">
                            <a:xfrm>
                              <a:off x="4501" y="5427"/>
                              <a:ext cx="4870" cy="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4F81BD"/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0" name="Straight Connector 567"/>
                          <wps:cNvCnPr/>
                          <wps:spPr bwMode="auto">
                            <a:xfrm flipH="1">
                              <a:off x="6687" y="4663"/>
                              <a:ext cx="439" cy="748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4F81BD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1" name="Straight Connector 568"/>
                          <wps:cNvCnPr/>
                          <wps:spPr bwMode="auto">
                            <a:xfrm flipH="1">
                              <a:off x="6073" y="5426"/>
                              <a:ext cx="614" cy="1038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4F81BD"/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2" name="Straight Connector 573"/>
                          <wps:cNvCnPr/>
                          <wps:spPr bwMode="auto">
                            <a:xfrm flipH="1">
                              <a:off x="6837" y="5133"/>
                              <a:ext cx="1025" cy="1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4F81BD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3" name="Straight Connector 574"/>
                          <wps:cNvCnPr/>
                          <wps:spPr bwMode="auto">
                            <a:xfrm flipH="1">
                              <a:off x="7712" y="5120"/>
                              <a:ext cx="148" cy="292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4F81BD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4" name="Arc 320"/>
                          <wps:cNvSpPr>
                            <a:spLocks/>
                          </wps:cNvSpPr>
                          <wps:spPr bwMode="auto">
                            <a:xfrm flipH="1" flipV="1">
                              <a:off x="4398" y="445"/>
                              <a:ext cx="4595" cy="5008"/>
                            </a:xfrm>
                            <a:custGeom>
                              <a:avLst/>
                              <a:gdLst>
                                <a:gd name="T0" fmla="*/ 1458869 w 2917738"/>
                                <a:gd name="T1" fmla="*/ 0 h 3179811"/>
                                <a:gd name="T2" fmla="*/ 2917738 w 2917738"/>
                                <a:gd name="T3" fmla="*/ 1589906 h 3179811"/>
                                <a:gd name="T4" fmla="*/ 0 60000 65536"/>
                                <a:gd name="T5" fmla="*/ 0 60000 65536"/>
                                <a:gd name="T6" fmla="*/ 0 w 2917738"/>
                                <a:gd name="T7" fmla="*/ 0 h 3179811"/>
                                <a:gd name="T8" fmla="*/ 2917738 w 2917738"/>
                                <a:gd name="T9" fmla="*/ 3179811 h 3179811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T6" t="T7" r="T8" b="T9"/>
                              <a:pathLst>
                                <a:path w="2917738" h="3179811" stroke="0">
                                  <a:moveTo>
                                    <a:pt x="1458869" y="0"/>
                                  </a:moveTo>
                                  <a:cubicBezTo>
                                    <a:pt x="2264580" y="0"/>
                                    <a:pt x="2917738" y="711825"/>
                                    <a:pt x="2917738" y="1589906"/>
                                  </a:cubicBezTo>
                                  <a:lnTo>
                                    <a:pt x="1458869" y="1589906"/>
                                  </a:lnTo>
                                  <a:lnTo>
                                    <a:pt x="1458869" y="0"/>
                                  </a:lnTo>
                                  <a:close/>
                                </a:path>
                                <a:path w="2917738" h="3179811" fill="none">
                                  <a:moveTo>
                                    <a:pt x="1458869" y="0"/>
                                  </a:moveTo>
                                  <a:cubicBezTo>
                                    <a:pt x="2264580" y="0"/>
                                    <a:pt x="2917738" y="711825"/>
                                    <a:pt x="2917738" y="1589906"/>
                                  </a:cubicBezTo>
                                </a:path>
                              </a:pathLst>
                            </a:custGeom>
                            <a:noFill/>
                            <a:ln w="38100">
                              <a:solidFill>
                                <a:srgbClr val="C0504D"/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1B609B66" w14:textId="77777777" w:rsidR="006065DF" w:rsidRDefault="006065DF" w:rsidP="00B7113D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635" name="Arc 368"/>
                          <wps:cNvSpPr>
                            <a:spLocks/>
                          </wps:cNvSpPr>
                          <wps:spPr bwMode="auto">
                            <a:xfrm flipV="1">
                              <a:off x="4158" y="445"/>
                              <a:ext cx="4595" cy="5008"/>
                            </a:xfrm>
                            <a:custGeom>
                              <a:avLst/>
                              <a:gdLst>
                                <a:gd name="T0" fmla="*/ 1458869 w 2917738"/>
                                <a:gd name="T1" fmla="*/ 0 h 3179811"/>
                                <a:gd name="T2" fmla="*/ 2917738 w 2917738"/>
                                <a:gd name="T3" fmla="*/ 1589906 h 3179811"/>
                                <a:gd name="T4" fmla="*/ 0 60000 65536"/>
                                <a:gd name="T5" fmla="*/ 0 60000 65536"/>
                                <a:gd name="T6" fmla="*/ 0 w 2917738"/>
                                <a:gd name="T7" fmla="*/ 0 h 3179811"/>
                                <a:gd name="T8" fmla="*/ 2917738 w 2917738"/>
                                <a:gd name="T9" fmla="*/ 3179811 h 3179811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T6" t="T7" r="T8" b="T9"/>
                              <a:pathLst>
                                <a:path w="2917738" h="3179811" stroke="0">
                                  <a:moveTo>
                                    <a:pt x="1458869" y="0"/>
                                  </a:moveTo>
                                  <a:cubicBezTo>
                                    <a:pt x="2264580" y="0"/>
                                    <a:pt x="2917738" y="711825"/>
                                    <a:pt x="2917738" y="1589906"/>
                                  </a:cubicBezTo>
                                  <a:lnTo>
                                    <a:pt x="1458869" y="1589906"/>
                                  </a:lnTo>
                                  <a:lnTo>
                                    <a:pt x="1458869" y="0"/>
                                  </a:lnTo>
                                  <a:close/>
                                </a:path>
                                <a:path w="2917738" h="3179811" fill="none">
                                  <a:moveTo>
                                    <a:pt x="1458869" y="0"/>
                                  </a:moveTo>
                                  <a:cubicBezTo>
                                    <a:pt x="2264580" y="0"/>
                                    <a:pt x="2917738" y="711825"/>
                                    <a:pt x="2917738" y="1589906"/>
                                  </a:cubicBezTo>
                                </a:path>
                              </a:pathLst>
                            </a:custGeom>
                            <a:noFill/>
                            <a:ln w="38100">
                              <a:solidFill>
                                <a:srgbClr val="C0504D"/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13470335" w14:textId="77777777" w:rsidR="006065DF" w:rsidRDefault="006065DF" w:rsidP="00B7113D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g:grpSp>
                          <wpg:cNvPr id="636" name="Group 395"/>
                          <wpg:cNvGrpSpPr>
                            <a:grpSpLocks/>
                          </wpg:cNvGrpSpPr>
                          <wpg:grpSpPr bwMode="auto">
                            <a:xfrm flipH="1" flipV="1">
                              <a:off x="4158" y="2333"/>
                              <a:ext cx="4835" cy="1165"/>
                              <a:chOff x="2704" y="1199460"/>
                              <a:chExt cx="3070337" cy="3179960"/>
                            </a:xfrm>
                          </wpg:grpSpPr>
                          <wps:wsp>
                            <wps:cNvPr id="637" name="Arc 396"/>
                            <wps:cNvSpPr>
                              <a:spLocks/>
                            </wps:cNvSpPr>
                            <wps:spPr bwMode="auto">
                              <a:xfrm>
                                <a:off x="2704" y="1199460"/>
                                <a:ext cx="2917937" cy="3179960"/>
                              </a:xfrm>
                              <a:custGeom>
                                <a:avLst/>
                                <a:gdLst>
                                  <a:gd name="T0" fmla="*/ 1458968 w 2917937"/>
                                  <a:gd name="T1" fmla="*/ 0 h 3179960"/>
                                  <a:gd name="T2" fmla="*/ 2917937 w 2917937"/>
                                  <a:gd name="T3" fmla="*/ 1589980 h 3179960"/>
                                  <a:gd name="T4" fmla="*/ 0 60000 65536"/>
                                  <a:gd name="T5" fmla="*/ 0 60000 65536"/>
                                  <a:gd name="T6" fmla="*/ 0 w 2917937"/>
                                  <a:gd name="T7" fmla="*/ 0 h 3179960"/>
                                  <a:gd name="T8" fmla="*/ 2917937 w 2917937"/>
                                  <a:gd name="T9" fmla="*/ 3179960 h 3179960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T6" t="T7" r="T8" b="T9"/>
                                <a:pathLst>
                                  <a:path w="2917937" h="3179960" stroke="0">
                                    <a:moveTo>
                                      <a:pt x="1458968" y="0"/>
                                    </a:moveTo>
                                    <a:cubicBezTo>
                                      <a:pt x="2264734" y="0"/>
                                      <a:pt x="2917937" y="711858"/>
                                      <a:pt x="2917937" y="1589980"/>
                                    </a:cubicBezTo>
                                    <a:lnTo>
                                      <a:pt x="1458969" y="1589980"/>
                                    </a:lnTo>
                                    <a:cubicBezTo>
                                      <a:pt x="1458969" y="1059987"/>
                                      <a:pt x="1458968" y="529993"/>
                                      <a:pt x="1458968" y="0"/>
                                    </a:cubicBezTo>
                                    <a:close/>
                                  </a:path>
                                  <a:path w="2917937" h="3179960" fill="none">
                                    <a:moveTo>
                                      <a:pt x="1458968" y="0"/>
                                    </a:moveTo>
                                    <a:cubicBezTo>
                                      <a:pt x="2264734" y="0"/>
                                      <a:pt x="2917937" y="711858"/>
                                      <a:pt x="2917937" y="1589980"/>
                                    </a:cubicBezTo>
                                  </a:path>
                                </a:pathLst>
                              </a:custGeom>
                              <a:noFill/>
                              <a:ln w="38100">
                                <a:solidFill>
                                  <a:srgbClr val="C0504D"/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blurRad="40000" dist="20000" dir="5400000" rotWithShape="0">
                                  <a:srgbClr val="000000">
                                    <a:alpha val="37999"/>
                                  </a:srgbClr>
                                </a:outerShdw>
                              </a:effectLst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529EFC93" w14:textId="77777777" w:rsidR="006065DF" w:rsidRDefault="006065DF" w:rsidP="00B7113D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38" name="Arc 402"/>
                            <wps:cNvSpPr>
                              <a:spLocks/>
                            </wps:cNvSpPr>
                            <wps:spPr bwMode="auto">
                              <a:xfrm flipH="1">
                                <a:off x="155104" y="1199460"/>
                                <a:ext cx="2917937" cy="3179960"/>
                              </a:xfrm>
                              <a:custGeom>
                                <a:avLst/>
                                <a:gdLst>
                                  <a:gd name="T0" fmla="*/ 1458968 w 2917937"/>
                                  <a:gd name="T1" fmla="*/ 0 h 3179960"/>
                                  <a:gd name="T2" fmla="*/ 2917937 w 2917937"/>
                                  <a:gd name="T3" fmla="*/ 1589980 h 3179960"/>
                                  <a:gd name="T4" fmla="*/ 0 60000 65536"/>
                                  <a:gd name="T5" fmla="*/ 0 60000 65536"/>
                                  <a:gd name="T6" fmla="*/ 0 w 2917937"/>
                                  <a:gd name="T7" fmla="*/ 0 h 3179960"/>
                                  <a:gd name="T8" fmla="*/ 2917937 w 2917937"/>
                                  <a:gd name="T9" fmla="*/ 3179960 h 3179960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T6" t="T7" r="T8" b="T9"/>
                                <a:pathLst>
                                  <a:path w="2917937" h="3179960" stroke="0">
                                    <a:moveTo>
                                      <a:pt x="1458968" y="0"/>
                                    </a:moveTo>
                                    <a:cubicBezTo>
                                      <a:pt x="2264734" y="0"/>
                                      <a:pt x="2917937" y="711858"/>
                                      <a:pt x="2917937" y="1589980"/>
                                    </a:cubicBezTo>
                                    <a:lnTo>
                                      <a:pt x="1458969" y="1589980"/>
                                    </a:lnTo>
                                    <a:cubicBezTo>
                                      <a:pt x="1458969" y="1059987"/>
                                      <a:pt x="1458968" y="529993"/>
                                      <a:pt x="1458968" y="0"/>
                                    </a:cubicBezTo>
                                    <a:close/>
                                  </a:path>
                                  <a:path w="2917937" h="3179960" fill="none">
                                    <a:moveTo>
                                      <a:pt x="1458968" y="0"/>
                                    </a:moveTo>
                                    <a:cubicBezTo>
                                      <a:pt x="2264734" y="0"/>
                                      <a:pt x="2917937" y="711858"/>
                                      <a:pt x="2917937" y="1589980"/>
                                    </a:cubicBezTo>
                                  </a:path>
                                </a:pathLst>
                              </a:custGeom>
                              <a:noFill/>
                              <a:ln w="38100">
                                <a:solidFill>
                                  <a:srgbClr val="C0504D"/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blurRad="40000" dist="20000" dir="5400000" rotWithShape="0">
                                  <a:srgbClr val="000000">
                                    <a:alpha val="37999"/>
                                  </a:srgbClr>
                                </a:outerShdw>
                              </a:effectLst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6777D026" w14:textId="77777777" w:rsidR="006065DF" w:rsidRDefault="006065DF" w:rsidP="00B7113D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s:wsp>
                          <wps:cNvPr id="639" name="Straight Connector 575"/>
                          <wps:cNvCnPr/>
                          <wps:spPr bwMode="auto">
                            <a:xfrm>
                              <a:off x="6584" y="2989"/>
                              <a:ext cx="165" cy="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4F81BD"/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0" name="Text Box 5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93" y="2533"/>
                              <a:ext cx="534" cy="5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7BE05B9" w14:textId="77777777" w:rsidR="006065DF" w:rsidRDefault="006065DF" w:rsidP="00B7113D">
                                <w:bookmarkStart w:id="262" w:name="OLE_LINK779"/>
                                <w:bookmarkStart w:id="263" w:name="OLE_LINK778"/>
                                <w:r>
                                  <w:rPr>
                                    <w:rFonts w:ascii="Symbol" w:hAnsi="Symbol"/>
                                    <w:i/>
                                  </w:rPr>
                                  <w:t></w:t>
                                </w:r>
                                <w:bookmarkEnd w:id="262"/>
                                <w:bookmarkEnd w:id="263"/>
                                <w:r w:rsidRPr="009C318F">
                                  <w:rPr>
                                    <w:rFonts w:cs="Arial"/>
                                    <w:vertAlign w:val="subscript"/>
                                  </w:rPr>
                                  <w:t>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1" name="Oval 572"/>
                          <wps:cNvSpPr>
                            <a:spLocks noChangeArrowheads="1"/>
                          </wps:cNvSpPr>
                          <wps:spPr bwMode="auto">
                            <a:xfrm>
                              <a:off x="7785" y="5040"/>
                              <a:ext cx="194" cy="194"/>
                            </a:xfrm>
                            <a:prstGeom prst="ellipse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9BC1FF"/>
                                </a:gs>
                                <a:gs pos="100000">
                                  <a:srgbClr val="3F80CD"/>
                                </a:gs>
                              </a:gsLst>
                              <a:lin ang="5400000"/>
                            </a:gradFill>
                            <a:ln w="9525">
                              <a:solidFill>
                                <a:srgbClr val="4A7EBB"/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4999"/>
                                </a:srgbClr>
                              </a:outerShdw>
                            </a:effectLst>
                          </wps:spPr>
                          <wps:txbx>
                            <w:txbxContent>
                              <w:p w14:paraId="2211B0A1" w14:textId="77777777" w:rsidR="006065DF" w:rsidRDefault="006065DF" w:rsidP="00B7113D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642" name="Text Box 5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1" y="4877"/>
                              <a:ext cx="1619" cy="5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A0AD71" w14:textId="77777777" w:rsidR="006065DF" w:rsidRDefault="006065DF" w:rsidP="00B7113D">
                                <w:r w:rsidRPr="002A324C">
                                  <w:rPr>
                                    <w:color w:val="000000"/>
                                    <w:kern w:val="24"/>
                                    <w:sz w:val="36"/>
                                    <w:szCs w:val="36"/>
                                  </w:rPr>
                                  <w:t>P= (1,1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43" name="Straight Arrow Connector 5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61" y="2481"/>
                              <a:ext cx="1512" cy="600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4F81BD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4" name="Straight Arrow Connector 58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882" y="2489"/>
                              <a:ext cx="1360" cy="1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4F81BD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5" name="Text Box 5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78" y="2892"/>
                              <a:ext cx="496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F185CD" w14:textId="77777777" w:rsidR="006065DF" w:rsidRPr="009D12D3" w:rsidRDefault="006065DF" w:rsidP="00B7113D">
                                <w:pPr>
                                  <w:rPr>
                                    <w:noProof/>
                                    <w:color w:val="008000"/>
                                  </w:rPr>
                                </w:pPr>
                                <w:r>
                                  <w:rPr>
                                    <w:rFonts w:ascii="Symbol" w:hAnsi="Symbol"/>
                                    <w:i/>
                                  </w:rPr>
                                  <w:t></w:t>
                                </w:r>
                                <w:r w:rsidRPr="009C318F">
                                  <w:rPr>
                                    <w:rFonts w:cs="Arial"/>
                                    <w:vertAlign w:val="subscript"/>
                                  </w:rPr>
                                  <w:t>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46" name="Text Box 5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62" y="2187"/>
                              <a:ext cx="533" cy="5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87AD6C" w14:textId="77777777" w:rsidR="006065DF" w:rsidRDefault="006065DF" w:rsidP="00B7113D">
                                <w:r>
                                  <w:rPr>
                                    <w:rFonts w:ascii="Symbol" w:hAnsi="Symbol"/>
                                    <w:i/>
                                  </w:rPr>
                                  <w:t></w:t>
                                </w:r>
                                <w:r w:rsidRPr="009C318F">
                                  <w:rPr>
                                    <w:rFonts w:cs="Arial"/>
                                    <w:vertAlign w:val="subscript"/>
                                  </w:rPr>
                                  <w:t>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7" name="Text Box 5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38" y="1959"/>
                              <a:ext cx="533" cy="5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D011249" w14:textId="77777777" w:rsidR="006065DF" w:rsidRDefault="006065DF" w:rsidP="00B7113D">
                                <w:r>
                                  <w:rPr>
                                    <w:rFonts w:ascii="Symbol" w:hAnsi="Symbol"/>
                                    <w:i/>
                                  </w:rPr>
                                  <w:t></w:t>
                                </w:r>
                                <w:r w:rsidRPr="009C318F">
                                  <w:rPr>
                                    <w:rFonts w:cs="Arial"/>
                                    <w:vertAlign w:val="subscript"/>
                                  </w:rPr>
                                  <w:t>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8" name="Text Box 5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35" y="1732"/>
                              <a:ext cx="533" cy="5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44487B" w14:textId="77777777" w:rsidR="006065DF" w:rsidRDefault="006065DF" w:rsidP="00B7113D">
                                <w:r>
                                  <w:rPr>
                                    <w:rFonts w:ascii="Symbol" w:hAnsi="Symbol"/>
                                    <w:i/>
                                  </w:rPr>
                                  <w:t></w:t>
                                </w:r>
                                <w:r w:rsidRPr="009C318F">
                                  <w:rPr>
                                    <w:rFonts w:cs="Arial"/>
                                    <w:vertAlign w:val="subscript"/>
                                  </w:rPr>
                                  <w:t>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9" name="Text Box 5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31" y="1545"/>
                              <a:ext cx="946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498083" w14:textId="77777777" w:rsidR="006065DF" w:rsidRDefault="006065DF" w:rsidP="00B7113D">
                                <w:r w:rsidRPr="004C663C">
                                  <w:rPr>
                                    <w:rFonts w:ascii="Symbol" w:hAnsi="Symbol"/>
                                  </w:rPr>
                                  <w:t></w:t>
                                </w:r>
                                <w:r>
                                  <w:t xml:space="preserve"> = 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0" name="Freeform 595"/>
                          <wps:cNvSpPr>
                            <a:spLocks/>
                          </wps:cNvSpPr>
                          <wps:spPr bwMode="auto">
                            <a:xfrm>
                              <a:off x="5160" y="1930"/>
                              <a:ext cx="602" cy="444"/>
                            </a:xfrm>
                            <a:custGeom>
                              <a:avLst/>
                              <a:gdLst>
                                <a:gd name="T0" fmla="*/ 344043 w 254000"/>
                                <a:gd name="T1" fmla="*/ 0 h 397933"/>
                                <a:gd name="T2" fmla="*/ 344043 w 254000"/>
                                <a:gd name="T3" fmla="*/ 0 h 397933"/>
                                <a:gd name="T4" fmla="*/ 267589 w 254000"/>
                                <a:gd name="T5" fmla="*/ 41991 h 397933"/>
                                <a:gd name="T6" fmla="*/ 216619 w 254000"/>
                                <a:gd name="T7" fmla="*/ 65986 h 397933"/>
                                <a:gd name="T8" fmla="*/ 191135 w 254000"/>
                                <a:gd name="T9" fmla="*/ 83982 h 397933"/>
                                <a:gd name="T10" fmla="*/ 152908 w 254000"/>
                                <a:gd name="T11" fmla="*/ 95979 h 397933"/>
                                <a:gd name="T12" fmla="*/ 63711 w 254000"/>
                                <a:gd name="T13" fmla="*/ 125973 h 397933"/>
                                <a:gd name="T14" fmla="*/ 38227 w 254000"/>
                                <a:gd name="T15" fmla="*/ 143969 h 397933"/>
                                <a:gd name="T16" fmla="*/ 0 w 254000"/>
                                <a:gd name="T17" fmla="*/ 161966 h 397933"/>
                                <a:gd name="T18" fmla="*/ 0 w 254000"/>
                                <a:gd name="T19" fmla="*/ 149968 h 397933"/>
                                <a:gd name="T20" fmla="*/ 114681 w 254000"/>
                                <a:gd name="T21" fmla="*/ 137971 h 397933"/>
                                <a:gd name="T22" fmla="*/ 152908 w 254000"/>
                                <a:gd name="T23" fmla="*/ 131972 h 397933"/>
                                <a:gd name="T24" fmla="*/ 229362 w 254000"/>
                                <a:gd name="T25" fmla="*/ 125973 h 397933"/>
                                <a:gd name="T26" fmla="*/ 382270 w 254000"/>
                                <a:gd name="T27" fmla="*/ 119974 h 397933"/>
                                <a:gd name="T28" fmla="*/ 369527 w 254000"/>
                                <a:gd name="T29" fmla="*/ 119974 h 397933"/>
                                <a:gd name="T30" fmla="*/ 267589 w 254000"/>
                                <a:gd name="T31" fmla="*/ 179962 h 397933"/>
                                <a:gd name="T32" fmla="*/ 229362 w 254000"/>
                                <a:gd name="T33" fmla="*/ 185960 h 397933"/>
                                <a:gd name="T34" fmla="*/ 203878 w 254000"/>
                                <a:gd name="T35" fmla="*/ 197958 h 397933"/>
                                <a:gd name="T36" fmla="*/ 191135 w 254000"/>
                                <a:gd name="T37" fmla="*/ 215954 h 397933"/>
                                <a:gd name="T38" fmla="*/ 152908 w 254000"/>
                                <a:gd name="T39" fmla="*/ 221952 h 397933"/>
                                <a:gd name="T40" fmla="*/ 140165 w 254000"/>
                                <a:gd name="T41" fmla="*/ 239949 h 397933"/>
                                <a:gd name="T42" fmla="*/ 114681 w 254000"/>
                                <a:gd name="T43" fmla="*/ 251947 h 397933"/>
                                <a:gd name="T44" fmla="*/ 89197 w 254000"/>
                                <a:gd name="T45" fmla="*/ 269943 h 397933"/>
                                <a:gd name="T46" fmla="*/ 63711 w 254000"/>
                                <a:gd name="T47" fmla="*/ 281940 h 397933"/>
                                <a:gd name="T48" fmla="*/ 0 60000 65536"/>
                                <a:gd name="T49" fmla="*/ 0 60000 65536"/>
                                <a:gd name="T50" fmla="*/ 0 60000 65536"/>
                                <a:gd name="T51" fmla="*/ 0 60000 65536"/>
                                <a:gd name="T52" fmla="*/ 0 60000 65536"/>
                                <a:gd name="T53" fmla="*/ 0 60000 65536"/>
                                <a:gd name="T54" fmla="*/ 0 60000 65536"/>
                                <a:gd name="T55" fmla="*/ 0 60000 65536"/>
                                <a:gd name="T56" fmla="*/ 0 60000 65536"/>
                                <a:gd name="T57" fmla="*/ 0 60000 65536"/>
                                <a:gd name="T58" fmla="*/ 0 60000 65536"/>
                                <a:gd name="T59" fmla="*/ 0 60000 65536"/>
                                <a:gd name="T60" fmla="*/ 0 60000 65536"/>
                                <a:gd name="T61" fmla="*/ 0 60000 65536"/>
                                <a:gd name="T62" fmla="*/ 0 60000 65536"/>
                                <a:gd name="T63" fmla="*/ 0 60000 65536"/>
                                <a:gd name="T64" fmla="*/ 0 60000 65536"/>
                                <a:gd name="T65" fmla="*/ 0 60000 65536"/>
                                <a:gd name="T66" fmla="*/ 0 60000 65536"/>
                                <a:gd name="T67" fmla="*/ 0 60000 65536"/>
                                <a:gd name="T68" fmla="*/ 0 60000 65536"/>
                                <a:gd name="T69" fmla="*/ 0 60000 65536"/>
                                <a:gd name="T70" fmla="*/ 0 60000 65536"/>
                                <a:gd name="T71" fmla="*/ 0 60000 65536"/>
                              </a:gdLst>
                              <a:ahLst/>
                              <a:cxnLst>
                                <a:cxn ang="T48">
                                  <a:pos x="T0" y="T1"/>
                                </a:cxn>
                                <a:cxn ang="T49">
                                  <a:pos x="T2" y="T3"/>
                                </a:cxn>
                                <a:cxn ang="T50">
                                  <a:pos x="T4" y="T5"/>
                                </a:cxn>
                                <a:cxn ang="T51">
                                  <a:pos x="T6" y="T7"/>
                                </a:cxn>
                                <a:cxn ang="T52">
                                  <a:pos x="T8" y="T9"/>
                                </a:cxn>
                                <a:cxn ang="T53">
                                  <a:pos x="T10" y="T11"/>
                                </a:cxn>
                                <a:cxn ang="T54">
                                  <a:pos x="T12" y="T13"/>
                                </a:cxn>
                                <a:cxn ang="T55">
                                  <a:pos x="T14" y="T15"/>
                                </a:cxn>
                                <a:cxn ang="T56">
                                  <a:pos x="T16" y="T17"/>
                                </a:cxn>
                                <a:cxn ang="T57">
                                  <a:pos x="T18" y="T19"/>
                                </a:cxn>
                                <a:cxn ang="T58">
                                  <a:pos x="T20" y="T21"/>
                                </a:cxn>
                                <a:cxn ang="T59">
                                  <a:pos x="T22" y="T23"/>
                                </a:cxn>
                                <a:cxn ang="T60">
                                  <a:pos x="T24" y="T25"/>
                                </a:cxn>
                                <a:cxn ang="T61">
                                  <a:pos x="T26" y="T27"/>
                                </a:cxn>
                                <a:cxn ang="T62">
                                  <a:pos x="T28" y="T29"/>
                                </a:cxn>
                                <a:cxn ang="T63">
                                  <a:pos x="T30" y="T31"/>
                                </a:cxn>
                                <a:cxn ang="T64">
                                  <a:pos x="T32" y="T33"/>
                                </a:cxn>
                                <a:cxn ang="T65">
                                  <a:pos x="T34" y="T35"/>
                                </a:cxn>
                                <a:cxn ang="T66">
                                  <a:pos x="T36" y="T37"/>
                                </a:cxn>
                                <a:cxn ang="T67">
                                  <a:pos x="T38" y="T39"/>
                                </a:cxn>
                                <a:cxn ang="T68">
                                  <a:pos x="T40" y="T41"/>
                                </a:cxn>
                                <a:cxn ang="T69">
                                  <a:pos x="T42" y="T43"/>
                                </a:cxn>
                                <a:cxn ang="T70">
                                  <a:pos x="T44" y="T45"/>
                                </a:cxn>
                                <a:cxn ang="T71">
                                  <a:pos x="T46" y="T47"/>
                                </a:cxn>
                              </a:cxnLst>
                              <a:rect l="0" t="0" r="r" b="b"/>
                              <a:pathLst>
                                <a:path w="254000" h="397933">
                                  <a:moveTo>
                                    <a:pt x="228600" y="0"/>
                                  </a:moveTo>
                                  <a:lnTo>
                                    <a:pt x="228600" y="0"/>
                                  </a:lnTo>
                                  <a:cubicBezTo>
                                    <a:pt x="211667" y="19755"/>
                                    <a:pt x="195303" y="40013"/>
                                    <a:pt x="177800" y="59266"/>
                                  </a:cubicBezTo>
                                  <a:cubicBezTo>
                                    <a:pt x="167061" y="71079"/>
                                    <a:pt x="152789" y="79849"/>
                                    <a:pt x="143933" y="93133"/>
                                  </a:cubicBezTo>
                                  <a:cubicBezTo>
                                    <a:pt x="138289" y="101600"/>
                                    <a:pt x="134195" y="111338"/>
                                    <a:pt x="127000" y="118533"/>
                                  </a:cubicBezTo>
                                  <a:cubicBezTo>
                                    <a:pt x="119805" y="125728"/>
                                    <a:pt x="109326" y="128844"/>
                                    <a:pt x="101600" y="135466"/>
                                  </a:cubicBezTo>
                                  <a:cubicBezTo>
                                    <a:pt x="50464" y="179297"/>
                                    <a:pt x="89005" y="162242"/>
                                    <a:pt x="42333" y="177800"/>
                                  </a:cubicBezTo>
                                  <a:cubicBezTo>
                                    <a:pt x="36689" y="186267"/>
                                    <a:pt x="31914" y="195383"/>
                                    <a:pt x="25400" y="203200"/>
                                  </a:cubicBezTo>
                                  <a:cubicBezTo>
                                    <a:pt x="17735" y="212398"/>
                                    <a:pt x="0" y="228600"/>
                                    <a:pt x="0" y="228600"/>
                                  </a:cubicBezTo>
                                  <a:lnTo>
                                    <a:pt x="0" y="211666"/>
                                  </a:lnTo>
                                  <a:cubicBezTo>
                                    <a:pt x="25400" y="206022"/>
                                    <a:pt x="50957" y="201044"/>
                                    <a:pt x="76200" y="194733"/>
                                  </a:cubicBezTo>
                                  <a:cubicBezTo>
                                    <a:pt x="84858" y="192568"/>
                                    <a:pt x="92888" y="188202"/>
                                    <a:pt x="101600" y="186266"/>
                                  </a:cubicBezTo>
                                  <a:cubicBezTo>
                                    <a:pt x="118358" y="182542"/>
                                    <a:pt x="135406" y="180228"/>
                                    <a:pt x="152400" y="177800"/>
                                  </a:cubicBezTo>
                                  <a:cubicBezTo>
                                    <a:pt x="221472" y="167933"/>
                                    <a:pt x="202273" y="169333"/>
                                    <a:pt x="254000" y="169333"/>
                                  </a:cubicBezTo>
                                  <a:lnTo>
                                    <a:pt x="245533" y="169333"/>
                                  </a:lnTo>
                                  <a:cubicBezTo>
                                    <a:pt x="235471" y="183419"/>
                                    <a:pt x="201018" y="238521"/>
                                    <a:pt x="177800" y="254000"/>
                                  </a:cubicBezTo>
                                  <a:cubicBezTo>
                                    <a:pt x="170374" y="258950"/>
                                    <a:pt x="160867" y="259644"/>
                                    <a:pt x="152400" y="262466"/>
                                  </a:cubicBezTo>
                                  <a:cubicBezTo>
                                    <a:pt x="146756" y="268111"/>
                                    <a:pt x="139574" y="272555"/>
                                    <a:pt x="135467" y="279400"/>
                                  </a:cubicBezTo>
                                  <a:cubicBezTo>
                                    <a:pt x="130875" y="287053"/>
                                    <a:pt x="133311" y="298489"/>
                                    <a:pt x="127000" y="304800"/>
                                  </a:cubicBezTo>
                                  <a:cubicBezTo>
                                    <a:pt x="120689" y="311111"/>
                                    <a:pt x="110067" y="310444"/>
                                    <a:pt x="101600" y="313266"/>
                                  </a:cubicBezTo>
                                  <a:cubicBezTo>
                                    <a:pt x="98778" y="321733"/>
                                    <a:pt x="97725" y="331013"/>
                                    <a:pt x="93133" y="338666"/>
                                  </a:cubicBezTo>
                                  <a:cubicBezTo>
                                    <a:pt x="89026" y="345511"/>
                                    <a:pt x="81187" y="349367"/>
                                    <a:pt x="76200" y="355600"/>
                                  </a:cubicBezTo>
                                  <a:cubicBezTo>
                                    <a:pt x="69843" y="363546"/>
                                    <a:pt x="65624" y="373054"/>
                                    <a:pt x="59267" y="381000"/>
                                  </a:cubicBezTo>
                                  <a:cubicBezTo>
                                    <a:pt x="54280" y="387233"/>
                                    <a:pt x="42333" y="397933"/>
                                    <a:pt x="42333" y="397933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>
                              <a:solidFill>
                                <a:srgbClr val="4F81BD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651" name="Text Box 5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91" y="3865"/>
                              <a:ext cx="1906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6CFC1D" w14:textId="77777777" w:rsidR="006065DF" w:rsidRDefault="006065DF" w:rsidP="00B7113D">
                                <w:r w:rsidRPr="004C663C">
                                  <w:rPr>
                                    <w:rFonts w:ascii="Symbol" w:hAnsi="Symbol"/>
                                  </w:rPr>
                                  <w:t></w:t>
                                </w:r>
                                <w:r>
                                  <w:t>(</w:t>
                                </w:r>
                                <w:r>
                                  <w:rPr>
                                    <w:i/>
                                  </w:rPr>
                                  <w:t>x</w:t>
                                </w:r>
                                <w:r>
                                  <w:t>,</w:t>
                                </w:r>
                                <w:r>
                                  <w:rPr>
                                    <w:i/>
                                  </w:rPr>
                                  <w:t>y</w:t>
                                </w:r>
                                <w:r>
                                  <w:t xml:space="preserve">) = </w:t>
                                </w:r>
                                <w:r>
                                  <w:rPr>
                                    <w:i/>
                                  </w:rPr>
                                  <w:t>x</w:t>
                                </w:r>
                                <w:r>
                                  <w:rPr>
                                    <w:vertAlign w:val="superscript"/>
                                  </w:rPr>
                                  <w:t>2</w:t>
                                </w:r>
                                <w:r>
                                  <w:t xml:space="preserve"> + </w:t>
                                </w:r>
                                <w:r>
                                  <w:rPr>
                                    <w:i/>
                                  </w:rPr>
                                  <w:t>y</w:t>
                                </w:r>
                                <w:r>
                                  <w:rPr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2" name="Text Box 5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0" y="2705"/>
                              <a:ext cx="339" cy="5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9A55A2" w14:textId="77777777" w:rsidR="006065DF" w:rsidRPr="009619AB" w:rsidRDefault="006065DF" w:rsidP="00B7113D">
                                <w:pPr>
                                  <w:pStyle w:val="NormalWeb"/>
                                  <w:spacing w:before="0" w:beforeAutospacing="0" w:after="0" w:afterAutospacing="0"/>
                                  <w:rPr>
                                    <w:rFonts w:ascii="Arial" w:hAnsi="Arial" w:cs="Arial"/>
                                    <w:sz w:val="32"/>
                                    <w:szCs w:val="32"/>
                                  </w:rPr>
                                </w:pPr>
                                <w:r w:rsidRPr="009619AB">
                                  <w:rPr>
                                    <w:rFonts w:ascii="Arial" w:hAnsi="Arial" w:cs="Arial"/>
                                    <w:color w:val="000000"/>
                                    <w:kern w:val="24"/>
                                    <w:sz w:val="32"/>
                                    <w:szCs w:val="3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53" name="Text Box 5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40" y="1262"/>
                              <a:ext cx="419" cy="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E3F75B" w14:textId="77777777" w:rsidR="006065DF" w:rsidRPr="00DC24F3" w:rsidRDefault="006065DF" w:rsidP="00B7113D">
                                <w:pPr>
                                  <w:pStyle w:val="NormalWeb"/>
                                  <w:spacing w:before="0" w:beforeAutospacing="0" w:after="0" w:afterAutospacing="0"/>
                                  <w:rPr>
                                    <w:rFonts w:ascii="Arial" w:hAnsi="Arial" w:cs="Arial"/>
                                    <w:sz w:val="28"/>
                                    <w:szCs w:val="28"/>
                                  </w:rPr>
                                </w:pPr>
                                <w:r w:rsidRPr="00DC24F3">
                                  <w:rPr>
                                    <w:rFonts w:ascii="Arial" w:hAnsi="Arial" w:cs="Arial"/>
                                    <w:i/>
                                    <w:iCs/>
                                    <w:color w:val="000000"/>
                                    <w:kern w:val="24"/>
                                    <w:sz w:val="28"/>
                                    <w:szCs w:val="28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54" name="Text Box 5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00" y="4232"/>
                              <a:ext cx="419" cy="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DCD2A5C" w14:textId="77777777" w:rsidR="006065DF" w:rsidRPr="00DC24F3" w:rsidRDefault="006065DF" w:rsidP="00B7113D">
                                <w:pPr>
                                  <w:pStyle w:val="NormalWeb"/>
                                  <w:spacing w:before="0" w:beforeAutospacing="0" w:after="0" w:afterAutospacing="0"/>
                                  <w:rPr>
                                    <w:rFonts w:ascii="Arial" w:hAnsi="Arial" w:cs="Arial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color w:val="000000"/>
                                    <w:kern w:val="24"/>
                                    <w:sz w:val="28"/>
                                    <w:szCs w:val="28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55" name="Text Box 5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10" y="5152"/>
                              <a:ext cx="419" cy="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F3ABB8" w14:textId="77777777" w:rsidR="006065DF" w:rsidRPr="00DC24F3" w:rsidRDefault="006065DF" w:rsidP="00B7113D">
                                <w:pPr>
                                  <w:pStyle w:val="NormalWeb"/>
                                  <w:spacing w:before="0" w:beforeAutospacing="0" w:after="0" w:afterAutospacing="0"/>
                                  <w:rPr>
                                    <w:rFonts w:ascii="Arial" w:hAnsi="Arial" w:cs="Arial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color w:val="000000"/>
                                    <w:kern w:val="24"/>
                                    <w:sz w:val="28"/>
                                    <w:szCs w:val="2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56" name="Straight Connector 569"/>
                          <wps:cNvCnPr/>
                          <wps:spPr bwMode="auto">
                            <a:xfrm flipH="1" flipV="1">
                              <a:off x="6650" y="1666"/>
                              <a:ext cx="10" cy="1425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4F81BD"/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7" name="Straight Arrow Connector 2"/>
                          <wps:cNvCnPr/>
                          <wps:spPr bwMode="auto">
                            <a:xfrm>
                              <a:off x="7860" y="2460"/>
                              <a:ext cx="1470" cy="310"/>
                            </a:xfrm>
                            <a:prstGeom prst="straightConnector1">
                              <a:avLst/>
                            </a:prstGeom>
                            <a:noFill/>
                            <a:ln w="25400" cap="flat" cmpd="sng">
                              <a:solidFill>
                                <a:srgbClr val="4F81BD"/>
                              </a:solidFill>
                              <a:prstDash val="solid"/>
                              <a:round/>
                              <a:headEnd/>
                              <a:tailEnd type="arrow" w="med" len="me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8" name="Straight Arrow Connector 4"/>
                          <wps:cNvCnPr/>
                          <wps:spPr bwMode="auto">
                            <a:xfrm flipV="1">
                              <a:off x="7870" y="2210"/>
                              <a:ext cx="1140" cy="230"/>
                            </a:xfrm>
                            <a:prstGeom prst="straightConnector1">
                              <a:avLst/>
                            </a:prstGeom>
                            <a:noFill/>
                            <a:ln w="25400" cap="flat" cmpd="sng">
                              <a:solidFill>
                                <a:srgbClr val="4F81BD"/>
                              </a:solidFill>
                              <a:prstDash val="solid"/>
                              <a:round/>
                              <a:headEnd/>
                              <a:tailEnd type="arrow" w="med" len="me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9" name="Straight Arrow Connector 5"/>
                          <wps:cNvCnPr/>
                          <wps:spPr bwMode="auto">
                            <a:xfrm flipV="1">
                              <a:off x="7870" y="2060"/>
                              <a:ext cx="590" cy="390"/>
                            </a:xfrm>
                            <a:prstGeom prst="straightConnector1">
                              <a:avLst/>
                            </a:prstGeom>
                            <a:noFill/>
                            <a:ln w="25400" cap="flat" cmpd="sng">
                              <a:solidFill>
                                <a:srgbClr val="4F81BD"/>
                              </a:solidFill>
                              <a:prstDash val="solid"/>
                              <a:round/>
                              <a:headEnd/>
                              <a:tailEnd type="arrow" w="med" len="me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2" o:spid="_x0000_s1026" style="position:absolute;margin-left:123.35pt;margin-top:6.8pt;width:283.65pt;height:300.95pt;z-index:-251353088" coordorigin="4154,445" coordsize="5673,601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">
                <v:line id="Straight Connector 571" o:spid="_x0000_s1027" style="position:absolute;visibility:visible;mso-wrap-style:square" from="7860,2539" to="7860,517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0JpZsUAAADcAAAADwAAAGRycy9kb3ducmV2LnhtbESPW2sCMRSE3wX/QzhC3zTrpVJWo2ih&#10;UBApai307bA5e8HNybqJGv99UxB8HGbmG2a+DKYWV2pdZVnBcJCAIM6srrhQ8H346L+BcB5ZY22Z&#10;FNzJwXLR7cwx1fbGO7rufSEihF2KCkrvm1RKl5Vk0A1sQxy93LYGfZRtIXWLtwg3tRwlyVQarDgu&#10;lNjQe0nZaX8xCtYbOeEvd9ptV78/l2M4h/yYr5V66YXVDISn4J/hR/tTKxi/juH/TDwCcvEH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e0JpZsUAAADcAAAADwAAAAAAAAAA&#10;AAAAAAChAgAAZHJzL2Rvd25yZXYueG1sUEsFBgAAAAAEAAQA+QAAAJMDAAAAAA==&#10;" strokecolor="#4f81bd" strokeweight="2pt">
                  <v:stroke dashstyle="dash"/>
                  <v:shadow on="t" opacity="24903f" mv:blur="40000f" origin=",.5" offset="0,20000emu"/>
                </v:line>
                <v:group id="Group 415" o:spid="_x0000_s1028" style="position:absolute;left:4154;top:2405;width:4835;height:1165;flip:x" coordorigin=",1245215" coordsize="3070337,31799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ZLi+bxAAAANwAAAAP&#10;AAAAAAAAAAAAAAAAAKkCAABkcnMvZG93bnJldi54bWxQSwUGAAAAAAQABAD6AAAAmgMAAAAA&#10;">
                  <v:shape id="Arc 417" o:spid="_x0000_s1029" style="position:absolute;top:1245215;width:2917937;height:3179960;visibility:visible;mso-wrap-style:square;v-text-anchor:middle" coordsize="2917937,3179960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oInpxgAA&#10;ANwAAAAPAAAAZHJzL2Rvd25yZXYueG1sRI9Ba8JAFITvgv9heUIvUjdpQUJ0FQ0IFoKlqZfeHtln&#10;Esy+DdltTP59t1DocZiZb5jtfjStGKh3jWUF8SoCQVxa3XCl4Pp5ek5AOI+ssbVMCiZysN/NZ1tM&#10;tX3wBw2Fr0SAsEtRQe19l0rpypoMupXtiIN3s71BH2RfSd3jI8BNK1+iaC0NNhwWauwoq6m8F99G&#10;wWV9qb7yYpmfk+xoOXqb3q9DodTTYjxsQHga/X/4r33WCl6TGH7PhCMgdz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koInpxgAAANwAAAAPAAAAAAAAAAAAAAAAAJcCAABkcnMv&#10;ZG93bnJldi54bWxQSwUGAAAAAAQABAD1AAAAigMAAAAA&#10;" adj="-11796480,,5400" path="m1458968,0nsc2264734,,2917937,711858,2917937,1589980l1458969,1589980c1458969,1059987,1458968,529993,1458968,0xem1458968,0nfc2264734,,2917937,711858,2917937,1589980e" filled="f" strokecolor="#c0504d" strokeweight="3pt">
                    <v:stroke joinstyle="miter"/>
                    <v:shadow on="t" opacity="24903f" mv:blur="40000f" origin=",.5" offset="0,20000emu"/>
                    <v:formulas/>
                    <v:path arrowok="t" o:connecttype="custom" o:connectlocs="1458968,0;2917937,1589980" o:connectangles="0,0" textboxrect="0,0,2917937,3179960"/>
                    <v:textbox>
                      <w:txbxContent>
                        <w:p w14:paraId="6724E000" w14:textId="77777777" w:rsidR="001A1188" w:rsidRDefault="001A1188" w:rsidP="00B7113D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shape>
                  <v:shape id="Arc 564" o:spid="_x0000_s1030" style="position:absolute;left:152400;top:1245215;width:2917937;height:3179960;flip:x;visibility:visible;mso-wrap-style:square;v-text-anchor:middle" coordsize="2917937,3179960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uNBoxgAA&#10;ANwAAAAPAAAAZHJzL2Rvd25yZXYueG1sRI/NawIxFMTvgv9DeAVvmq3Fr9UoUhSk7cWPi7fH5rm7&#10;unlZkuiu/eubQqHHYWZ+wyxWranEg5wvLSt4HSQgiDOrS84VnI7b/hSED8gaK8uk4EkeVstuZ4Gp&#10;tg3v6XEIuYgQ9ikqKEKoUyl9VpBBP7A1cfQu1hkMUbpcaodNhJtKDpNkLA2WHBcKrOm9oOx2uBsF&#10;35sm+TSbr3ZyHs6ms4/cHa/SKdV7addzEIHa8B/+a++0gtH4DX7PxCMglz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IuNBoxgAAANwAAAAPAAAAAAAAAAAAAAAAAJcCAABkcnMv&#10;ZG93bnJldi54bWxQSwUGAAAAAAQABAD1AAAAigMAAAAA&#10;" adj="-11796480,,5400" path="m1458968,0nsc2264734,,2917937,711858,2917937,1589980l1458969,1589980c1458969,1059987,1458968,529993,1458968,0xem1458968,0nfc2264734,,2917937,711858,2917937,1589980e" filled="f" strokecolor="#c0504d" strokeweight="3pt">
                    <v:stroke joinstyle="miter"/>
                    <v:shadow on="t" opacity="24903f" mv:blur="40000f" origin=",.5" offset="0,20000emu"/>
                    <v:formulas/>
                    <v:path arrowok="t" o:connecttype="custom" o:connectlocs="1458968,0;2917937,1589980" o:connectangles="0,0" textboxrect="0,0,2917937,3179960"/>
                    <v:textbox>
                      <w:txbxContent>
                        <w:p w14:paraId="304CF1A5" w14:textId="77777777" w:rsidR="001A1188" w:rsidRDefault="001A1188" w:rsidP="00B7113D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shape>
                </v:group>
                <v:oval id="Oval 570" o:spid="_x0000_s1031" style="position:absolute;left:7774;top:2425;width:194;height:194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208uEwwAA&#10;ANwAAAAPAAAAZHJzL2Rvd25yZXYueG1sRI9fa8IwFMXfB36HcAXfZmrBIl1TEWFQGT7MzfdLc22K&#10;zU1tolY//TIY7PFw/vw4xXq0nbjR4FvHChbzBARx7XTLjYLvr/fXFQgfkDV2jknBgzysy8lLgbl2&#10;d/6k2yE0Io6wz1GBCaHPpfS1IYt+7nri6J3cYDFEOTRSD3iP47aTaZJk0mLLkWCwp62h+ny42gjZ&#10;XY4f2+Vqt993TaqPVzTPKlNqNh03byACjeE//NeutIJskcHvmXgEZPk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208uEwwAAANwAAAAPAAAAAAAAAAAAAAAAAJcCAABkcnMvZG93&#10;bnJldi54bWxQSwUGAAAAAAQABAD1AAAAhwMAAAAA&#10;" fillcolor="#9bc1ff" strokecolor="#4a7ebb">
                  <v:fill color2="#3f80cd" rotate="t" focus="100%" type="gradient">
                    <o:fill v:ext="view" type="gradientUnscaled"/>
                  </v:fill>
                  <v:shadow on="t" opacity="22936f" mv:blur="40000f" origin=",.5" offset="0,23000emu"/>
                  <v:textbox>
                    <w:txbxContent>
                      <w:p w14:paraId="1216AB91" w14:textId="77777777" w:rsidR="001A1188" w:rsidRDefault="001A1188" w:rsidP="00B7113D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group id="Group 385" o:spid="_x0000_s1032" style="position:absolute;left:4158;top:445;width:5669;height:6019" coordorigin="4158,445" coordsize="5669,6019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E8yky3GAAAA3AAA&#10;AA8AAAAAAAAAAAAAAAAAqQIAAGRycy9kb3ducmV2LnhtbFBLBQYAAAAABAAEAPoAAACcAwAAAAA=&#10;">
                  <v:line id="Straight Connector 569" o:spid="_x0000_s1033" style="position:absolute;flip:x y;visibility:visible;mso-wrap-style:square" from="6662,3076" to="6678,542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4myKMIAAADcAAAADwAAAGRycy9kb3ducmV2LnhtbERPz2vCMBS+D/Y/hDfwtiaTTUY1FZkM&#10;dtCJneD10Tyb0ualNJlW//rlMPD48f1eLEfXiTMNofGs4SVTIIgrbxquNRx+Pp/fQYSIbLDzTBqu&#10;FGBZPD4sMDf+wns6l7EWKYRDjhpsjH0uZagsOQyZ74kTd/KDw5jgUEsz4CWFu05OlZpJhw2nBos9&#10;fViq2vLXaYi746ZU9qTo7XV9+66oXG/bq9aTp3E1BxFpjHfxv/vLaJhN09p0Jh0BWfw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j4myKMIAAADcAAAADwAAAAAAAAAAAAAA&#10;AAChAgAAZHJzL2Rvd25yZXYueG1sUEsFBgAAAAAEAAQA+QAAAJADAAAAAA==&#10;" strokecolor="#4f81bd" strokeweight="2pt">
                    <v:shadow on="t" opacity="24903f" mv:blur="40000f" origin=",.5" offset="0,20000emu"/>
                  </v:line>
                  <v:line id="Straight Connector 565" o:spid="_x0000_s1034" style="position:absolute;visibility:visible;mso-wrap-style:square" from="4501,5427" to="9371,542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+6LZsYAAADcAAAADwAAAGRycy9kb3ducmV2LnhtbESPQWvCQBSE70L/w/IK3uqmHkJN3YQg&#10;FDzooVEUb6/ZZxKbfZtmV037612h4HGYmW+YeTaYVlyod41lBa+TCARxaXXDlYLt5uPlDYTzyBpb&#10;y6Tglxxk6dNojom2V/6kS+ErESDsElRQe98lUrqyJoNuYjvi4B1tb9AH2VdS93gNcNPKaRTF0mDD&#10;YaHGjhY1ld/F2SjYx/i3Wvzw13pbnHbRocqXhy5Xavw85O8gPA3+Ef5vL7WCeDqD+5lwBGR6A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A/ui2bGAAAA3AAAAA8AAAAAAAAA&#10;AAAAAAAAoQIAAGRycy9kb3ducmV2LnhtbFBLBQYAAAAABAAEAPkAAACUAwAAAAA=&#10;" strokecolor="#4f81bd" strokeweight="2pt">
                    <v:shadow on="t" opacity="24903f" mv:blur="40000f" origin=",.5" offset="0,20000emu"/>
                  </v:line>
                  <v:line id="Straight Connector 567" o:spid="_x0000_s1035" style="position:absolute;flip:x;visibility:visible;mso-wrap-style:square" from="6687,4663" to="7126,541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+4JNsMAAADcAAAADwAAAGRycy9kb3ducmV2LnhtbERPy2oCMRTdC/2HcAvuNKO2oqMZKZWC&#10;i1bwsXF3mdzOTGdyE5Ko079vFgWXh/Neb3rTiRv50FhWMBlnIIhLqxuuFJxPH6MFiBCRNXaWScEv&#10;BdgUT4M15tre+UC3Y6xECuGQo4I6RpdLGcqaDIaxdcSJ+7beYEzQV1J7vKdw08lpls2lwYZTQ42O&#10;3msq2+PVKPg57Xzjtkv/8vnV791++jrx7UWp4XP/tgIRqY8P8b97pxXMZ2l+OpOOgCz+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/uCTbDAAAA3AAAAA8AAAAAAAAAAAAA&#10;AAAAoQIAAGRycy9kb3ducmV2LnhtbFBLBQYAAAAABAAEAPkAAACRAwAAAAA=&#10;" strokecolor="#4f81bd" strokeweight="2pt">
                    <v:stroke dashstyle="dash"/>
                    <v:shadow on="t" opacity="24903f" mv:blur="40000f" origin=",.5" offset="0,20000emu"/>
                  </v:line>
                  <v:line id="Straight Connector 568" o:spid="_x0000_s1036" style="position:absolute;flip:x;visibility:visible;mso-wrap-style:square" from="6073,5426" to="6687,646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RoYZMUAAADcAAAADwAAAGRycy9kb3ducmV2LnhtbESPQWvCQBSE70L/w/KE3nSjIaFEV7FC&#10;wVsxLaXeHtlnNph9m2a3Sfrv3UKhx2FmvmG2+8m2YqDeN44VrJYJCOLK6YZrBe9vL4snED4ga2wd&#10;k4If8rDfPcy2WGg38pmGMtQiQtgXqMCE0BVS+sqQRb90HXH0rq63GKLsa6l7HCPctnKdJLm02HBc&#10;MNjR0VB1K7+tgq9j9+rXp4tpUrwOF/mRfZbPmVKP8+mwARFoCv/hv/ZJK8jTFfyeiUdA7u4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qRoYZMUAAADcAAAADwAAAAAAAAAA&#10;AAAAAAChAgAAZHJzL2Rvd25yZXYueG1sUEsFBgAAAAAEAAQA+QAAAJMDAAAAAA==&#10;" strokecolor="#4f81bd" strokeweight="2pt">
                    <v:shadow on="t" opacity="24903f" mv:blur="40000f" origin=",.5" offset="0,20000emu"/>
                  </v:line>
                  <v:line id="Straight Connector 573" o:spid="_x0000_s1037" style="position:absolute;flip:x;visibility:visible;mso-wrap-style:square" from="6837,5133" to="7862,514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HAy2sUAAADcAAAADwAAAGRycy9kb3ducmV2LnhtbESPQWsCMRSE7wX/Q3hCbzXrtkrdGkUU&#10;wUMrqL14e2xed1c3LyGJuv33TUHwOMzMN8x03plWXMmHxrKC4SADQVxa3XCl4PuwfnkHESKyxtYy&#10;KfilAPNZ72mKhbY33tF1HyuRIBwKVFDH6AopQ1mTwTCwjjh5P9YbjEn6SmqPtwQ3rcyzbCwNNpwW&#10;anS0rKk87y9Gwemw8Y1bTfzb51e3ddt8NPTno1LP/W7xASJSFx/he3ujFYxfc/g/k46AnP0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YHAy2sUAAADcAAAADwAAAAAAAAAA&#10;AAAAAAChAgAAZHJzL2Rvd25yZXYueG1sUEsFBgAAAAAEAAQA+QAAAJMDAAAAAA==&#10;" strokecolor="#4f81bd" strokeweight="2pt">
                    <v:stroke dashstyle="dash"/>
                    <v:shadow on="t" opacity="24903f" mv:blur="40000f" origin=",.5" offset="0,20000emu"/>
                  </v:line>
                  <v:line id="Straight Connector 574" o:spid="_x0000_s1038" style="position:absolute;flip:x;visibility:visible;mso-wrap-style:square" from="7712,5120" to="7860,541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zyXQcYAAADcAAAADwAAAGRycy9kb3ducmV2LnhtbESPT2sCMRTE7wW/Q3hCbzXrn0pdNyul&#10;peBBhWovvT02r7tbNy8hSXX99kYoeBxm5jdMsepNJ07kQ2tZwXiUgSCurG65VvB1+Hh6AREissbO&#10;Mim4UIBVOXgoMNf2zJ902sdaJAiHHBU0MbpcylA1ZDCMrCNO3o/1BmOSvpba4znBTScnWTaXBltO&#10;Cw06emuoOu7/jILfw9q37n3hZ5ttv3O7yfPYH7+Vehz2r0sQkfp4D/+311rBfDqF25l0BGR5B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A88l0HGAAAA3AAAAA8AAAAAAAAA&#10;AAAAAAAAoQIAAGRycy9kb3ducmV2LnhtbFBLBQYAAAAABAAEAPkAAACUAwAAAAA=&#10;" strokecolor="#4f81bd" strokeweight="2pt">
                    <v:stroke dashstyle="dash"/>
                    <v:shadow on="t" opacity="24903f" mv:blur="40000f" origin=",.5" offset="0,20000emu"/>
                  </v:line>
                  <v:shape id="Arc 320" o:spid="_x0000_s1039" style="position:absolute;left:4398;top:445;width:4595;height:5008;flip:x y;visibility:visible;mso-wrap-style:square;v-text-anchor:middle" coordsize="2917738,3179811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8xJdKxgAA&#10;ANwAAAAPAAAAZHJzL2Rvd25yZXYueG1sRI/dasJAFITvhb7Dcgq9041GpE1dpRTsD4K0ttjbQ/aY&#10;RLNnw+6axLfvCoKXw8x8w8yXvalFS85XlhWMRwkI4tzqigsFvz+r4SMIH5A11pZJwZk8LBd3gzlm&#10;2nb8Te02FCJC2GeooAyhyaT0eUkG/cg2xNHbW2cwROkKqR12EW5qOUmSmTRYcVwosaHXkvLj9mQU&#10;bN5OXYvnafp3cDvz9dS9rz93qVIP9/3LM4hAfbiFr+0PrWCWTuFyJh4BufgH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8xJdKxgAAANwAAAAPAAAAAAAAAAAAAAAAAJcCAABkcnMv&#10;ZG93bnJldi54bWxQSwUGAAAAAAQABAD1AAAAigMAAAAA&#10;" adj="-11796480,,5400" path="m1458869,0nsc2264580,,2917738,711825,2917738,1589906l1458869,1589906,1458869,0xem1458869,0nfc2264580,,2917738,711825,2917738,1589906e" filled="f" strokecolor="#c0504d" strokeweight="3pt">
                    <v:stroke joinstyle="miter"/>
                    <v:shadow on="t" opacity="24903f" mv:blur="40000f" origin=",.5" offset="0,20000emu"/>
                    <v:formulas/>
                    <v:path arrowok="t" o:connecttype="custom" o:connectlocs="2298,0;4595,2504" o:connectangles="0,0" textboxrect="0,0,2917738,3179811"/>
                    <v:textbox>
                      <w:txbxContent>
                        <w:p w14:paraId="1B609B66" w14:textId="77777777" w:rsidR="001A1188" w:rsidRDefault="001A1188" w:rsidP="00B7113D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shape>
                  <v:shape id="Arc 368" o:spid="_x0000_s1040" style="position:absolute;left:4158;top:445;width:4595;height:5008;flip:y;visibility:visible;mso-wrap-style:square;v-text-anchor:middle" coordsize="2917738,3179811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EJH2xgAA&#10;ANwAAAAPAAAAZHJzL2Rvd25yZXYueG1sRI9Ba8JAFITvQv/D8gpexGysGNrUTShCUaiIjaXnR/Y1&#10;CWbfhuwa47/vFgoeh5n5hlnno2nFQL1rLCtYRDEI4tLqhisFX6f3+TMI55E1tpZJwY0c5NnDZI2p&#10;tlf+pKHwlQgQdikqqL3vUildWZNBF9mOOHg/tjfog+wrqXu8Brhp5VMcJ9Jgw2Ghxo42NZXn4mIU&#10;xOfhY58sX76PhdlvDxeatWZ2UGr6OL69gvA0+nv4v73TCpLlCv7OhCMgs1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kEJH2xgAAANwAAAAPAAAAAAAAAAAAAAAAAJcCAABkcnMv&#10;ZG93bnJldi54bWxQSwUGAAAAAAQABAD1AAAAigMAAAAA&#10;" adj="-11796480,,5400" path="m1458869,0nsc2264580,,2917738,711825,2917738,1589906l1458869,1589906,1458869,0xem1458869,0nfc2264580,,2917738,711825,2917738,1589906e" filled="f" strokecolor="#c0504d" strokeweight="3pt">
                    <v:stroke joinstyle="miter"/>
                    <v:shadow on="t" opacity="24903f" mv:blur="40000f" origin=",.5" offset="0,20000emu"/>
                    <v:formulas/>
                    <v:path arrowok="t" o:connecttype="custom" o:connectlocs="2298,0;4595,2504" o:connectangles="0,0" textboxrect="0,0,2917738,3179811"/>
                    <v:textbox>
                      <w:txbxContent>
                        <w:p w14:paraId="13470335" w14:textId="77777777" w:rsidR="001A1188" w:rsidRDefault="001A1188" w:rsidP="00B7113D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shape>
                  <v:group id="Group 395" o:spid="_x0000_s1041" style="position:absolute;left:4158;top:2333;width:4835;height:1165;flip:x y" coordorigin="2704,1199460" coordsize="3070337,31799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LagN/jGAAAA3AAA&#10;AA8AAAAAAAAAAAAAAAAAqQIAAGRycy9kb3ducmV2LnhtbFBLBQYAAAAABAAEAPoAAACcAwAAAAA=&#10;">
                    <v:shape id="Arc 396" o:spid="_x0000_s1042" style="position:absolute;left:2704;top:1199460;width:2917937;height:3179960;visibility:visible;mso-wrap-style:square;v-text-anchor:middle" coordsize="2917937,3179960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1N5lxQAA&#10;ANwAAAAPAAAAZHJzL2Rvd25yZXYueG1sRI9Bi8IwFITvgv8hPGEvoumuUKUaxRUWFESxevH2aJ5t&#10;sXkpTbbWf79ZEDwOM/MNs1h1phItNa60rOBzHIEgzqwuOVdwOf+MZiCcR9ZYWSYFT3KwWvZ7C0y0&#10;ffCJ2tTnIkDYJaig8L5OpHRZQQbd2NbEwbvZxqAPssmlbvAR4KaSX1EUS4Mlh4UCa9oUlN3TX6Pg&#10;EB/y6z4d7rezzbflaPc8XtpUqY9Bt56D8NT5d/jV3moF8WQK/2fCEZDLP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rU3mXFAAAA3AAAAA8AAAAAAAAAAAAAAAAAlwIAAGRycy9k&#10;b3ducmV2LnhtbFBLBQYAAAAABAAEAPUAAACJAwAAAAA=&#10;" adj="-11796480,,5400" path="m1458968,0nsc2264734,,2917937,711858,2917937,1589980l1458969,1589980c1458969,1059987,1458968,529993,1458968,0xem1458968,0nfc2264734,,2917937,711858,2917937,1589980e" filled="f" strokecolor="#c0504d" strokeweight="3pt">
                      <v:stroke joinstyle="miter"/>
                      <v:shadow on="t" opacity="24903f" mv:blur="40000f" origin=",.5" offset="0,20000emu"/>
                      <v:formulas/>
                      <v:path arrowok="t" o:connecttype="custom" o:connectlocs="1458968,0;2917937,1589980" o:connectangles="0,0" textboxrect="0,0,2917937,3179960"/>
                      <v:textbox>
                        <w:txbxContent>
                          <w:p w14:paraId="529EFC93" w14:textId="77777777" w:rsidR="001A1188" w:rsidRDefault="001A1188" w:rsidP="00B7113D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 id="Arc 402" o:spid="_x0000_s1043" style="position:absolute;left:155104;top:1199460;width:2917937;height:3179960;flip:x;visibility:visible;mso-wrap-style:square;v-text-anchor:middle" coordsize="2917937,3179960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igx4wQAA&#10;ANwAAAAPAAAAZHJzL2Rvd25yZXYueG1sRE9Ni8IwEL0L/ocwgjdNVXC1GkUWBdG9rHrxNjRjW20m&#10;Jcnaur9+cxD2+Hjfy3VrKvEk50vLCkbDBARxZnXJuYLLeTeYgfABWWNlmRS8yMN61e0sMdW24W96&#10;nkIuYgj7FBUUIdSplD4ryKAf2po4cjfrDIYIXS61wyaGm0qOk2QqDZYcGwqs6bOg7HH6MQp+t01y&#10;NNuv9uM6ns/mh9yd79Ip1e+1mwWIQG34F7/de61gOolr45l4BOTq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zooMeMEAAADcAAAADwAAAAAAAAAAAAAAAACXAgAAZHJzL2Rvd25y&#10;ZXYueG1sUEsFBgAAAAAEAAQA9QAAAIUDAAAAAA==&#10;" adj="-11796480,,5400" path="m1458968,0nsc2264734,,2917937,711858,2917937,1589980l1458969,1589980c1458969,1059987,1458968,529993,1458968,0xem1458968,0nfc2264734,,2917937,711858,2917937,1589980e" filled="f" strokecolor="#c0504d" strokeweight="3pt">
                      <v:stroke joinstyle="miter"/>
                      <v:shadow on="t" opacity="24903f" mv:blur="40000f" origin=",.5" offset="0,20000emu"/>
                      <v:formulas/>
                      <v:path arrowok="t" o:connecttype="custom" o:connectlocs="1458968,0;2917937,1589980" o:connectangles="0,0" textboxrect="0,0,2917937,3179960"/>
                      <v:textbox>
                        <w:txbxContent>
                          <w:p w14:paraId="6777D026" w14:textId="77777777" w:rsidR="001A1188" w:rsidRDefault="001A1188" w:rsidP="00B7113D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</v:group>
                  <v:line id="Straight Connector 575" o:spid="_x0000_s1044" style="position:absolute;visibility:visible;mso-wrap-style:square" from="6584,2989" to="6749,298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jcdu8YAAADcAAAADwAAAGRycy9kb3ducmV2LnhtbESPQWvCQBSE7wX/w/IEb7pRIWh0lSAI&#10;HuqhqVS8PbPPJJp9m2ZXTfvru4VCj8PMfMMs152pxYNaV1lWMB5FIIhzqysuFBzet8MZCOeRNdaW&#10;ScEXOVivei9LTLR98hs9Ml+IAGGXoILS+yaR0uUlGXQj2xAH72Jbgz7ItpC6xWeAm1pOoiiWBisO&#10;CyU2tCkpv2V3o+AY4/fr5pPP+0N2/YhORbo7NalSg36XLkB46vx/+K+90wri6Rx+z4QjIFc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Io3HbvGAAAA3AAAAA8AAAAAAAAA&#10;AAAAAAAAoQIAAGRycy9kb3ducmV2LnhtbFBLBQYAAAAABAAEAPkAAACUAwAAAAA=&#10;" strokecolor="#4f81bd" strokeweight="2pt">
                    <v:shadow on="t" opacity="24903f" mv:blur="40000f" origin=",.5" offset="0,20000emu"/>
                  </v:line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590" o:spid="_x0000_s1045" type="#_x0000_t202" style="position:absolute;left:9293;top:2533;width:534;height:57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6kGtFvwAA&#10;ANwAAAAPAAAAZHJzL2Rvd25yZXYueG1sRE9Ni8IwEL0L/ocwgjdNFJW1GkUUwdMuuip4G5qxLTaT&#10;0kTb/ffmsODx8b6X69aW4kW1LxxrGA0VCOLUmYIzDeff/eALhA/IBkvHpOGPPKxX3c4SE+MaPtLr&#10;FDIRQ9gnqCEPoUqk9GlOFv3QVcSRu7vaYoiwzqSpsYnhtpRjpWbSYsGxIceKtjmlj9PTarh832/X&#10;ifrJdnZaNa5Vku1cat3vtZsFiEBt+Ij/3QejYTaJ8+OZeATk6g0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LqQa0W/AAAA3AAAAA8AAAAAAAAAAAAAAAAAlwIAAGRycy9kb3ducmV2&#10;LnhtbFBLBQYAAAAABAAEAPUAAACDAwAAAAA=&#10;" filled="f" stroked="f">
                    <v:textbox>
                      <w:txbxContent>
                        <w:p w14:paraId="17BE05B9" w14:textId="77777777" w:rsidR="001A1188" w:rsidRDefault="001A1188" w:rsidP="00B7113D">
                          <w:bookmarkStart w:id="264" w:name="OLE_LINK779"/>
                          <w:bookmarkStart w:id="265" w:name="OLE_LINK778"/>
                          <w:r>
                            <w:rPr>
                              <w:rFonts w:ascii="Symbol" w:hAnsi="Symbol"/>
                              <w:i/>
                            </w:rPr>
                            <w:t></w:t>
                          </w:r>
                          <w:bookmarkEnd w:id="264"/>
                          <w:bookmarkEnd w:id="265"/>
                          <w:r w:rsidRPr="009C318F">
                            <w:rPr>
                              <w:rFonts w:cs="Arial"/>
                              <w:vertAlign w:val="subscript"/>
                            </w:rPr>
                            <w:t></w:t>
                          </w:r>
                        </w:p>
                      </w:txbxContent>
                    </v:textbox>
                  </v:shape>
                  <v:oval id="Oval 572" o:spid="_x0000_s1046" style="position:absolute;left:7785;top:5040;width:194;height:194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iXztxAAA&#10;ANwAAAAPAAAAZHJzL2Rvd25yZXYueG1sRI9fa8IwFMXfB36HcAd7m6mylVKNMoSBIj5M7fuluWvK&#10;mpvaxLbz0y8DwcfD+fPjLNejbURPna8dK5hNExDEpdM1VwrOp8/XDIQPyBobx6TglzysV5OnJeba&#10;DfxF/TFUIo6wz1GBCaHNpfSlIYt+6lri6H27zmKIsquk7nCI47aR8yRJpcWaI8FgSxtD5c/xaiNk&#10;dyn2m/dsdzg01VwXVzS3barUy/P4sQARaAyP8L291QrStxn8n4lHQK7+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6ol87cQAAADcAAAADwAAAAAAAAAAAAAAAACXAgAAZHJzL2Rv&#10;d25yZXYueG1sUEsFBgAAAAAEAAQA9QAAAIgDAAAAAA==&#10;" fillcolor="#9bc1ff" strokecolor="#4a7ebb">
                    <v:fill color2="#3f80cd" rotate="t" focus="100%" type="gradient">
                      <o:fill v:ext="view" type="gradientUnscaled"/>
                    </v:fill>
                    <v:shadow on="t" opacity="22936f" mv:blur="40000f" origin=",.5" offset="0,23000emu"/>
                    <v:textbox>
                      <w:txbxContent>
                        <w:p w14:paraId="2211B0A1" w14:textId="77777777" w:rsidR="001A1188" w:rsidRDefault="001A1188" w:rsidP="00B7113D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oval>
                  <v:shape id="Text Box 580" o:spid="_x0000_s1047" type="#_x0000_t202" style="position:absolute;left:7911;top:4877;width:1619;height:55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Xiv2wwwAA&#10;ANwAAAAPAAAAZHJzL2Rvd25yZXYueG1sRI9Pa8JAFMTvhX6H5RW81Y1iRaKriH/AQy/VeH9kX7Oh&#10;2bch+zTx27uFQo/DzPyGWW0G36g7dbEObGAyzkARl8HWXBkoLsf3BagoyBabwGTgQRE269eXFeY2&#10;9PxF97NUKkE45mjAibS51rF05DGOQ0ucvO/QeZQku0rbDvsE942eZtlce6w5LThsaeeo/DnfvAER&#10;u508ioOPp+vwue9dVn5gYczobdguQQkN8h/+a5+sgflsCr9n0hHQ6y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Xiv2wwwAAANwAAAAPAAAAAAAAAAAAAAAAAJcCAABkcnMvZG93&#10;bnJldi54bWxQSwUGAAAAAAQABAD1AAAAhwMAAAAA&#10;" filled="f" stroked="f">
                    <v:textbox style="mso-fit-shape-to-text:t">
                      <w:txbxContent>
                        <w:p w14:paraId="0DA0AD71" w14:textId="77777777" w:rsidR="001A1188" w:rsidRDefault="001A1188" w:rsidP="00B7113D">
                          <w:r w:rsidRPr="002A324C">
                            <w:rPr>
                              <w:color w:val="000000"/>
                              <w:kern w:val="24"/>
                              <w:sz w:val="36"/>
                              <w:szCs w:val="36"/>
                            </w:rPr>
                            <w:t>P= (1,1)</w:t>
                          </w:r>
                        </w:p>
                      </w:txbxContent>
                    </v:textbox>
                  </v:shape>
                  <v:shapetype id="_x0000_t32" coordsize="21600,21600" o:spt="32" o:oned="t" path="m0,0l21600,21600e" filled="f">
                    <v:path arrowok="t" fillok="f" o:connecttype="none"/>
                    <o:lock v:ext="edit" shapetype="t"/>
                  </v:shapetype>
                  <v:shape id="Straight Arrow Connector 581" o:spid="_x0000_s1048" type="#_x0000_t32" style="position:absolute;left:7861;top:2481;width:1512;height:60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wY89scAAADcAAAADwAAAGRycy9kb3ducmV2LnhtbESPW2vCQBSE34X+h+UU+qYbNViJrlJ6&#10;8fJiayLt6yF7moRmz4bsqvHfu4LQx2FmvmHmy87U4kStqywrGA4iEMS51RUXCg7ZR38KwnlkjbVl&#10;UnAhB8vFQ2+OibZn3tMp9YUIEHYJKii9bxIpXV6SQTewDXHwfm1r0AfZFlK3eA5wU8tRFE2kwYrD&#10;QokNvZaU/6VHo+A93u6y6X748xnX4+p5/fb9RauRUk+P3csMhKfO/4fv7Y1WMInHcDsTjoBcXAE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DrBjz2xwAAANwAAAAPAAAAAAAA&#10;AAAAAAAAAKECAABkcnMvZG93bnJldi54bWxQSwUGAAAAAAQABAD5AAAAlQMAAAAA&#10;" strokecolor="#4f81bd" strokeweight="2pt">
                    <v:stroke endarrow="open"/>
                    <v:shadow on="t" opacity="24903f" mv:blur="40000f" origin=",.5" offset="0,20000emu"/>
                  </v:shape>
                  <v:shape id="Straight Arrow Connector 584" o:spid="_x0000_s1049" type="#_x0000_t32" style="position:absolute;left:7882;top:2489;width:1360;height:1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soH+8UAAADcAAAADwAAAGRycy9kb3ducmV2LnhtbESPQYvCMBSE74L/ITxhb5oqWtxqFJEV&#10;xMOKXS/ens2zLTYv3Sar9d+bBcHjMDPfMPNlaypxo8aVlhUMBxEI4szqknMFx59NfwrCeWSNlWVS&#10;8CAHy0W3M8dE2zsf6Jb6XAQIuwQVFN7XiZQuK8igG9iaOHgX2xj0QTa51A3eA9xUchRFsTRYclgo&#10;sKZ1Qdk1/TMKcrP5Pp4n52H8aU6r6us33u2nO6U+eu1qBsJT69/hV3urFcTjMfyfCUdALp4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hsoH+8UAAADcAAAADwAAAAAAAAAA&#10;AAAAAAChAgAAZHJzL2Rvd25yZXYueG1sUEsFBgAAAAAEAAQA+QAAAJMDAAAAAA==&#10;" strokecolor="#4f81bd" strokeweight="2pt">
                    <v:stroke endarrow="open"/>
                    <v:shadow on="t" opacity="24903f" mv:blur="40000f" origin=",.5" offset="0,20000emu"/>
                  </v:shape>
                  <v:shape id="Text Box 589" o:spid="_x0000_s1050" type="#_x0000_t202" style="position:absolute;left:9278;top:2892;width:496;height:438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5TDIwwAA&#10;ANwAAAAPAAAAZHJzL2Rvd25yZXYueG1sRI/disIwFITvF/Ydwlnwbk0VFa1GWVwF71x/HuDQHJva&#10;5qQ0UatPb4QFL4eZ+YaZLVpbiSs1vnCsoNdNQBBnThecKzge1t9jED4ga6wck4I7eVjMPz9mmGp3&#10;4x1d9yEXEcI+RQUmhDqV0meGLPquq4mjd3KNxRBlk0vd4C3CbSX7STKSFguOCwZrWhrKyv3FKhgn&#10;dluWk/6ft4NHb2iWv25Vn5XqfLU/UxCB2vAO/7c3WsFoMITXmXgE5PwJ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j5TDIwwAAANwAAAAPAAAAAAAAAAAAAAAAAJcCAABkcnMvZG93&#10;bnJldi54bWxQSwUGAAAAAAQABAD1AAAAhwMAAAAA&#10;" filled="f" stroked="f">
                    <v:textbox style="mso-fit-shape-to-text:t">
                      <w:txbxContent>
                        <w:p w14:paraId="3FF185CD" w14:textId="77777777" w:rsidR="001A1188" w:rsidRPr="009D12D3" w:rsidRDefault="001A1188" w:rsidP="00B7113D">
                          <w:pPr>
                            <w:rPr>
                              <w:noProof/>
                              <w:color w:val="008000"/>
                            </w:rPr>
                          </w:pPr>
                          <w:r>
                            <w:rPr>
                              <w:rFonts w:ascii="Symbol" w:hAnsi="Symbol"/>
                              <w:i/>
                            </w:rPr>
                            <w:t></w:t>
                          </w:r>
                          <w:r w:rsidRPr="009C318F">
                            <w:rPr>
                              <w:rFonts w:cs="Arial"/>
                              <w:vertAlign w:val="subscript"/>
                            </w:rPr>
                            <w:t></w:t>
                          </w:r>
                        </w:p>
                      </w:txbxContent>
                    </v:textbox>
                  </v:shape>
                  <v:shape id="Text Box 592" o:spid="_x0000_s1051" type="#_x0000_t202" style="position:absolute;left:9162;top:2187;width:533;height:57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NVaqxAAA&#10;ANwAAAAPAAAAZHJzL2Rvd25yZXYueG1sRI9Pi8IwFMTvC36H8ARva6JocbtGEUXw5LL+Wdjbo3m2&#10;xealNNHWb28WFjwOM/MbZr7sbCXu1PjSsYbRUIEgzpwpOddwOm7fZyB8QDZYOSYND/KwXPTe5pga&#10;1/I33Q8hFxHCPkUNRQh1KqXPCrLoh64mjt7FNRZDlE0uTYNthNtKjpVKpMWS40KBNa0Lyq6Hm9Vw&#10;3l9+fybqK9/Yad26Tkm2H1LrQb9bfYII1IVX+L+9MxqSSQJ/Z+IRkIsn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jVWqsQAAADcAAAADwAAAAAAAAAAAAAAAACXAgAAZHJzL2Rv&#10;d25yZXYueG1sUEsFBgAAAAAEAAQA9QAAAIgDAAAAAA==&#10;" filled="f" stroked="f">
                    <v:textbox>
                      <w:txbxContent>
                        <w:p w14:paraId="3287AD6C" w14:textId="77777777" w:rsidR="001A1188" w:rsidRDefault="001A1188" w:rsidP="00B7113D">
                          <w:r>
                            <w:rPr>
                              <w:rFonts w:ascii="Symbol" w:hAnsi="Symbol"/>
                              <w:i/>
                            </w:rPr>
                            <w:t></w:t>
                          </w:r>
                          <w:r w:rsidRPr="009C318F">
                            <w:rPr>
                              <w:rFonts w:cs="Arial"/>
                              <w:vertAlign w:val="subscript"/>
                            </w:rPr>
                            <w:t></w:t>
                          </w:r>
                        </w:p>
                      </w:txbxContent>
                    </v:textbox>
                  </v:shape>
                  <v:shape id="Text Box 593" o:spid="_x0000_s1052" type="#_x0000_t202" style="position:absolute;left:8938;top:1959;width:533;height:57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1efMxxQAA&#10;ANwAAAAPAAAAZHJzL2Rvd25yZXYueG1sRI/NasMwEITvgbyD2EBvjdSQv7qWQ0go9JQStyn0tlgb&#10;29RaGUuNnbePCoUch5n5hkk3g23EhTpfO9bwNFUgiAtnai41fH68Pq5B+IBssHFMGq7kYZONRykm&#10;xvV8pEseShEh7BPUUIXQJlL6oiKLfupa4uidXWcxRNmV0nTYR7ht5EyppbRYc1yosKVdRcVP/ms1&#10;nA7n76+5ei/3dtH2blCS7bPU+mEybF9ABBrCPfzffjMalvMV/J2JR0BmN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V58zHFAAAA3AAAAA8AAAAAAAAAAAAAAAAAlwIAAGRycy9k&#10;b3ducmV2LnhtbFBLBQYAAAAABAAEAPUAAACJAwAAAAA=&#10;" filled="f" stroked="f">
                    <v:textbox>
                      <w:txbxContent>
                        <w:p w14:paraId="2D011249" w14:textId="77777777" w:rsidR="001A1188" w:rsidRDefault="001A1188" w:rsidP="00B7113D">
                          <w:r>
                            <w:rPr>
                              <w:rFonts w:ascii="Symbol" w:hAnsi="Symbol"/>
                              <w:i/>
                            </w:rPr>
                            <w:t></w:t>
                          </w:r>
                          <w:r w:rsidRPr="009C318F">
                            <w:rPr>
                              <w:rFonts w:cs="Arial"/>
                              <w:vertAlign w:val="subscript"/>
                            </w:rPr>
                            <w:t></w:t>
                          </w:r>
                        </w:p>
                      </w:txbxContent>
                    </v:textbox>
                  </v:shape>
                  <v:shape id="Text Box 594" o:spid="_x0000_s1053" type="#_x0000_t202" style="position:absolute;left:8335;top:1732;width:533;height:57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5mdDvwAA&#10;ANwAAAAPAAAAZHJzL2Rvd25yZXYueG1sRE9Ni8IwEL0L/ocwgjdNFJW1GkUUwdMuuip4G5qxLTaT&#10;0kTb/ffmsODx8b6X69aW4kW1LxxrGA0VCOLUmYIzDeff/eALhA/IBkvHpOGPPKxX3c4SE+MaPtLr&#10;FDIRQ9gnqCEPoUqk9GlOFv3QVcSRu7vaYoiwzqSpsYnhtpRjpWbSYsGxIceKtjmlj9PTarh832/X&#10;ifrJdnZaNa5Vku1cat3vtZsFiEBt+Ij/3QejYTaJa+OZeATk6g0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ETmZ0O/AAAA3AAAAA8AAAAAAAAAAAAAAAAAlwIAAGRycy9kb3ducmV2&#10;LnhtbFBLBQYAAAAABAAEAPUAAACDAwAAAAA=&#10;" filled="f" stroked="f">
                    <v:textbox>
                      <w:txbxContent>
                        <w:p w14:paraId="0544487B" w14:textId="77777777" w:rsidR="001A1188" w:rsidRDefault="001A1188" w:rsidP="00B7113D">
                          <w:r>
                            <w:rPr>
                              <w:rFonts w:ascii="Symbol" w:hAnsi="Symbol"/>
                              <w:i/>
                            </w:rPr>
                            <w:t></w:t>
                          </w:r>
                          <w:r w:rsidRPr="009C318F">
                            <w:rPr>
                              <w:rFonts w:cs="Arial"/>
                              <w:vertAlign w:val="subscript"/>
                            </w:rPr>
                            <w:t></w:t>
                          </w:r>
                        </w:p>
                      </w:txbxContent>
                    </v:textbox>
                  </v:shape>
                  <v:shape id="Text Box 587" o:spid="_x0000_s1054" type="#_x0000_t202" style="position:absolute;left:5231;top:1545;width:946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qsLYwwAA&#10;ANwAAAAPAAAAZHJzL2Rvd25yZXYueG1sRI9Bi8IwFITvC/6H8ARva6KoaDWKKIInl3VV8PZonm2x&#10;eSlNtPXfm4WFPQ4z8w2zWLW2FE+qfeFYw6CvQBCnzhScaTj97D6nIHxANlg6Jg0v8rBadj4WmBjX&#10;8Dc9jyETEcI+QQ15CFUipU9zsuj7riKO3s3VFkOUdSZNjU2E21IOlZpIiwXHhRwr2uSU3o8Pq+F8&#10;uF0vI/WVbe24alyrJNuZ1LrXbddzEIHa8B/+a++NhsloBr9n4hGQyz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rqsLYwwAAANwAAAAPAAAAAAAAAAAAAAAAAJcCAABkcnMvZG93&#10;bnJldi54bWxQSwUGAAAAAAQABAD1AAAAhwMAAAAA&#10;" filled="f" stroked="f">
                    <v:textbox>
                      <w:txbxContent>
                        <w:p w14:paraId="5A498083" w14:textId="77777777" w:rsidR="001A1188" w:rsidRDefault="001A1188" w:rsidP="00B7113D">
                          <w:r w:rsidRPr="004C663C">
                            <w:rPr>
                              <w:rFonts w:ascii="Symbol" w:hAnsi="Symbol"/>
                            </w:rPr>
                            <w:t></w:t>
                          </w:r>
                          <w:r>
                            <w:t xml:space="preserve"> = 2</w:t>
                          </w:r>
                        </w:p>
                      </w:txbxContent>
                    </v:textbox>
                  </v:shape>
                  <v:shape id="Freeform 595" o:spid="_x0000_s1055" style="position:absolute;left:5160;top:1930;width:602;height:444;visibility:visible;mso-wrap-style:square;v-text-anchor:middle" coordsize="254000,397933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GzHylwQAA&#10;ANwAAAAPAAAAZHJzL2Rvd25yZXYueG1sRE9La8JAEL4X/A/LCN7qRsEg0VVEED31YUr1OGbHJJiZ&#10;Ddmtxn/fPRR6/Pjey3XPjbpT52snBibjBBRJ4WwtpYGvfPc6B+UDisXGCRl4kof1avCyxMy6h3zS&#10;/RhKFUPEZ2igCqHNtPZFRYx+7FqSyF1dxxgi7EptO3zEcG70NElSzVhLbKiwpW1Fxe34wwa2lz2d&#10;DvLO/fNt/p3mV/4412zMaNhvFqAC9eFf/Oc+WAPpLM6PZ+IR0Kt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xsx8pcEAAADcAAAADwAAAAAAAAAAAAAAAACXAgAAZHJzL2Rvd25y&#10;ZXYueG1sUEsFBgAAAAAEAAQA9QAAAIUDAAAAAA==&#10;" path="m228600,0l228600,0c211667,19755,195303,40013,177800,59266,167061,71079,152789,79849,143933,93133,138289,101600,134195,111338,127000,118533,119805,125728,109326,128844,101600,135466,50464,179297,89005,162242,42333,177800,36689,186267,31914,195383,25400,203200,17735,212398,,228600,,228600l0,211666c25400,206022,50957,201044,76200,194733,84858,192568,92888,188202,101600,186266,118358,182542,135406,180228,152400,177800,221472,167933,202273,169333,254000,169333l245533,169333c235471,183419,201018,238521,177800,254000,170374,258950,160867,259644,152400,262466,146756,268111,139574,272555,135467,279400,130875,287053,133311,298489,127000,304800,120689,311111,110067,310444,101600,313266,98778,321733,97725,331013,93133,338666,89026,345511,81187,349367,76200,355600,69843,363546,65624,373054,59267,381000,54280,387233,42333,397933,42333,397933e" filled="f" strokecolor="#4f81bd" strokeweight="2pt">
                    <v:shadow on="t" opacity="24903f" mv:blur="40000f" origin=",.5" offset="0,20000emu"/>
                    <v:path arrowok="t" o:connecttype="custom" o:connectlocs="815,0;815,0;634,47;513,74;453,94;362,107;151,141;91,161;0,181;0,167;272,154;362,147;544,141;906,134;876,134;634,201;544,207;483,221;453,241;362,248;332,268;272,281;211,301;151,315" o:connectangles="0,0,0,0,0,0,0,0,0,0,0,0,0,0,0,0,0,0,0,0,0,0,0,0"/>
                  </v:shape>
                  <v:shape id="Text Box 587" o:spid="_x0000_s1056" type="#_x0000_t202" style="position:absolute;left:4691;top:3865;width:1906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BVgDwwAA&#10;ANwAAAAPAAAAZHJzL2Rvd25yZXYueG1sRI9Bi8IwFITvgv8hPMGbJoqKVqOIInjaZV0VvD2aZ1ts&#10;XkoTbf33m4WFPQ4z8w2z2rS2FC+qfeFYw2ioQBCnzhScaTh/HwZzED4gGywdk4Y3edisu50VJsY1&#10;/EWvU8hEhLBPUEMeQpVI6dOcLPqhq4ijd3e1xRBlnUlTYxPhtpRjpWbSYsFxIceKdjmlj9PTarh8&#10;3G/XifrM9nZaNa5Vku1Cat3vtdsliEBt+A//tY9Gw2w6gt8z8QjI9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QBVgDwwAAANwAAAAPAAAAAAAAAAAAAAAAAJcCAABkcnMvZG93&#10;bnJldi54bWxQSwUGAAAAAAQABAD1AAAAhwMAAAAA&#10;" filled="f" stroked="f">
                    <v:textbox>
                      <w:txbxContent>
                        <w:p w14:paraId="6F6CFC1D" w14:textId="77777777" w:rsidR="001A1188" w:rsidRDefault="001A1188" w:rsidP="00B7113D">
                          <w:r w:rsidRPr="004C663C">
                            <w:rPr>
                              <w:rFonts w:ascii="Symbol" w:hAnsi="Symbol"/>
                            </w:rPr>
                            <w:t></w:t>
                          </w:r>
                          <w:r>
                            <w:t>(</w:t>
                          </w:r>
                          <w:r>
                            <w:rPr>
                              <w:i/>
                            </w:rPr>
                            <w:t>x</w:t>
                          </w:r>
                          <w:r>
                            <w:t>,</w:t>
                          </w:r>
                          <w:r>
                            <w:rPr>
                              <w:i/>
                            </w:rPr>
                            <w:t>y</w:t>
                          </w:r>
                          <w:r>
                            <w:t xml:space="preserve">) = </w:t>
                          </w:r>
                          <w:r>
                            <w:rPr>
                              <w:i/>
                            </w:rPr>
                            <w:t>x</w:t>
                          </w:r>
                          <w:r>
                            <w:rPr>
                              <w:vertAlign w:val="superscript"/>
                            </w:rPr>
                            <w:t>2</w:t>
                          </w:r>
                          <w:r>
                            <w:t xml:space="preserve"> + </w:t>
                          </w:r>
                          <w:r>
                            <w:rPr>
                              <w:i/>
                            </w:rPr>
                            <w:t>y</w:t>
                          </w:r>
                          <w:r>
                            <w:rPr>
                              <w:vertAlign w:val="super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579" o:spid="_x0000_s1057" type="#_x0000_t202" style="position:absolute;left:6200;top:2705;width:339;height:51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U2ttwgAA&#10;ANwAAAAPAAAAZHJzL2Rvd25yZXYueG1sRI9Ba8JAFITvBf/D8gRvdaOgSOoqohU8eKmm90f2mQ1m&#10;34bsq4n/3i0Uehxm5htmvR18ox7UxTqwgdk0A0VcBltzZaC4Ht9XoKIgW2wCk4EnRdhuRm9rzG3o&#10;+YseF6lUgnDM0YATaXOtY+nIY5yGljh5t9B5lCS7StsO+wT3jZ5n2VJ7rDktOGxp76i8X368ARG7&#10;mz2LTx9P38P50LusXGBhzGQ87D5ACQ3yH/5rn6yB5WIOv2fSEdCbF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JTa23CAAAA3AAAAA8AAAAAAAAAAAAAAAAAlwIAAGRycy9kb3du&#10;cmV2LnhtbFBLBQYAAAAABAAEAPUAAACGAwAAAAA=&#10;" filled="f" stroked="f">
                    <v:textbox style="mso-fit-shape-to-text:t">
                      <w:txbxContent>
                        <w:p w14:paraId="779A55A2" w14:textId="77777777" w:rsidR="001A1188" w:rsidRPr="009619AB" w:rsidRDefault="001A1188" w:rsidP="00B7113D">
                          <w:pPr>
                            <w:pStyle w:val="NormalWeb"/>
                            <w:spacing w:before="0" w:beforeAutospacing="0" w:after="0" w:afterAutospacing="0"/>
                            <w:rPr>
                              <w:rFonts w:ascii="Arial" w:hAnsi="Arial" w:cs="Arial"/>
                              <w:sz w:val="32"/>
                              <w:szCs w:val="32"/>
                            </w:rPr>
                          </w:pPr>
                          <w:r w:rsidRPr="009619AB">
                            <w:rPr>
                              <w:rFonts w:ascii="Arial" w:hAnsi="Arial" w:cs="Arial"/>
                              <w:color w:val="000000"/>
                              <w:kern w:val="24"/>
                              <w:sz w:val="32"/>
                              <w:szCs w:val="32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577" o:spid="_x0000_s1058" type="#_x0000_t202" style="position:absolute;left:6440;top:1262;width:419;height:46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9H872wwAA&#10;ANwAAAAPAAAAZHJzL2Rvd25yZXYueG1sRI9Pa8JAFMTvBb/D8gRvdWNFKdFVxD/goRdtvD+yr9nQ&#10;7NuQfTXx23cLBY/DzPyGWW8H36g7dbEObGA2zUARl8HWXBkoPk+v76CiIFtsApOBB0XYbkYva8xt&#10;6PlC96tUKkE45mjAibS51rF05DFOQ0ucvK/QeZQku0rbDvsE941+y7Kl9lhzWnDY0t5R+X398QZE&#10;7G72KI4+nm/Dx6F3WbnAwpjJeNitQAkN8gz/t8/WwHIxh78z6QjozS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9H872wwAAANwAAAAPAAAAAAAAAAAAAAAAAJcCAABkcnMvZG93&#10;bnJldi54bWxQSwUGAAAAAAQABAD1AAAAhwMAAAAA&#10;" filled="f" stroked="f">
                    <v:textbox style="mso-fit-shape-to-text:t">
                      <w:txbxContent>
                        <w:p w14:paraId="40E3F75B" w14:textId="77777777" w:rsidR="001A1188" w:rsidRPr="00DC24F3" w:rsidRDefault="001A1188" w:rsidP="00B7113D">
                          <w:pPr>
                            <w:pStyle w:val="NormalWeb"/>
                            <w:spacing w:before="0" w:beforeAutospacing="0" w:after="0" w:afterAutospacing="0"/>
                            <w:rPr>
                              <w:rFonts w:ascii="Arial" w:hAnsi="Arial" w:cs="Arial"/>
                              <w:sz w:val="28"/>
                              <w:szCs w:val="28"/>
                            </w:rPr>
                          </w:pPr>
                          <w:r w:rsidRPr="00DC24F3">
                            <w:rPr>
                              <w:rFonts w:ascii="Arial" w:hAnsi="Arial" w:cs="Arial"/>
                              <w:i/>
                              <w:iCs/>
                              <w:color w:val="000000"/>
                              <w:kern w:val="24"/>
                              <w:sz w:val="28"/>
                              <w:szCs w:val="28"/>
                            </w:rPr>
                            <w:t>z</w:t>
                          </w:r>
                        </w:p>
                      </w:txbxContent>
                    </v:textbox>
                  </v:shape>
                  <v:shape id="Text Box 577" o:spid="_x0000_s1059" type="#_x0000_t202" style="position:absolute;left:7000;top:4232;width:419;height:46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y9laCwwAA&#10;ANwAAAAPAAAAZHJzL2Rvd25yZXYueG1sRI9Pa8JAFMTvBb/D8gRvdWNRKdFVxD/goRdtvD+yr9nQ&#10;7NuQfTXx23cLBY/DzPyGWW8H36g7dbEObGA2zUARl8HWXBkoPk+v76CiIFtsApOBB0XYbkYva8xt&#10;6PlC96tUKkE45mjAibS51rF05DFOQ0ucvK/QeZQku0rbDvsE941+y7Kl9lhzWnDY0t5R+X398QZE&#10;7G72KI4+nm/Dx6F3WbnAwpjJeNitQAkN8gz/t8/WwHIxh78z6QjozS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y9laCwwAAANwAAAAPAAAAAAAAAAAAAAAAAJcCAABkcnMvZG93&#10;bnJldi54bWxQSwUGAAAAAAQABAD1AAAAhwMAAAAA&#10;" filled="f" stroked="f">
                    <v:textbox style="mso-fit-shape-to-text:t">
                      <w:txbxContent>
                        <w:p w14:paraId="6DCD2A5C" w14:textId="77777777" w:rsidR="001A1188" w:rsidRPr="00DC24F3" w:rsidRDefault="001A1188" w:rsidP="00B7113D">
                          <w:pPr>
                            <w:pStyle w:val="NormalWeb"/>
                            <w:spacing w:before="0" w:beforeAutospacing="0" w:after="0" w:afterAutospacing="0"/>
                            <w:rPr>
                              <w:rFonts w:ascii="Arial" w:hAnsi="Arial" w:cs="Arial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iCs/>
                              <w:color w:val="000000"/>
                              <w:kern w:val="24"/>
                              <w:sz w:val="28"/>
                              <w:szCs w:val="28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577" o:spid="_x0000_s1060" type="#_x0000_t202" style="position:absolute;left:9310;top:5152;width:419;height:46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uvMZwgAA&#10;ANwAAAAPAAAAZHJzL2Rvd25yZXYueG1sRI9Ba8JAFITvQv/D8gq96UYhUlJXEWvBQy/aeH9kX7PB&#10;7NuQfTXx33cFweMwM98wq83oW3WlPjaBDcxnGSjiKtiGawPlz9f0HVQUZIttYDJwowib9ctkhYUN&#10;Ax/pepJaJQjHAg04ka7QOlaOPMZZ6IiT9xt6j5JkX2vb45DgvtWLLFtqjw2nBYcd7RxVl9OfNyBi&#10;t/NbuffxcB6/PweXVTmWxry9jtsPUEKjPMOP9sEaWOY53M+kI6DX/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268xnCAAAA3AAAAA8AAAAAAAAAAAAAAAAAlwIAAGRycy9kb3du&#10;cmV2LnhtbFBLBQYAAAAABAAEAPUAAACGAwAAAAA=&#10;" filled="f" stroked="f">
                    <v:textbox style="mso-fit-shape-to-text:t">
                      <w:txbxContent>
                        <w:p w14:paraId="6EF3ABB8" w14:textId="77777777" w:rsidR="001A1188" w:rsidRPr="00DC24F3" w:rsidRDefault="001A1188" w:rsidP="00B7113D">
                          <w:pPr>
                            <w:pStyle w:val="NormalWeb"/>
                            <w:spacing w:before="0" w:beforeAutospacing="0" w:after="0" w:afterAutospacing="0"/>
                            <w:rPr>
                              <w:rFonts w:ascii="Arial" w:hAnsi="Arial" w:cs="Arial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iCs/>
                              <w:color w:val="000000"/>
                              <w:kern w:val="24"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  <v:line id="Straight Connector 569" o:spid="_x0000_s1061" style="position:absolute;flip:x y;visibility:visible;mso-wrap-style:square" from="6650,1666" to="6660,309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VzwvMUAAADcAAAADwAAAGRycy9kb3ducmV2LnhtbESPQWsCMRSE74L/ITyhNzdpqYusRimV&#10;Qg9txVXw+tg8N4ubl2WT6tpf3xQKHoeZ+YZZrgfXigv1ofGs4TFTIIgrbxquNRz2b9M5iBCRDbae&#10;ScONAqxX49ESC+OvvKNLGWuRIBwK1GBj7AopQ2XJYch8R5y8k+8dxiT7WpoerwnuWvmkVC4dNpwW&#10;LHb0aqk6l99OQ9weP0plT4pmz5ufr4rKzef5pvXDZHhZgIg0xHv4v/1uNOSzHP7OpCMgV7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yVzwvMUAAADcAAAADwAAAAAAAAAA&#10;AAAAAAChAgAAZHJzL2Rvd25yZXYueG1sUEsFBgAAAAAEAAQA+QAAAJMDAAAAAA==&#10;" strokecolor="#4f81bd" strokeweight="2pt">
                    <v:shadow on="t" opacity="24903f" mv:blur="40000f" origin=",.5" offset="0,20000emu"/>
                  </v:line>
                  <v:shape id="Straight Arrow Connector 2" o:spid="_x0000_s1062" type="#_x0000_t32" style="position:absolute;left:7860;top:2460;width:1470;height:31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eSsKMcAAADcAAAADwAAAGRycy9kb3ducmV2LnhtbESPS2/CMBCE70j9D9ZW6g0cKC8FDEL0&#10;RS9AAoLrKt4mUeN1FLuQ/vu6EhLH0cx8o5kvW1OJCzWutKyg34tAEGdWl5wrOB7eulMQziNrrCyT&#10;gl9ysFw8dOYYa3vlhC6pz0WAsItRQeF9HUvpsoIMup6tiYP3ZRuDPsgml7rBa4CbSg6iaCwNlhwW&#10;CqxpXVD2nf4YBa/Dz+1hmvTPu2H1XE4+Xk57eh8o9fTYrmYgPLX+Hr61N1rBeDSB/zPhCMjFH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R5KwoxwAAANwAAAAPAAAAAAAA&#10;AAAAAAAAAKECAABkcnMvZG93bnJldi54bWxQSwUGAAAAAAQABAD5AAAAlQMAAAAA&#10;" strokecolor="#4f81bd" strokeweight="2pt">
                    <v:stroke endarrow="open"/>
                    <v:shadow on="t" opacity="24903f" mv:blur="40000f" origin=",.5" offset="0,20000emu"/>
                  </v:shape>
                  <v:shape id="Straight Arrow Connector 4" o:spid="_x0000_s1063" type="#_x0000_t32" style="position:absolute;left:7870;top:2210;width:1140;height:23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l6bI8EAAADcAAAADwAAAGRycy9kb3ducmV2LnhtbERPTYvCMBC9L/gfwgje1lShxa1GEbEg&#10;HpR1vXgbm7EtNpPaRK3/3hyEPT7e92zRmVo8qHWVZQWjYQSCOLe64kLB8S/7noBwHlljbZkUvMjB&#10;Yt77mmGq7ZN/6XHwhQgh7FJUUHrfpFK6vCSDbmgb4sBdbGvQB9gWUrf4DOGmluMoSqTBikNDiQ2t&#10;Ssqvh7tRUJhsdzzH51HyY07Len1LtvvJVqlBv1tOQXjq/L/4495oBUkc1oYz4QjI+R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CXpsjwQAAANwAAAAPAAAAAAAAAAAAAAAA&#10;AKECAABkcnMvZG93bnJldi54bWxQSwUGAAAAAAQABAD5AAAAjwMAAAAA&#10;" strokecolor="#4f81bd" strokeweight="2pt">
                    <v:stroke endarrow="open"/>
                    <v:shadow on="t" opacity="24903f" mv:blur="40000f" origin=",.5" offset="0,20000emu"/>
                  </v:shape>
                  <v:shape id="Straight Arrow Connector 5" o:spid="_x0000_s1064" type="#_x0000_t32" style="position:absolute;left:7870;top:2060;width:590;height:39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RI+uMUAAADcAAAADwAAAGRycy9kb3ducmV2LnhtbESPT4vCMBTE74LfITzBm6YuWLTbVERW&#10;EA8r/rns7dm8bcs2L7WJWr/9RhA8DjPzGyZddKYWN2pdZVnBZByBIM6trrhQcDquRzMQziNrrC2T&#10;ggc5WGT9XoqJtnfe0+3gCxEg7BJUUHrfJFK6vCSDbmwb4uD92tagD7ItpG7xHuCmlh9RFEuDFYeF&#10;EhtalZT/Ha5GQWHW36fz9DyJ5+ZnWX9d4u1utlVqOOiWnyA8df4dfrU3WkE8ncPzTDgCMvsH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7RI+uMUAAADcAAAADwAAAAAAAAAA&#10;AAAAAAChAgAAZHJzL2Rvd25yZXYueG1sUEsFBgAAAAAEAAQA+QAAAJMDAAAAAA==&#10;" strokecolor="#4f81bd" strokeweight="2pt">
                    <v:stroke endarrow="open"/>
                    <v:shadow on="t" opacity="24903f" mv:blur="40000f" origin=",.5" offset="0,20000emu"/>
                  </v:shape>
                </v:group>
              </v:group>
            </w:pict>
          </mc:Fallback>
        </mc:AlternateContent>
      </w:r>
    </w:p>
    <w:p w14:paraId="54281317" w14:textId="77777777" w:rsidR="00F80B31" w:rsidRPr="00F80B31" w:rsidRDefault="00231129" w:rsidP="00B46523">
      <w:pPr>
        <w:rPr>
          <w:vertAlign w:val="superscript"/>
        </w:rPr>
      </w:pPr>
      <w:r>
        <w:t xml:space="preserve">Let manifold </w:t>
      </w:r>
      <w:r w:rsidR="004A21F4" w:rsidRPr="004A21F4">
        <w:rPr>
          <w:rFonts w:ascii="Apple Chancery" w:hAnsi="Apple Chancery"/>
          <w:b/>
        </w:rPr>
        <w:t>M</w:t>
      </w:r>
      <w:r>
        <w:t xml:space="preserve"> be the </w:t>
      </w:r>
      <w:r>
        <w:rPr>
          <w:i/>
        </w:rPr>
        <w:t>xy</w:t>
      </w:r>
      <w:r>
        <w:t xml:space="preserve">-plane and </w:t>
      </w:r>
      <w:bookmarkStart w:id="264" w:name="OLE_LINK769"/>
      <w:bookmarkStart w:id="265" w:name="OLE_LINK770"/>
      <w:bookmarkStart w:id="266" w:name="OLE_LINK771"/>
      <w:r>
        <w:t xml:space="preserve">scalar </w:t>
      </w:r>
      <w:bookmarkStart w:id="267" w:name="OLE_LINK796"/>
      <w:bookmarkStart w:id="268" w:name="OLE_LINK797"/>
      <w:r w:rsidRPr="006814A0">
        <w:rPr>
          <w:rFonts w:ascii="Symbol" w:hAnsi="Symbol"/>
          <w:b/>
        </w:rPr>
        <w:t></w:t>
      </w:r>
      <w:bookmarkEnd w:id="264"/>
      <w:bookmarkEnd w:id="265"/>
      <w:bookmarkEnd w:id="266"/>
      <w:bookmarkEnd w:id="267"/>
      <w:bookmarkEnd w:id="268"/>
      <w:r>
        <w:rPr>
          <w:rFonts w:ascii="Symbol" w:hAnsi="Symbol"/>
          <w:i/>
        </w:rPr>
        <w:t></w:t>
      </w:r>
      <w:r>
        <w:t xml:space="preserve">: </w:t>
      </w:r>
      <w:r>
        <w:rPr>
          <w:rFonts w:ascii="Lucida Sans Unicode" w:hAnsi="Lucida Sans Unicode" w:cs="Lucida Sans Unicode"/>
        </w:rPr>
        <w:t>ℝ</w:t>
      </w:r>
      <w:r>
        <w:rPr>
          <w:rFonts w:ascii="Lucida Sans Unicode" w:hAnsi="Lucida Sans Unicode" w:cs="Lucida Sans Unicode"/>
          <w:vertAlign w:val="superscript"/>
        </w:rPr>
        <w:t>2</w:t>
      </w:r>
      <w:bookmarkStart w:id="269" w:name="OLE_LINK391"/>
      <w:bookmarkStart w:id="270" w:name="OLE_LINK392"/>
      <w:r>
        <w:t xml:space="preserve"> → </w:t>
      </w:r>
      <w:bookmarkStart w:id="271" w:name="OLE_LINK767"/>
      <w:bookmarkStart w:id="272" w:name="OLE_LINK768"/>
      <w:r w:rsidRPr="00D54474">
        <w:rPr>
          <w:rFonts w:ascii="Lucida Sans Unicode" w:hAnsi="Lucida Sans Unicode" w:cs="Lucida Sans Unicode"/>
        </w:rPr>
        <w:t>ℝ</w:t>
      </w:r>
      <w:bookmarkEnd w:id="271"/>
      <w:bookmarkEnd w:id="272"/>
      <w:r>
        <w:t xml:space="preserve"> </w:t>
      </w:r>
      <w:bookmarkEnd w:id="269"/>
      <w:bookmarkEnd w:id="270"/>
      <w:r>
        <w:t xml:space="preserve">: </w:t>
      </w:r>
      <w:r w:rsidR="004A5880" w:rsidRPr="006814A0">
        <w:rPr>
          <w:rFonts w:ascii="Symbol" w:hAnsi="Symbol"/>
          <w:b/>
        </w:rPr>
        <w:t></w:t>
      </w:r>
      <w:r w:rsidR="004A5880">
        <w:t>(</w:t>
      </w:r>
      <w:r w:rsidR="004A5880">
        <w:rPr>
          <w:i/>
        </w:rPr>
        <w:t>x</w:t>
      </w:r>
      <w:r w:rsidR="004A5880">
        <w:t xml:space="preserve">, </w:t>
      </w:r>
      <w:r w:rsidR="004A5880">
        <w:rPr>
          <w:i/>
        </w:rPr>
        <w:t>y</w:t>
      </w:r>
      <w:r w:rsidR="004A5880">
        <w:t>)</w:t>
      </w:r>
      <w:r>
        <w:t xml:space="preserve"> </w:t>
      </w:r>
      <w:bookmarkStart w:id="273" w:name="OLE_LINK74"/>
      <w:bookmarkStart w:id="274" w:name="OLE_LINK75"/>
      <w:r>
        <w:t xml:space="preserve">=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bookmarkEnd w:id="273"/>
      <w:bookmarkEnd w:id="274"/>
    </w:p>
    <w:p w14:paraId="207149FA" w14:textId="77777777" w:rsidR="00F80B31" w:rsidRDefault="00F80B31" w:rsidP="006020E1"/>
    <w:p w14:paraId="352FAF86" w14:textId="77777777" w:rsidR="006020E1" w:rsidRDefault="006020E1" w:rsidP="006020E1">
      <w:r>
        <w:t xml:space="preserve">A vector has the </w:t>
      </w:r>
    </w:p>
    <w:p w14:paraId="016D67E6" w14:textId="77777777" w:rsidR="006020E1" w:rsidRDefault="006020E1" w:rsidP="006020E1">
      <w:r>
        <w:t xml:space="preserve">form </w:t>
      </w:r>
      <w:bookmarkStart w:id="275" w:name="OLE_LINK789"/>
      <w:bookmarkStart w:id="276" w:name="OLE_LINK790"/>
      <w:r w:rsidRPr="00D21B99">
        <w:rPr>
          <w:position w:val="-28"/>
        </w:rPr>
        <w:object w:dxaOrig="1740" w:dyaOrig="700" w14:anchorId="737C0F85">
          <v:shape id="_x0000_i1063" type="#_x0000_t75" style="width:85pt;height:33pt" o:ole="">
            <v:imagedata r:id="rId85" o:title=""/>
          </v:shape>
          <o:OLEObject Type="Embed" ProgID="Equation.DSMT4" ShapeID="_x0000_i1063" DrawAspect="Content" ObjectID="_1453397794" r:id="rId86"/>
        </w:object>
      </w:r>
      <w:bookmarkEnd w:id="275"/>
      <w:bookmarkEnd w:id="276"/>
      <w:r>
        <w:t>.</w:t>
      </w:r>
    </w:p>
    <w:p w14:paraId="5D378937" w14:textId="77777777" w:rsidR="006020E1" w:rsidRDefault="006020E1" w:rsidP="006020E1">
      <w:r>
        <w:t xml:space="preserve">We can create as </w:t>
      </w:r>
    </w:p>
    <w:p w14:paraId="3697F8B2" w14:textId="77777777" w:rsidR="006020E1" w:rsidRDefault="006020E1" w:rsidP="006020E1">
      <w:r>
        <w:t>many vectors as we</w:t>
      </w:r>
    </w:p>
    <w:p w14:paraId="7F2C9150" w14:textId="77777777" w:rsidR="004608B6" w:rsidRDefault="006020E1" w:rsidP="006020E1">
      <w:r>
        <w:t>wish by assigning</w:t>
      </w:r>
    </w:p>
    <w:p w14:paraId="6BCFA34B" w14:textId="77777777" w:rsidR="006020E1" w:rsidRPr="006020E1" w:rsidRDefault="006020E1" w:rsidP="006020E1">
      <w:r>
        <w:t xml:space="preserve">values to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>.</w:t>
      </w:r>
    </w:p>
    <w:p w14:paraId="17B8708E" w14:textId="77777777" w:rsidR="004608B6" w:rsidRDefault="004608B6" w:rsidP="00B46523"/>
    <w:p w14:paraId="19C2B840" w14:textId="77777777" w:rsidR="00C10339" w:rsidRDefault="00231129" w:rsidP="00B46523">
      <w:r>
        <w:t xml:space="preserve">We develop </w:t>
      </w:r>
      <w:r w:rsidR="006020E1">
        <w:t>5</w:t>
      </w:r>
    </w:p>
    <w:p w14:paraId="5E233FB9" w14:textId="77777777" w:rsidR="00C10339" w:rsidRDefault="00231129" w:rsidP="00B46523">
      <w:r>
        <w:t xml:space="preserve">vectors, from </w:t>
      </w:r>
      <w:bookmarkStart w:id="277" w:name="OLE_LINK787"/>
      <w:bookmarkStart w:id="278" w:name="OLE_LINK788"/>
      <w:r w:rsidRPr="006814A0">
        <w:rPr>
          <w:rFonts w:ascii="Symbol" w:hAnsi="Symbol"/>
          <w:b/>
          <w:i/>
        </w:rPr>
        <w:t></w:t>
      </w:r>
      <w:bookmarkEnd w:id="277"/>
      <w:bookmarkEnd w:id="278"/>
      <w:r w:rsidRPr="00D56890">
        <w:rPr>
          <w:rFonts w:cstheme="minorHAnsi"/>
          <w:vertAlign w:val="subscript"/>
        </w:rPr>
        <w:t></w:t>
      </w:r>
      <w:r>
        <w:t xml:space="preserve"> </w:t>
      </w:r>
    </w:p>
    <w:p w14:paraId="09507932" w14:textId="77777777" w:rsidR="00231129" w:rsidRPr="00231129" w:rsidRDefault="00231129" w:rsidP="00B46523">
      <w:r>
        <w:rPr>
          <w:rFonts w:cstheme="minorHAnsi"/>
        </w:rPr>
        <w:t xml:space="preserve">tangential to the </w:t>
      </w:r>
    </w:p>
    <w:p w14:paraId="6F463699" w14:textId="77777777" w:rsidR="00231129" w:rsidRDefault="004608B6" w:rsidP="00B46523">
      <w:pPr>
        <w:rPr>
          <w:rFonts w:cstheme="minorHAnsi"/>
        </w:rPr>
      </w:pPr>
      <w:r>
        <w:rPr>
          <w:rFonts w:cstheme="minorHAnsi"/>
        </w:rPr>
        <w:t>surface</w:t>
      </w:r>
      <w:r w:rsidR="00231129">
        <w:rPr>
          <w:rFonts w:cstheme="minorHAnsi"/>
        </w:rPr>
        <w:t xml:space="preserve"> of constant </w:t>
      </w:r>
    </w:p>
    <w:p w14:paraId="73A977B3" w14:textId="77777777" w:rsidR="00C10339" w:rsidRDefault="00231129" w:rsidP="00B46523">
      <w:pPr>
        <w:rPr>
          <w:rFonts w:cstheme="minorHAnsi"/>
        </w:rPr>
      </w:pPr>
      <w:bookmarkStart w:id="279" w:name="OLE_LINK780"/>
      <w:bookmarkStart w:id="280" w:name="OLE_LINK781"/>
      <w:r w:rsidRPr="006814A0">
        <w:rPr>
          <w:rFonts w:ascii="Symbol" w:hAnsi="Symbol"/>
          <w:b/>
        </w:rPr>
        <w:t></w:t>
      </w:r>
      <w:bookmarkEnd w:id="279"/>
      <w:bookmarkEnd w:id="280"/>
      <w:r>
        <w:rPr>
          <w:rFonts w:cstheme="minorHAnsi"/>
        </w:rPr>
        <w:t xml:space="preserve"> = 2 to </w:t>
      </w:r>
      <w:bookmarkStart w:id="281" w:name="OLE_LINK154"/>
      <w:bookmarkStart w:id="282" w:name="OLE_LINK256"/>
      <w:r w:rsidRPr="00D56890">
        <w:rPr>
          <w:rFonts w:ascii="Symbol" w:hAnsi="Symbol"/>
          <w:b/>
          <w:i/>
        </w:rPr>
        <w:t></w:t>
      </w:r>
      <w:bookmarkEnd w:id="281"/>
      <w:bookmarkEnd w:id="282"/>
      <w:r w:rsidRPr="00D56890">
        <w:rPr>
          <w:rFonts w:cstheme="minorHAnsi"/>
          <w:vertAlign w:val="subscript"/>
        </w:rPr>
        <w:t></w:t>
      </w:r>
      <w:r>
        <w:rPr>
          <w:rFonts w:cstheme="minorHAnsi"/>
        </w:rPr>
        <w:t xml:space="preserve"> </w:t>
      </w:r>
      <w:r w:rsidR="004608B6">
        <w:rPr>
          <w:rFonts w:cstheme="minorHAnsi"/>
        </w:rPr>
        <w:t xml:space="preserve">pointing </w:t>
      </w:r>
    </w:p>
    <w:p w14:paraId="4762126D" w14:textId="77777777" w:rsidR="00231129" w:rsidRDefault="004608B6" w:rsidP="00B46523">
      <w:pPr>
        <w:rPr>
          <w:rFonts w:cstheme="minorHAnsi"/>
        </w:rPr>
      </w:pPr>
      <w:r>
        <w:rPr>
          <w:rFonts w:cstheme="minorHAnsi"/>
        </w:rPr>
        <w:t xml:space="preserve">in </w:t>
      </w:r>
      <w:r w:rsidR="00231129">
        <w:rPr>
          <w:rFonts w:cstheme="minorHAnsi"/>
        </w:rPr>
        <w:t xml:space="preserve">the direction of </w:t>
      </w:r>
    </w:p>
    <w:p w14:paraId="1869B7F1" w14:textId="77777777" w:rsidR="00231129" w:rsidRDefault="00231129" w:rsidP="00B46523">
      <w:pPr>
        <w:rPr>
          <w:rFonts w:cstheme="minorHAnsi"/>
        </w:rPr>
      </w:pPr>
      <w:r>
        <w:rPr>
          <w:rFonts w:cstheme="minorHAnsi"/>
        </w:rPr>
        <w:t>maximum rate of</w:t>
      </w:r>
    </w:p>
    <w:p w14:paraId="2AC251F3" w14:textId="77777777" w:rsidR="00231129" w:rsidRDefault="00231129" w:rsidP="00B46523">
      <w:pPr>
        <w:rPr>
          <w:rFonts w:cstheme="minorHAnsi"/>
        </w:rPr>
      </w:pPr>
      <w:r>
        <w:rPr>
          <w:rFonts w:cstheme="minorHAnsi"/>
        </w:rPr>
        <w:t xml:space="preserve">increase of </w:t>
      </w:r>
      <w:r w:rsidRPr="006814A0">
        <w:rPr>
          <w:rFonts w:ascii="Symbol" w:hAnsi="Symbol"/>
          <w:b/>
        </w:rPr>
        <w:t></w:t>
      </w:r>
      <w:r>
        <w:rPr>
          <w:rFonts w:cstheme="minorHAnsi"/>
        </w:rPr>
        <w:t>.</w:t>
      </w:r>
    </w:p>
    <w:p w14:paraId="7BCE8FFF" w14:textId="77777777" w:rsidR="00231129" w:rsidRPr="004608B6" w:rsidRDefault="00231129" w:rsidP="00B46523"/>
    <w:p w14:paraId="3E7716BC" w14:textId="77777777" w:rsidR="004B2646" w:rsidRDefault="004B2646" w:rsidP="00B46523"/>
    <w:p w14:paraId="79AFEFC1" w14:textId="77777777" w:rsidR="00231129" w:rsidRDefault="00F629F2" w:rsidP="00B46523">
      <w:r w:rsidRPr="004B2646">
        <w:object w:dxaOrig="7460" w:dyaOrig="3420" w14:anchorId="796C6988">
          <v:shape id="_x0000_i1064" type="#_x0000_t75" style="width:371pt;height:172pt" o:ole="">
            <v:imagedata r:id="rId87" o:title=""/>
          </v:shape>
          <o:OLEObject Type="Embed" ProgID="Equation.DSMT4" ShapeID="_x0000_i1064" DrawAspect="Content" ObjectID="_1453397795" r:id="rId88"/>
        </w:object>
      </w:r>
    </w:p>
    <w:p w14:paraId="6D8DA790" w14:textId="77777777" w:rsidR="00781BB4" w:rsidRDefault="001F46F3" w:rsidP="00B46523">
      <w:bookmarkStart w:id="283" w:name="OLE_LINK95"/>
      <w:bookmarkStart w:id="284" w:name="OLE_LINK87"/>
      <w:bookmarkStart w:id="285" w:name="OLE_LINK268"/>
      <w:bookmarkStart w:id="286" w:name="OLE_LINK269"/>
      <w:r>
        <w:rPr>
          <w:rFonts w:ascii="Symbol" w:hAnsi="Symbol"/>
          <w:b/>
          <w:i/>
        </w:rPr>
        <w:t></w:t>
      </w:r>
      <w:bookmarkEnd w:id="283"/>
      <w:bookmarkEnd w:id="284"/>
      <w:r>
        <w:rPr>
          <w:rFonts w:cstheme="minorHAnsi"/>
        </w:rPr>
        <w:t>(</w:t>
      </w:r>
      <w:bookmarkStart w:id="287" w:name="OLE_LINK86"/>
      <w:bookmarkStart w:id="288" w:name="OLE_LINK85"/>
      <w:bookmarkStart w:id="289" w:name="OLE_LINK153"/>
      <w:r>
        <w:rPr>
          <w:rFonts w:ascii="Symbol" w:hAnsi="Symbol"/>
          <w:b/>
        </w:rPr>
        <w:t></w:t>
      </w:r>
      <w:bookmarkEnd w:id="287"/>
      <w:bookmarkEnd w:id="288"/>
      <w:bookmarkEnd w:id="289"/>
      <w:r>
        <w:t>)</w:t>
      </w:r>
      <w:bookmarkEnd w:id="285"/>
      <w:bookmarkEnd w:id="286"/>
      <w:r>
        <w:t xml:space="preserve"> = </w:t>
      </w:r>
      <w:r w:rsidR="00794199" w:rsidRPr="00794199">
        <w:rPr>
          <w:position w:val="-28"/>
        </w:rPr>
        <w:object w:dxaOrig="2640" w:dyaOrig="700" w14:anchorId="4F198F4D">
          <v:shape id="_x0000_i1065" type="#_x0000_t75" style="width:132pt;height:35pt" o:ole="">
            <v:imagedata r:id="rId89" o:title=""/>
          </v:shape>
          <o:OLEObject Type="Embed" ProgID="Equation.DSMT4" ShapeID="_x0000_i1065" DrawAspect="Content" ObjectID="_1453397796" r:id="rId90"/>
        </w:object>
      </w:r>
      <w:r w:rsidR="00794199">
        <w:t xml:space="preserve"> represents the rate of change of </w:t>
      </w:r>
      <w:r w:rsidR="00794199">
        <w:rPr>
          <w:rFonts w:ascii="Symbol" w:hAnsi="Symbol"/>
          <w:b/>
        </w:rPr>
        <w:t></w:t>
      </w:r>
      <w:r w:rsidR="00794199">
        <w:t xml:space="preserve"> in the direction of </w:t>
      </w:r>
      <w:r w:rsidR="00794199" w:rsidRPr="00D56890">
        <w:rPr>
          <w:rFonts w:ascii="Symbol" w:hAnsi="Symbol"/>
          <w:b/>
          <w:i/>
        </w:rPr>
        <w:t></w:t>
      </w:r>
      <w:r w:rsidR="00794199">
        <w:rPr>
          <w:rFonts w:ascii="Arial" w:hAnsi="Arial" w:cs="Arial"/>
          <w:b/>
        </w:rPr>
        <w:t>,</w:t>
      </w:r>
      <w:r w:rsidR="00794199">
        <w:t xml:space="preserve"> and </w:t>
      </w:r>
      <w:r w:rsidR="00794199">
        <w:rPr>
          <w:rFonts w:ascii="Symbol" w:hAnsi="Symbol"/>
          <w:b/>
          <w:i/>
        </w:rPr>
        <w:t></w:t>
      </w:r>
      <w:r w:rsidR="00794199">
        <w:rPr>
          <w:rFonts w:cstheme="minorHAnsi"/>
        </w:rPr>
        <w:t>(</w:t>
      </w:r>
      <w:r w:rsidR="00794199">
        <w:rPr>
          <w:rFonts w:ascii="Symbol" w:hAnsi="Symbol"/>
          <w:b/>
        </w:rPr>
        <w:t></w:t>
      </w:r>
      <w:r w:rsidR="00794199">
        <w:t>) (P) = 2</w:t>
      </w:r>
      <w:r w:rsidR="00794199">
        <w:rPr>
          <w:i/>
        </w:rPr>
        <w:t>a</w:t>
      </w:r>
      <w:r w:rsidR="00794199">
        <w:t>(1) + 2</w:t>
      </w:r>
      <w:r w:rsidR="00794199">
        <w:rPr>
          <w:i/>
        </w:rPr>
        <w:t>b</w:t>
      </w:r>
      <w:r w:rsidR="00794199">
        <w:t>(1) = 2 (</w:t>
      </w:r>
      <w:r w:rsidR="00794199">
        <w:rPr>
          <w:i/>
        </w:rPr>
        <w:t>a</w:t>
      </w:r>
      <w:r w:rsidR="00794199">
        <w:t xml:space="preserve"> + </w:t>
      </w:r>
      <w:r w:rsidR="00794199">
        <w:rPr>
          <w:i/>
        </w:rPr>
        <w:t>b</w:t>
      </w:r>
      <w:r w:rsidR="00794199">
        <w:t>)</w:t>
      </w:r>
      <w:r w:rsidR="004B2646">
        <w:t xml:space="preserve"> represents its value at P.</w:t>
      </w:r>
    </w:p>
    <w:p w14:paraId="6E62213E" w14:textId="77777777" w:rsidR="00FD4CCE" w:rsidRDefault="00DF7B45" w:rsidP="00B46523">
      <w:r>
        <w:t xml:space="preserve">The exterior derivative is </w:t>
      </w:r>
      <w:r w:rsidR="00FD4CCE" w:rsidRPr="00FD4CCE">
        <w:rPr>
          <w:position w:val="-28"/>
        </w:rPr>
        <w:object w:dxaOrig="2000" w:dyaOrig="700" w14:anchorId="229B516B">
          <v:shape id="_x0000_i1066" type="#_x0000_t75" style="width:100pt;height:33pt" o:ole="">
            <v:imagedata r:id="rId91" o:title=""/>
          </v:shape>
          <o:OLEObject Type="Embed" ProgID="Equation.DSMT4" ShapeID="_x0000_i1066" DrawAspect="Content" ObjectID="_1453397797" r:id="rId92"/>
        </w:object>
      </w:r>
      <w:r w:rsidR="004B2646">
        <w:t xml:space="preserve">, </w:t>
      </w:r>
      <w:r>
        <w:t>so</w:t>
      </w:r>
      <w:r w:rsidR="00FD4CCE">
        <w:t xml:space="preserve"> </w:t>
      </w:r>
      <w:r w:rsidR="004B2646">
        <w:t>the gradient is</w:t>
      </w:r>
      <w:r w:rsidR="00866508" w:rsidRPr="00FD4CCE">
        <w:rPr>
          <w:position w:val="-16"/>
        </w:rPr>
        <w:object w:dxaOrig="3180" w:dyaOrig="440" w14:anchorId="3B8F448C">
          <v:shape id="_x0000_i1067" type="#_x0000_t75" style="width:162pt;height:22pt" o:ole="">
            <v:imagedata r:id="rId93" o:title=""/>
          </v:shape>
          <o:OLEObject Type="Embed" ProgID="Equation.DSMT4" ShapeID="_x0000_i1067" DrawAspect="Content" ObjectID="_1453397798" r:id="rId94"/>
        </w:object>
      </w:r>
      <w:r w:rsidR="004B2646">
        <w:t xml:space="preserve">, </w:t>
      </w:r>
      <w:r w:rsidR="00FD4CCE">
        <w:t xml:space="preserve">and </w:t>
      </w:r>
      <w:r w:rsidR="00062BB1" w:rsidRPr="00FD4CCE">
        <w:rPr>
          <w:position w:val="-16"/>
        </w:rPr>
        <w:object w:dxaOrig="4300" w:dyaOrig="440" w14:anchorId="02457E10">
          <v:shape id="_x0000_i1068" type="#_x0000_t75" style="width:214pt;height:22pt" o:ole="">
            <v:imagedata r:id="rId95" o:title=""/>
          </v:shape>
          <o:OLEObject Type="Embed" ProgID="Equation.DSMT4" ShapeID="_x0000_i1068" DrawAspect="Content" ObjectID="_1453397799" r:id="rId96"/>
        </w:object>
      </w:r>
      <w:r w:rsidR="00FD4CCE">
        <w:t xml:space="preserve"> where </w:t>
      </w:r>
      <w:r w:rsidR="00062BB1" w:rsidRPr="00FD4CCE">
        <w:rPr>
          <w:position w:val="-16"/>
        </w:rPr>
        <w:object w:dxaOrig="1300" w:dyaOrig="440" w14:anchorId="3F01DF10">
          <v:shape id="_x0000_i1069" type="#_x0000_t75" style="width:62pt;height:22pt" o:ole="">
            <v:imagedata r:id="rId97" o:title=""/>
          </v:shape>
          <o:OLEObject Type="Embed" ProgID="Equation.DSMT4" ShapeID="_x0000_i1069" DrawAspect="Content" ObjectID="_1453397800" r:id="rId98"/>
        </w:object>
      </w:r>
      <w:r w:rsidR="00FD4CCE">
        <w:t xml:space="preserve">. </w:t>
      </w:r>
      <w:r w:rsidR="004B2646">
        <w:t>Also,</w:t>
      </w:r>
      <w:r w:rsidR="00FD4CCE">
        <w:t xml:space="preserve"> </w:t>
      </w:r>
      <w:r w:rsidR="00062BB1" w:rsidRPr="00FD4CCE">
        <w:rPr>
          <w:position w:val="-16"/>
        </w:rPr>
        <w:object w:dxaOrig="2180" w:dyaOrig="440" w14:anchorId="45D74BF2">
          <v:shape id="_x0000_i1070" type="#_x0000_t75" style="width:108pt;height:22pt" o:ole="">
            <v:imagedata r:id="rId99" o:title=""/>
          </v:shape>
          <o:OLEObject Type="Embed" ProgID="Equation.DSMT4" ShapeID="_x0000_i1070" DrawAspect="Content" ObjectID="_1453397801" r:id="rId100"/>
        </w:object>
      </w:r>
      <w:r w:rsidR="00FD4CCE">
        <w:t xml:space="preserve">, so we have that </w:t>
      </w:r>
      <w:r w:rsidR="00062BB1" w:rsidRPr="00FD4CCE">
        <w:rPr>
          <w:position w:val="-22"/>
        </w:rPr>
        <w:object w:dxaOrig="2000" w:dyaOrig="560" w14:anchorId="6F89594E">
          <v:shape id="_x0000_i1071" type="#_x0000_t75" style="width:100pt;height:28pt" o:ole="">
            <v:imagedata r:id="rId101" o:title=""/>
          </v:shape>
          <o:OLEObject Type="Embed" ProgID="Equation.DSMT4" ShapeID="_x0000_i1071" DrawAspect="Content" ObjectID="_1453397802" r:id="rId102"/>
        </w:object>
      </w:r>
      <w:r w:rsidR="00FD4CCE">
        <w:t xml:space="preserve">.   </w:t>
      </w:r>
    </w:p>
    <w:p w14:paraId="45A230F3" w14:textId="77777777" w:rsidR="00FD4CCE" w:rsidRDefault="00FD4CCE" w:rsidP="00B46523">
      <w:r>
        <w:t xml:space="preserve">Finally, </w:t>
      </w:r>
      <w:r w:rsidR="00790192" w:rsidRPr="00FD4CCE">
        <w:rPr>
          <w:position w:val="-16"/>
        </w:rPr>
        <w:object w:dxaOrig="2980" w:dyaOrig="580" w14:anchorId="0333EFBD">
          <v:shape id="_x0000_i1072" type="#_x0000_t75" style="width:148pt;height:28pt" o:ole="">
            <v:imagedata r:id="rId103" o:title=""/>
          </v:shape>
          <o:OLEObject Type="Embed" ProgID="Equation.DSMT4" ShapeID="_x0000_i1072" DrawAspect="Content" ObjectID="_1453397803" r:id="rId104"/>
        </w:object>
      </w:r>
      <w:r>
        <w:t xml:space="preserve"> so </w:t>
      </w:r>
      <w:r w:rsidR="00974E88" w:rsidRPr="00FD4CCE">
        <w:rPr>
          <w:position w:val="-16"/>
        </w:rPr>
        <w:object w:dxaOrig="2720" w:dyaOrig="440" w14:anchorId="7A80D66F">
          <v:shape id="_x0000_i1073" type="#_x0000_t75" style="width:136pt;height:22pt" o:ole="">
            <v:imagedata r:id="rId105" o:title=""/>
          </v:shape>
          <o:OLEObject Type="Embed" ProgID="Equation.DSMT4" ShapeID="_x0000_i1073" DrawAspect="Content" ObjectID="_1453397804" r:id="rId106"/>
        </w:object>
      </w:r>
      <w:r>
        <w:t xml:space="preserve">.  </w:t>
      </w:r>
    </w:p>
    <w:p w14:paraId="7A3CA3A1" w14:textId="77777777" w:rsidR="00E53556" w:rsidRDefault="00E53556" w:rsidP="00B46523">
      <w:r>
        <w:t xml:space="preserve">Note that the gradient </w:t>
      </w:r>
      <w:r w:rsidR="00F27D34">
        <w:rPr>
          <w:rFonts w:cstheme="minorHAnsi"/>
          <w:i/>
        </w:rPr>
        <w:t>d</w:t>
      </w:r>
      <w:r w:rsidRPr="00A2255E">
        <w:rPr>
          <w:rFonts w:ascii="Symbol" w:hAnsi="Symbol"/>
          <w:b/>
        </w:rPr>
        <w:t></w:t>
      </w:r>
      <w:r>
        <w:t xml:space="preserve"> is </w:t>
      </w:r>
      <w:r w:rsidR="00EF5775">
        <w:t xml:space="preserve">an </w:t>
      </w:r>
      <w:r>
        <w:rPr>
          <w:i/>
        </w:rPr>
        <w:t>n</w:t>
      </w:r>
      <w:r>
        <w:t xml:space="preserve"> – 1 = 2 – 1 = 1 dimensional </w:t>
      </w:r>
      <w:r w:rsidR="00EF5775" w:rsidRPr="00EF5775">
        <w:rPr>
          <w:i/>
        </w:rPr>
        <w:t>form</w:t>
      </w:r>
      <w:r w:rsidR="00EF5775">
        <w:t xml:space="preserve"> </w:t>
      </w:r>
      <w:r>
        <w:t xml:space="preserve">and points in the same direction as </w:t>
      </w:r>
      <w:r w:rsidR="00EF5775" w:rsidRPr="00EF5775">
        <w:rPr>
          <w:i/>
        </w:rPr>
        <w:t>vector</w:t>
      </w:r>
      <w:r w:rsidR="00EF5775">
        <w:t xml:space="preserve"> </w:t>
      </w:r>
      <w:r w:rsidRPr="00F42EB5">
        <w:rPr>
          <w:rFonts w:ascii="Symbol" w:hAnsi="Symbol"/>
          <w:b/>
          <w:i/>
        </w:rPr>
        <w:t></w:t>
      </w:r>
      <w:r>
        <w:rPr>
          <w:vertAlign w:val="subscript"/>
        </w:rPr>
        <w:t>4</w:t>
      </w:r>
      <w:r>
        <w:t>.</w:t>
      </w:r>
    </w:p>
    <w:tbl>
      <w:tblPr>
        <w:tblStyle w:val="LightGrid-Accent1"/>
        <w:tblpPr w:leftFromText="187" w:rightFromText="187" w:vertAnchor="text" w:horzAnchor="page" w:tblpX="7639" w:tblpY="9"/>
        <w:tblOverlap w:val="never"/>
        <w:tblW w:w="2700" w:type="dxa"/>
        <w:tblLook w:val="04A0" w:firstRow="1" w:lastRow="0" w:firstColumn="1" w:lastColumn="0" w:noHBand="0" w:noVBand="1"/>
      </w:tblPr>
      <w:tblGrid>
        <w:gridCol w:w="460"/>
        <w:gridCol w:w="822"/>
        <w:gridCol w:w="698"/>
        <w:gridCol w:w="720"/>
      </w:tblGrid>
      <w:tr w:rsidR="00F80B31" w14:paraId="74EFDDC4" w14:textId="77777777" w:rsidTr="00F80B3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60" w:type="dxa"/>
          </w:tcPr>
          <w:p w14:paraId="035E5107" w14:textId="77777777" w:rsidR="00F80B31" w:rsidRPr="00C77223" w:rsidRDefault="00F80B31" w:rsidP="00F80B31">
            <w:pPr>
              <w:rPr>
                <w:i/>
              </w:rPr>
            </w:pPr>
            <w:r w:rsidRPr="00C77223">
              <w:rPr>
                <w:i/>
              </w:rPr>
              <w:lastRenderedPageBreak/>
              <w:t>k</w:t>
            </w:r>
          </w:p>
        </w:tc>
        <w:tc>
          <w:tcPr>
            <w:tcW w:w="822" w:type="dxa"/>
          </w:tcPr>
          <w:p w14:paraId="54571EA2" w14:textId="77777777" w:rsidR="00F80B31" w:rsidRPr="008332AC" w:rsidRDefault="00F80B31" w:rsidP="00F80B3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C77223">
              <w:rPr>
                <w:rFonts w:ascii="Symbol" w:hAnsi="Symbol"/>
                <w:i/>
              </w:rPr>
              <w:t></w:t>
            </w:r>
            <w:r>
              <w:rPr>
                <w:vertAlign w:val="subscript"/>
              </w:rPr>
              <w:t>k</w:t>
            </w:r>
          </w:p>
        </w:tc>
        <w:tc>
          <w:tcPr>
            <w:tcW w:w="698" w:type="dxa"/>
          </w:tcPr>
          <w:p w14:paraId="2D3F0352" w14:textId="77777777" w:rsidR="00F80B31" w:rsidRPr="00C77223" w:rsidRDefault="00F80B31" w:rsidP="00F80B3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>
              <w:rPr>
                <w:i/>
              </w:rPr>
              <w:t>a</w:t>
            </w:r>
            <w:r>
              <w:rPr>
                <w:i/>
                <w:vertAlign w:val="subscript"/>
              </w:rPr>
              <w:t>k</w:t>
            </w:r>
          </w:p>
        </w:tc>
        <w:tc>
          <w:tcPr>
            <w:tcW w:w="720" w:type="dxa"/>
          </w:tcPr>
          <w:p w14:paraId="656F2BCA" w14:textId="77777777" w:rsidR="00F80B31" w:rsidRPr="00C77223" w:rsidRDefault="00F80B31" w:rsidP="00F80B3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vertAlign w:val="subscript"/>
              </w:rPr>
            </w:pPr>
            <w:r>
              <w:rPr>
                <w:i/>
              </w:rPr>
              <w:t>b</w:t>
            </w:r>
            <w:r>
              <w:rPr>
                <w:i/>
                <w:vertAlign w:val="subscript"/>
              </w:rPr>
              <w:t>k</w:t>
            </w:r>
          </w:p>
        </w:tc>
      </w:tr>
      <w:tr w:rsidR="00F80B31" w14:paraId="06374398" w14:textId="77777777" w:rsidTr="007A08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60" w:type="dxa"/>
          </w:tcPr>
          <w:p w14:paraId="311B8BEF" w14:textId="77777777" w:rsidR="00F80B31" w:rsidRDefault="00F80B31" w:rsidP="00F80B31">
            <w:r>
              <w:t>0</w:t>
            </w:r>
          </w:p>
        </w:tc>
        <w:tc>
          <w:tcPr>
            <w:tcW w:w="822" w:type="dxa"/>
          </w:tcPr>
          <w:p w14:paraId="08D420AD" w14:textId="77777777" w:rsidR="00F80B31" w:rsidRPr="00C77223" w:rsidRDefault="00F80B31" w:rsidP="007A084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bookmarkStart w:id="290" w:name="OLE_LINK273"/>
            <w:bookmarkStart w:id="291" w:name="OLE_LINK274"/>
            <w:bookmarkStart w:id="292" w:name="OLE_LINK277"/>
            <w:r>
              <w:rPr>
                <w:rFonts w:ascii="Symbol" w:hAnsi="Symbol"/>
                <w:i/>
              </w:rPr>
              <w:t></w:t>
            </w:r>
            <w:r w:rsidRPr="00C77223">
              <w:rPr>
                <w:rFonts w:ascii="Symbol" w:hAnsi="Symbol"/>
                <w:i/>
              </w:rPr>
              <w:t></w:t>
            </w:r>
            <w:r>
              <w:t xml:space="preserve"> / 4</w:t>
            </w:r>
            <w:bookmarkEnd w:id="290"/>
            <w:bookmarkEnd w:id="291"/>
            <w:bookmarkEnd w:id="292"/>
          </w:p>
        </w:tc>
        <w:tc>
          <w:tcPr>
            <w:tcW w:w="698" w:type="dxa"/>
          </w:tcPr>
          <w:p w14:paraId="4CF63FF3" w14:textId="77777777" w:rsidR="00F80B31" w:rsidRDefault="00F80B31" w:rsidP="007A084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720" w:type="dxa"/>
          </w:tcPr>
          <w:p w14:paraId="1E002279" w14:textId="77777777" w:rsidR="00F80B31" w:rsidRDefault="00F80B31" w:rsidP="007A084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1</w:t>
            </w:r>
          </w:p>
        </w:tc>
      </w:tr>
      <w:tr w:rsidR="00F80B31" w14:paraId="252EB09A" w14:textId="77777777" w:rsidTr="007A084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60" w:type="dxa"/>
          </w:tcPr>
          <w:p w14:paraId="1128C436" w14:textId="77777777" w:rsidR="00F80B31" w:rsidRDefault="00F80B31" w:rsidP="00F80B31">
            <w:r>
              <w:t>1</w:t>
            </w:r>
          </w:p>
        </w:tc>
        <w:tc>
          <w:tcPr>
            <w:tcW w:w="822" w:type="dxa"/>
          </w:tcPr>
          <w:p w14:paraId="63FC029D" w14:textId="77777777" w:rsidR="00F80B31" w:rsidRDefault="00F80B31" w:rsidP="007A084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bookmarkStart w:id="293" w:name="OLE_LINK275"/>
            <w:bookmarkStart w:id="294" w:name="OLE_LINK276"/>
            <w:r>
              <w:rPr>
                <w:rFonts w:ascii="Symbol" w:hAnsi="Symbol"/>
                <w:i/>
              </w:rPr>
              <w:t></w:t>
            </w:r>
            <w:r w:rsidRPr="00C77223">
              <w:rPr>
                <w:rFonts w:ascii="Symbol" w:hAnsi="Symbol"/>
                <w:i/>
              </w:rPr>
              <w:t></w:t>
            </w:r>
            <w:r>
              <w:t xml:space="preserve"> / 8</w:t>
            </w:r>
            <w:bookmarkEnd w:id="293"/>
            <w:bookmarkEnd w:id="294"/>
          </w:p>
        </w:tc>
        <w:tc>
          <w:tcPr>
            <w:tcW w:w="698" w:type="dxa"/>
          </w:tcPr>
          <w:p w14:paraId="55FD2750" w14:textId="77777777" w:rsidR="00F80B31" w:rsidRDefault="00F80B31" w:rsidP="007A084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1.3</w:t>
            </w:r>
          </w:p>
        </w:tc>
        <w:tc>
          <w:tcPr>
            <w:tcW w:w="720" w:type="dxa"/>
          </w:tcPr>
          <w:p w14:paraId="6BD9FF94" w14:textId="77777777" w:rsidR="00F80B31" w:rsidRDefault="00F80B31" w:rsidP="007A084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-.54</w:t>
            </w:r>
          </w:p>
        </w:tc>
      </w:tr>
      <w:tr w:rsidR="00F80B31" w14:paraId="05C97A64" w14:textId="77777777" w:rsidTr="007A08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60" w:type="dxa"/>
          </w:tcPr>
          <w:p w14:paraId="0B39C3B6" w14:textId="77777777" w:rsidR="00F80B31" w:rsidRDefault="00F80B31" w:rsidP="00F80B31">
            <w:r>
              <w:t>2</w:t>
            </w:r>
          </w:p>
        </w:tc>
        <w:tc>
          <w:tcPr>
            <w:tcW w:w="822" w:type="dxa"/>
          </w:tcPr>
          <w:p w14:paraId="4215E6B2" w14:textId="77777777" w:rsidR="00F80B31" w:rsidRDefault="00F80B31" w:rsidP="007A084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</w:t>
            </w:r>
          </w:p>
        </w:tc>
        <w:tc>
          <w:tcPr>
            <w:tcW w:w="698" w:type="dxa"/>
          </w:tcPr>
          <w:p w14:paraId="5D4022BD" w14:textId="77777777" w:rsidR="00F80B31" w:rsidRDefault="00F80B31" w:rsidP="007A084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Arial" w:hAnsi="Arial" w:cs="Arial"/>
              </w:rPr>
              <w:t>√</w:t>
            </w:r>
            <w:r>
              <w:t>2</w:t>
            </w:r>
          </w:p>
        </w:tc>
        <w:tc>
          <w:tcPr>
            <w:tcW w:w="720" w:type="dxa"/>
          </w:tcPr>
          <w:p w14:paraId="008191F8" w14:textId="77777777" w:rsidR="00F80B31" w:rsidRDefault="00F80B31" w:rsidP="007A084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</w:t>
            </w:r>
          </w:p>
        </w:tc>
      </w:tr>
      <w:tr w:rsidR="00F80B31" w14:paraId="2306B0B4" w14:textId="77777777" w:rsidTr="007A084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3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60" w:type="dxa"/>
          </w:tcPr>
          <w:p w14:paraId="1D68F0A6" w14:textId="77777777" w:rsidR="00F80B31" w:rsidRDefault="00F80B31" w:rsidP="00F80B31">
            <w:r>
              <w:t>3</w:t>
            </w:r>
          </w:p>
        </w:tc>
        <w:tc>
          <w:tcPr>
            <w:tcW w:w="822" w:type="dxa"/>
          </w:tcPr>
          <w:p w14:paraId="5DE4D69E" w14:textId="77777777" w:rsidR="00F80B31" w:rsidRDefault="00F80B31" w:rsidP="007A084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C77223">
              <w:rPr>
                <w:rFonts w:ascii="Symbol" w:hAnsi="Symbol"/>
                <w:i/>
              </w:rPr>
              <w:t></w:t>
            </w:r>
            <w:r>
              <w:t xml:space="preserve"> / 8</w:t>
            </w:r>
          </w:p>
        </w:tc>
        <w:tc>
          <w:tcPr>
            <w:tcW w:w="698" w:type="dxa"/>
          </w:tcPr>
          <w:p w14:paraId="2F0A62CC" w14:textId="77777777" w:rsidR="00F80B31" w:rsidRDefault="00F80B31" w:rsidP="007A084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1.3</w:t>
            </w:r>
          </w:p>
        </w:tc>
        <w:tc>
          <w:tcPr>
            <w:tcW w:w="720" w:type="dxa"/>
          </w:tcPr>
          <w:p w14:paraId="3C7D03C7" w14:textId="77777777" w:rsidR="00F80B31" w:rsidRDefault="00F80B31" w:rsidP="007A084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.54</w:t>
            </w:r>
          </w:p>
        </w:tc>
      </w:tr>
      <w:tr w:rsidR="00F80B31" w14:paraId="72C3487E" w14:textId="77777777" w:rsidTr="007A08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60" w:type="dxa"/>
          </w:tcPr>
          <w:p w14:paraId="52B5A0D6" w14:textId="77777777" w:rsidR="00F80B31" w:rsidRDefault="00F80B31" w:rsidP="00F80B31">
            <w:r>
              <w:t>4</w:t>
            </w:r>
          </w:p>
        </w:tc>
        <w:tc>
          <w:tcPr>
            <w:tcW w:w="822" w:type="dxa"/>
          </w:tcPr>
          <w:p w14:paraId="1CE81B78" w14:textId="77777777" w:rsidR="00F80B31" w:rsidRDefault="00F80B31" w:rsidP="007A084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77223">
              <w:rPr>
                <w:rFonts w:ascii="Symbol" w:hAnsi="Symbol"/>
                <w:i/>
              </w:rPr>
              <w:t></w:t>
            </w:r>
            <w:r>
              <w:t xml:space="preserve"> / 4</w:t>
            </w:r>
          </w:p>
        </w:tc>
        <w:tc>
          <w:tcPr>
            <w:tcW w:w="698" w:type="dxa"/>
          </w:tcPr>
          <w:p w14:paraId="0F728963" w14:textId="77777777" w:rsidR="00F80B31" w:rsidRDefault="00F80B31" w:rsidP="007A084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720" w:type="dxa"/>
          </w:tcPr>
          <w:p w14:paraId="380D56AF" w14:textId="77777777" w:rsidR="00F80B31" w:rsidRDefault="00F80B31" w:rsidP="007A084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</w:p>
        </w:tc>
      </w:tr>
    </w:tbl>
    <w:p w14:paraId="48C11092" w14:textId="77777777" w:rsidR="008332AC" w:rsidRDefault="008332AC" w:rsidP="00B46523"/>
    <w:p w14:paraId="31A58230" w14:textId="66821C3F" w:rsidR="00F10995" w:rsidRDefault="008332AC" w:rsidP="00B46523">
      <w:r>
        <w:t>For the sake of completeness,</w:t>
      </w:r>
      <w:r w:rsidR="00F10995">
        <w:t xml:space="preserve"> the values </w:t>
      </w:r>
      <w:r w:rsidR="007A084D">
        <w:t>used for</w:t>
      </w:r>
      <w:r w:rsidR="00F10995">
        <w:t xml:space="preserve"> </w:t>
      </w:r>
      <w:r>
        <w:t xml:space="preserve"> </w:t>
      </w:r>
      <w:r w:rsidRPr="008332AC">
        <w:rPr>
          <w:position w:val="-12"/>
        </w:rPr>
        <w:object w:dxaOrig="1500" w:dyaOrig="440" w14:anchorId="3BAF6A0C">
          <v:shape id="_x0000_i1074" type="#_x0000_t75" style="width:75pt;height:22pt" o:ole="">
            <v:imagedata r:id="rId107" o:title=""/>
          </v:shape>
          <o:OLEObject Type="Embed" ProgID="Equation.DSMT4" ShapeID="_x0000_i1074" DrawAspect="Content" ObjectID="_1453397805" r:id="rId108"/>
        </w:object>
      </w:r>
      <w:r>
        <w:t xml:space="preserve"> </w:t>
      </w:r>
      <w:r w:rsidR="00F10995">
        <w:t xml:space="preserve">and </w:t>
      </w:r>
      <w:r w:rsidR="00F10995" w:rsidRPr="008332AC">
        <w:rPr>
          <w:position w:val="-12"/>
        </w:rPr>
        <w:object w:dxaOrig="1420" w:dyaOrig="440" w14:anchorId="5384135E">
          <v:shape id="_x0000_i1075" type="#_x0000_t75" style="width:71pt;height:22pt" o:ole="">
            <v:imagedata r:id="rId109" o:title=""/>
          </v:shape>
          <o:OLEObject Type="Embed" ProgID="Equation.DSMT4" ShapeID="_x0000_i1075" DrawAspect="Content" ObjectID="_1453397806" r:id="rId110"/>
        </w:object>
      </w:r>
      <w:r w:rsidR="00F10995">
        <w:t xml:space="preserve"> </w:t>
      </w:r>
      <w:r w:rsidR="00025397">
        <w:t>are shown in the table to the right.</w:t>
      </w:r>
    </w:p>
    <w:p w14:paraId="35803A6A" w14:textId="77777777" w:rsidR="008332AC" w:rsidRPr="00E53556" w:rsidRDefault="008332AC" w:rsidP="00B46523"/>
    <w:p w14:paraId="134DB938" w14:textId="77777777" w:rsidR="00231129" w:rsidRPr="004608B6" w:rsidRDefault="00231129" w:rsidP="00B46523"/>
    <w:p w14:paraId="27C7627A" w14:textId="77777777" w:rsidR="00F10995" w:rsidRDefault="00F10995" w:rsidP="00B073DD">
      <w:pPr>
        <w:rPr>
          <w:color w:val="0000FF"/>
        </w:rPr>
      </w:pPr>
    </w:p>
    <w:p w14:paraId="2719A096" w14:textId="77777777" w:rsidR="00B073DD" w:rsidRPr="00702FFB" w:rsidRDefault="00B073DD" w:rsidP="00B073DD">
      <w:r>
        <w:rPr>
          <w:color w:val="0000FF"/>
        </w:rPr>
        <w:t>Geometric Interpretation of a Covector Field</w:t>
      </w:r>
    </w:p>
    <w:p w14:paraId="1D327229" w14:textId="77777777" w:rsidR="00852FF5" w:rsidRDefault="00852FF5" w:rsidP="00B073DD">
      <w:pPr>
        <w:pStyle w:val="ListParagraph"/>
        <w:numPr>
          <w:ilvl w:val="0"/>
          <w:numId w:val="3"/>
        </w:numPr>
      </w:pPr>
      <w:r>
        <w:t>d</w:t>
      </w:r>
      <w:r>
        <w:rPr>
          <w:i/>
        </w:rPr>
        <w:t>x</w:t>
      </w:r>
      <w:r>
        <w:rPr>
          <w:i/>
          <w:vertAlign w:val="superscript"/>
        </w:rPr>
        <w:t>k</w:t>
      </w:r>
      <w:r>
        <w:t xml:space="preserve"> refers to the (</w:t>
      </w:r>
      <w:r>
        <w:rPr>
          <w:i/>
        </w:rPr>
        <w:t>n</w:t>
      </w:r>
      <w:r>
        <w:t xml:space="preserve">–1)-plane element spanned by all the coordinate axes except for the </w:t>
      </w:r>
      <w:r>
        <w:rPr>
          <w:i/>
        </w:rPr>
        <w:t>x</w:t>
      </w:r>
      <w:r>
        <w:rPr>
          <w:i/>
          <w:vertAlign w:val="superscript"/>
        </w:rPr>
        <w:t>k</w:t>
      </w:r>
      <w:r>
        <w:t>-axis</w:t>
      </w:r>
    </w:p>
    <w:bookmarkStart w:id="295" w:name="OLE_LINK637"/>
    <w:bookmarkStart w:id="296" w:name="OLE_LINK638"/>
    <w:p w14:paraId="3352564D" w14:textId="77777777" w:rsidR="004500AE" w:rsidRPr="004500AE" w:rsidRDefault="00B958E9" w:rsidP="00B073DD">
      <w:pPr>
        <w:pStyle w:val="ListParagraph"/>
        <w:numPr>
          <w:ilvl w:val="0"/>
          <w:numId w:val="3"/>
        </w:numPr>
      </w:pPr>
      <w:r w:rsidRPr="00965941">
        <w:rPr>
          <w:position w:val="-28"/>
        </w:rPr>
        <w:object w:dxaOrig="2860" w:dyaOrig="700" w14:anchorId="0CE7E228">
          <v:shape id="_x0000_i1076" type="#_x0000_t75" style="width:145pt;height:39pt" o:ole="">
            <v:imagedata r:id="rId111" o:title=""/>
          </v:shape>
          <o:OLEObject Type="Embed" ProgID="Equation.DSMT4" ShapeID="_x0000_i1076" DrawAspect="Content" ObjectID="_1453397807" r:id="rId112"/>
        </w:object>
      </w:r>
      <w:bookmarkEnd w:id="295"/>
      <w:bookmarkEnd w:id="296"/>
      <w:r w:rsidR="004500AE">
        <w:rPr>
          <w:i/>
        </w:rPr>
        <w:t xml:space="preserve"> </w:t>
      </w:r>
      <w:r w:rsidR="004500AE">
        <w:t xml:space="preserve">determines </w:t>
      </w:r>
      <w:r w:rsidR="00010C73">
        <w:t>the</w:t>
      </w:r>
      <w:r w:rsidR="004500AE">
        <w:t xml:space="preserve"> (</w:t>
      </w:r>
      <w:r w:rsidR="004500AE">
        <w:rPr>
          <w:i/>
        </w:rPr>
        <w:t>n</w:t>
      </w:r>
      <w:r w:rsidR="001F3AAC">
        <w:t>–1)-dimensional plane e</w:t>
      </w:r>
      <w:r w:rsidR="004500AE">
        <w:t xml:space="preserve">lement composed of the directions of vectors </w:t>
      </w:r>
      <w:r w:rsidR="004500AE" w:rsidRPr="002F59D3">
        <w:rPr>
          <w:rFonts w:ascii="Symbol" w:hAnsi="Symbol"/>
          <w:b/>
          <w:i/>
        </w:rPr>
        <w:t></w:t>
      </w:r>
      <w:r w:rsidR="004500AE">
        <w:rPr>
          <w:rFonts w:ascii="Symbol" w:hAnsi="Symbol"/>
          <w:i/>
        </w:rPr>
        <w:t></w:t>
      </w:r>
      <w:r w:rsidR="004500AE">
        <w:rPr>
          <w:rFonts w:ascii="Symbol" w:hAnsi="Symbol"/>
          <w:i/>
        </w:rPr>
        <w:t></w:t>
      </w:r>
      <w:r w:rsidR="004500AE">
        <w:t xml:space="preserve">that satisfy </w:t>
      </w:r>
      <w:r w:rsidR="004500AE" w:rsidRPr="002F59D3">
        <w:rPr>
          <w:rFonts w:ascii="Symbol" w:hAnsi="Symbol"/>
          <w:b/>
          <w:i/>
        </w:rPr>
        <w:t></w:t>
      </w:r>
      <w:r w:rsidR="004500AE">
        <w:rPr>
          <w:rFonts w:ascii="Symbol" w:hAnsi="Symbol"/>
        </w:rPr>
        <w:t></w:t>
      </w:r>
      <w:r w:rsidR="004500AE" w:rsidRPr="00965941">
        <w:rPr>
          <w:rFonts w:ascii="Symbol" w:hAnsi="Symbol"/>
        </w:rPr>
        <w:t></w:t>
      </w:r>
      <w:r w:rsidR="004500AE">
        <w:rPr>
          <w:rFonts w:ascii="Wingdings" w:hAnsi="Wingdings"/>
        </w:rPr>
        <w:t></w:t>
      </w:r>
      <w:r w:rsidR="004500AE">
        <w:rPr>
          <w:rFonts w:ascii="Symbol" w:hAnsi="Symbol"/>
        </w:rPr>
        <w:t></w:t>
      </w:r>
      <w:r w:rsidR="004500AE">
        <w:rPr>
          <w:rFonts w:ascii="Symbol" w:hAnsi="Symbol"/>
        </w:rPr>
        <w:t></w:t>
      </w:r>
      <w:r w:rsidR="004500AE" w:rsidRPr="002F59D3">
        <w:rPr>
          <w:rFonts w:ascii="Symbol" w:hAnsi="Symbol"/>
          <w:b/>
          <w:i/>
        </w:rPr>
        <w:t></w:t>
      </w:r>
      <w:r w:rsidR="004500AE" w:rsidRPr="004500AE">
        <w:rPr>
          <w:rFonts w:asciiTheme="minorHAnsi" w:hAnsiTheme="minorHAnsi" w:cstheme="minorHAnsi"/>
        </w:rPr>
        <w:t> </w:t>
      </w:r>
      <w:r w:rsidR="004500AE">
        <w:rPr>
          <w:rFonts w:ascii="Symbol" w:hAnsi="Symbol"/>
        </w:rPr>
        <w:t></w:t>
      </w:r>
      <w:r w:rsidR="004500AE">
        <w:t> </w:t>
      </w:r>
      <w:r w:rsidR="00502673" w:rsidRPr="00502673">
        <w:rPr>
          <w:position w:val="-18"/>
        </w:rPr>
        <w:object w:dxaOrig="2380" w:dyaOrig="480" w14:anchorId="36DBC650">
          <v:shape id="_x0000_i1077" type="#_x0000_t75" style="width:117pt;height:24pt" o:ole="">
            <v:imagedata r:id="rId113" o:title=""/>
          </v:shape>
          <o:OLEObject Type="Embed" ProgID="Equation.DSMT4" ShapeID="_x0000_i1077" DrawAspect="Content" ObjectID="_1453397808" r:id="rId114"/>
        </w:object>
      </w:r>
      <w:r w:rsidR="004500AE">
        <w:t xml:space="preserve"> = 0</w:t>
      </w:r>
    </w:p>
    <w:p w14:paraId="78C5A5C8" w14:textId="77777777" w:rsidR="00B073DD" w:rsidRDefault="00B073DD" w:rsidP="00B073DD">
      <w:pPr>
        <w:pStyle w:val="ListParagraph"/>
        <w:numPr>
          <w:ilvl w:val="0"/>
          <w:numId w:val="1"/>
        </w:numPr>
      </w:pPr>
      <w:r>
        <w:t xml:space="preserve">By comparison, recall </w:t>
      </w:r>
      <w:r w:rsidR="00705F59" w:rsidRPr="00705F59">
        <w:rPr>
          <w:rFonts w:hint="eastAsia"/>
          <w:i/>
        </w:rPr>
        <w:t>∂</w:t>
      </w:r>
      <w:r w:rsidR="00705F59">
        <w:t>/</w:t>
      </w:r>
      <w:r w:rsidR="00705F59" w:rsidRPr="00705F59">
        <w:rPr>
          <w:rFonts w:hint="eastAsia"/>
          <w:i/>
        </w:rPr>
        <w:t>∂</w:t>
      </w:r>
      <w:r>
        <w:t>x</w:t>
      </w:r>
      <w:r>
        <w:rPr>
          <w:vertAlign w:val="superscript"/>
        </w:rPr>
        <w:t>k</w:t>
      </w:r>
      <w:r>
        <w:t xml:space="preserve"> represents a vector</w:t>
      </w:r>
      <w:r w:rsidR="00852FF5">
        <w:t xml:space="preserve"> field</w:t>
      </w:r>
      <w:r>
        <w:t xml:space="preserve">, the rate of change in the direction of the </w:t>
      </w:r>
      <w:r w:rsidRPr="00E56FDA">
        <w:rPr>
          <w:i/>
        </w:rPr>
        <w:t>k</w:t>
      </w:r>
      <w:r w:rsidRPr="00777474">
        <w:rPr>
          <w:vertAlign w:val="superscript"/>
        </w:rPr>
        <w:t>th</w:t>
      </w:r>
      <w:r>
        <w:t xml:space="preserve"> coordinate axis.</w:t>
      </w:r>
    </w:p>
    <w:p w14:paraId="5175D361" w14:textId="77777777" w:rsidR="00852FF5" w:rsidRDefault="00852FF5" w:rsidP="00B073DD">
      <w:pPr>
        <w:pStyle w:val="ListParagraph"/>
        <w:numPr>
          <w:ilvl w:val="0"/>
          <w:numId w:val="1"/>
        </w:numPr>
      </w:pPr>
      <w:r>
        <w:t xml:space="preserve">When a covector field </w:t>
      </w:r>
      <w:bookmarkStart w:id="297" w:name="OLE_LINK71"/>
      <w:bookmarkStart w:id="298" w:name="OLE_LINK72"/>
      <w:r w:rsidRPr="002F59D3">
        <w:rPr>
          <w:rFonts w:ascii="Symbol" w:hAnsi="Symbol"/>
          <w:b/>
          <w:i/>
        </w:rPr>
        <w:t></w:t>
      </w:r>
      <w:bookmarkEnd w:id="297"/>
      <w:bookmarkEnd w:id="298"/>
      <w:r>
        <w:t xml:space="preserve"> acts on a point P</w:t>
      </w:r>
      <w:r w:rsidR="00BE496B">
        <w:rPr>
          <w:rFonts w:ascii="Tiger" w:hAnsi="Tiger" w:cs="Tiger"/>
        </w:rPr>
        <w:t>∈</w:t>
      </w:r>
      <w:r w:rsidR="004A21F4" w:rsidRPr="004A21F4">
        <w:rPr>
          <w:rFonts w:ascii="Apple Chancery" w:hAnsi="Apple Chancery"/>
          <w:b/>
        </w:rPr>
        <w:t>M</w:t>
      </w:r>
      <w:r>
        <w:t xml:space="preserve">, </w:t>
      </w:r>
      <w:r w:rsidRPr="002F59D3">
        <w:rPr>
          <w:rFonts w:ascii="Symbol" w:hAnsi="Symbol"/>
          <w:b/>
          <w:i/>
        </w:rPr>
        <w:t></w:t>
      </w:r>
      <w:r>
        <w:t xml:space="preserve"> </w:t>
      </w:r>
      <w:r w:rsidR="00E344A1">
        <w:t>is called</w:t>
      </w:r>
      <w:r>
        <w:t xml:space="preserve"> a </w:t>
      </w:r>
      <w:r w:rsidR="00E24CEF" w:rsidRPr="00E24CEF">
        <w:rPr>
          <w:b/>
        </w:rPr>
        <w:t>co</w:t>
      </w:r>
      <w:r w:rsidRPr="00852FF5">
        <w:rPr>
          <w:b/>
        </w:rPr>
        <w:t>vector</w:t>
      </w:r>
    </w:p>
    <w:p w14:paraId="303B1578" w14:textId="77777777" w:rsidR="00B073DD" w:rsidRDefault="00B073DD" w:rsidP="00B073DD"/>
    <w:p w14:paraId="65B35F47" w14:textId="77777777" w:rsidR="00B073DD" w:rsidRDefault="00B073DD" w:rsidP="00B073DD">
      <w:r w:rsidRPr="00BF5DB6">
        <w:rPr>
          <w:color w:val="008000"/>
        </w:rPr>
        <w:t>Theorem</w:t>
      </w:r>
      <w:r>
        <w:t>.</w:t>
      </w:r>
      <w:r w:rsidR="00F54D2F">
        <w:t xml:space="preserve"> For any 2 covector fields </w:t>
      </w:r>
      <w:r w:rsidR="00F54D2F" w:rsidRPr="002F59D3">
        <w:rPr>
          <w:rFonts w:ascii="Symbol" w:hAnsi="Symbol"/>
          <w:b/>
          <w:i/>
        </w:rPr>
        <w:t></w:t>
      </w:r>
      <w:r w:rsidR="00F54D2F">
        <w:t xml:space="preserve"> and </w:t>
      </w:r>
      <w:r w:rsidR="00F54D2F" w:rsidRPr="002F59D3">
        <w:rPr>
          <w:rFonts w:ascii="Symbol" w:hAnsi="Symbol"/>
          <w:b/>
          <w:i/>
        </w:rPr>
        <w:t></w:t>
      </w:r>
      <w:r w:rsidR="00F54D2F">
        <w:t xml:space="preserve">, covector field </w:t>
      </w:r>
      <w:r w:rsidR="00F54D2F" w:rsidRPr="002F59D3">
        <w:rPr>
          <w:rFonts w:ascii="Symbol" w:hAnsi="Symbol"/>
          <w:b/>
          <w:i/>
        </w:rPr>
        <w:t></w:t>
      </w:r>
      <w:r w:rsidR="00F54D2F">
        <w:t xml:space="preserve">, and scalar field </w:t>
      </w:r>
      <w:r w:rsidR="00F54D2F" w:rsidRPr="002F59D3">
        <w:rPr>
          <w:rFonts w:ascii="Symbol" w:hAnsi="Symbol"/>
          <w:b/>
        </w:rPr>
        <w:t></w:t>
      </w:r>
      <w:r w:rsidR="00F54D2F">
        <w:t>, we have linearity:</w:t>
      </w:r>
    </w:p>
    <w:p w14:paraId="2D5B19F6" w14:textId="77777777" w:rsidR="00B073DD" w:rsidRPr="00CF182E" w:rsidRDefault="00B073DD" w:rsidP="00B073DD">
      <w:pPr>
        <w:pStyle w:val="ListParagraph"/>
        <w:numPr>
          <w:ilvl w:val="0"/>
          <w:numId w:val="4"/>
        </w:numPr>
      </w:pPr>
      <w:bookmarkStart w:id="299" w:name="OLE_LINK18"/>
      <w:bookmarkStart w:id="300" w:name="OLE_LINK69"/>
      <w:r>
        <w:t>(</w:t>
      </w:r>
      <w:r w:rsidRPr="002F59D3">
        <w:rPr>
          <w:rFonts w:ascii="Symbol" w:hAnsi="Symbol"/>
          <w:b/>
          <w:i/>
        </w:rPr>
        <w:t></w:t>
      </w:r>
      <w:r>
        <w:t xml:space="preserve"> + </w:t>
      </w:r>
      <w:r w:rsidRPr="002F59D3">
        <w:rPr>
          <w:rFonts w:ascii="Symbol" w:hAnsi="Symbol"/>
          <w:b/>
          <w:i/>
        </w:rPr>
        <w:t></w:t>
      </w:r>
      <w:r>
        <w:t xml:space="preserve">) </w:t>
      </w:r>
      <w:r w:rsidRPr="00FF44E6">
        <w:rPr>
          <w:rFonts w:ascii="Wingdings" w:hAnsi="Wingdings"/>
          <w:color w:val="000000"/>
        </w:rPr>
        <w:t></w:t>
      </w:r>
      <w:r>
        <w:rPr>
          <w:rFonts w:ascii="Symbol" w:hAnsi="Symbol"/>
        </w:rPr>
        <w:t></w:t>
      </w:r>
      <w:r w:rsidRPr="002F59D3">
        <w:rPr>
          <w:rFonts w:ascii="Symbol" w:hAnsi="Symbol"/>
          <w:b/>
          <w:i/>
        </w:rPr>
        <w:t></w:t>
      </w:r>
      <w:r>
        <w:t xml:space="preserve"> = </w:t>
      </w:r>
      <w:r w:rsidRPr="002F59D3">
        <w:rPr>
          <w:rFonts w:ascii="Symbol" w:hAnsi="Symbol"/>
          <w:b/>
          <w:i/>
        </w:rPr>
        <w:t></w:t>
      </w:r>
      <w:r>
        <w:rPr>
          <w:rFonts w:ascii="Symbol" w:hAnsi="Symbol"/>
        </w:rPr>
        <w:t></w:t>
      </w:r>
      <w:r>
        <w:rPr>
          <w:rFonts w:ascii="Wingdings" w:hAnsi="Wingdings"/>
        </w:rPr>
        <w:t></w:t>
      </w:r>
      <w:r>
        <w:rPr>
          <w:rFonts w:ascii="Symbol" w:hAnsi="Symbol"/>
        </w:rPr>
        <w:t></w:t>
      </w:r>
      <w:r w:rsidRPr="002F59D3">
        <w:rPr>
          <w:rFonts w:ascii="Symbol" w:hAnsi="Symbol"/>
          <w:b/>
          <w:i/>
        </w:rPr>
        <w:t>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 w:rsidRPr="002F59D3">
        <w:rPr>
          <w:rFonts w:ascii="Symbol" w:hAnsi="Symbol"/>
          <w:b/>
          <w:i/>
        </w:rPr>
        <w:t></w:t>
      </w:r>
      <w:r>
        <w:rPr>
          <w:rFonts w:ascii="Symbol" w:hAnsi="Symbol"/>
        </w:rPr>
        <w:t></w:t>
      </w:r>
      <w:r>
        <w:rPr>
          <w:rFonts w:ascii="Wingdings" w:hAnsi="Wingdings"/>
        </w:rPr>
        <w:t></w:t>
      </w:r>
      <w:r w:rsidRPr="005C2D98">
        <w:rPr>
          <w:rFonts w:ascii="Symbol" w:hAnsi="Symbol"/>
          <w:i/>
        </w:rPr>
        <w:t></w:t>
      </w:r>
      <w:r w:rsidRPr="002F59D3">
        <w:rPr>
          <w:rFonts w:ascii="Symbol" w:hAnsi="Symbol"/>
          <w:b/>
          <w:i/>
        </w:rPr>
        <w:t></w:t>
      </w:r>
      <w:bookmarkEnd w:id="299"/>
      <w:bookmarkEnd w:id="300"/>
    </w:p>
    <w:p w14:paraId="1AFFACD0" w14:textId="77777777" w:rsidR="00B073DD" w:rsidRPr="00CF182E" w:rsidRDefault="00B073DD" w:rsidP="00B073DD">
      <w:pPr>
        <w:pStyle w:val="ListParagraph"/>
        <w:numPr>
          <w:ilvl w:val="0"/>
          <w:numId w:val="4"/>
        </w:numPr>
      </w:pPr>
      <w:bookmarkStart w:id="301" w:name="OLE_LINK122"/>
      <w:bookmarkStart w:id="302" w:name="OLE_LINK123"/>
      <w:r>
        <w:rPr>
          <w:rFonts w:ascii="Symbol" w:hAnsi="Symbol"/>
        </w:rPr>
        <w:t></w:t>
      </w:r>
      <w:r w:rsidRPr="002F59D3">
        <w:rPr>
          <w:rFonts w:ascii="Symbol" w:hAnsi="Symbol"/>
          <w:b/>
        </w:rPr>
        <w:t></w:t>
      </w:r>
      <w:r>
        <w:rPr>
          <w:rFonts w:ascii="Symbol" w:hAnsi="Symbol"/>
        </w:rPr>
        <w:t></w:t>
      </w:r>
      <w:r w:rsidRPr="002F59D3">
        <w:rPr>
          <w:rFonts w:ascii="Symbol" w:hAnsi="Symbol"/>
          <w:b/>
          <w:i/>
        </w:rPr>
        <w:t></w:t>
      </w:r>
      <w:r>
        <w:rPr>
          <w:rFonts w:ascii="Symbol" w:hAnsi="Symbol"/>
        </w:rPr>
        <w:t></w:t>
      </w:r>
      <w:r>
        <w:rPr>
          <w:rFonts w:ascii="Symbol" w:hAnsi="Symbol"/>
        </w:rPr>
        <w:t></w:t>
      </w:r>
      <w:r>
        <w:rPr>
          <w:rFonts w:ascii="Wingdings" w:hAnsi="Wingdings"/>
        </w:rPr>
        <w:t></w:t>
      </w:r>
      <w:r w:rsidRPr="002F59D3">
        <w:rPr>
          <w:rFonts w:ascii="Symbol" w:hAnsi="Symbol"/>
          <w:b/>
          <w:i/>
        </w:rPr>
        <w:t></w:t>
      </w:r>
      <w:r>
        <w:rPr>
          <w:rFonts w:ascii="Symbol" w:hAnsi="Symbol"/>
        </w:rPr>
        <w:t>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bookmarkStart w:id="303" w:name="OLE_LINK264"/>
      <w:bookmarkStart w:id="304" w:name="OLE_LINK265"/>
      <w:r w:rsidRPr="002F59D3">
        <w:rPr>
          <w:rFonts w:ascii="Symbol" w:hAnsi="Symbol"/>
          <w:b/>
        </w:rPr>
        <w:t></w:t>
      </w:r>
      <w:bookmarkEnd w:id="303"/>
      <w:bookmarkEnd w:id="304"/>
      <w:r>
        <w:rPr>
          <w:rFonts w:ascii="Symbol" w:hAnsi="Symbol"/>
        </w:rPr>
        <w:t></w:t>
      </w:r>
      <w:r>
        <w:rPr>
          <w:rFonts w:ascii="Symbol" w:hAnsi="Symbol"/>
        </w:rPr>
        <w:t></w:t>
      </w:r>
      <w:r w:rsidRPr="002F59D3">
        <w:rPr>
          <w:rFonts w:ascii="Symbol" w:hAnsi="Symbol"/>
          <w:b/>
          <w:i/>
        </w:rPr>
        <w:t></w:t>
      </w:r>
      <w:r>
        <w:rPr>
          <w:rFonts w:ascii="Symbol" w:hAnsi="Symbol"/>
        </w:rPr>
        <w:t></w:t>
      </w:r>
      <w:r>
        <w:rPr>
          <w:rFonts w:ascii="Wingdings" w:hAnsi="Wingdings"/>
        </w:rPr>
        <w:t></w:t>
      </w:r>
      <w:r>
        <w:rPr>
          <w:rFonts w:ascii="Symbol" w:hAnsi="Symbol"/>
        </w:rPr>
        <w:t></w:t>
      </w:r>
      <w:r w:rsidRPr="005C2D98">
        <w:rPr>
          <w:rFonts w:ascii="Symbol" w:hAnsi="Symbol"/>
          <w:i/>
        </w:rPr>
        <w:t></w:t>
      </w:r>
      <w:r>
        <w:rPr>
          <w:rFonts w:ascii="Symbol" w:hAnsi="Symbol"/>
        </w:rPr>
        <w:t></w:t>
      </w:r>
      <w:bookmarkEnd w:id="301"/>
      <w:bookmarkEnd w:id="302"/>
    </w:p>
    <w:p w14:paraId="5D95751D" w14:textId="77777777" w:rsidR="007F0599" w:rsidRDefault="007F0599" w:rsidP="00B073DD">
      <w:pPr>
        <w:rPr>
          <w:color w:val="008000"/>
        </w:rPr>
      </w:pPr>
    </w:p>
    <w:p w14:paraId="49BAB34D" w14:textId="77777777" w:rsidR="00010C73" w:rsidRDefault="00B073DD" w:rsidP="00B073DD">
      <w:r w:rsidRPr="007F0599">
        <w:rPr>
          <w:color w:val="008000"/>
        </w:rPr>
        <w:t>Note</w:t>
      </w:r>
      <w:r>
        <w:t xml:space="preserve">: </w:t>
      </w:r>
      <w:r w:rsidR="00F54D2F">
        <w:t>Like</w:t>
      </w:r>
      <w:r>
        <w:t xml:space="preserve"> </w:t>
      </w:r>
      <w:r w:rsidRPr="001E48CF">
        <w:rPr>
          <w:rFonts w:ascii="Symbol" w:hAnsi="Symbol"/>
          <w:b/>
        </w:rPr>
        <w:t></w:t>
      </w:r>
      <w:bookmarkStart w:id="305" w:name="OLE_LINK257"/>
      <w:bookmarkStart w:id="306" w:name="OLE_LINK292"/>
      <w:r w:rsidRPr="001E48CF">
        <w:rPr>
          <w:b/>
          <w:sz w:val="12"/>
          <w:szCs w:val="12"/>
        </w:rPr>
        <w:t xml:space="preserve"> </w:t>
      </w:r>
      <w:bookmarkEnd w:id="305"/>
      <w:bookmarkEnd w:id="306"/>
      <w:r w:rsidRPr="001E48CF">
        <w:rPr>
          <w:rFonts w:ascii="Symbol" w:hAnsi="Symbol"/>
          <w:b/>
          <w:i/>
        </w:rPr>
        <w:t></w:t>
      </w:r>
      <w:r>
        <w:t xml:space="preserve">, above, </w:t>
      </w:r>
      <w:r w:rsidRPr="001E48CF">
        <w:rPr>
          <w:rFonts w:ascii="Symbol" w:hAnsi="Symbol"/>
          <w:b/>
        </w:rPr>
        <w:t></w:t>
      </w:r>
      <w:r w:rsidRPr="001E48CF">
        <w:rPr>
          <w:rFonts w:ascii="Symbol" w:hAnsi="Symbol"/>
          <w:b/>
          <w:i/>
        </w:rPr>
        <w:t></w:t>
      </w:r>
      <w:r>
        <w:t xml:space="preserve"> simply means multiplication of </w:t>
      </w:r>
      <w:r w:rsidRPr="001E48CF">
        <w:rPr>
          <w:rFonts w:ascii="Symbol" w:hAnsi="Symbol"/>
          <w:b/>
        </w:rPr>
        <w:t></w:t>
      </w:r>
      <w:r>
        <w:t xml:space="preserve"> and</w:t>
      </w:r>
      <w:r w:rsidRPr="003B4900">
        <w:rPr>
          <w:rFonts w:ascii="Symbol" w:hAnsi="Symbol"/>
        </w:rPr>
        <w:t></w:t>
      </w:r>
      <w:r w:rsidRPr="001E48CF">
        <w:rPr>
          <w:rFonts w:ascii="Symbol" w:hAnsi="Symbol"/>
          <w:b/>
          <w:i/>
        </w:rPr>
        <w:t></w:t>
      </w:r>
      <w:r w:rsidR="00010C73">
        <w:rPr>
          <w:rFonts w:ascii="Symbol" w:hAnsi="Symbol"/>
        </w:rPr>
        <w:t></w:t>
      </w:r>
      <w:r>
        <w:t xml:space="preserve">: </w:t>
      </w:r>
    </w:p>
    <w:p w14:paraId="1A7D5BAE" w14:textId="77777777" w:rsidR="00010C73" w:rsidRDefault="00010C73" w:rsidP="00B073DD"/>
    <w:p w14:paraId="5632D95B" w14:textId="77777777" w:rsidR="00B073DD" w:rsidRDefault="00B073DD" w:rsidP="00010C73">
      <w:pPr>
        <w:tabs>
          <w:tab w:val="right" w:pos="8550"/>
        </w:tabs>
        <w:ind w:firstLine="720"/>
      </w:pPr>
      <w:r>
        <w:t>[ (</w:t>
      </w:r>
      <w:r w:rsidRPr="001E48CF">
        <w:rPr>
          <w:rFonts w:ascii="Symbol" w:hAnsi="Symbol"/>
          <w:b/>
        </w:rPr>
        <w:t></w:t>
      </w:r>
      <w:r w:rsidR="001E48CF" w:rsidRPr="001E48CF">
        <w:rPr>
          <w:rFonts w:cstheme="minorHAnsi"/>
          <w:b/>
          <w:sz w:val="8"/>
          <w:szCs w:val="8"/>
        </w:rPr>
        <w:t></w:t>
      </w:r>
      <w:r w:rsidRPr="001E48CF">
        <w:rPr>
          <w:rFonts w:ascii="Symbol" w:hAnsi="Symbol"/>
          <w:b/>
          <w:i/>
        </w:rPr>
        <w:t></w:t>
      </w:r>
      <w:r>
        <w:t>) </w:t>
      </w:r>
      <w:r w:rsidR="004D375B">
        <w:t>(</w:t>
      </w:r>
      <w:r w:rsidRPr="001E48CF">
        <w:rPr>
          <w:rFonts w:ascii="Symbol" w:hAnsi="Symbol"/>
          <w:b/>
          <w:i/>
        </w:rPr>
        <w:t></w:t>
      </w:r>
      <w:r>
        <w:t xml:space="preserve">) ] (P) = </w:t>
      </w:r>
      <w:r w:rsidRPr="000769FA">
        <w:rPr>
          <w:rFonts w:ascii="Symbol" w:hAnsi="Symbol"/>
          <w:b/>
        </w:rPr>
        <w:t></w:t>
      </w:r>
      <w:r w:rsidR="004D375B">
        <w:t>(P) </w:t>
      </w:r>
      <w:r>
        <w:t> [ (</w:t>
      </w:r>
      <w:r w:rsidRPr="000769FA">
        <w:rPr>
          <w:rFonts w:ascii="Symbol" w:hAnsi="Symbol"/>
          <w:b/>
          <w:i/>
        </w:rPr>
        <w:t></w:t>
      </w:r>
      <w:r>
        <w:t>(</w:t>
      </w:r>
      <w:r w:rsidRPr="000769FA">
        <w:rPr>
          <w:rFonts w:ascii="Symbol" w:hAnsi="Symbol"/>
          <w:b/>
          <w:i/>
        </w:rPr>
        <w:t></w:t>
      </w:r>
      <w:r w:rsidR="004D375B">
        <w:t>) ] (P)</w:t>
      </w:r>
    </w:p>
    <w:p w14:paraId="77C96C45" w14:textId="77777777" w:rsidR="00B073DD" w:rsidRDefault="00B073DD" w:rsidP="00B073DD"/>
    <w:p w14:paraId="054B88B5" w14:textId="77777777" w:rsidR="004500AE" w:rsidRDefault="00B073DD" w:rsidP="00B073DD">
      <w:r>
        <w:t xml:space="preserve">The symmetry of the two previous theorems </w:t>
      </w:r>
      <w:r w:rsidR="00010C73">
        <w:t>sets the groundwork for the next theorem, that</w:t>
      </w:r>
      <w:r w:rsidR="004500AE">
        <w:t xml:space="preserve"> covectors </w:t>
      </w:r>
      <w:r w:rsidR="00010C73">
        <w:t xml:space="preserve">are the </w:t>
      </w:r>
      <w:r w:rsidR="00010C73" w:rsidRPr="00010C73">
        <w:rPr>
          <w:color w:val="0000FF"/>
        </w:rPr>
        <w:t xml:space="preserve">vector </w:t>
      </w:r>
      <w:r w:rsidR="004500AE" w:rsidRPr="00010C73">
        <w:rPr>
          <w:color w:val="0000FF"/>
        </w:rPr>
        <w:t xml:space="preserve">space </w:t>
      </w:r>
      <w:r w:rsidR="00010C73" w:rsidRPr="00010C73">
        <w:rPr>
          <w:color w:val="0000FF"/>
        </w:rPr>
        <w:t>dual</w:t>
      </w:r>
      <w:r w:rsidR="00010C73">
        <w:t xml:space="preserve"> </w:t>
      </w:r>
      <w:r w:rsidR="004500AE">
        <w:t>to the space of vectors</w:t>
      </w:r>
    </w:p>
    <w:p w14:paraId="3DC84220" w14:textId="77777777" w:rsidR="00B073DD" w:rsidRDefault="00B073DD" w:rsidP="00B073DD">
      <w:r>
        <w:t xml:space="preserve">Since the </w:t>
      </w:r>
      <w:r w:rsidR="005F4BFC">
        <w:t>action</w:t>
      </w:r>
      <w:r>
        <w:t xml:space="preserve"> of </w:t>
      </w:r>
      <w:r w:rsidRPr="006B567B">
        <w:rPr>
          <w:rFonts w:ascii="Symbol" w:hAnsi="Symbol"/>
          <w:b/>
          <w:i/>
        </w:rPr>
        <w:t></w:t>
      </w:r>
      <w:r w:rsidR="004500AE">
        <w:t xml:space="preserve"> </w:t>
      </w:r>
      <w:r w:rsidR="005F4BFC">
        <w:t xml:space="preserve">on </w:t>
      </w:r>
      <w:r w:rsidR="005F4BFC" w:rsidRPr="006B567B">
        <w:rPr>
          <w:rFonts w:ascii="Symbol" w:hAnsi="Symbol"/>
          <w:b/>
          <w:i/>
        </w:rPr>
        <w:t></w:t>
      </w:r>
      <w:r w:rsidR="005F4BFC">
        <w:t xml:space="preserve"> is</w:t>
      </w:r>
      <w:r>
        <w:rPr>
          <w:i/>
        </w:rPr>
        <w:t xml:space="preserve"> </w:t>
      </w:r>
      <w:bookmarkStart w:id="307" w:name="OLE_LINK204"/>
      <w:bookmarkStart w:id="308" w:name="OLE_LINK205"/>
      <w:r w:rsidRPr="006B567B">
        <w:rPr>
          <w:rFonts w:ascii="Symbol" w:hAnsi="Symbol"/>
          <w:b/>
          <w:i/>
        </w:rPr>
        <w:t></w:t>
      </w:r>
      <w:bookmarkEnd w:id="307"/>
      <w:bookmarkEnd w:id="308"/>
      <w:r>
        <w:rPr>
          <w:i/>
        </w:rPr>
        <w:t>(</w:t>
      </w:r>
      <w:bookmarkStart w:id="309" w:name="OLE_LINK760"/>
      <w:bookmarkStart w:id="310" w:name="OLE_LINK761"/>
      <w:r w:rsidRPr="006B567B">
        <w:rPr>
          <w:rFonts w:ascii="Symbol" w:hAnsi="Symbol"/>
          <w:b/>
          <w:i/>
        </w:rPr>
        <w:t></w:t>
      </w:r>
      <w:bookmarkEnd w:id="309"/>
      <w:bookmarkEnd w:id="310"/>
      <w:r>
        <w:rPr>
          <w:i/>
        </w:rPr>
        <w:t xml:space="preserve">) </w:t>
      </w:r>
      <w:r w:rsidR="005F4BFC" w:rsidRPr="00F51D8A">
        <w:rPr>
          <w:position w:val="-4"/>
        </w:rPr>
        <w:object w:dxaOrig="240" w:dyaOrig="460" w14:anchorId="2853C43B">
          <v:shape id="_x0000_i1078" type="#_x0000_t75" style="width:11pt;height:22pt" o:ole="">
            <v:imagedata r:id="rId115" o:title=""/>
          </v:shape>
          <o:OLEObject Type="Embed" ProgID="Equation.DSMT4" ShapeID="_x0000_i1078" DrawAspect="Content" ObjectID="_1453397809" r:id="rId116"/>
        </w:object>
      </w:r>
      <w:r>
        <w:rPr>
          <w:i/>
        </w:rPr>
        <w:t xml:space="preserve"> </w:t>
      </w:r>
      <w:r w:rsidRPr="006B567B">
        <w:rPr>
          <w:rFonts w:ascii="Symbol" w:hAnsi="Symbol"/>
          <w:b/>
          <w:i/>
        </w:rPr>
        <w:t></w:t>
      </w:r>
      <w:r>
        <w:rPr>
          <w:i/>
        </w:rPr>
        <w:t xml:space="preserve"> </w:t>
      </w:r>
      <w:r>
        <w:rPr>
          <w:rFonts w:ascii="Wingdings" w:hAnsi="Wingdings"/>
          <w:i/>
        </w:rPr>
        <w:t></w:t>
      </w:r>
      <w:r>
        <w:rPr>
          <w:i/>
        </w:rPr>
        <w:t xml:space="preserve"> </w:t>
      </w:r>
      <w:r w:rsidRPr="006B567B">
        <w:rPr>
          <w:rFonts w:ascii="Symbol" w:hAnsi="Symbol"/>
          <w:b/>
          <w:i/>
        </w:rPr>
        <w:t></w:t>
      </w:r>
      <w:r>
        <w:t>, the theorem above allows us to define addition and scalar multiplication of covectors:</w:t>
      </w:r>
    </w:p>
    <w:p w14:paraId="469D8C35" w14:textId="77777777" w:rsidR="00AE18D1" w:rsidRDefault="00AE18D1" w:rsidP="00B073DD">
      <w:pPr>
        <w:rPr>
          <w:color w:val="008000"/>
        </w:rPr>
      </w:pPr>
    </w:p>
    <w:p w14:paraId="2518AB24" w14:textId="77777777" w:rsidR="00B073DD" w:rsidRDefault="00B073DD" w:rsidP="00B073DD">
      <w:r w:rsidRPr="00BF5DB6">
        <w:rPr>
          <w:color w:val="008000"/>
        </w:rPr>
        <w:t>Definition</w:t>
      </w:r>
      <w:r>
        <w:t>: (</w:t>
      </w:r>
      <w:r w:rsidRPr="006B567B">
        <w:rPr>
          <w:rFonts w:ascii="Symbol" w:hAnsi="Symbol"/>
          <w:b/>
          <w:i/>
        </w:rPr>
        <w:t></w:t>
      </w:r>
      <w:r>
        <w:t xml:space="preserve"> + </w:t>
      </w:r>
      <w:r w:rsidRPr="006B567B">
        <w:rPr>
          <w:rFonts w:ascii="Symbol" w:hAnsi="Symbol"/>
          <w:b/>
          <w:i/>
        </w:rPr>
        <w:t></w:t>
      </w:r>
      <w:r>
        <w:t xml:space="preserve">) </w:t>
      </w:r>
      <w:bookmarkStart w:id="311" w:name="OLE_LINK124"/>
      <w:bookmarkStart w:id="312" w:name="OLE_LINK125"/>
      <w:r>
        <w:rPr>
          <w:color w:val="000000"/>
        </w:rPr>
        <w:t>(</w:t>
      </w:r>
      <w:r w:rsidRPr="006B567B">
        <w:rPr>
          <w:rFonts w:ascii="Symbol" w:hAnsi="Symbol"/>
          <w:b/>
          <w:i/>
        </w:rPr>
        <w:t></w:t>
      </w:r>
      <w:r>
        <w:t>)</w:t>
      </w:r>
      <w:bookmarkEnd w:id="311"/>
      <w:bookmarkEnd w:id="312"/>
      <w:r>
        <w:t xml:space="preserve">= </w:t>
      </w:r>
      <w:bookmarkStart w:id="313" w:name="OLE_LINK70"/>
      <w:bookmarkStart w:id="314" w:name="OLE_LINK121"/>
      <w:r w:rsidRPr="00F0197B">
        <w:rPr>
          <w:rFonts w:ascii="Symbol" w:hAnsi="Symbol"/>
          <w:b/>
          <w:i/>
        </w:rPr>
        <w:t></w:t>
      </w:r>
      <w:r>
        <w:t>(</w:t>
      </w:r>
      <w:r>
        <w:rPr>
          <w:rFonts w:ascii="Symbol" w:hAnsi="Symbol"/>
        </w:rPr>
        <w:t></w:t>
      </w:r>
      <w:r w:rsidRPr="00F0197B">
        <w:rPr>
          <w:rFonts w:ascii="Symbol" w:hAnsi="Symbol"/>
          <w:b/>
          <w:i/>
        </w:rPr>
        <w:t></w:t>
      </w:r>
      <w:r>
        <w:rPr>
          <w:rFonts w:ascii="Symbol" w:hAnsi="Symbol"/>
        </w:rPr>
        <w:t></w:t>
      </w:r>
      <w:r>
        <w:t>)</w:t>
      </w:r>
      <w:bookmarkEnd w:id="313"/>
      <w:bookmarkEnd w:id="314"/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 w:rsidRPr="00F0197B">
        <w:rPr>
          <w:rFonts w:ascii="Symbol" w:hAnsi="Symbol"/>
          <w:b/>
          <w:i/>
        </w:rPr>
        <w:t></w:t>
      </w:r>
      <w:r>
        <w:t>(</w:t>
      </w:r>
      <w:r>
        <w:rPr>
          <w:rFonts w:ascii="Symbol" w:hAnsi="Symbol"/>
        </w:rPr>
        <w:t></w:t>
      </w:r>
      <w:r w:rsidRPr="00F0197B">
        <w:rPr>
          <w:rFonts w:ascii="Symbol" w:hAnsi="Symbol"/>
          <w:b/>
          <w:i/>
        </w:rPr>
        <w:t></w:t>
      </w:r>
      <w:r>
        <w:rPr>
          <w:rFonts w:ascii="Symbol" w:hAnsi="Symbol"/>
        </w:rPr>
        <w:t></w:t>
      </w:r>
      <w:r>
        <w:t>)</w:t>
      </w:r>
      <w:r>
        <w:tab/>
      </w:r>
      <w:r w:rsidRPr="00010C73">
        <w:t>(Addition of covectors)</w:t>
      </w:r>
    </w:p>
    <w:p w14:paraId="3E6A4E68" w14:textId="77777777" w:rsidR="00B073DD" w:rsidRDefault="00B073DD" w:rsidP="00B073DD">
      <w:pPr>
        <w:tabs>
          <w:tab w:val="left" w:pos="1170"/>
          <w:tab w:val="left" w:pos="4320"/>
        </w:tabs>
        <w:rPr>
          <w:b/>
        </w:rPr>
      </w:pPr>
      <w:r>
        <w:tab/>
      </w:r>
      <w:r>
        <w:rPr>
          <w:rFonts w:ascii="Symbol" w:hAnsi="Symbol"/>
        </w:rPr>
        <w:t></w:t>
      </w:r>
      <w:r w:rsidRPr="00F0197B">
        <w:rPr>
          <w:rFonts w:ascii="Symbol" w:hAnsi="Symbol"/>
          <w:b/>
        </w:rPr>
        <w:t></w:t>
      </w:r>
      <w:r w:rsidRPr="00F0197B">
        <w:rPr>
          <w:rFonts w:ascii="Symbol" w:hAnsi="Symbol"/>
          <w:b/>
          <w:i/>
        </w:rPr>
        <w:t></w:t>
      </w:r>
      <w:r>
        <w:rPr>
          <w:rFonts w:ascii="Symbol" w:hAnsi="Symbol"/>
        </w:rPr>
        <w:t></w:t>
      </w:r>
      <w:r>
        <w:rPr>
          <w:rFonts w:ascii="Symbol" w:hAnsi="Symbol"/>
        </w:rPr>
        <w:t></w:t>
      </w:r>
      <w:bookmarkStart w:id="315" w:name="OLE_LINK126"/>
      <w:bookmarkStart w:id="316" w:name="OLE_LINK127"/>
      <w:r>
        <w:rPr>
          <w:color w:val="000000"/>
        </w:rPr>
        <w:t>(</w:t>
      </w:r>
      <w:r w:rsidRPr="00F0197B">
        <w:rPr>
          <w:rFonts w:ascii="Symbol" w:hAnsi="Symbol"/>
          <w:b/>
          <w:i/>
        </w:rPr>
        <w:t></w:t>
      </w:r>
      <w:r>
        <w:t>)</w:t>
      </w:r>
      <w:bookmarkEnd w:id="315"/>
      <w:bookmarkEnd w:id="316"/>
      <w:r>
        <w:rPr>
          <w:rFonts w:ascii="Times" w:hAnsi="Times"/>
          <w:sz w:val="20"/>
          <w:szCs w:val="20"/>
        </w:rPr>
        <w:t xml:space="preserve"> 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bookmarkStart w:id="317" w:name="OLE_LINK218"/>
      <w:bookmarkStart w:id="318" w:name="OLE_LINK219"/>
      <w:r w:rsidRPr="00F0197B">
        <w:rPr>
          <w:rFonts w:ascii="Symbol" w:hAnsi="Symbol"/>
          <w:b/>
        </w:rPr>
        <w:t></w:t>
      </w:r>
      <w:bookmarkEnd w:id="317"/>
      <w:bookmarkEnd w:id="318"/>
      <w:r w:rsidRPr="00F0197B">
        <w:rPr>
          <w:rFonts w:ascii="Symbol" w:hAnsi="Symbol"/>
          <w:b/>
          <w:i/>
        </w:rPr>
        <w:t></w:t>
      </w:r>
      <w:r>
        <w:rPr>
          <w:rFonts w:ascii="Symbol" w:hAnsi="Symbol"/>
        </w:rPr>
        <w:t></w:t>
      </w:r>
      <w:r>
        <w:rPr>
          <w:color w:val="000000"/>
        </w:rPr>
        <w:t>(</w:t>
      </w:r>
      <w:r w:rsidRPr="00F0197B">
        <w:rPr>
          <w:rFonts w:ascii="Symbol" w:hAnsi="Symbol"/>
          <w:b/>
          <w:i/>
        </w:rPr>
        <w:t></w:t>
      </w:r>
      <w:r>
        <w:t>)</w:t>
      </w:r>
      <w:r>
        <w:tab/>
      </w:r>
      <w:r w:rsidRPr="00010C73">
        <w:t>(Product of scalar with covector)</w:t>
      </w:r>
    </w:p>
    <w:p w14:paraId="0F4ECCD1" w14:textId="77777777" w:rsidR="00B073DD" w:rsidRDefault="00B073DD" w:rsidP="00B073DD">
      <w:pPr>
        <w:tabs>
          <w:tab w:val="left" w:pos="1170"/>
          <w:tab w:val="left" w:pos="4320"/>
        </w:tabs>
        <w:rPr>
          <w:b/>
        </w:rPr>
      </w:pPr>
    </w:p>
    <w:p w14:paraId="5D142A04" w14:textId="77777777" w:rsidR="00B073DD" w:rsidRDefault="00B073DD" w:rsidP="00B073DD">
      <w:pPr>
        <w:tabs>
          <w:tab w:val="left" w:pos="1170"/>
          <w:tab w:val="left" w:pos="4320"/>
        </w:tabs>
      </w:pPr>
      <w:r w:rsidRPr="00BF5DB6">
        <w:rPr>
          <w:color w:val="008000"/>
        </w:rPr>
        <w:t>Theorem</w:t>
      </w:r>
      <w:r>
        <w:t xml:space="preserve">. Let </w:t>
      </w:r>
      <w:r w:rsidRPr="00F21156">
        <w:rPr>
          <w:rFonts w:ascii="Apple Chancery" w:hAnsi="Apple Chancery" w:cs="Apple Chancery"/>
          <w:b/>
        </w:rPr>
        <w:t>C</w:t>
      </w:r>
      <w:r>
        <w:t xml:space="preserve"> be the set of covector fields on </w:t>
      </w:r>
      <w:r w:rsidR="004A21F4" w:rsidRPr="004A21F4">
        <w:rPr>
          <w:rFonts w:ascii="Apple Chancery" w:hAnsi="Apple Chancery"/>
          <w:b/>
        </w:rPr>
        <w:t>M</w:t>
      </w:r>
      <w:r>
        <w:t xml:space="preserve">. The dual space </w:t>
      </w:r>
      <w:r w:rsidRPr="008438C8">
        <w:rPr>
          <w:position w:val="-8"/>
        </w:rPr>
        <w:object w:dxaOrig="220" w:dyaOrig="360" w14:anchorId="309BC4C1">
          <v:shape id="_x0000_i1079" type="#_x0000_t75" style="width:11pt;height:17pt" o:ole="">
            <v:imagedata r:id="rId117" o:title=""/>
          </v:shape>
          <o:OLEObject Type="Embed" ProgID="Equation.DSMT4" ShapeID="_x0000_i1079" DrawAspect="Content" ObjectID="_1453397810" r:id="rId118"/>
        </w:object>
      </w:r>
      <w:r>
        <w:t xml:space="preserve"> of </w:t>
      </w:r>
      <w:r w:rsidRPr="00F21156">
        <w:rPr>
          <w:rFonts w:ascii="Apple Chancery" w:hAnsi="Apple Chancery" w:cs="Apple Chancery"/>
          <w:b/>
        </w:rPr>
        <w:t>C</w:t>
      </w:r>
      <w:r>
        <w:t xml:space="preserve"> is (vector space) isomorphic to </w:t>
      </w:r>
      <w:bookmarkStart w:id="319" w:name="OLE_LINK295"/>
      <w:bookmarkStart w:id="320" w:name="OLE_LINK296"/>
      <w:r w:rsidRPr="00F21156">
        <w:rPr>
          <w:rFonts w:ascii="Apple Chancery" w:hAnsi="Apple Chancery" w:cs="Apple Chancery"/>
          <w:b/>
        </w:rPr>
        <w:t>V</w:t>
      </w:r>
      <w:bookmarkEnd w:id="319"/>
      <w:bookmarkEnd w:id="320"/>
      <w:r>
        <w:t xml:space="preserve">. That is, </w:t>
      </w:r>
      <w:bookmarkStart w:id="321" w:name="OLE_LINK298"/>
      <w:bookmarkStart w:id="322" w:name="OLE_LINK299"/>
      <w:r w:rsidR="00C95FA3" w:rsidRPr="00F21156">
        <w:rPr>
          <w:position w:val="-8"/>
        </w:rPr>
        <w:object w:dxaOrig="2620" w:dyaOrig="460" w14:anchorId="62D7F83A">
          <v:shape id="_x0000_i1080" type="#_x0000_t75" style="width:133pt;height:22pt" o:ole="">
            <v:imagedata r:id="rId119" o:title=""/>
          </v:shape>
          <o:OLEObject Type="Embed" ProgID="Equation.DSMT4" ShapeID="_x0000_i1080" DrawAspect="Content" ObjectID="_1453397811" r:id="rId120"/>
        </w:object>
      </w:r>
      <w:bookmarkEnd w:id="321"/>
      <w:bookmarkEnd w:id="322"/>
      <w:r>
        <w:t xml:space="preserve"> </w:t>
      </w:r>
    </w:p>
    <w:p w14:paraId="699CCF37" w14:textId="77777777" w:rsidR="003814D3" w:rsidRDefault="003814D3" w:rsidP="00B073DD">
      <w:pPr>
        <w:tabs>
          <w:tab w:val="left" w:pos="1170"/>
          <w:tab w:val="left" w:pos="4320"/>
        </w:tabs>
      </w:pPr>
    </w:p>
    <w:p w14:paraId="3FC6632C" w14:textId="77777777" w:rsidR="00EA18E7" w:rsidRDefault="00B073DD" w:rsidP="00B073DD">
      <w:pPr>
        <w:tabs>
          <w:tab w:val="left" w:pos="1170"/>
          <w:tab w:val="left" w:pos="4320"/>
        </w:tabs>
      </w:pPr>
      <w:r w:rsidRPr="00E749B8">
        <w:t>Proof.</w:t>
      </w:r>
      <w:r>
        <w:t xml:space="preserve"> </w:t>
      </w:r>
      <w:bookmarkStart w:id="323" w:name="OLE_LINK293"/>
      <w:bookmarkStart w:id="324" w:name="OLE_LINK294"/>
      <w:r w:rsidR="00ED6ED5" w:rsidRPr="00940E15">
        <w:rPr>
          <w:position w:val="-18"/>
        </w:rPr>
        <w:object w:dxaOrig="6220" w:dyaOrig="520" w14:anchorId="125ABA4A">
          <v:shape id="_x0000_i1081" type="#_x0000_t75" style="width:311pt;height:24pt" o:ole="">
            <v:imagedata r:id="rId121" o:title=""/>
          </v:shape>
          <o:OLEObject Type="Embed" ProgID="Equation.DSMT4" ShapeID="_x0000_i1081" DrawAspect="Content" ObjectID="_1453397812" r:id="rId122"/>
        </w:object>
      </w:r>
      <w:bookmarkEnd w:id="323"/>
      <w:bookmarkEnd w:id="324"/>
      <w:r>
        <w:rPr>
          <w:color w:val="008000"/>
        </w:rPr>
        <w:t xml:space="preserve"> </w:t>
      </w:r>
    </w:p>
    <w:p w14:paraId="38D761EE" w14:textId="77777777" w:rsidR="008A5972" w:rsidRDefault="004D153E" w:rsidP="00E344A1">
      <w:pPr>
        <w:tabs>
          <w:tab w:val="left" w:pos="1170"/>
          <w:tab w:val="left" w:pos="4320"/>
        </w:tabs>
      </w:pPr>
      <w:r>
        <w:t>To make it into a vector space, d</w:t>
      </w:r>
      <w:r w:rsidR="00EA18E7">
        <w:t xml:space="preserve">efine +: </w:t>
      </w:r>
      <w:r w:rsidR="00E93BF5" w:rsidRPr="008A5972">
        <w:rPr>
          <w:position w:val="-14"/>
        </w:rPr>
        <w:object w:dxaOrig="1660" w:dyaOrig="400" w14:anchorId="3DA96DF8">
          <v:shape id="_x0000_i1082" type="#_x0000_t75" style="width:82pt;height:17pt" o:ole="">
            <v:imagedata r:id="rId123" o:title=""/>
          </v:shape>
          <o:OLEObject Type="Embed" ProgID="Equation.DSMT4" ShapeID="_x0000_i1082" DrawAspect="Content" ObjectID="_1453397813" r:id="rId124"/>
        </w:object>
      </w:r>
      <w:r w:rsidR="008A5972">
        <w:t xml:space="preserve"> </w:t>
      </w:r>
      <w:r>
        <w:t xml:space="preserve"> (1)</w:t>
      </w:r>
    </w:p>
    <w:p w14:paraId="39D4C439" w14:textId="77777777" w:rsidR="00C95FA3" w:rsidRDefault="008A5972" w:rsidP="00E344A1">
      <w:pPr>
        <w:tabs>
          <w:tab w:val="left" w:pos="720"/>
          <w:tab w:val="left" w:pos="4320"/>
        </w:tabs>
      </w:pPr>
      <w:r>
        <w:t xml:space="preserve">Define scalar multiplications: </w:t>
      </w:r>
      <w:r w:rsidR="00CE6596" w:rsidRPr="00C95FA3">
        <w:rPr>
          <w:position w:val="-14"/>
        </w:rPr>
        <w:object w:dxaOrig="1200" w:dyaOrig="400" w14:anchorId="27EC88B4">
          <v:shape id="_x0000_i1083" type="#_x0000_t75" style="width:58pt;height:17pt" o:ole="">
            <v:imagedata r:id="rId125" o:title=""/>
          </v:shape>
          <o:OLEObject Type="Embed" ProgID="Equation.DSMT4" ShapeID="_x0000_i1083" DrawAspect="Content" ObjectID="_1453397814" r:id="rId126"/>
        </w:object>
      </w:r>
      <w:r w:rsidR="00C95FA3">
        <w:t xml:space="preserve"> </w:t>
      </w:r>
      <w:r w:rsidR="004D153E">
        <w:tab/>
        <w:t>(2)</w:t>
      </w:r>
    </w:p>
    <w:p w14:paraId="3278939A" w14:textId="77777777" w:rsidR="00B073DD" w:rsidRPr="00446574" w:rsidRDefault="004D153E" w:rsidP="00EA18E7">
      <w:pPr>
        <w:tabs>
          <w:tab w:val="left" w:pos="720"/>
          <w:tab w:val="left" w:pos="4320"/>
        </w:tabs>
      </w:pPr>
      <w:r>
        <w:t>The a</w:t>
      </w:r>
      <w:r w:rsidR="00C95FA3">
        <w:t xml:space="preserve">dditive identify is </w:t>
      </w:r>
      <w:r w:rsidR="00F52552" w:rsidRPr="00C95FA3">
        <w:rPr>
          <w:position w:val="-18"/>
        </w:rPr>
        <w:object w:dxaOrig="420" w:dyaOrig="440" w14:anchorId="3845316A">
          <v:shape id="_x0000_i1084" type="#_x0000_t75" style="width:18pt;height:23pt" o:ole="">
            <v:imagedata r:id="rId127" o:title=""/>
          </v:shape>
          <o:OLEObject Type="Embed" ProgID="Equation.DSMT4" ShapeID="_x0000_i1084" DrawAspect="Content" ObjectID="_1453397815" r:id="rId128"/>
        </w:object>
      </w:r>
      <w:r>
        <w:t>.</w:t>
      </w:r>
      <w:r w:rsidR="003814D3">
        <w:t xml:space="preserve"> </w:t>
      </w:r>
      <w:r w:rsidR="00C95FA3">
        <w:t xml:space="preserve">It is straight-forward to show that </w:t>
      </w:r>
      <w:r w:rsidR="009D660D" w:rsidRPr="009D660D">
        <w:rPr>
          <w:position w:val="-24"/>
        </w:rPr>
        <w:object w:dxaOrig="700" w:dyaOrig="600" w14:anchorId="5185890C">
          <v:shape id="_x0000_i1085" type="#_x0000_t75" style="width:36pt;height:29pt" o:ole="">
            <v:imagedata r:id="rId129" o:title=""/>
          </v:shape>
          <o:OLEObject Type="Embed" ProgID="Equation.DSMT4" ShapeID="_x0000_i1085" DrawAspect="Content" ObjectID="_1453397816" r:id="rId130"/>
        </w:object>
      </w:r>
      <w:r w:rsidR="00C95FA3">
        <w:t xml:space="preserve"> is an Abelian group and that the </w:t>
      </w:r>
      <w:r w:rsidR="00BE5DB7">
        <w:t>required</w:t>
      </w:r>
      <w:r w:rsidR="00C95FA3">
        <w:t xml:space="preserve"> </w:t>
      </w:r>
      <w:r w:rsidR="00BE5DB7">
        <w:t xml:space="preserve">vector space </w:t>
      </w:r>
      <w:r w:rsidR="00C95FA3">
        <w:t>scalar operations are satisfied:</w:t>
      </w:r>
      <w:r w:rsidR="00B073DD">
        <w:rPr>
          <w:color w:val="008000"/>
        </w:rPr>
        <w:t xml:space="preserve"> </w:t>
      </w:r>
    </w:p>
    <w:p w14:paraId="56C34D11" w14:textId="77777777" w:rsidR="00B073DD" w:rsidRDefault="00B073DD" w:rsidP="00C95FA3">
      <w:pPr>
        <w:tabs>
          <w:tab w:val="left" w:pos="720"/>
          <w:tab w:val="left" w:pos="4320"/>
        </w:tabs>
        <w:rPr>
          <w:position w:val="-36"/>
        </w:rPr>
      </w:pPr>
      <w:r>
        <w:lastRenderedPageBreak/>
        <w:tab/>
      </w:r>
      <w:bookmarkStart w:id="325" w:name="OLE_LINK475"/>
      <w:bookmarkStart w:id="326" w:name="OLE_LINK476"/>
      <w:r w:rsidR="000D18B6" w:rsidRPr="00706AF1">
        <w:rPr>
          <w:position w:val="-74"/>
        </w:rPr>
        <w:object w:dxaOrig="3720" w:dyaOrig="1600" w14:anchorId="0AE76D86">
          <v:shape id="_x0000_i1086" type="#_x0000_t75" style="width:188pt;height:81pt" o:ole="">
            <v:imagedata r:id="rId131" o:title=""/>
          </v:shape>
          <o:OLEObject Type="Embed" ProgID="Equation.DSMT4" ShapeID="_x0000_i1086" DrawAspect="Content" ObjectID="_1453397817" r:id="rId132"/>
        </w:object>
      </w:r>
      <w:bookmarkEnd w:id="325"/>
      <w:bookmarkEnd w:id="326"/>
    </w:p>
    <w:p w14:paraId="1D706204" w14:textId="77777777" w:rsidR="008E3F98" w:rsidRDefault="00B073DD" w:rsidP="00E344A1">
      <w:r>
        <w:t xml:space="preserve">Define </w:t>
      </w:r>
      <w:bookmarkStart w:id="327" w:name="OLE_LINK297"/>
      <w:bookmarkStart w:id="328" w:name="OLE_LINK362"/>
    </w:p>
    <w:p w14:paraId="7B6CE8F3" w14:textId="77777777" w:rsidR="004D153E" w:rsidRDefault="002C6371" w:rsidP="008E3F98">
      <w:pPr>
        <w:tabs>
          <w:tab w:val="left" w:pos="4140"/>
        </w:tabs>
        <w:ind w:firstLine="720"/>
      </w:pPr>
      <w:r w:rsidRPr="00E74DD5">
        <w:rPr>
          <w:position w:val="-16"/>
        </w:rPr>
        <w:object w:dxaOrig="2260" w:dyaOrig="500" w14:anchorId="6B617130">
          <v:shape id="_x0000_i1087" type="#_x0000_t75" style="width:113pt;height:26pt" o:ole="">
            <v:imagedata r:id="rId133" o:title=""/>
          </v:shape>
          <o:OLEObject Type="Embed" ProgID="Equation.DSMT4" ShapeID="_x0000_i1087" DrawAspect="Content" ObjectID="_1453397818" r:id="rId134"/>
        </w:object>
      </w:r>
      <w:bookmarkEnd w:id="327"/>
      <w:bookmarkEnd w:id="328"/>
      <w:r w:rsidR="004D153E">
        <w:tab/>
        <w:t>(6)</w:t>
      </w:r>
    </w:p>
    <w:p w14:paraId="1C31A6A5" w14:textId="77777777" w:rsidR="00E74DD5" w:rsidRDefault="00E74DD5" w:rsidP="004D153E">
      <w:r>
        <w:t xml:space="preserve">Clearly </w:t>
      </w:r>
      <w:r>
        <w:rPr>
          <w:i/>
        </w:rPr>
        <w:t>f</w:t>
      </w:r>
      <w:r>
        <w:t xml:space="preserve"> is 1 – 1 and onto. </w:t>
      </w:r>
      <w:r>
        <w:rPr>
          <w:i/>
        </w:rPr>
        <w:t>f</w:t>
      </w:r>
      <w:r>
        <w:t xml:space="preserve"> is a homomorphism because</w:t>
      </w:r>
    </w:p>
    <w:p w14:paraId="37D2BEDD" w14:textId="77777777" w:rsidR="00E74DD5" w:rsidRDefault="00E74DD5" w:rsidP="00E74DD5">
      <w:r>
        <w:tab/>
      </w:r>
      <w:r w:rsidR="008E7793" w:rsidRPr="004D153E">
        <w:rPr>
          <w:position w:val="-16"/>
        </w:rPr>
        <w:object w:dxaOrig="5520" w:dyaOrig="580" w14:anchorId="14403188">
          <v:shape id="_x0000_i1088" type="#_x0000_t75" style="width:273pt;height:28pt" o:ole="">
            <v:imagedata r:id="rId135" o:title=""/>
          </v:shape>
          <o:OLEObject Type="Embed" ProgID="Equation.DSMT4" ShapeID="_x0000_i1088" DrawAspect="Content" ObjectID="_1453397819" r:id="rId136"/>
        </w:object>
      </w:r>
      <w:r w:rsidR="004D153E">
        <w:t xml:space="preserve"> </w:t>
      </w:r>
    </w:p>
    <w:p w14:paraId="7B23B9DA" w14:textId="77777777" w:rsidR="00E344A1" w:rsidRDefault="004D153E" w:rsidP="00E344A1">
      <w:bookmarkStart w:id="329" w:name="_GoBack"/>
      <w:bookmarkEnd w:id="329"/>
      <w:r>
        <w:t xml:space="preserve">Therefore </w:t>
      </w:r>
      <w:r>
        <w:rPr>
          <w:i/>
        </w:rPr>
        <w:t>f</w:t>
      </w:r>
      <w:r>
        <w:t xml:space="preserve"> is a vector space isomorphism.   </w:t>
      </w:r>
      <w:r w:rsidR="006E65E6">
        <w:rPr>
          <w:rFonts w:ascii="Wingdings" w:hAnsi="Wingdings"/>
          <w:color w:val="0000FF"/>
        </w:rPr>
        <w:t></w:t>
      </w:r>
    </w:p>
    <w:p w14:paraId="249DE605" w14:textId="77777777" w:rsidR="00B073DD" w:rsidRPr="00A92D33" w:rsidRDefault="00B073DD" w:rsidP="00E344A1">
      <w:r>
        <w:t xml:space="preserve"> </w:t>
      </w:r>
    </w:p>
    <w:p w14:paraId="5D35D080" w14:textId="62CF25EF" w:rsidR="004D153E" w:rsidRDefault="00B073DD" w:rsidP="00B073DD">
      <w:r w:rsidRPr="00BF5DB6">
        <w:rPr>
          <w:color w:val="008000"/>
        </w:rPr>
        <w:t>Definition</w:t>
      </w:r>
      <w:r>
        <w:t xml:space="preserve">. The </w:t>
      </w:r>
      <w:r w:rsidRPr="003C0EB2">
        <w:rPr>
          <w:b/>
        </w:rPr>
        <w:t>cotangent space</w:t>
      </w:r>
      <w:r>
        <w:t xml:space="preserve"> </w:t>
      </w:r>
      <w:r w:rsidR="00EA3166" w:rsidRPr="00674169">
        <w:rPr>
          <w:rFonts w:ascii="Apple Chancery" w:hAnsi="Apple Chancery" w:cs="Apple Chancery"/>
        </w:rPr>
        <w:t>T</w:t>
      </w:r>
      <w:r w:rsidR="003D3820" w:rsidRPr="001F3AAC">
        <w:rPr>
          <w:b/>
          <w:vertAlign w:val="subscript"/>
        </w:rPr>
        <w:t>P</w:t>
      </w:r>
      <w:r w:rsidR="003D3820" w:rsidRPr="001F3AAC">
        <w:rPr>
          <w:b/>
          <w:vertAlign w:val="superscript"/>
        </w:rPr>
        <w:t>*</w:t>
      </w:r>
      <w:r w:rsidR="003D3820">
        <w:rPr>
          <w:b/>
          <w:vertAlign w:val="superscript"/>
        </w:rPr>
        <w:t xml:space="preserve"> </w:t>
      </w:r>
      <w:r>
        <w:t xml:space="preserve">to </w:t>
      </w:r>
      <w:r w:rsidR="004A21F4" w:rsidRPr="004A21F4">
        <w:rPr>
          <w:rFonts w:ascii="Apple Chancery" w:hAnsi="Apple Chancery"/>
          <w:b/>
        </w:rPr>
        <w:t>M</w:t>
      </w:r>
      <w:bookmarkStart w:id="330" w:name="OLE_LINK195"/>
      <w:bookmarkStart w:id="331" w:name="OLE_LINK196"/>
      <w:r>
        <w:t xml:space="preserve"> at P is </w:t>
      </w:r>
      <w:r w:rsidR="003D3820">
        <w:t xml:space="preserve">the vector space of covectors defined at P. </w:t>
      </w:r>
      <w:bookmarkEnd w:id="330"/>
      <w:bookmarkEnd w:id="331"/>
    </w:p>
    <w:p w14:paraId="3FEF1ED0" w14:textId="77777777" w:rsidR="00AD4F78" w:rsidRPr="00AD4F78" w:rsidRDefault="00AD4F78" w:rsidP="00B073DD"/>
    <w:p w14:paraId="748CA094" w14:textId="77777777" w:rsidR="00B073DD" w:rsidRDefault="00B073DD" w:rsidP="00B073DD">
      <w:pPr>
        <w:rPr>
          <w:rFonts w:eastAsia="Songti SC Black"/>
        </w:rPr>
      </w:pPr>
      <w:r w:rsidRPr="00E44470">
        <w:rPr>
          <w:rFonts w:eastAsia="Songti SC Black"/>
          <w:color w:val="0000FF"/>
        </w:rPr>
        <w:t>Geometric Interpretation of Covector at a point P</w:t>
      </w:r>
      <w:r w:rsidR="00BE496B" w:rsidRPr="00BE496B">
        <w:rPr>
          <w:rFonts w:ascii="Tiger" w:hAnsi="Tiger" w:cs="Tiger"/>
          <w:color w:val="0000FF"/>
        </w:rPr>
        <w:t>∈</w:t>
      </w:r>
      <w:r w:rsidR="004A21F4" w:rsidRPr="004A21F4">
        <w:rPr>
          <w:rFonts w:ascii="Apple Chancery" w:hAnsi="Apple Chancery"/>
          <w:b/>
          <w:color w:val="0000FF"/>
        </w:rPr>
        <w:t>M</w:t>
      </w:r>
      <w:r>
        <w:rPr>
          <w:rFonts w:eastAsia="Songti SC Black"/>
        </w:rPr>
        <w:t xml:space="preserve">. </w:t>
      </w:r>
    </w:p>
    <w:p w14:paraId="51F9450D" w14:textId="77777777" w:rsidR="00B073DD" w:rsidRDefault="00B073DD" w:rsidP="00B073DD">
      <w:pPr>
        <w:pStyle w:val="ListParagraph"/>
        <w:numPr>
          <w:ilvl w:val="0"/>
          <w:numId w:val="7"/>
        </w:numPr>
        <w:rPr>
          <w:rFonts w:eastAsia="Songti SC Black"/>
        </w:rPr>
      </w:pPr>
      <w:r>
        <w:rPr>
          <w:rFonts w:eastAsia="Songti SC Black"/>
        </w:rPr>
        <w:t xml:space="preserve">For </w:t>
      </w:r>
      <w:r w:rsidRPr="00A2255E">
        <w:rPr>
          <w:rFonts w:ascii="Symbol" w:eastAsia="Songti SC Black" w:hAnsi="Symbol"/>
          <w:b/>
        </w:rPr>
        <w:t></w:t>
      </w:r>
      <w:r>
        <w:rPr>
          <w:rFonts w:eastAsia="Songti SC Black"/>
        </w:rPr>
        <w:t xml:space="preserve"> at P </w:t>
      </w:r>
      <w:r w:rsidR="000E2DDA">
        <w:rPr>
          <w:rFonts w:hint="eastAsia"/>
        </w:rPr>
        <w:t>∃</w:t>
      </w:r>
      <w:r w:rsidRPr="00A2255E">
        <w:rPr>
          <w:rFonts w:ascii="Symbol" w:eastAsia="Songti SC Black" w:hAnsi="Symbol"/>
          <w:b/>
        </w:rPr>
        <w:t></w:t>
      </w:r>
      <w:r>
        <w:rPr>
          <w:rFonts w:eastAsia="Songti SC Black"/>
        </w:rPr>
        <w:t xml:space="preserve"> such that </w:t>
      </w:r>
      <w:r w:rsidRPr="00A2255E">
        <w:rPr>
          <w:rFonts w:ascii="Symbol" w:eastAsia="Songti SC Black" w:hAnsi="Symbol"/>
          <w:b/>
          <w:i/>
        </w:rPr>
        <w:t></w:t>
      </w:r>
      <w:r>
        <w:rPr>
          <w:rFonts w:eastAsia="Songti SC Black"/>
        </w:rPr>
        <w:t xml:space="preserve"> = </w:t>
      </w:r>
      <w:r w:rsidRPr="007C757B">
        <w:rPr>
          <w:rFonts w:eastAsia="Songti SC Black"/>
          <w:i/>
        </w:rPr>
        <w:t>d</w:t>
      </w:r>
      <w:r w:rsidRPr="00A2255E">
        <w:rPr>
          <w:rFonts w:ascii="Symbol" w:eastAsia="Songti SC Black" w:hAnsi="Symbol"/>
          <w:b/>
        </w:rPr>
        <w:t></w:t>
      </w:r>
      <w:r>
        <w:rPr>
          <w:rFonts w:ascii="Symbol" w:eastAsia="Songti SC Black" w:hAnsi="Symbol"/>
        </w:rPr>
        <w:t></w:t>
      </w:r>
      <w:r>
        <w:rPr>
          <w:rFonts w:eastAsia="Songti SC Black"/>
        </w:rPr>
        <w:t xml:space="preserve"> (</w:t>
      </w:r>
      <w:r w:rsidR="00010C73">
        <w:rPr>
          <w:rFonts w:eastAsia="Songti SC Black"/>
        </w:rPr>
        <w:t xml:space="preserve">viii, </w:t>
      </w:r>
      <w:r>
        <w:rPr>
          <w:rFonts w:eastAsia="Songti SC Black"/>
        </w:rPr>
        <w:t>stated by Penrose without proof).</w:t>
      </w:r>
    </w:p>
    <w:p w14:paraId="62DAE427" w14:textId="77777777" w:rsidR="00B073DD" w:rsidRPr="007C757B" w:rsidRDefault="00B073DD" w:rsidP="00B073DD">
      <w:pPr>
        <w:pStyle w:val="ListParagraph"/>
        <w:numPr>
          <w:ilvl w:val="0"/>
          <w:numId w:val="7"/>
        </w:numPr>
        <w:rPr>
          <w:rFonts w:eastAsia="Songti SC Black"/>
        </w:rPr>
      </w:pPr>
      <w:r w:rsidRPr="00010C73">
        <w:rPr>
          <w:rFonts w:eastAsia="Songti SC Black"/>
        </w:rPr>
        <w:t>d</w:t>
      </w:r>
      <w:r w:rsidRPr="00A2255E">
        <w:rPr>
          <w:rFonts w:ascii="Symbol" w:eastAsia="Songti SC Black" w:hAnsi="Symbol"/>
          <w:b/>
        </w:rPr>
        <w:t></w:t>
      </w:r>
      <w:r w:rsidRPr="007C757B">
        <w:rPr>
          <w:rFonts w:eastAsia="Songti SC Black"/>
          <w:i/>
        </w:rPr>
        <w:t xml:space="preserve"> </w:t>
      </w:r>
      <w:r>
        <w:rPr>
          <w:rFonts w:eastAsia="Songti SC Black"/>
        </w:rPr>
        <w:t>at P determines an (</w:t>
      </w:r>
      <w:r w:rsidRPr="002A54A4">
        <w:rPr>
          <w:rFonts w:eastAsia="Songti SC Black"/>
          <w:i/>
        </w:rPr>
        <w:t>n</w:t>
      </w:r>
      <w:r>
        <w:rPr>
          <w:rFonts w:eastAsia="Songti SC Black"/>
        </w:rPr>
        <w:t>-1) dimensional plane element tangential to the (</w:t>
      </w:r>
      <w:r w:rsidRPr="002A54A4">
        <w:rPr>
          <w:rFonts w:eastAsia="Songti SC Black"/>
          <w:i/>
        </w:rPr>
        <w:t>n</w:t>
      </w:r>
      <w:r>
        <w:rPr>
          <w:rFonts w:eastAsia="Songti SC Black"/>
        </w:rPr>
        <w:t xml:space="preserve">-1) dimensional surface at P of constant </w:t>
      </w:r>
      <w:r w:rsidRPr="00A2255E">
        <w:rPr>
          <w:rFonts w:ascii="Symbol" w:eastAsia="Songti SC Black" w:hAnsi="Symbol"/>
          <w:b/>
        </w:rPr>
        <w:t></w:t>
      </w:r>
      <w:r>
        <w:rPr>
          <w:rFonts w:ascii="Symbol" w:eastAsia="Songti SC Black" w:hAnsi="Symbol"/>
        </w:rPr>
        <w:t></w:t>
      </w:r>
      <w:r>
        <w:rPr>
          <w:rFonts w:eastAsia="Songti SC Black"/>
        </w:rPr>
        <w:t>(Problem [12.4])</w:t>
      </w:r>
    </w:p>
    <w:p w14:paraId="026FA39C" w14:textId="77777777" w:rsidR="00E344A1" w:rsidRDefault="007C757B" w:rsidP="00B073DD">
      <w:pPr>
        <w:pStyle w:val="Heading1"/>
      </w:pPr>
      <w:r>
        <w:rPr>
          <w:noProof/>
        </w:rPr>
        <w:drawing>
          <wp:inline distT="0" distB="0" distL="0" distR="0" wp14:anchorId="7DB8E1E1" wp14:editId="439648B8">
            <wp:extent cx="5477510" cy="4001770"/>
            <wp:effectExtent l="0" t="0" r="8890" b="11430"/>
            <wp:docPr id="30" name="Picture 30" descr="MacHD:Users:bud:Desktop:Screen Shot 2016-04-03 at 7.09.33 PM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MacHD:Users:bud:Desktop:Screen Shot 2016-04-03 at 7.09.33 PM.pdf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7510" cy="400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332" w:name="OLE_LINK368"/>
      <w:bookmarkStart w:id="333" w:name="OLE_LINK369"/>
    </w:p>
    <w:p w14:paraId="0FE43951" w14:textId="77777777" w:rsidR="00B073DD" w:rsidRDefault="003814D3" w:rsidP="00B073DD">
      <w:pPr>
        <w:pStyle w:val="Heading1"/>
      </w:pPr>
      <w:r>
        <w:br w:type="page"/>
      </w:r>
      <w:r w:rsidR="00695279">
        <w:lastRenderedPageBreak/>
        <w:t>Multivector Fields</w:t>
      </w:r>
    </w:p>
    <w:bookmarkEnd w:id="332"/>
    <w:bookmarkEnd w:id="333"/>
    <w:p w14:paraId="4177A142" w14:textId="77777777" w:rsidR="00033822" w:rsidRDefault="00033822" w:rsidP="00B073DD">
      <w:pPr>
        <w:rPr>
          <w:rFonts w:eastAsia="Songti SC Black"/>
        </w:rPr>
      </w:pPr>
    </w:p>
    <w:p w14:paraId="257240BD" w14:textId="77777777" w:rsidR="00CE66C0" w:rsidRDefault="008F18BA" w:rsidP="00B073DD">
      <w:pPr>
        <w:rPr>
          <w:rFonts w:eastAsia="Songti SC Black"/>
        </w:rPr>
      </w:pPr>
      <w:r>
        <w:rPr>
          <w:rFonts w:eastAsia="Songti SC Black"/>
        </w:rPr>
        <w:t>W</w:t>
      </w:r>
      <w:r w:rsidR="00695279">
        <w:rPr>
          <w:rFonts w:eastAsia="Songti SC Black"/>
        </w:rPr>
        <w:t>e define multivec</w:t>
      </w:r>
      <w:r>
        <w:rPr>
          <w:rFonts w:eastAsia="Songti SC Black"/>
        </w:rPr>
        <w:t>tors in terms of Grassmann algebra wedge products</w:t>
      </w:r>
      <w:r w:rsidR="00CE66C0">
        <w:rPr>
          <w:rFonts w:eastAsia="Songti SC Black"/>
        </w:rPr>
        <w:t xml:space="preserve"> </w:t>
      </w:r>
      <w:r w:rsidR="00033822">
        <w:rPr>
          <w:rFonts w:eastAsia="Songti SC Black"/>
        </w:rPr>
        <w:t xml:space="preserve">(rather than Clifford algebra) </w:t>
      </w:r>
      <w:r w:rsidR="00CE66C0">
        <w:rPr>
          <w:rFonts w:eastAsia="Songti SC Black"/>
        </w:rPr>
        <w:t xml:space="preserve">because we need </w:t>
      </w:r>
      <w:bookmarkStart w:id="334" w:name="OLE_LINK597"/>
      <w:bookmarkStart w:id="335" w:name="OLE_LINK666"/>
      <w:r w:rsidR="00033822" w:rsidRPr="00CE66C0">
        <w:rPr>
          <w:rFonts w:eastAsia="Songti SC Black"/>
          <w:position w:val="-32"/>
        </w:rPr>
        <w:object w:dxaOrig="2500" w:dyaOrig="820" w14:anchorId="7C5FC177">
          <v:shape id="_x0000_i1089" type="#_x0000_t75" style="width:125pt;height:41pt" o:ole="">
            <v:imagedata r:id="rId138" o:title=""/>
          </v:shape>
          <o:OLEObject Type="Embed" ProgID="Equation.DSMT4" ShapeID="_x0000_i1089" DrawAspect="Content" ObjectID="_1453397820" r:id="rId139"/>
        </w:object>
      </w:r>
      <w:bookmarkEnd w:id="334"/>
      <w:bookmarkEnd w:id="335"/>
      <w:r>
        <w:rPr>
          <w:rFonts w:eastAsia="Songti SC Black"/>
        </w:rPr>
        <w:t>.</w:t>
      </w:r>
    </w:p>
    <w:p w14:paraId="2B2A4B62" w14:textId="77777777" w:rsidR="008F18BA" w:rsidRDefault="008F18BA" w:rsidP="00B073DD">
      <w:pPr>
        <w:rPr>
          <w:rFonts w:eastAsia="Songti SC Black"/>
          <w:color w:val="008000"/>
        </w:rPr>
      </w:pPr>
      <w:bookmarkStart w:id="336" w:name="OLE_LINK56"/>
      <w:bookmarkStart w:id="337" w:name="OLE_LINK57"/>
    </w:p>
    <w:p w14:paraId="109AB556" w14:textId="77777777" w:rsidR="00B073DD" w:rsidRDefault="00B073DD" w:rsidP="00B073DD">
      <w:pPr>
        <w:rPr>
          <w:rFonts w:eastAsia="Songti SC Black"/>
        </w:rPr>
      </w:pPr>
      <w:r w:rsidRPr="00A71F81">
        <w:rPr>
          <w:rFonts w:eastAsia="Songti SC Black"/>
          <w:color w:val="008000"/>
        </w:rPr>
        <w:t>Definition</w:t>
      </w:r>
      <w:r>
        <w:rPr>
          <w:rFonts w:eastAsia="Songti SC Black"/>
        </w:rPr>
        <w:t xml:space="preserve">. </w:t>
      </w:r>
      <w:bookmarkStart w:id="338" w:name="OLE_LINK311"/>
      <w:bookmarkStart w:id="339" w:name="OLE_LINK312"/>
      <w:r>
        <w:rPr>
          <w:rFonts w:eastAsia="Songti SC Black"/>
        </w:rPr>
        <w:t xml:space="preserve">Let </w:t>
      </w:r>
      <w:bookmarkStart w:id="340" w:name="OLE_LINK228"/>
      <w:bookmarkStart w:id="341" w:name="OLE_LINK229"/>
      <w:r w:rsidRPr="00D22713">
        <w:rPr>
          <w:rFonts w:eastAsia="Songti SC Black"/>
          <w:position w:val="-28"/>
        </w:rPr>
        <w:object w:dxaOrig="1460" w:dyaOrig="700" w14:anchorId="008DF4C2">
          <v:shape id="_x0000_i1090" type="#_x0000_t75" style="width:1in;height:39pt" o:ole="">
            <v:imagedata r:id="rId140" o:title=""/>
          </v:shape>
          <o:OLEObject Type="Embed" ProgID="Equation.DSMT4" ShapeID="_x0000_i1090" DrawAspect="Content" ObjectID="_1453397821" r:id="rId141"/>
        </w:object>
      </w:r>
      <w:bookmarkEnd w:id="340"/>
      <w:bookmarkEnd w:id="341"/>
      <w:r>
        <w:rPr>
          <w:rFonts w:eastAsia="Songti SC Black"/>
        </w:rPr>
        <w:t xml:space="preserve"> and </w:t>
      </w:r>
      <w:bookmarkStart w:id="342" w:name="OLE_LINK307"/>
      <w:bookmarkStart w:id="343" w:name="OLE_LINK308"/>
      <w:r w:rsidRPr="00EF43E1">
        <w:rPr>
          <w:rFonts w:eastAsia="Songti SC Black"/>
          <w:position w:val="-28"/>
        </w:rPr>
        <w:object w:dxaOrig="1520" w:dyaOrig="700" w14:anchorId="60F37A23">
          <v:shape id="_x0000_i1091" type="#_x0000_t75" style="width:78pt;height:39pt" o:ole="">
            <v:imagedata r:id="rId142" o:title=""/>
          </v:shape>
          <o:OLEObject Type="Embed" ProgID="Equation.DSMT4" ShapeID="_x0000_i1091" DrawAspect="Content" ObjectID="_1453397822" r:id="rId143"/>
        </w:object>
      </w:r>
      <w:bookmarkEnd w:id="342"/>
      <w:bookmarkEnd w:id="343"/>
      <w:r>
        <w:rPr>
          <w:rFonts w:eastAsia="Songti SC Black"/>
        </w:rPr>
        <w:t xml:space="preserve"> be vector fields</w:t>
      </w:r>
      <w:bookmarkEnd w:id="338"/>
      <w:bookmarkEnd w:id="339"/>
      <w:bookmarkEnd w:id="336"/>
      <w:bookmarkEnd w:id="337"/>
      <w:r>
        <w:rPr>
          <w:rFonts w:eastAsia="Songti SC Black"/>
        </w:rPr>
        <w:t xml:space="preserve">, where </w:t>
      </w:r>
      <w:r w:rsidRPr="004C663C">
        <w:rPr>
          <w:rFonts w:ascii="Symbol" w:eastAsia="Songti SC Black" w:hAnsi="Symbol"/>
          <w:i/>
        </w:rPr>
        <w:t></w:t>
      </w:r>
      <w:r w:rsidR="009863CF">
        <w:rPr>
          <w:rFonts w:ascii="Symbol" w:eastAsia="Songti SC Black" w:hAnsi="Symbol"/>
        </w:rPr>
        <w:t></w:t>
      </w:r>
      <w:r w:rsidRPr="004C663C">
        <w:rPr>
          <w:rFonts w:eastAsia="Songti SC Black"/>
          <w:i/>
          <w:vertAlign w:val="superscript"/>
        </w:rPr>
        <w:t>r</w:t>
      </w:r>
      <w:r>
        <w:rPr>
          <w:rFonts w:eastAsia="Songti SC Black"/>
        </w:rPr>
        <w:t xml:space="preserve"> and </w:t>
      </w:r>
      <w:r w:rsidRPr="004C663C">
        <w:rPr>
          <w:rFonts w:ascii="Symbol" w:eastAsia="Songti SC Black" w:hAnsi="Symbol"/>
          <w:i/>
        </w:rPr>
        <w:t></w:t>
      </w:r>
      <w:r w:rsidR="000D0B9A" w:rsidRPr="000D0B9A">
        <w:rPr>
          <w:rFonts w:ascii="Symbol" w:eastAsia="Songti SC Black" w:hAnsi="Symbol"/>
          <w:i/>
          <w:sz w:val="8"/>
          <w:szCs w:val="8"/>
        </w:rPr>
        <w:t></w:t>
      </w:r>
      <w:r w:rsidRPr="004C663C">
        <w:rPr>
          <w:rFonts w:eastAsia="Songti SC Black"/>
          <w:i/>
          <w:vertAlign w:val="superscript"/>
        </w:rPr>
        <w:t>s</w:t>
      </w:r>
      <w:r>
        <w:rPr>
          <w:rFonts w:eastAsia="Songti SC Black"/>
        </w:rPr>
        <w:t xml:space="preserve"> are scalar fields on </w:t>
      </w:r>
      <w:r w:rsidR="004A21F4" w:rsidRPr="004A21F4">
        <w:rPr>
          <w:rFonts w:ascii="Apple Chancery" w:eastAsia="Songti SC Black" w:hAnsi="Apple Chancery"/>
          <w:b/>
        </w:rPr>
        <w:t>M</w:t>
      </w:r>
      <w:r>
        <w:rPr>
          <w:rFonts w:eastAsia="Songti SC Black"/>
        </w:rPr>
        <w:t>. Then</w:t>
      </w:r>
    </w:p>
    <w:p w14:paraId="1A2B69B4" w14:textId="77777777" w:rsidR="00033822" w:rsidRDefault="00B073DD" w:rsidP="00E24CEF">
      <w:pPr>
        <w:ind w:firstLine="720"/>
        <w:rPr>
          <w:rFonts w:eastAsia="Songti SC Black"/>
          <w:position w:val="-64"/>
        </w:rPr>
      </w:pPr>
      <w:r>
        <w:rPr>
          <w:rFonts w:eastAsia="Songti SC Black"/>
        </w:rPr>
        <w:t xml:space="preserve"> </w:t>
      </w:r>
      <w:bookmarkStart w:id="344" w:name="OLE_LINK303"/>
      <w:bookmarkStart w:id="345" w:name="OLE_LINK304"/>
      <w:bookmarkStart w:id="346" w:name="OLE_LINK841"/>
      <w:bookmarkStart w:id="347" w:name="OLE_LINK854"/>
      <w:bookmarkStart w:id="348" w:name="OLE_LINK904"/>
      <w:r w:rsidR="00DE04DA" w:rsidRPr="00033822">
        <w:rPr>
          <w:rFonts w:eastAsia="Songti SC Black"/>
          <w:position w:val="-100"/>
        </w:rPr>
        <w:object w:dxaOrig="5680" w:dyaOrig="2120" w14:anchorId="77A16B60">
          <v:shape id="_x0000_i1092" type="#_x0000_t75" style="width:283pt;height:109pt" o:ole="">
            <v:imagedata r:id="rId144" o:title=""/>
          </v:shape>
          <o:OLEObject Type="Embed" ProgID="Equation.DSMT4" ShapeID="_x0000_i1092" DrawAspect="Content" ObjectID="_1453397823" r:id="rId145"/>
        </w:object>
      </w:r>
      <w:bookmarkEnd w:id="344"/>
      <w:bookmarkEnd w:id="345"/>
      <w:bookmarkEnd w:id="346"/>
      <w:bookmarkEnd w:id="347"/>
      <w:bookmarkEnd w:id="348"/>
    </w:p>
    <w:p w14:paraId="0E82E07B" w14:textId="3E89BEE9" w:rsidR="00655511" w:rsidRDefault="00B073DD" w:rsidP="00033822">
      <w:pPr>
        <w:rPr>
          <w:rFonts w:eastAsia="Songti SC Black"/>
        </w:rPr>
      </w:pPr>
      <w:r>
        <w:rPr>
          <w:rFonts w:eastAsia="Songti SC Black"/>
        </w:rPr>
        <w:t xml:space="preserve">is a </w:t>
      </w:r>
      <w:r w:rsidRPr="00D22713">
        <w:rPr>
          <w:rFonts w:eastAsia="Songti SC Black"/>
          <w:b/>
        </w:rPr>
        <w:t>simple bivector</w:t>
      </w:r>
      <w:r>
        <w:rPr>
          <w:rFonts w:eastAsia="Songti SC Black"/>
          <w:b/>
        </w:rPr>
        <w:t xml:space="preserve"> field</w:t>
      </w:r>
      <w:r>
        <w:rPr>
          <w:rFonts w:eastAsia="Songti SC Black"/>
        </w:rPr>
        <w:t xml:space="preserve">, or a </w:t>
      </w:r>
      <w:r>
        <w:rPr>
          <w:rFonts w:eastAsia="Songti SC Black"/>
          <w:b/>
        </w:rPr>
        <w:t xml:space="preserve">field of 2-plane elements </w:t>
      </w:r>
      <w:r>
        <w:rPr>
          <w:rFonts w:eastAsia="Songti SC Black"/>
        </w:rPr>
        <w:t xml:space="preserve">at points of the Manifold </w:t>
      </w:r>
      <w:r w:rsidR="004A21F4" w:rsidRPr="004A21F4">
        <w:rPr>
          <w:rFonts w:ascii="Apple Chancery" w:eastAsia="Songti SC Black" w:hAnsi="Apple Chancery"/>
          <w:b/>
        </w:rPr>
        <w:t>M</w:t>
      </w:r>
      <w:r w:rsidR="000D0B9A">
        <w:rPr>
          <w:rFonts w:eastAsia="Songti SC Black"/>
        </w:rPr>
        <w:t>.</w:t>
      </w:r>
      <w:r>
        <w:rPr>
          <w:rFonts w:eastAsia="Songti SC Black"/>
        </w:rPr>
        <w:t xml:space="preserve"> </w:t>
      </w:r>
      <w:r w:rsidR="00D90401">
        <w:rPr>
          <w:rFonts w:eastAsia="Songti SC Black"/>
        </w:rPr>
        <w:t xml:space="preserve">We can also write </w:t>
      </w:r>
    </w:p>
    <w:p w14:paraId="087B42D7" w14:textId="0DDF68F4" w:rsidR="00D90401" w:rsidRDefault="00D90401" w:rsidP="00033822">
      <w:pPr>
        <w:rPr>
          <w:rFonts w:eastAsia="Songti SC Black"/>
        </w:rPr>
      </w:pPr>
      <w:r>
        <w:rPr>
          <w:rFonts w:eastAsia="Songti SC Black"/>
        </w:rPr>
        <w:tab/>
      </w:r>
      <w:r w:rsidR="007806D9" w:rsidRPr="007806D9">
        <w:rPr>
          <w:rFonts w:eastAsia="Songti SC Black"/>
          <w:position w:val="-44"/>
        </w:rPr>
        <w:object w:dxaOrig="2280" w:dyaOrig="860" w14:anchorId="1AE63DD9">
          <v:shape id="_x0000_i1093" type="#_x0000_t75" style="width:114pt;height:44pt" o:ole="">
            <v:imagedata r:id="rId146" o:title=""/>
          </v:shape>
          <o:OLEObject Type="Embed" ProgID="Equation.DSMT4" ShapeID="_x0000_i1093" DrawAspect="Content" ObjectID="_1453397824" r:id="rId147"/>
        </w:object>
      </w:r>
      <w:r w:rsidR="007806D9">
        <w:rPr>
          <w:rFonts w:eastAsia="Songti SC Black"/>
        </w:rPr>
        <w:t>.</w:t>
      </w:r>
    </w:p>
    <w:p w14:paraId="4DEA8A1A" w14:textId="77777777" w:rsidR="00C30DE2" w:rsidRDefault="00C30DE2" w:rsidP="00B073DD">
      <w:pPr>
        <w:rPr>
          <w:rFonts w:eastAsia="Songti SC Black"/>
        </w:rPr>
      </w:pPr>
    </w:p>
    <w:p w14:paraId="39C0E2DC" w14:textId="77777777" w:rsidR="00655511" w:rsidRDefault="00655511" w:rsidP="00B073DD">
      <w:pPr>
        <w:rPr>
          <w:rFonts w:eastAsia="Songti SC Black"/>
        </w:rPr>
      </w:pPr>
      <w:r w:rsidRPr="00EC79D9">
        <w:rPr>
          <w:rFonts w:eastAsia="Songti SC Black"/>
          <w:color w:val="008000"/>
        </w:rPr>
        <w:t>Note 1</w:t>
      </w:r>
      <w:r>
        <w:rPr>
          <w:rFonts w:eastAsia="Songti SC Black"/>
        </w:rPr>
        <w:t xml:space="preserve">. </w:t>
      </w:r>
      <w:r w:rsidR="000D0B9A">
        <w:rPr>
          <w:rFonts w:eastAsia="Songti SC Black"/>
        </w:rPr>
        <w:t>T</w:t>
      </w:r>
      <w:r w:rsidR="00B073DD">
        <w:rPr>
          <w:rFonts w:eastAsia="Songti SC Black"/>
        </w:rPr>
        <w:t xml:space="preserve">he components </w:t>
      </w:r>
      <w:r w:rsidR="00AE18D1">
        <w:rPr>
          <w:rFonts w:ascii="Symbol" w:eastAsia="Songti SC Black" w:hAnsi="Symbol"/>
          <w:i/>
        </w:rPr>
        <w:t></w:t>
      </w:r>
      <w:r w:rsidR="002549C5" w:rsidRPr="000E2DDA">
        <w:rPr>
          <w:rFonts w:ascii="Symbol" w:eastAsia="Songti SC Black" w:hAnsi="Symbol"/>
          <w:i/>
          <w:sz w:val="8"/>
          <w:szCs w:val="8"/>
        </w:rPr>
        <w:t></w:t>
      </w:r>
      <w:r w:rsidR="002549C5">
        <w:rPr>
          <w:rFonts w:ascii="Arial" w:eastAsia="Songti SC Black" w:hAnsi="Arial"/>
          <w:i/>
          <w:vertAlign w:val="superscript"/>
        </w:rPr>
        <w:t>r</w:t>
      </w:r>
      <w:r w:rsidR="002549C5" w:rsidRPr="002549C5">
        <w:rPr>
          <w:rFonts w:ascii="Arial" w:eastAsia="Songti SC Black" w:hAnsi="Arial"/>
          <w:i/>
          <w:sz w:val="8"/>
          <w:szCs w:val="8"/>
          <w:vertAlign w:val="superscript"/>
        </w:rPr>
        <w:t xml:space="preserve"> </w:t>
      </w:r>
      <w:r w:rsidR="002549C5">
        <w:rPr>
          <w:rFonts w:ascii="Arial" w:eastAsia="Songti SC Black" w:hAnsi="Arial"/>
          <w:i/>
          <w:vertAlign w:val="superscript"/>
        </w:rPr>
        <w:t>s</w:t>
      </w:r>
      <w:r w:rsidR="002549C5">
        <w:rPr>
          <w:rFonts w:ascii="Arial" w:eastAsia="Songti SC Black" w:hAnsi="Arial"/>
        </w:rPr>
        <w:t xml:space="preserve"> = </w:t>
      </w:r>
      <w:bookmarkStart w:id="349" w:name="OLE_LINK537"/>
      <w:bookmarkStart w:id="350" w:name="OLE_LINK538"/>
      <w:bookmarkStart w:id="351" w:name="OLE_LINK539"/>
      <w:bookmarkStart w:id="352" w:name="OLE_LINK540"/>
      <w:r w:rsidR="00B073DD" w:rsidRPr="00F44971">
        <w:rPr>
          <w:rFonts w:ascii="Symbol" w:eastAsia="Songti SC Black" w:hAnsi="Symbol"/>
          <w:i/>
        </w:rPr>
        <w:t></w:t>
      </w:r>
      <w:r w:rsidR="00680670">
        <w:rPr>
          <w:rFonts w:eastAsia="Songti SC Black"/>
          <w:i/>
          <w:vertAlign w:val="superscript"/>
        </w:rPr>
        <w:t xml:space="preserve"> [r</w:t>
      </w:r>
      <w:r w:rsidR="00B073DD" w:rsidRPr="002549C5">
        <w:rPr>
          <w:rFonts w:eastAsia="Songti SC Black"/>
          <w:sz w:val="12"/>
          <w:szCs w:val="12"/>
        </w:rPr>
        <w:t xml:space="preserve"> </w:t>
      </w:r>
      <w:r w:rsidR="00B073DD" w:rsidRPr="00F44971">
        <w:rPr>
          <w:rFonts w:ascii="Symbol" w:eastAsia="Songti SC Black" w:hAnsi="Symbol"/>
          <w:i/>
        </w:rPr>
        <w:t></w:t>
      </w:r>
      <w:bookmarkEnd w:id="349"/>
      <w:bookmarkEnd w:id="350"/>
      <w:r w:rsidR="00B073DD" w:rsidRPr="00F44971">
        <w:rPr>
          <w:rFonts w:eastAsia="Songti SC Black"/>
          <w:i/>
          <w:vertAlign w:val="superscript"/>
        </w:rPr>
        <w:t>s</w:t>
      </w:r>
      <w:bookmarkEnd w:id="351"/>
      <w:bookmarkEnd w:id="352"/>
      <w:r w:rsidR="00E24CEF">
        <w:rPr>
          <w:rFonts w:eastAsia="Songti SC Black"/>
          <w:vertAlign w:val="superscript"/>
        </w:rPr>
        <w:t>]</w:t>
      </w:r>
      <w:r w:rsidR="00B073DD">
        <w:rPr>
          <w:rFonts w:eastAsia="Songti SC Black"/>
        </w:rPr>
        <w:t xml:space="preserve"> are antisymmetric in </w:t>
      </w:r>
      <w:r w:rsidR="00B073DD" w:rsidRPr="004C663C">
        <w:rPr>
          <w:rFonts w:eastAsia="Songti SC Black"/>
          <w:i/>
        </w:rPr>
        <w:t>r</w:t>
      </w:r>
      <w:r w:rsidR="00B073DD">
        <w:rPr>
          <w:rFonts w:eastAsia="Songti SC Black"/>
        </w:rPr>
        <w:t xml:space="preserve"> and </w:t>
      </w:r>
      <w:r w:rsidR="00B073DD" w:rsidRPr="004C663C">
        <w:rPr>
          <w:rFonts w:eastAsia="Songti SC Black"/>
          <w:i/>
        </w:rPr>
        <w:t>s</w:t>
      </w:r>
      <w:r>
        <w:rPr>
          <w:rFonts w:eastAsia="Songti SC Black"/>
        </w:rPr>
        <w:t xml:space="preserve"> (</w:t>
      </w:r>
      <w:r>
        <w:rPr>
          <w:rFonts w:eastAsia="Songti SC Black"/>
          <w:i/>
        </w:rPr>
        <w:t>r</w:t>
      </w:r>
      <w:r>
        <w:rPr>
          <w:rFonts w:eastAsia="Songti SC Black"/>
        </w:rPr>
        <w:t xml:space="preserve"> ≠ </w:t>
      </w:r>
      <w:r>
        <w:rPr>
          <w:rFonts w:eastAsia="Songti SC Black"/>
          <w:i/>
        </w:rPr>
        <w:t>s</w:t>
      </w:r>
      <w:r>
        <w:rPr>
          <w:rFonts w:eastAsia="Songti SC Black"/>
        </w:rPr>
        <w:t>)</w:t>
      </w:r>
      <w:r w:rsidR="00B073DD">
        <w:rPr>
          <w:rFonts w:eastAsia="Songti SC Black"/>
        </w:rPr>
        <w:t>.</w:t>
      </w:r>
      <w:r w:rsidR="00B60F6F">
        <w:rPr>
          <w:rFonts w:eastAsia="Songti SC Black"/>
        </w:rPr>
        <w:t xml:space="preserve"> </w:t>
      </w:r>
    </w:p>
    <w:p w14:paraId="37CBDC7A" w14:textId="77777777" w:rsidR="00655511" w:rsidRDefault="00655511" w:rsidP="00B073DD">
      <w:pPr>
        <w:rPr>
          <w:rFonts w:eastAsia="Songti SC Black"/>
        </w:rPr>
      </w:pPr>
      <w:r w:rsidRPr="00EC79D9">
        <w:rPr>
          <w:rFonts w:eastAsia="Songti SC Black"/>
          <w:color w:val="008000"/>
        </w:rPr>
        <w:t>Note 2</w:t>
      </w:r>
      <w:r>
        <w:rPr>
          <w:rFonts w:eastAsia="Songti SC Black"/>
        </w:rPr>
        <w:t xml:space="preserve">. </w:t>
      </w:r>
      <w:r w:rsidRPr="00B60F6F">
        <w:rPr>
          <w:rFonts w:eastAsia="Songti SC Black"/>
          <w:position w:val="-24"/>
        </w:rPr>
        <w:object w:dxaOrig="2660" w:dyaOrig="660" w14:anchorId="06A1454E">
          <v:shape id="_x0000_i1094" type="#_x0000_t75" style="width:133pt;height:33pt" o:ole="">
            <v:imagedata r:id="rId148" o:title=""/>
          </v:shape>
          <o:OLEObject Type="Embed" ProgID="Equation.DSMT4" ShapeID="_x0000_i1094" DrawAspect="Content" ObjectID="_1453397825" r:id="rId149"/>
        </w:object>
      </w:r>
      <w:r w:rsidR="00135B65">
        <w:rPr>
          <w:rFonts w:eastAsia="Songti SC Black"/>
        </w:rPr>
        <w:t xml:space="preserve"> (</w:t>
      </w:r>
      <w:r w:rsidR="00135B65">
        <w:rPr>
          <w:rFonts w:eastAsia="Songti SC Black"/>
          <w:i/>
        </w:rPr>
        <w:t>r</w:t>
      </w:r>
      <w:r w:rsidR="00135B65">
        <w:rPr>
          <w:rFonts w:eastAsia="Songti SC Black"/>
        </w:rPr>
        <w:t xml:space="preserve"> ≠ </w:t>
      </w:r>
      <w:r w:rsidR="00135B65">
        <w:rPr>
          <w:rFonts w:eastAsia="Songti SC Black"/>
          <w:i/>
        </w:rPr>
        <w:t>s</w:t>
      </w:r>
      <w:r w:rsidR="00135B65">
        <w:rPr>
          <w:rFonts w:eastAsia="Songti SC Black"/>
        </w:rPr>
        <w:t>).</w:t>
      </w:r>
    </w:p>
    <w:p w14:paraId="22D603E5" w14:textId="579B2000" w:rsidR="00655511" w:rsidRDefault="00655511" w:rsidP="00B073DD">
      <w:pPr>
        <w:rPr>
          <w:rFonts w:eastAsia="Songti SC Black"/>
        </w:rPr>
      </w:pPr>
      <w:r w:rsidRPr="00EC79D9">
        <w:rPr>
          <w:rFonts w:eastAsia="Songti SC Black"/>
          <w:color w:val="008000"/>
          <w:position w:val="22"/>
        </w:rPr>
        <w:t>Note 3</w:t>
      </w:r>
      <w:r w:rsidRPr="00283EBA">
        <w:rPr>
          <w:rFonts w:eastAsia="Songti SC Black"/>
          <w:position w:val="22"/>
        </w:rPr>
        <w:t xml:space="preserve">. </w:t>
      </w:r>
      <w:r w:rsidR="00283EBA" w:rsidRPr="00283EBA">
        <w:rPr>
          <w:rFonts w:eastAsia="Songti SC Black"/>
          <w:position w:val="18"/>
        </w:rPr>
        <w:object w:dxaOrig="240" w:dyaOrig="260" w14:anchorId="73EC6586">
          <v:shape id="_x0000_i1095" type="#_x0000_t75" style="width:11pt;height:11pt" o:ole="">
            <v:imagedata r:id="rId150" o:title=""/>
          </v:shape>
          <o:OLEObject Type="Embed" ProgID="Equation.DSMT4" ShapeID="_x0000_i1095" DrawAspect="Content" ObjectID="_1453397826" r:id="rId151"/>
        </w:object>
      </w:r>
      <w:r w:rsidRPr="00283EBA">
        <w:rPr>
          <w:rFonts w:eastAsia="Songti SC Black"/>
          <w:position w:val="22"/>
        </w:rPr>
        <w:t xml:space="preserve"> also equals the un-antisymmetrized sum:</w:t>
      </w:r>
      <w:r w:rsidR="00DE04DA">
        <w:rPr>
          <w:rFonts w:eastAsia="Songti SC Black"/>
          <w:position w:val="22"/>
        </w:rPr>
        <w:t xml:space="preserve"> </w:t>
      </w:r>
      <w:r w:rsidR="00DE04DA" w:rsidRPr="00283EBA">
        <w:rPr>
          <w:rFonts w:eastAsia="Songti SC Black"/>
        </w:rPr>
        <w:object w:dxaOrig="2780" w:dyaOrig="700" w14:anchorId="4E9E1D6F">
          <v:shape id="_x0000_i1096" type="#_x0000_t75" style="width:138pt;height:33pt" o:ole="">
            <v:imagedata r:id="rId152" o:title=""/>
          </v:shape>
          <o:OLEObject Type="Embed" ProgID="Equation.DSMT4" ShapeID="_x0000_i1096" DrawAspect="Content" ObjectID="_1453397827" r:id="rId153"/>
        </w:object>
      </w:r>
      <w:r w:rsidR="00DE04DA">
        <w:rPr>
          <w:rFonts w:eastAsia="Songti SC Black"/>
          <w:position w:val="22"/>
        </w:rPr>
        <w:t>.</w:t>
      </w:r>
      <w:r w:rsidR="00EC79D9">
        <w:rPr>
          <w:rFonts w:eastAsia="Songti SC Black"/>
          <w:position w:val="22"/>
        </w:rPr>
        <w:t xml:space="preserve"> </w:t>
      </w:r>
      <w:r w:rsidR="00EC79D9">
        <w:rPr>
          <w:rFonts w:eastAsia="Songti SC Black"/>
        </w:rPr>
        <w:t>See the first theorem in the Forms section, below, for a (parallel) proof for this.</w:t>
      </w:r>
    </w:p>
    <w:p w14:paraId="38D7E7A2" w14:textId="75277B1C" w:rsidR="00185C9F" w:rsidRDefault="001A0866" w:rsidP="00B073DD">
      <w:pPr>
        <w:rPr>
          <w:rFonts w:eastAsia="Songti SC Black"/>
        </w:rPr>
      </w:pPr>
      <w:r w:rsidRPr="00EC79D9">
        <w:rPr>
          <w:rFonts w:eastAsia="Songti SC Black"/>
          <w:color w:val="008000"/>
        </w:rPr>
        <w:t>Note 4</w:t>
      </w:r>
      <w:r>
        <w:rPr>
          <w:rFonts w:eastAsia="Songti SC Black"/>
        </w:rPr>
        <w:t xml:space="preserve">. Since </w:t>
      </w:r>
      <w:r w:rsidRPr="001A0866">
        <w:rPr>
          <w:rFonts w:eastAsia="Songti SC Black"/>
          <w:position w:val="-24"/>
        </w:rPr>
        <w:object w:dxaOrig="1540" w:dyaOrig="660" w14:anchorId="4B9617AB">
          <v:shape id="_x0000_i1097" type="#_x0000_t75" style="width:77pt;height:33pt" o:ole="">
            <v:imagedata r:id="rId154" o:title=""/>
          </v:shape>
          <o:OLEObject Type="Embed" ProgID="Equation.DSMT4" ShapeID="_x0000_i1097" DrawAspect="Content" ObjectID="_1453397828" r:id="rId155"/>
        </w:object>
      </w:r>
      <w:r>
        <w:rPr>
          <w:rFonts w:eastAsia="Songti SC Black"/>
        </w:rPr>
        <w:t xml:space="preserve">, </w:t>
      </w:r>
      <w:bookmarkStart w:id="353" w:name="OLE_LINK865"/>
      <w:bookmarkStart w:id="354" w:name="OLE_LINK866"/>
      <w:r w:rsidR="009F6BEE">
        <w:rPr>
          <w:rFonts w:eastAsia="Songti SC Black"/>
        </w:rPr>
        <w:t>we can drop terms with duplicate superscripts</w:t>
      </w:r>
      <w:bookmarkEnd w:id="353"/>
      <w:bookmarkEnd w:id="354"/>
      <w:r w:rsidR="009F6BEE">
        <w:rPr>
          <w:rFonts w:eastAsia="Songti SC Black"/>
        </w:rPr>
        <w:t xml:space="preserve"> from </w:t>
      </w:r>
      <w:r>
        <w:rPr>
          <w:rFonts w:eastAsia="Songti SC Black"/>
        </w:rPr>
        <w:t xml:space="preserve">the expression for </w:t>
      </w:r>
      <w:r w:rsidRPr="00EC79D9">
        <w:rPr>
          <w:rFonts w:ascii="Symbol" w:eastAsia="Songti SC Black" w:hAnsi="Symbol"/>
          <w:b/>
          <w:i/>
        </w:rPr>
        <w:t></w:t>
      </w:r>
      <w:r w:rsidR="009F6BEE">
        <w:rPr>
          <w:rFonts w:eastAsia="Songti SC Black"/>
        </w:rPr>
        <w:t>. Let</w:t>
      </w:r>
      <w:bookmarkStart w:id="355" w:name="OLE_LINK874"/>
      <w:bookmarkStart w:id="356" w:name="OLE_LINK877"/>
      <w:r w:rsidR="009F6BEE">
        <w:rPr>
          <w:rFonts w:eastAsia="Songti SC Black"/>
        </w:rPr>
        <w:t xml:space="preserve"> </w:t>
      </w:r>
      <w:r w:rsidR="004907CE">
        <w:rPr>
          <w:rFonts w:eastAsia="Songti SC Black"/>
        </w:rPr>
        <w:t xml:space="preserve">M = {1, …, </w:t>
      </w:r>
      <w:r w:rsidR="004907CE">
        <w:rPr>
          <w:rFonts w:eastAsia="Songti SC Black"/>
          <w:i/>
        </w:rPr>
        <w:t>n</w:t>
      </w:r>
      <w:r w:rsidR="004907CE">
        <w:rPr>
          <w:rFonts w:eastAsia="Songti SC Black"/>
        </w:rPr>
        <w:t xml:space="preserve">} and </w:t>
      </w:r>
      <w:r w:rsidR="004907CE">
        <w:rPr>
          <w:rFonts w:ascii="Matura MT Script Capitals" w:eastAsia="Songti SC Black" w:hAnsi="Matura MT Script Capitals" w:cs="Cambria Math"/>
        </w:rPr>
        <w:t>S</w:t>
      </w:r>
      <w:r w:rsidR="009F6BEE">
        <w:rPr>
          <w:rFonts w:eastAsia="Songti SC Black"/>
        </w:rPr>
        <w:t xml:space="preserve"> = </w:t>
      </w:r>
      <w:r w:rsidR="009F6BEE" w:rsidRPr="009F6BEE">
        <w:rPr>
          <w:rFonts w:eastAsia="Songti SC Black"/>
          <w:position w:val="-18"/>
        </w:rPr>
        <w:object w:dxaOrig="1980" w:dyaOrig="480" w14:anchorId="7E768B1A">
          <v:shape id="_x0000_i1098" type="#_x0000_t75" style="width:99pt;height:24pt" o:ole="">
            <v:imagedata r:id="rId156" o:title=""/>
          </v:shape>
          <o:OLEObject Type="Embed" ProgID="Equation.DSMT4" ShapeID="_x0000_i1098" DrawAspect="Content" ObjectID="_1453397829" r:id="rId157"/>
        </w:object>
      </w:r>
      <w:r w:rsidR="002B3DB8">
        <w:rPr>
          <w:rFonts w:eastAsia="Songti SC Black"/>
        </w:rPr>
        <w:t xml:space="preserve">. </w:t>
      </w:r>
      <w:r w:rsidR="00DE04DA">
        <w:rPr>
          <w:rFonts w:eastAsia="Songti SC Black"/>
        </w:rPr>
        <w:t xml:space="preserve">Then </w:t>
      </w:r>
    </w:p>
    <w:p w14:paraId="5A42792B" w14:textId="2106E41C" w:rsidR="00185C9F" w:rsidRDefault="00185C9F" w:rsidP="00B073DD">
      <w:pPr>
        <w:rPr>
          <w:rFonts w:eastAsia="Songti SC Black"/>
        </w:rPr>
      </w:pPr>
      <w:r>
        <w:rPr>
          <w:rFonts w:eastAsia="Songti SC Black"/>
        </w:rPr>
        <w:tab/>
      </w:r>
      <w:bookmarkStart w:id="357" w:name="OLE_LINK863"/>
      <w:bookmarkStart w:id="358" w:name="OLE_LINK864"/>
      <w:r w:rsidR="00EC79D9" w:rsidRPr="00185C9F">
        <w:rPr>
          <w:rFonts w:eastAsia="Songti SC Black"/>
          <w:position w:val="-34"/>
        </w:rPr>
        <w:object w:dxaOrig="4900" w:dyaOrig="760" w14:anchorId="1DB0C1C8">
          <v:shape id="_x0000_i1099" type="#_x0000_t75" style="width:244pt;height:39pt" o:ole="">
            <v:imagedata r:id="rId158" o:title=""/>
          </v:shape>
          <o:OLEObject Type="Embed" ProgID="Equation.DSMT4" ShapeID="_x0000_i1099" DrawAspect="Content" ObjectID="_1453397830" r:id="rId159"/>
        </w:object>
      </w:r>
      <w:bookmarkEnd w:id="357"/>
      <w:bookmarkEnd w:id="358"/>
      <w:bookmarkEnd w:id="355"/>
      <w:bookmarkEnd w:id="356"/>
      <w:r w:rsidR="00EC79D9">
        <w:rPr>
          <w:rFonts w:eastAsia="Songti SC Black"/>
        </w:rPr>
        <w:t>.</w:t>
      </w:r>
    </w:p>
    <w:p w14:paraId="1242450C" w14:textId="77777777" w:rsidR="008A78C5" w:rsidRDefault="008A78C5" w:rsidP="00B073DD">
      <w:pPr>
        <w:rPr>
          <w:rFonts w:eastAsia="Songti SC Black"/>
          <w:color w:val="008000"/>
        </w:rPr>
      </w:pPr>
    </w:p>
    <w:p w14:paraId="135F9EA0" w14:textId="77777777" w:rsidR="00B073DD" w:rsidRPr="00F816F8" w:rsidRDefault="00B073DD" w:rsidP="00B073DD">
      <w:pPr>
        <w:rPr>
          <w:rFonts w:eastAsia="Songti SC Black"/>
        </w:rPr>
      </w:pPr>
      <w:r>
        <w:rPr>
          <w:rFonts w:eastAsia="Songti SC Black"/>
          <w:color w:val="008000"/>
        </w:rPr>
        <w:t xml:space="preserve">Definition. </w:t>
      </w:r>
      <w:r w:rsidRPr="00E23749">
        <w:rPr>
          <w:rFonts w:eastAsia="Songti SC Black"/>
        </w:rPr>
        <w:t xml:space="preserve">A </w:t>
      </w:r>
      <w:r w:rsidRPr="00E23749">
        <w:rPr>
          <w:rFonts w:eastAsia="Songti SC Black"/>
          <w:b/>
        </w:rPr>
        <w:t>bivector field</w:t>
      </w:r>
      <w:r>
        <w:rPr>
          <w:rFonts w:eastAsia="Songti SC Black"/>
        </w:rPr>
        <w:t xml:space="preserve"> is a sum of (</w:t>
      </w:r>
      <w:r w:rsidRPr="009A53AB">
        <w:rPr>
          <w:rFonts w:eastAsia="Songti SC Black"/>
          <w:i/>
        </w:rPr>
        <w:t>q</w:t>
      </w:r>
      <w:r>
        <w:rPr>
          <w:rFonts w:eastAsia="Songti SC Black"/>
        </w:rPr>
        <w:t xml:space="preserve">) simple bivector fields: </w:t>
      </w:r>
      <w:bookmarkStart w:id="359" w:name="OLE_LINK287"/>
      <w:bookmarkStart w:id="360" w:name="OLE_LINK300"/>
      <w:bookmarkStart w:id="361" w:name="OLE_LINK558"/>
      <w:bookmarkStart w:id="362" w:name="OLE_LINK561"/>
      <w:r w:rsidR="007D42BB" w:rsidRPr="00E23749">
        <w:rPr>
          <w:rFonts w:eastAsia="Songti SC Black"/>
          <w:position w:val="-28"/>
        </w:rPr>
        <w:object w:dxaOrig="2460" w:dyaOrig="700" w14:anchorId="43CD72A4">
          <v:shape id="_x0000_i1100" type="#_x0000_t75" style="width:122pt;height:39pt" o:ole="">
            <v:imagedata r:id="rId160" o:title=""/>
          </v:shape>
          <o:OLEObject Type="Embed" ProgID="Equation.DSMT4" ShapeID="_x0000_i1100" DrawAspect="Content" ObjectID="_1453397831" r:id="rId161"/>
        </w:object>
      </w:r>
      <w:bookmarkEnd w:id="359"/>
      <w:bookmarkEnd w:id="360"/>
      <w:bookmarkEnd w:id="361"/>
      <w:bookmarkEnd w:id="362"/>
      <w:r>
        <w:rPr>
          <w:rFonts w:eastAsia="Songti SC Black"/>
        </w:rPr>
        <w:t xml:space="preserve"> where </w:t>
      </w:r>
      <w:r w:rsidRPr="00375540">
        <w:rPr>
          <w:rFonts w:ascii="Symbol" w:eastAsia="Songti SC Black" w:hAnsi="Symbol"/>
          <w:b/>
          <w:i/>
        </w:rPr>
        <w:t></w:t>
      </w:r>
      <w:r w:rsidRPr="004C663C">
        <w:rPr>
          <w:rFonts w:eastAsia="Songti SC Black"/>
          <w:i/>
          <w:vertAlign w:val="subscript"/>
        </w:rPr>
        <w:t>k</w:t>
      </w:r>
      <w:r>
        <w:rPr>
          <w:rFonts w:eastAsia="Songti SC Black"/>
        </w:rPr>
        <w:t xml:space="preserve"> and </w:t>
      </w:r>
      <w:r w:rsidRPr="00375540">
        <w:rPr>
          <w:rFonts w:ascii="Symbol" w:eastAsia="Songti SC Black" w:hAnsi="Symbol"/>
          <w:b/>
          <w:i/>
        </w:rPr>
        <w:t></w:t>
      </w:r>
      <w:r w:rsidRPr="004C663C">
        <w:rPr>
          <w:rFonts w:eastAsia="Songti SC Black"/>
          <w:i/>
          <w:vertAlign w:val="subscript"/>
        </w:rPr>
        <w:t>k</w:t>
      </w:r>
      <w:r>
        <w:rPr>
          <w:rFonts w:eastAsia="Songti SC Black"/>
        </w:rPr>
        <w:t xml:space="preserve"> are vector fields. We write </w:t>
      </w:r>
      <w:r w:rsidR="00B60F6F" w:rsidRPr="007D42BB">
        <w:rPr>
          <w:rFonts w:eastAsia="Songti SC Black"/>
          <w:position w:val="-14"/>
        </w:rPr>
        <w:object w:dxaOrig="1100" w:dyaOrig="480" w14:anchorId="3BB3DA0A">
          <v:shape id="_x0000_i1101" type="#_x0000_t75" style="width:55pt;height:22pt" o:ole="">
            <v:imagedata r:id="rId162" o:title=""/>
          </v:shape>
          <o:OLEObject Type="Embed" ProgID="Equation.DSMT4" ShapeID="_x0000_i1101" DrawAspect="Content" ObjectID="_1453397832" r:id="rId163"/>
        </w:object>
      </w:r>
    </w:p>
    <w:p w14:paraId="56551B9E" w14:textId="77777777" w:rsidR="00B073DD" w:rsidRDefault="00B073DD" w:rsidP="00E705B4">
      <w:pPr>
        <w:rPr>
          <w:rFonts w:eastAsia="Songti SC Black"/>
        </w:rPr>
      </w:pPr>
      <w:r>
        <w:rPr>
          <w:rFonts w:eastAsia="Songti SC Black"/>
        </w:rPr>
        <w:t xml:space="preserve">To identify the components </w:t>
      </w:r>
      <w:bookmarkStart w:id="363" w:name="OLE_LINK313"/>
      <w:bookmarkStart w:id="364" w:name="OLE_LINK314"/>
      <w:r w:rsidR="00B60F6F" w:rsidRPr="007D42BB">
        <w:rPr>
          <w:rFonts w:eastAsia="Songti SC Black"/>
          <w:position w:val="-6"/>
        </w:rPr>
        <w:object w:dxaOrig="380" w:dyaOrig="380" w14:anchorId="7DC09103">
          <v:shape id="_x0000_i1102" type="#_x0000_t75" style="width:17pt;height:17pt" o:ole="">
            <v:imagedata r:id="rId164" o:title=""/>
          </v:shape>
          <o:OLEObject Type="Embed" ProgID="Equation.DSMT4" ShapeID="_x0000_i1102" DrawAspect="Content" ObjectID="_1453397833" r:id="rId165"/>
        </w:object>
      </w:r>
      <w:bookmarkEnd w:id="363"/>
      <w:bookmarkEnd w:id="364"/>
      <w:r>
        <w:rPr>
          <w:rFonts w:eastAsia="Songti SC Black"/>
        </w:rPr>
        <w:t xml:space="preserve">, we expand </w:t>
      </w:r>
      <w:r w:rsidR="00B60F6F" w:rsidRPr="007D42BB">
        <w:rPr>
          <w:rFonts w:eastAsia="Songti SC Black"/>
          <w:position w:val="-6"/>
        </w:rPr>
        <w:object w:dxaOrig="240" w:dyaOrig="260" w14:anchorId="5F88290F">
          <v:shape id="_x0000_i1103" type="#_x0000_t75" style="width:11pt;height:11pt" o:ole="">
            <v:imagedata r:id="rId166" o:title=""/>
          </v:shape>
          <o:OLEObject Type="Embed" ProgID="Equation.DSMT4" ShapeID="_x0000_i1103" DrawAspect="Content" ObjectID="_1453397834" r:id="rId167"/>
        </w:object>
      </w:r>
      <w:r>
        <w:rPr>
          <w:rFonts w:eastAsia="Songti SC Black"/>
        </w:rPr>
        <w:t>:</w:t>
      </w:r>
      <w:r>
        <w:rPr>
          <w:rFonts w:eastAsia="Songti SC Black"/>
        </w:rPr>
        <w:tab/>
        <w:t xml:space="preserve"> </w:t>
      </w:r>
      <w:bookmarkStart w:id="365" w:name="OLE_LINK260"/>
      <w:bookmarkStart w:id="366" w:name="OLE_LINK280"/>
      <w:bookmarkStart w:id="367" w:name="OLE_LINK329"/>
      <w:bookmarkStart w:id="368" w:name="OLE_LINK348"/>
      <w:bookmarkStart w:id="369" w:name="OLE_LINK349"/>
      <w:r w:rsidR="00E705B4" w:rsidRPr="00476FF1">
        <w:rPr>
          <w:rFonts w:eastAsia="Songti SC Black"/>
          <w:position w:val="-32"/>
        </w:rPr>
        <w:object w:dxaOrig="8180" w:dyaOrig="760" w14:anchorId="059BFFCA">
          <v:shape id="_x0000_i1104" type="#_x0000_t75" style="width:410pt;height:39pt" o:ole="">
            <v:imagedata r:id="rId168" o:title=""/>
          </v:shape>
          <o:OLEObject Type="Embed" ProgID="Equation.DSMT4" ShapeID="_x0000_i1104" DrawAspect="Content" ObjectID="_1453397835" r:id="rId169"/>
        </w:object>
      </w:r>
      <w:bookmarkEnd w:id="365"/>
      <w:bookmarkEnd w:id="366"/>
      <w:bookmarkEnd w:id="367"/>
      <w:bookmarkEnd w:id="368"/>
      <w:bookmarkEnd w:id="369"/>
      <w:r>
        <w:rPr>
          <w:rFonts w:eastAsia="Songti SC Black"/>
        </w:rPr>
        <w:t xml:space="preserve"> </w:t>
      </w:r>
      <w:r>
        <w:rPr>
          <w:rFonts w:eastAsia="Songti SC Black"/>
        </w:rPr>
        <w:tab/>
        <w:t xml:space="preserve"> </w:t>
      </w:r>
    </w:p>
    <w:p w14:paraId="1A115EC8" w14:textId="77777777" w:rsidR="00B073DD" w:rsidRDefault="00B073DD" w:rsidP="00B073DD">
      <w:pPr>
        <w:tabs>
          <w:tab w:val="left" w:pos="450"/>
        </w:tabs>
        <w:rPr>
          <w:rFonts w:eastAsia="Songti SC Black"/>
        </w:rPr>
      </w:pPr>
      <w:r>
        <w:rPr>
          <w:rFonts w:eastAsia="Songti SC Black"/>
        </w:rPr>
        <w:lastRenderedPageBreak/>
        <w:t xml:space="preserve">So, </w:t>
      </w:r>
      <w:bookmarkStart w:id="370" w:name="OLE_LINK305"/>
      <w:bookmarkStart w:id="371" w:name="OLE_LINK306"/>
      <w:r w:rsidR="00F02F9A" w:rsidRPr="00772CE6">
        <w:rPr>
          <w:rFonts w:eastAsia="Songti SC Black"/>
          <w:position w:val="-28"/>
        </w:rPr>
        <w:object w:dxaOrig="2560" w:dyaOrig="700" w14:anchorId="4CB0ABF8">
          <v:shape id="_x0000_i1105" type="#_x0000_t75" style="width:127pt;height:39pt" o:ole="">
            <v:imagedata r:id="rId170" o:title=""/>
          </v:shape>
          <o:OLEObject Type="Embed" ProgID="Equation.DSMT4" ShapeID="_x0000_i1105" DrawAspect="Content" ObjectID="_1453397836" r:id="rId171"/>
        </w:object>
      </w:r>
      <w:bookmarkEnd w:id="370"/>
      <w:bookmarkEnd w:id="371"/>
      <w:r>
        <w:rPr>
          <w:rFonts w:eastAsia="Songti SC Black"/>
        </w:rPr>
        <w:t xml:space="preserve"> and this implies that </w:t>
      </w:r>
      <w:r w:rsidR="00F02F9A" w:rsidRPr="00E23749">
        <w:rPr>
          <w:rFonts w:eastAsia="Songti SC Black"/>
          <w:position w:val="-10"/>
        </w:rPr>
        <w:object w:dxaOrig="380" w:dyaOrig="380" w14:anchorId="30C21CCA">
          <v:shape id="_x0000_i1106" type="#_x0000_t75" style="width:17pt;height:17pt" o:ole="">
            <v:imagedata r:id="rId172" o:title=""/>
          </v:shape>
          <o:OLEObject Type="Embed" ProgID="Equation.DSMT4" ShapeID="_x0000_i1106" DrawAspect="Content" ObjectID="_1453397837" r:id="rId173"/>
        </w:object>
      </w:r>
      <w:r>
        <w:rPr>
          <w:rFonts w:eastAsia="Songti SC Black"/>
        </w:rPr>
        <w:t xml:space="preserve"> is antisymmetric in r and s: </w:t>
      </w:r>
      <w:r w:rsidR="00E11DDF" w:rsidRPr="00B91FA3">
        <w:rPr>
          <w:rFonts w:eastAsia="Songti SC Black"/>
          <w:position w:val="-10"/>
        </w:rPr>
        <w:object w:dxaOrig="1140" w:dyaOrig="380" w14:anchorId="21D7471A">
          <v:shape id="_x0000_i1107" type="#_x0000_t75" style="width:55pt;height:17pt" o:ole="">
            <v:imagedata r:id="rId174" o:title=""/>
          </v:shape>
          <o:OLEObject Type="Embed" ProgID="Equation.DSMT4" ShapeID="_x0000_i1107" DrawAspect="Content" ObjectID="_1453397838" r:id="rId175"/>
        </w:object>
      </w:r>
      <w:r>
        <w:rPr>
          <w:rFonts w:eastAsia="Songti SC Black"/>
        </w:rPr>
        <w:t>:</w:t>
      </w:r>
    </w:p>
    <w:p w14:paraId="276DE517" w14:textId="77777777" w:rsidR="002549C5" w:rsidRDefault="00B073DD" w:rsidP="00B073DD">
      <w:pPr>
        <w:tabs>
          <w:tab w:val="left" w:pos="450"/>
        </w:tabs>
        <w:rPr>
          <w:rFonts w:eastAsia="Songti SC Black"/>
        </w:rPr>
      </w:pPr>
      <w:r>
        <w:rPr>
          <w:rFonts w:eastAsia="Songti SC Black"/>
        </w:rPr>
        <w:tab/>
      </w:r>
      <w:r w:rsidR="004337CA" w:rsidRPr="00772CE6">
        <w:rPr>
          <w:rFonts w:eastAsia="Songti SC Black"/>
          <w:position w:val="-28"/>
        </w:rPr>
        <w:object w:dxaOrig="7840" w:dyaOrig="700" w14:anchorId="5ACF827E">
          <v:shape id="_x0000_i1108" type="#_x0000_t75" style="width:393pt;height:39pt" o:ole="">
            <v:imagedata r:id="rId176" o:title=""/>
          </v:shape>
          <o:OLEObject Type="Embed" ProgID="Equation.DSMT4" ShapeID="_x0000_i1108" DrawAspect="Content" ObjectID="_1453397839" r:id="rId177"/>
        </w:object>
      </w:r>
      <w:r>
        <w:rPr>
          <w:rFonts w:eastAsia="Songti SC Black"/>
        </w:rPr>
        <w:t xml:space="preserve"> </w:t>
      </w:r>
    </w:p>
    <w:p w14:paraId="3DFA734E" w14:textId="77777777" w:rsidR="006F7EF2" w:rsidRDefault="006F7EF2" w:rsidP="00B073DD">
      <w:pPr>
        <w:tabs>
          <w:tab w:val="left" w:pos="450"/>
        </w:tabs>
        <w:rPr>
          <w:rFonts w:eastAsia="Songti SC Black"/>
        </w:rPr>
      </w:pPr>
    </w:p>
    <w:p w14:paraId="4C2649E8" w14:textId="77777777" w:rsidR="00B073DD" w:rsidRDefault="002549C5" w:rsidP="00174BEF">
      <w:pPr>
        <w:tabs>
          <w:tab w:val="left" w:pos="450"/>
        </w:tabs>
        <w:rPr>
          <w:rFonts w:eastAsia="Songti SC Black"/>
        </w:rPr>
      </w:pPr>
      <w:r>
        <w:rPr>
          <w:rFonts w:eastAsia="Songti SC Black"/>
        </w:rPr>
        <w:t xml:space="preserve">Note that a sum of simple bivectors is not necessarily simple because in general </w:t>
      </w:r>
      <w:r w:rsidR="004337CA" w:rsidRPr="002549C5">
        <w:rPr>
          <w:rFonts w:eastAsia="Songti SC Black"/>
          <w:position w:val="-28"/>
        </w:rPr>
        <w:object w:dxaOrig="4320" w:dyaOrig="700" w14:anchorId="65CDF1A4">
          <v:shape id="_x0000_i1109" type="#_x0000_t75" style="width:3in;height:33pt" o:ole="">
            <v:imagedata r:id="rId178" o:title=""/>
          </v:shape>
          <o:OLEObject Type="Embed" ProgID="Equation.DSMT4" ShapeID="_x0000_i1109" DrawAspect="Content" ObjectID="_1453397840" r:id="rId179"/>
        </w:object>
      </w:r>
      <w:r w:rsidR="006F7EF2">
        <w:rPr>
          <w:rFonts w:eastAsia="Songti SC Black"/>
        </w:rPr>
        <w:t>.</w:t>
      </w:r>
      <w:r w:rsidR="00B073DD">
        <w:rPr>
          <w:rFonts w:eastAsia="Songti SC Black"/>
        </w:rPr>
        <w:tab/>
        <w:t xml:space="preserve"> </w:t>
      </w:r>
    </w:p>
    <w:p w14:paraId="73EE2990" w14:textId="77777777" w:rsidR="00B073DD" w:rsidRDefault="00B073DD" w:rsidP="00B073DD">
      <w:pPr>
        <w:rPr>
          <w:rFonts w:eastAsia="Songti SC Black" w:cs="Lucida Grande"/>
        </w:rPr>
      </w:pPr>
      <w:r>
        <w:rPr>
          <w:rFonts w:eastAsia="Songti SC Black"/>
          <w:color w:val="008000"/>
        </w:rPr>
        <w:t xml:space="preserve">Definition. </w:t>
      </w:r>
      <w:r>
        <w:rPr>
          <w:rFonts w:eastAsia="Songti SC Black"/>
        </w:rPr>
        <w:t xml:space="preserve">Let </w:t>
      </w:r>
      <w:r w:rsidR="00355E70" w:rsidRPr="00F45D42">
        <w:rPr>
          <w:rFonts w:eastAsia="Songti SC Black"/>
          <w:position w:val="-28"/>
        </w:rPr>
        <w:object w:dxaOrig="1480" w:dyaOrig="700" w14:anchorId="28BC0090">
          <v:shape id="_x0000_i1110" type="#_x0000_t75" style="width:1in;height:39pt" o:ole="">
            <v:imagedata r:id="rId180" o:title=""/>
          </v:shape>
          <o:OLEObject Type="Embed" ProgID="Equation.DSMT4" ShapeID="_x0000_i1110" DrawAspect="Content" ObjectID="_1453397841" r:id="rId181"/>
        </w:object>
      </w:r>
      <w:r>
        <w:rPr>
          <w:rFonts w:eastAsia="Songti SC Black"/>
        </w:rPr>
        <w:t xml:space="preserve"> </w:t>
      </w:r>
      <w:bookmarkStart w:id="372" w:name="OLE_LINK81"/>
      <w:bookmarkStart w:id="373" w:name="OLE_LINK97"/>
      <w:r>
        <w:rPr>
          <w:rFonts w:eastAsia="Songti SC Black"/>
        </w:rPr>
        <w:t xml:space="preserve">A </w:t>
      </w:r>
      <w:r>
        <w:rPr>
          <w:rFonts w:eastAsia="Songti SC Black"/>
          <w:b/>
        </w:rPr>
        <w:t>simple trivector field</w:t>
      </w:r>
      <w:r>
        <w:rPr>
          <w:rFonts w:eastAsia="Songti SC Black"/>
        </w:rPr>
        <w:t xml:space="preserve">, or a </w:t>
      </w:r>
      <w:r>
        <w:rPr>
          <w:rFonts w:eastAsia="Songti SC Black"/>
          <w:b/>
        </w:rPr>
        <w:t>field of 3-planes</w:t>
      </w:r>
      <w:r>
        <w:rPr>
          <w:rFonts w:eastAsia="Songti SC Black"/>
        </w:rPr>
        <w:t xml:space="preserve">, is the wedge product of 3 vectors, </w:t>
      </w:r>
      <w:bookmarkEnd w:id="372"/>
      <w:bookmarkEnd w:id="373"/>
      <w:r w:rsidR="00E24CEF" w:rsidRPr="00E24CEF">
        <w:rPr>
          <w:rFonts w:ascii="Symbol" w:eastAsia="Songti SC Black" w:hAnsi="Symbol"/>
          <w:b/>
          <w:i/>
        </w:rPr>
        <w:t></w:t>
      </w:r>
      <w:r w:rsidR="00E24CEF">
        <w:rPr>
          <w:rFonts w:ascii="Symbol" w:eastAsia="Songti SC Black" w:hAnsi="Symbol"/>
          <w:b/>
          <w:i/>
        </w:rPr>
        <w:t></w:t>
      </w:r>
      <w:r w:rsidR="00E24CEF">
        <w:rPr>
          <w:rFonts w:ascii="Symbol" w:eastAsia="Songti SC Black" w:hAnsi="Symbol"/>
        </w:rPr>
        <w:t></w:t>
      </w:r>
      <w:r w:rsidR="00E24CEF">
        <w:rPr>
          <w:rFonts w:ascii="Symbol" w:eastAsia="Songti SC Black" w:hAnsi="Symbol"/>
        </w:rPr>
        <w:t></w:t>
      </w:r>
      <w:r w:rsidRPr="004C663C">
        <w:rPr>
          <w:rFonts w:ascii="Symbol" w:eastAsia="Songti SC Black" w:hAnsi="Symbol"/>
          <w:b/>
          <w:i/>
        </w:rPr>
        <w:t></w:t>
      </w:r>
      <w:r w:rsidR="00395141">
        <w:rPr>
          <w:rFonts w:ascii="Symbol" w:eastAsia="Songti SC Black" w:hAnsi="Symbol"/>
          <w:b/>
        </w:rPr>
        <w:t></w:t>
      </w:r>
      <w:r w:rsidR="00395141" w:rsidRPr="00395141">
        <w:rPr>
          <w:rFonts w:ascii="Cambria Math" w:eastAsia="Songti SC Black" w:hAnsi="Cambria Math"/>
        </w:rPr>
        <w:t>∧</w:t>
      </w:r>
      <w:r w:rsidR="00395141">
        <w:rPr>
          <w:rFonts w:ascii="Cambria Math" w:eastAsia="Songti SC Black" w:hAnsi="Cambria Math"/>
        </w:rPr>
        <w:t xml:space="preserve"> </w:t>
      </w:r>
      <w:r w:rsidRPr="004C663C">
        <w:rPr>
          <w:rFonts w:ascii="Symbol" w:eastAsia="Songti SC Black" w:hAnsi="Symbol" w:cs="Lucida Grande"/>
          <w:b/>
          <w:i/>
        </w:rPr>
        <w:t></w:t>
      </w:r>
      <w:r w:rsidR="00395141">
        <w:rPr>
          <w:rFonts w:ascii="Symbol" w:eastAsia="Songti SC Black" w:hAnsi="Symbol" w:cs="Lucida Grande"/>
          <w:b/>
        </w:rPr>
        <w:t></w:t>
      </w:r>
      <w:r w:rsidR="00395141" w:rsidRPr="00395141">
        <w:rPr>
          <w:rFonts w:ascii="Cambria Math" w:eastAsia="Songti SC Black" w:hAnsi="Cambria Math" w:cs="Lucida Grande"/>
        </w:rPr>
        <w:t>∧</w:t>
      </w:r>
      <w:r w:rsidR="00395141">
        <w:rPr>
          <w:rFonts w:ascii="Cambria Math" w:eastAsia="Songti SC Black" w:hAnsi="Cambria Math" w:cs="Lucida Grande"/>
        </w:rPr>
        <w:t xml:space="preserve"> </w:t>
      </w:r>
      <w:r w:rsidRPr="004C663C">
        <w:rPr>
          <w:rFonts w:ascii="Symbol" w:eastAsia="Songti SC Black" w:hAnsi="Symbol" w:cs="Lucida Grande"/>
          <w:b/>
          <w:i/>
        </w:rPr>
        <w:t></w:t>
      </w:r>
      <w:r>
        <w:rPr>
          <w:rFonts w:eastAsia="Songti SC Black" w:cs="Lucida Grande"/>
        </w:rPr>
        <w:t xml:space="preserve"> </w:t>
      </w:r>
      <w:r w:rsidR="00135B65" w:rsidRPr="00F45D42">
        <w:rPr>
          <w:rFonts w:eastAsia="Songti SC Black"/>
          <w:position w:val="-28"/>
        </w:rPr>
        <w:object w:dxaOrig="3780" w:dyaOrig="700" w14:anchorId="4F6E61F0">
          <v:shape id="_x0000_i1111" type="#_x0000_t75" style="width:188pt;height:39pt" o:ole="">
            <v:imagedata r:id="rId182" o:title=""/>
          </v:shape>
          <o:OLEObject Type="Embed" ProgID="Equation.DSMT4" ShapeID="_x0000_i1111" DrawAspect="Content" ObjectID="_1453397842" r:id="rId183"/>
        </w:object>
      </w:r>
      <w:r>
        <w:rPr>
          <w:rFonts w:eastAsia="Songti SC Black" w:cs="Lucida Grande"/>
        </w:rPr>
        <w:t xml:space="preserve"> </w:t>
      </w:r>
      <w:r w:rsidR="00E24CEF">
        <w:rPr>
          <w:rFonts w:eastAsia="Songti SC Black" w:cs="Lucida Grande"/>
        </w:rPr>
        <w:t>with components</w:t>
      </w:r>
    </w:p>
    <w:p w14:paraId="12BD62D1" w14:textId="77777777" w:rsidR="00B073DD" w:rsidRDefault="00E24CEF" w:rsidP="00174BEF">
      <w:pPr>
        <w:ind w:firstLine="720"/>
        <w:rPr>
          <w:rFonts w:eastAsia="Songti SC Black"/>
          <w:position w:val="-30"/>
        </w:rPr>
      </w:pPr>
      <w:r w:rsidRPr="00F45D42">
        <w:rPr>
          <w:rFonts w:eastAsia="Songti SC Black"/>
          <w:position w:val="-24"/>
        </w:rPr>
        <w:object w:dxaOrig="7540" w:dyaOrig="660" w14:anchorId="58B014EB">
          <v:shape id="_x0000_i1112" type="#_x0000_t75" style="width:377pt;height:33pt" o:ole="">
            <v:imagedata r:id="rId184" o:title=""/>
          </v:shape>
          <o:OLEObject Type="Embed" ProgID="Equation.DSMT4" ShapeID="_x0000_i1112" DrawAspect="Content" ObjectID="_1453397843" r:id="rId185"/>
        </w:object>
      </w:r>
    </w:p>
    <w:p w14:paraId="4ED10B11" w14:textId="6A39E292" w:rsidR="00B57429" w:rsidRDefault="00B57429" w:rsidP="00B57429">
      <w:pPr>
        <w:rPr>
          <w:rFonts w:eastAsia="Songti SC Black"/>
        </w:rPr>
      </w:pPr>
      <w:r>
        <w:rPr>
          <w:rFonts w:eastAsia="Songti SC Black"/>
        </w:rPr>
        <w:t xml:space="preserve">As with bivectors, we can drop terms with duplicate superscripts. Let </w:t>
      </w:r>
      <w:bookmarkStart w:id="374" w:name="OLE_LINK878"/>
      <w:bookmarkStart w:id="375" w:name="OLE_LINK879"/>
      <w:r>
        <w:rPr>
          <w:rFonts w:eastAsia="Songti SC Black"/>
        </w:rPr>
        <w:t>M = {1, …, </w:t>
      </w:r>
      <w:r>
        <w:rPr>
          <w:rFonts w:eastAsia="Songti SC Black"/>
          <w:i/>
        </w:rPr>
        <w:t>n</w:t>
      </w:r>
      <w:r>
        <w:rPr>
          <w:rFonts w:eastAsia="Songti SC Black"/>
        </w:rPr>
        <w:t xml:space="preserve">} and </w:t>
      </w:r>
      <w:r>
        <w:rPr>
          <w:rFonts w:ascii="Matura MT Script Capitals" w:eastAsia="Songti SC Black" w:hAnsi="Matura MT Script Capitals" w:cs="Cambria Math"/>
        </w:rPr>
        <w:t>S</w:t>
      </w:r>
      <w:r>
        <w:rPr>
          <w:rFonts w:eastAsia="Songti SC Black"/>
        </w:rPr>
        <w:t xml:space="preserve"> = </w:t>
      </w:r>
      <w:r w:rsidR="00287F78" w:rsidRPr="009F6BEE">
        <w:rPr>
          <w:rFonts w:eastAsia="Songti SC Black"/>
          <w:position w:val="-18"/>
        </w:rPr>
        <w:object w:dxaOrig="3780" w:dyaOrig="480" w14:anchorId="7B183B81">
          <v:shape id="_x0000_i1113" type="#_x0000_t75" style="width:189pt;height:24pt" o:ole="">
            <v:imagedata r:id="rId186" o:title=""/>
          </v:shape>
          <o:OLEObject Type="Embed" ProgID="Equation.DSMT4" ShapeID="_x0000_i1113" DrawAspect="Content" ObjectID="_1453397844" r:id="rId187"/>
        </w:object>
      </w:r>
      <w:r>
        <w:rPr>
          <w:rFonts w:eastAsia="Songti SC Black"/>
        </w:rPr>
        <w:t xml:space="preserve">. Then </w:t>
      </w:r>
    </w:p>
    <w:p w14:paraId="068495D1" w14:textId="4ACC93D3" w:rsidR="00B073DD" w:rsidRDefault="00B57429" w:rsidP="00B57429">
      <w:pPr>
        <w:rPr>
          <w:rFonts w:eastAsia="Songti SC Black"/>
        </w:rPr>
      </w:pPr>
      <w:r>
        <w:rPr>
          <w:rFonts w:eastAsia="Songti SC Black"/>
        </w:rPr>
        <w:tab/>
      </w:r>
      <w:r w:rsidR="00287F78" w:rsidRPr="00185C9F">
        <w:rPr>
          <w:rFonts w:eastAsia="Songti SC Black"/>
          <w:position w:val="-34"/>
        </w:rPr>
        <w:object w:dxaOrig="6600" w:dyaOrig="760" w14:anchorId="29A8C64F">
          <v:shape id="_x0000_i1114" type="#_x0000_t75" style="width:329pt;height:39pt" o:ole="">
            <v:imagedata r:id="rId188" o:title=""/>
          </v:shape>
          <o:OLEObject Type="Embed" ProgID="Equation.DSMT4" ShapeID="_x0000_i1114" DrawAspect="Content" ObjectID="_1453397845" r:id="rId189"/>
        </w:object>
      </w:r>
      <w:bookmarkEnd w:id="374"/>
      <w:bookmarkEnd w:id="375"/>
      <w:r w:rsidR="00287F78">
        <w:rPr>
          <w:rFonts w:eastAsia="Songti SC Black"/>
        </w:rPr>
        <w:t>.</w:t>
      </w:r>
    </w:p>
    <w:p w14:paraId="0F105501" w14:textId="77777777" w:rsidR="00B57429" w:rsidRDefault="00B57429" w:rsidP="00B073DD">
      <w:pPr>
        <w:rPr>
          <w:rFonts w:eastAsia="Songti SC Black"/>
          <w:color w:val="008000"/>
        </w:rPr>
      </w:pPr>
      <w:bookmarkStart w:id="376" w:name="OLE_LINK98"/>
      <w:bookmarkStart w:id="377" w:name="OLE_LINK143"/>
    </w:p>
    <w:p w14:paraId="277414A5" w14:textId="77777777" w:rsidR="00B073DD" w:rsidRDefault="00B073DD" w:rsidP="00B073DD">
      <w:pPr>
        <w:rPr>
          <w:rFonts w:eastAsia="Songti SC Black"/>
        </w:rPr>
      </w:pPr>
      <w:r>
        <w:rPr>
          <w:rFonts w:eastAsia="Songti SC Black"/>
          <w:color w:val="008000"/>
        </w:rPr>
        <w:t>Definition.</w:t>
      </w:r>
      <w:r>
        <w:rPr>
          <w:rFonts w:eastAsia="Songti SC Black"/>
        </w:rPr>
        <w:t xml:space="preserve"> A </w:t>
      </w:r>
      <w:r>
        <w:rPr>
          <w:rFonts w:eastAsia="Songti SC Black"/>
          <w:b/>
        </w:rPr>
        <w:t>trivector field</w:t>
      </w:r>
      <w:r>
        <w:rPr>
          <w:rFonts w:eastAsia="Songti SC Black"/>
        </w:rPr>
        <w:t xml:space="preserve"> is a sum of (</w:t>
      </w:r>
      <w:r w:rsidRPr="00F97A91">
        <w:rPr>
          <w:rFonts w:eastAsia="Songti SC Black"/>
          <w:i/>
        </w:rPr>
        <w:t>q</w:t>
      </w:r>
      <w:r>
        <w:rPr>
          <w:rFonts w:eastAsia="Songti SC Black"/>
        </w:rPr>
        <w:t>) simple trivectors fields:</w:t>
      </w:r>
      <w:bookmarkEnd w:id="376"/>
      <w:bookmarkEnd w:id="377"/>
      <w:r>
        <w:rPr>
          <w:rFonts w:eastAsia="Songti SC Black"/>
        </w:rPr>
        <w:t xml:space="preserve"> </w:t>
      </w:r>
    </w:p>
    <w:bookmarkStart w:id="378" w:name="OLE_LINK67"/>
    <w:bookmarkStart w:id="379" w:name="OLE_LINK68"/>
    <w:bookmarkStart w:id="380" w:name="OLE_LINK172"/>
    <w:bookmarkStart w:id="381" w:name="OLE_LINK175"/>
    <w:p w14:paraId="2B48CDBE" w14:textId="77777777" w:rsidR="00B073DD" w:rsidRDefault="004337CA" w:rsidP="00B073DD">
      <w:pPr>
        <w:rPr>
          <w:rFonts w:eastAsia="Songti SC Black"/>
        </w:rPr>
      </w:pPr>
      <w:r w:rsidRPr="00B27B9F">
        <w:rPr>
          <w:rFonts w:eastAsia="Songti SC Black"/>
          <w:position w:val="-28"/>
        </w:rPr>
        <w:object w:dxaOrig="2060" w:dyaOrig="700" w14:anchorId="761F6850">
          <v:shape id="_x0000_i1115" type="#_x0000_t75" style="width:100pt;height:39pt" o:ole="">
            <v:imagedata r:id="rId190" o:title=""/>
          </v:shape>
          <o:OLEObject Type="Embed" ProgID="Equation.DSMT4" ShapeID="_x0000_i1115" DrawAspect="Content" ObjectID="_1453397846" r:id="rId191"/>
        </w:object>
      </w:r>
      <w:bookmarkEnd w:id="378"/>
      <w:bookmarkEnd w:id="379"/>
      <w:bookmarkEnd w:id="380"/>
      <w:bookmarkEnd w:id="381"/>
      <w:r w:rsidR="00B073DD">
        <w:rPr>
          <w:rFonts w:eastAsia="Songti SC Black"/>
        </w:rPr>
        <w:t xml:space="preserve">  </w:t>
      </w:r>
      <w:r w:rsidR="00B073DD">
        <w:rPr>
          <w:rFonts w:eastAsia="Songti SC Black" w:cs="Lucida Grande"/>
        </w:rPr>
        <w:t>As with bivectors, t</w:t>
      </w:r>
      <w:r w:rsidR="00B073DD">
        <w:rPr>
          <w:rFonts w:eastAsia="Songti SC Black"/>
        </w:rPr>
        <w:t xml:space="preserve">he components of </w:t>
      </w:r>
      <w:r w:rsidR="00B073DD" w:rsidRPr="005C2D98">
        <w:rPr>
          <w:rFonts w:ascii="Symbol" w:eastAsia="Songti SC Black" w:hAnsi="Symbol"/>
          <w:b/>
          <w:i/>
        </w:rPr>
        <w:t></w:t>
      </w:r>
      <w:r w:rsidR="00B073DD">
        <w:rPr>
          <w:rFonts w:ascii="Symbol" w:eastAsia="Songti SC Black" w:hAnsi="Symbol"/>
          <w:b/>
        </w:rPr>
        <w:t></w:t>
      </w:r>
      <w:r w:rsidR="00B073DD">
        <w:rPr>
          <w:rFonts w:eastAsia="Songti SC Black"/>
        </w:rPr>
        <w:t xml:space="preserve">are </w:t>
      </w:r>
      <w:r w:rsidR="000E0E54" w:rsidRPr="00B27B9F">
        <w:rPr>
          <w:rFonts w:eastAsia="Songti SC Black"/>
          <w:position w:val="-28"/>
        </w:rPr>
        <w:object w:dxaOrig="4900" w:dyaOrig="700" w14:anchorId="2DF1C950">
          <v:shape id="_x0000_i1116" type="#_x0000_t75" style="width:244pt;height:39pt" o:ole="">
            <v:imagedata r:id="rId192" o:title=""/>
          </v:shape>
          <o:OLEObject Type="Embed" ProgID="Equation.DSMT4" ShapeID="_x0000_i1116" DrawAspect="Content" ObjectID="_1453397847" r:id="rId193"/>
        </w:object>
      </w:r>
      <w:r w:rsidR="00B073DD">
        <w:rPr>
          <w:rFonts w:eastAsia="Songti SC Black"/>
        </w:rPr>
        <w:t xml:space="preserve"> and hence { </w:t>
      </w:r>
      <w:r>
        <w:rPr>
          <w:rFonts w:ascii="Symbol" w:eastAsia="Songti SC Black" w:hAnsi="Symbol"/>
          <w:i/>
        </w:rPr>
        <w:t></w:t>
      </w:r>
      <w:r w:rsidR="00B073DD" w:rsidRPr="004C663C">
        <w:rPr>
          <w:rFonts w:eastAsia="Songti SC Black"/>
          <w:i/>
          <w:vertAlign w:val="superscript"/>
        </w:rPr>
        <w:t>r</w:t>
      </w:r>
      <w:r w:rsidR="00B073DD" w:rsidRPr="004C663C">
        <w:rPr>
          <w:rFonts w:eastAsia="Songti SC Black"/>
          <w:i/>
          <w:sz w:val="8"/>
          <w:szCs w:val="8"/>
          <w:vertAlign w:val="superscript"/>
        </w:rPr>
        <w:t xml:space="preserve"> </w:t>
      </w:r>
      <w:r w:rsidR="00B073DD" w:rsidRPr="004C663C">
        <w:rPr>
          <w:rFonts w:eastAsia="Songti SC Black"/>
          <w:i/>
          <w:vertAlign w:val="superscript"/>
        </w:rPr>
        <w:t>s</w:t>
      </w:r>
      <w:r w:rsidR="00B073DD" w:rsidRPr="004C663C">
        <w:rPr>
          <w:rFonts w:eastAsia="Songti SC Black"/>
          <w:i/>
          <w:sz w:val="8"/>
          <w:szCs w:val="8"/>
          <w:vertAlign w:val="superscript"/>
        </w:rPr>
        <w:t xml:space="preserve"> </w:t>
      </w:r>
      <w:r w:rsidR="00B073DD" w:rsidRPr="004C663C">
        <w:rPr>
          <w:rFonts w:eastAsia="Songti SC Black"/>
          <w:i/>
          <w:vertAlign w:val="superscript"/>
        </w:rPr>
        <w:t>t</w:t>
      </w:r>
      <w:r w:rsidR="00B073DD">
        <w:rPr>
          <w:rFonts w:eastAsia="Songti SC Black"/>
        </w:rPr>
        <w:t xml:space="preserve"> } is pairwise antisymmetric in </w:t>
      </w:r>
      <w:r w:rsidR="00B073DD" w:rsidRPr="004C663C">
        <w:rPr>
          <w:rFonts w:eastAsia="Songti SC Black"/>
          <w:i/>
        </w:rPr>
        <w:t>r</w:t>
      </w:r>
      <w:r w:rsidR="00B073DD">
        <w:rPr>
          <w:rFonts w:eastAsia="Songti SC Black"/>
        </w:rPr>
        <w:t xml:space="preserve">, </w:t>
      </w:r>
      <w:r w:rsidR="00B073DD" w:rsidRPr="004C663C">
        <w:rPr>
          <w:rFonts w:eastAsia="Songti SC Black"/>
          <w:i/>
        </w:rPr>
        <w:t>s</w:t>
      </w:r>
      <w:r w:rsidR="00B073DD">
        <w:rPr>
          <w:rFonts w:eastAsia="Songti SC Black"/>
        </w:rPr>
        <w:t xml:space="preserve"> &amp; </w:t>
      </w:r>
      <w:r w:rsidR="00B073DD" w:rsidRPr="004C663C">
        <w:rPr>
          <w:rFonts w:eastAsia="Songti SC Black"/>
          <w:i/>
        </w:rPr>
        <w:t>t</w:t>
      </w:r>
      <w:bookmarkStart w:id="382" w:name="OLE_LINK727"/>
      <w:bookmarkStart w:id="383" w:name="OLE_LINK728"/>
      <w:r w:rsidR="000D0B9A">
        <w:rPr>
          <w:rFonts w:eastAsia="Songti SC Black"/>
        </w:rPr>
        <w:t>.</w:t>
      </w:r>
      <w:bookmarkEnd w:id="382"/>
      <w:bookmarkEnd w:id="383"/>
    </w:p>
    <w:p w14:paraId="2309B6A9" w14:textId="77777777" w:rsidR="00B073DD" w:rsidRDefault="00B073DD" w:rsidP="00B073DD">
      <w:pPr>
        <w:rPr>
          <w:rFonts w:eastAsia="Songti SC Black"/>
        </w:rPr>
      </w:pPr>
    </w:p>
    <w:p w14:paraId="46B1338E" w14:textId="77777777" w:rsidR="00CA2768" w:rsidRDefault="00E705B4" w:rsidP="00B073DD">
      <w:pPr>
        <w:rPr>
          <w:rFonts w:eastAsia="Songti SC Black"/>
        </w:rPr>
      </w:pPr>
      <w:r>
        <w:rPr>
          <w:rFonts w:eastAsia="Songti SC Black"/>
        </w:rPr>
        <w:t>Continuing in this manner</w:t>
      </w:r>
      <w:r w:rsidR="00B073DD">
        <w:rPr>
          <w:rFonts w:eastAsia="Songti SC Black"/>
        </w:rPr>
        <w:t xml:space="preserve"> we can define </w:t>
      </w:r>
      <w:r w:rsidR="00B073DD" w:rsidRPr="00E56FDA">
        <w:rPr>
          <w:rFonts w:eastAsia="Songti SC Black"/>
          <w:b/>
          <w:i/>
        </w:rPr>
        <w:t>p</w:t>
      </w:r>
      <w:r w:rsidR="00B073DD">
        <w:rPr>
          <w:rFonts w:eastAsia="Songti SC Black"/>
          <w:b/>
        </w:rPr>
        <w:t>-vector fields</w:t>
      </w:r>
      <w:r w:rsidR="00B073DD">
        <w:rPr>
          <w:rFonts w:eastAsia="Songti SC Black"/>
        </w:rPr>
        <w:t>.</w:t>
      </w:r>
    </w:p>
    <w:p w14:paraId="1713B757" w14:textId="77777777" w:rsidR="007D42BB" w:rsidRDefault="007D42BB" w:rsidP="00B073DD">
      <w:pPr>
        <w:rPr>
          <w:rFonts w:eastAsia="Songti SC Black"/>
          <w:color w:val="008000"/>
        </w:rPr>
      </w:pPr>
    </w:p>
    <w:p w14:paraId="6A6D3588" w14:textId="77777777" w:rsidR="00CA2768" w:rsidRDefault="00CA2768" w:rsidP="00B073DD">
      <w:pPr>
        <w:rPr>
          <w:rFonts w:eastAsia="Songti SC Black"/>
        </w:rPr>
      </w:pPr>
      <w:r>
        <w:rPr>
          <w:rFonts w:eastAsia="Songti SC Black"/>
          <w:color w:val="008000"/>
        </w:rPr>
        <w:t>Definition</w:t>
      </w:r>
      <w:r>
        <w:rPr>
          <w:rFonts w:eastAsia="Songti SC Black"/>
        </w:rPr>
        <w:t xml:space="preserve">. Let </w:t>
      </w:r>
      <w:bookmarkStart w:id="384" w:name="OLE_LINK144"/>
      <w:bookmarkStart w:id="385" w:name="OLE_LINK145"/>
      <w:bookmarkStart w:id="386" w:name="OLE_LINK155"/>
      <w:r w:rsidR="000A11D6">
        <w:rPr>
          <w:rFonts w:eastAsia="Songti SC Black"/>
          <w:position w:val="-28"/>
        </w:rPr>
        <w:object w:dxaOrig="1460" w:dyaOrig="700" w14:anchorId="2FC4CC78">
          <v:shape id="_x0000_i1117" type="#_x0000_t75" style="width:1in;height:33pt" o:ole="">
            <v:imagedata r:id="rId194" o:title=""/>
          </v:shape>
          <o:OLEObject Type="Embed" ProgID="Equation.DSMT4" ShapeID="_x0000_i1117" DrawAspect="Content" ObjectID="_1453397848" r:id="rId195"/>
        </w:object>
      </w:r>
      <w:bookmarkEnd w:id="384"/>
      <w:bookmarkEnd w:id="385"/>
      <w:bookmarkEnd w:id="386"/>
      <w:r>
        <w:rPr>
          <w:rFonts w:eastAsia="Songti SC Black"/>
        </w:rPr>
        <w:t xml:space="preserve">, … , </w:t>
      </w:r>
      <w:r w:rsidR="00E66EAA">
        <w:rPr>
          <w:rFonts w:eastAsia="Songti SC Black"/>
          <w:position w:val="-28"/>
        </w:rPr>
        <w:object w:dxaOrig="1520" w:dyaOrig="700" w14:anchorId="2BE4D93C">
          <v:shape id="_x0000_i1118" type="#_x0000_t75" style="width:78pt;height:33pt" o:ole="">
            <v:imagedata r:id="rId196" o:title=""/>
          </v:shape>
          <o:OLEObject Type="Embed" ProgID="Equation.DSMT4" ShapeID="_x0000_i1118" DrawAspect="Content" ObjectID="_1453397849" r:id="rId197"/>
        </w:object>
      </w:r>
      <w:r>
        <w:rPr>
          <w:rFonts w:eastAsia="Songti SC Black"/>
        </w:rPr>
        <w:t xml:space="preserve"> be a set of</w:t>
      </w:r>
      <w:r w:rsidR="00025B4C">
        <w:rPr>
          <w:rFonts w:eastAsia="Songti SC Black"/>
        </w:rPr>
        <w:t xml:space="preserve"> size</w:t>
      </w:r>
      <w:r>
        <w:rPr>
          <w:rFonts w:eastAsia="Songti SC Black"/>
        </w:rPr>
        <w:t xml:space="preserve"> </w:t>
      </w:r>
      <w:r>
        <w:rPr>
          <w:rFonts w:eastAsia="Songti SC Black"/>
          <w:i/>
        </w:rPr>
        <w:t>p</w:t>
      </w:r>
      <w:r w:rsidR="00025B4C" w:rsidRPr="00025B4C">
        <w:rPr>
          <w:rFonts w:eastAsia="Songti SC Black"/>
        </w:rPr>
        <w:t xml:space="preserve"> of</w:t>
      </w:r>
      <w:r>
        <w:rPr>
          <w:rFonts w:eastAsia="Songti SC Black"/>
        </w:rPr>
        <w:t xml:space="preserve"> vector fields.</w:t>
      </w:r>
      <w:r w:rsidR="00EC31A1">
        <w:rPr>
          <w:rFonts w:eastAsia="Songti SC Black"/>
        </w:rPr>
        <w:t xml:space="preserve"> A </w:t>
      </w:r>
      <w:r w:rsidR="00EC31A1">
        <w:rPr>
          <w:rFonts w:eastAsia="Songti SC Black"/>
          <w:b/>
        </w:rPr>
        <w:t xml:space="preserve">simple </w:t>
      </w:r>
      <w:r w:rsidR="00EC31A1">
        <w:rPr>
          <w:rFonts w:eastAsia="Songti SC Black"/>
          <w:b/>
          <w:i/>
        </w:rPr>
        <w:t>p</w:t>
      </w:r>
      <w:r w:rsidR="00EC31A1">
        <w:rPr>
          <w:rFonts w:eastAsia="Songti SC Black"/>
          <w:b/>
        </w:rPr>
        <w:t>-vector field</w:t>
      </w:r>
      <w:r w:rsidR="00EC31A1">
        <w:rPr>
          <w:rFonts w:eastAsia="Songti SC Black"/>
        </w:rPr>
        <w:t xml:space="preserve"> is the wedge product of </w:t>
      </w:r>
      <w:r w:rsidR="00EC31A1">
        <w:rPr>
          <w:rFonts w:eastAsia="Songti SC Black"/>
          <w:i/>
        </w:rPr>
        <w:t>p</w:t>
      </w:r>
      <w:r w:rsidR="000A11D6">
        <w:rPr>
          <w:rFonts w:eastAsia="Songti SC Black"/>
        </w:rPr>
        <w:t xml:space="preserve"> vector fields</w:t>
      </w:r>
      <w:r w:rsidR="00EC31A1">
        <w:rPr>
          <w:rFonts w:eastAsia="Songti SC Black"/>
        </w:rPr>
        <w:t>:</w:t>
      </w:r>
    </w:p>
    <w:p w14:paraId="7AAB93B2" w14:textId="77777777" w:rsidR="00DE3A95" w:rsidRPr="00E705B4" w:rsidRDefault="00CA2768" w:rsidP="00B073DD">
      <w:pPr>
        <w:rPr>
          <w:rFonts w:eastAsia="Songti SC Black"/>
        </w:rPr>
      </w:pPr>
      <w:r>
        <w:rPr>
          <w:rFonts w:eastAsia="Songti SC Black"/>
        </w:rPr>
        <w:tab/>
      </w:r>
      <w:bookmarkStart w:id="387" w:name="OLE_LINK173"/>
      <w:bookmarkStart w:id="388" w:name="OLE_LINK174"/>
      <w:r w:rsidR="00100FC6" w:rsidRPr="00100FC6">
        <w:rPr>
          <w:rFonts w:eastAsia="Songti SC Black"/>
          <w:position w:val="-114"/>
        </w:rPr>
        <w:object w:dxaOrig="6300" w:dyaOrig="2260" w14:anchorId="056E8AC6">
          <v:shape id="_x0000_i1119" type="#_x0000_t75" style="width:316pt;height:116pt" o:ole="">
            <v:imagedata r:id="rId198" o:title=""/>
          </v:shape>
          <o:OLEObject Type="Embed" ProgID="Equation.DSMT4" ShapeID="_x0000_i1119" DrawAspect="Content" ObjectID="_1453397850" r:id="rId199"/>
        </w:object>
      </w:r>
      <w:bookmarkEnd w:id="387"/>
      <w:bookmarkEnd w:id="388"/>
      <w:r>
        <w:rPr>
          <w:rFonts w:eastAsia="Songti SC Black"/>
        </w:rPr>
        <w:t xml:space="preserve"> </w:t>
      </w:r>
    </w:p>
    <w:p w14:paraId="36C24481" w14:textId="15CECD6D" w:rsidR="00C046C9" w:rsidRDefault="000A11D6" w:rsidP="00C046C9">
      <w:pPr>
        <w:rPr>
          <w:rFonts w:eastAsia="Songti SC Black"/>
        </w:rPr>
      </w:pPr>
      <w:r>
        <w:rPr>
          <w:rFonts w:eastAsia="Songti SC Black"/>
        </w:rPr>
        <w:lastRenderedPageBreak/>
        <w:t xml:space="preserve">The </w:t>
      </w:r>
      <w:r>
        <w:rPr>
          <w:rFonts w:eastAsia="Songti SC Black"/>
          <w:b/>
        </w:rPr>
        <w:t xml:space="preserve">components </w:t>
      </w:r>
      <w:r>
        <w:rPr>
          <w:rFonts w:eastAsia="Songti SC Black"/>
        </w:rPr>
        <w:t xml:space="preserve">of </w:t>
      </w:r>
      <w:bookmarkStart w:id="389" w:name="OLE_LINK239"/>
      <w:bookmarkStart w:id="390" w:name="OLE_LINK246"/>
      <w:bookmarkStart w:id="391" w:name="OLE_LINK503"/>
      <w:r w:rsidR="004C6AB7" w:rsidRPr="004C6AB7">
        <w:rPr>
          <w:rFonts w:eastAsia="Songti SC Black"/>
          <w:position w:val="-6"/>
        </w:rPr>
        <w:object w:dxaOrig="240" w:dyaOrig="260" w14:anchorId="7CCE7557">
          <v:shape id="_x0000_i1120" type="#_x0000_t75" style="width:11pt;height:11pt" o:ole="">
            <v:imagedata r:id="rId200" o:title=""/>
          </v:shape>
          <o:OLEObject Type="Embed" ProgID="Equation.DSMT4" ShapeID="_x0000_i1120" DrawAspect="Content" ObjectID="_1453397851" r:id="rId201"/>
        </w:object>
      </w:r>
      <w:bookmarkEnd w:id="389"/>
      <w:bookmarkEnd w:id="390"/>
      <w:bookmarkEnd w:id="391"/>
      <w:r w:rsidR="00E705B4">
        <w:rPr>
          <w:rFonts w:eastAsia="Songti SC Black"/>
          <w:position w:val="-10"/>
        </w:rPr>
        <w:t xml:space="preserve"> </w:t>
      </w:r>
      <w:r>
        <w:rPr>
          <w:rFonts w:eastAsia="Songti SC Black"/>
        </w:rPr>
        <w:t xml:space="preserve">are </w:t>
      </w:r>
      <w:r w:rsidR="007D42BB" w:rsidRPr="007E4836">
        <w:rPr>
          <w:rFonts w:eastAsia="Songti SC Black"/>
          <w:position w:val="-34"/>
        </w:rPr>
        <w:object w:dxaOrig="4480" w:dyaOrig="760" w14:anchorId="17787947">
          <v:shape id="_x0000_i1121" type="#_x0000_t75" style="width:222pt;height:39pt" o:ole="">
            <v:imagedata r:id="rId202" o:title=""/>
          </v:shape>
          <o:OLEObject Type="Embed" ProgID="Equation.DSMT4" ShapeID="_x0000_i1121" DrawAspect="Content" ObjectID="_1453397852" r:id="rId203"/>
        </w:object>
      </w:r>
      <w:r>
        <w:rPr>
          <w:rFonts w:eastAsia="Songti SC Black"/>
        </w:rPr>
        <w:t xml:space="preserve"> </w:t>
      </w:r>
      <w:r w:rsidR="00C4113E">
        <w:rPr>
          <w:rFonts w:eastAsia="Songti SC Black"/>
        </w:rPr>
        <w:t xml:space="preserve">where </w:t>
      </w:r>
      <w:r w:rsidR="00CC31B1" w:rsidRPr="007E4836">
        <w:rPr>
          <w:rFonts w:eastAsia="Songti SC Black"/>
          <w:position w:val="-16"/>
        </w:rPr>
        <w:object w:dxaOrig="480" w:dyaOrig="420" w14:anchorId="03D15736">
          <v:shape id="_x0000_i1122" type="#_x0000_t75" style="width:22pt;height:22pt" o:ole="">
            <v:imagedata r:id="rId204" o:title=""/>
          </v:shape>
          <o:OLEObject Type="Embed" ProgID="Equation.DSMT4" ShapeID="_x0000_i1122" DrawAspect="Content" ObjectID="_1453397853" r:id="rId205"/>
        </w:object>
      </w:r>
      <w:r w:rsidR="007E4836">
        <w:rPr>
          <w:rFonts w:eastAsia="Songti SC Black"/>
        </w:rPr>
        <w:t>is the set of permutations of (</w:t>
      </w:r>
      <w:r w:rsidR="007E4836">
        <w:rPr>
          <w:rFonts w:eastAsia="Songti SC Black"/>
          <w:i/>
        </w:rPr>
        <w:t>r</w:t>
      </w:r>
      <w:r w:rsidR="007E4836">
        <w:rPr>
          <w:rFonts w:eastAsia="Songti SC Black"/>
        </w:rPr>
        <w:t xml:space="preserve">, … , </w:t>
      </w:r>
      <w:r w:rsidR="007E4836">
        <w:rPr>
          <w:rFonts w:eastAsia="Songti SC Black"/>
          <w:i/>
        </w:rPr>
        <w:t>u</w:t>
      </w:r>
      <w:r w:rsidR="007E4836">
        <w:rPr>
          <w:rFonts w:eastAsia="Songti SC Black"/>
        </w:rPr>
        <w:t>). Note that</w:t>
      </w:r>
      <w:r w:rsidR="00642496">
        <w:rPr>
          <w:rFonts w:eastAsia="Songti SC Black"/>
        </w:rPr>
        <w:t xml:space="preserve"> </w:t>
      </w:r>
      <w:r w:rsidR="00385CF9" w:rsidRPr="00385CF9">
        <w:rPr>
          <w:rFonts w:eastAsia="Songti SC Black"/>
          <w:position w:val="-10"/>
        </w:rPr>
        <w:object w:dxaOrig="480" w:dyaOrig="380" w14:anchorId="110B71DC">
          <v:shape id="_x0000_i1123" type="#_x0000_t75" style="width:22pt;height:17pt" o:ole="">
            <v:imagedata r:id="rId206" o:title=""/>
          </v:shape>
          <o:OLEObject Type="Embed" ProgID="Equation.DSMT4" ShapeID="_x0000_i1123" DrawAspect="Content" ObjectID="_1453397854" r:id="rId207"/>
        </w:object>
      </w:r>
      <w:r w:rsidR="00642496">
        <w:rPr>
          <w:rFonts w:eastAsia="Songti SC Black"/>
          <w:i/>
        </w:rPr>
        <w:t xml:space="preserve"> </w:t>
      </w:r>
      <w:r w:rsidR="00642496">
        <w:rPr>
          <w:rFonts w:eastAsia="Songti SC Black"/>
        </w:rPr>
        <w:t>are antisymmetric in (</w:t>
      </w:r>
      <w:r w:rsidR="00642496">
        <w:rPr>
          <w:rFonts w:eastAsia="Songti SC Black"/>
          <w:i/>
        </w:rPr>
        <w:t>r</w:t>
      </w:r>
      <w:r w:rsidR="007E4836">
        <w:rPr>
          <w:rFonts w:eastAsia="Songti SC Black"/>
        </w:rPr>
        <w:t>, </w:t>
      </w:r>
      <w:r w:rsidR="00642496">
        <w:rPr>
          <w:rFonts w:eastAsia="Songti SC Black"/>
        </w:rPr>
        <w:t>…</w:t>
      </w:r>
      <w:r w:rsidR="007E4836">
        <w:rPr>
          <w:rFonts w:eastAsia="Songti SC Black"/>
        </w:rPr>
        <w:t> , </w:t>
      </w:r>
      <w:r w:rsidR="00642496">
        <w:rPr>
          <w:rFonts w:eastAsia="Songti SC Black"/>
          <w:i/>
        </w:rPr>
        <w:t>u</w:t>
      </w:r>
      <w:r w:rsidR="00642496">
        <w:rPr>
          <w:rFonts w:eastAsia="Songti SC Black"/>
        </w:rPr>
        <w:t>)</w:t>
      </w:r>
      <w:r w:rsidR="00E908E7">
        <w:rPr>
          <w:rFonts w:eastAsia="Songti SC Black"/>
        </w:rPr>
        <w:t xml:space="preserve"> and that terms having repeating indices may be ignored</w:t>
      </w:r>
      <w:r w:rsidR="00E705B4">
        <w:rPr>
          <w:rFonts w:eastAsia="Songti SC Black"/>
        </w:rPr>
        <w:t xml:space="preserve"> </w:t>
      </w:r>
      <w:r w:rsidR="00100FC6">
        <w:rPr>
          <w:rFonts w:eastAsia="Songti SC Black"/>
        </w:rPr>
        <w:t xml:space="preserve">by setting </w:t>
      </w:r>
      <w:r w:rsidR="00C046C9">
        <w:rPr>
          <w:rFonts w:eastAsia="Songti SC Black"/>
        </w:rPr>
        <w:t>M = {1, …, </w:t>
      </w:r>
      <w:r w:rsidR="00C046C9">
        <w:rPr>
          <w:rFonts w:eastAsia="Songti SC Black"/>
          <w:i/>
        </w:rPr>
        <w:t>n</w:t>
      </w:r>
      <w:r w:rsidR="00C41F8E">
        <w:rPr>
          <w:rFonts w:eastAsia="Songti SC Black"/>
        </w:rPr>
        <w:t>},</w:t>
      </w:r>
      <w:r w:rsidR="00C046C9">
        <w:rPr>
          <w:rFonts w:eastAsia="Songti SC Black"/>
        </w:rPr>
        <w:t xml:space="preserve"> </w:t>
      </w:r>
      <w:bookmarkStart w:id="392" w:name="OLE_LINK880"/>
      <w:bookmarkStart w:id="393" w:name="OLE_LINK881"/>
      <w:bookmarkStart w:id="394" w:name="OLE_LINK882"/>
      <w:bookmarkStart w:id="395" w:name="OLE_LINK883"/>
      <w:r w:rsidR="00C046C9">
        <w:rPr>
          <w:rFonts w:ascii="Matura MT Script Capitals" w:eastAsia="Songti SC Black" w:hAnsi="Matura MT Script Capitals" w:cs="Cambria Math"/>
        </w:rPr>
        <w:t>S</w:t>
      </w:r>
      <w:bookmarkEnd w:id="392"/>
      <w:bookmarkEnd w:id="393"/>
      <w:bookmarkEnd w:id="394"/>
      <w:bookmarkEnd w:id="395"/>
      <w:r w:rsidR="00C046C9">
        <w:rPr>
          <w:rFonts w:eastAsia="Songti SC Black"/>
        </w:rPr>
        <w:t xml:space="preserve"> = </w:t>
      </w:r>
      <w:r w:rsidR="00C046C9" w:rsidRPr="009F6BEE">
        <w:rPr>
          <w:rFonts w:eastAsia="Songti SC Black"/>
          <w:position w:val="-18"/>
        </w:rPr>
        <w:object w:dxaOrig="3620" w:dyaOrig="480" w14:anchorId="621A6C0B">
          <v:shape id="_x0000_i1124" type="#_x0000_t75" style="width:181pt;height:24pt" o:ole="">
            <v:imagedata r:id="rId208" o:title=""/>
          </v:shape>
          <o:OLEObject Type="Embed" ProgID="Equation.DSMT4" ShapeID="_x0000_i1124" DrawAspect="Content" ObjectID="_1453397855" r:id="rId209"/>
        </w:object>
      </w:r>
      <w:r w:rsidR="00C41F8E">
        <w:rPr>
          <w:rFonts w:eastAsia="Songti SC Black"/>
        </w:rPr>
        <w:t>, and</w:t>
      </w:r>
      <w:r w:rsidR="00C046C9">
        <w:rPr>
          <w:rFonts w:eastAsia="Songti SC Black"/>
        </w:rPr>
        <w:t xml:space="preserve"> </w:t>
      </w:r>
    </w:p>
    <w:p w14:paraId="234E0615" w14:textId="29DFD390" w:rsidR="009653D7" w:rsidRDefault="00C046C9" w:rsidP="00C046C9">
      <w:pPr>
        <w:rPr>
          <w:rFonts w:eastAsia="Songti SC Black"/>
        </w:rPr>
      </w:pPr>
      <w:r>
        <w:rPr>
          <w:rFonts w:eastAsia="Songti SC Black"/>
        </w:rPr>
        <w:tab/>
      </w:r>
      <w:r w:rsidR="009A1066" w:rsidRPr="00185C9F">
        <w:rPr>
          <w:rFonts w:eastAsia="Songti SC Black"/>
          <w:position w:val="-34"/>
        </w:rPr>
        <w:object w:dxaOrig="6440" w:dyaOrig="760" w14:anchorId="66E99401">
          <v:shape id="_x0000_i1125" type="#_x0000_t75" style="width:321pt;height:39pt" o:ole="">
            <v:imagedata r:id="rId210" o:title=""/>
          </v:shape>
          <o:OLEObject Type="Embed" ProgID="Equation.DSMT4" ShapeID="_x0000_i1125" DrawAspect="Content" ObjectID="_1453397856" r:id="rId211"/>
        </w:object>
      </w:r>
      <w:r w:rsidR="009A1066">
        <w:rPr>
          <w:rFonts w:eastAsia="Songti SC Black"/>
        </w:rPr>
        <w:t>.</w:t>
      </w:r>
    </w:p>
    <w:p w14:paraId="034C1532" w14:textId="77777777" w:rsidR="00CE7C21" w:rsidRDefault="00CE7C21" w:rsidP="00AA2E3E">
      <w:pPr>
        <w:rPr>
          <w:rFonts w:eastAsia="Songti SC Black"/>
          <w:color w:val="008000"/>
        </w:rPr>
      </w:pPr>
    </w:p>
    <w:p w14:paraId="18D5D02B" w14:textId="37E65953" w:rsidR="00356194" w:rsidRPr="00F76E4E" w:rsidRDefault="00AA2E3E" w:rsidP="00AA2E3E">
      <w:pPr>
        <w:rPr>
          <w:rFonts w:eastAsia="Songti SC Black"/>
        </w:rPr>
      </w:pPr>
      <w:r>
        <w:rPr>
          <w:rFonts w:eastAsia="Songti SC Black"/>
          <w:color w:val="008000"/>
        </w:rPr>
        <w:t xml:space="preserve">Example 1. </w:t>
      </w:r>
      <w:bookmarkStart w:id="396" w:name="OLE_LINK146"/>
      <w:bookmarkStart w:id="397" w:name="OLE_LINK147"/>
      <w:r>
        <w:rPr>
          <w:rFonts w:eastAsia="Songti SC Black"/>
        </w:rPr>
        <w:t>We illustrate the M</w:t>
      </w:r>
      <w:r>
        <w:rPr>
          <w:rFonts w:eastAsia="Songti SC Black"/>
          <w:i/>
          <w:vertAlign w:val="superscript"/>
        </w:rPr>
        <w:t>p</w:t>
      </w:r>
      <w:r w:rsidR="00DE3A95">
        <w:rPr>
          <w:rFonts w:eastAsia="Songti SC Black"/>
        </w:rPr>
        <w:t xml:space="preserve">, </w:t>
      </w:r>
      <w:r w:rsidR="00C41F8E">
        <w:rPr>
          <w:rFonts w:ascii="Matura MT Script Capitals" w:eastAsia="Songti SC Black" w:hAnsi="Matura MT Script Capitals" w:cs="Cambria Math"/>
        </w:rPr>
        <w:t>S</w:t>
      </w:r>
      <w:r w:rsidR="00C41F8E">
        <w:rPr>
          <w:rFonts w:eastAsia="Songti SC Black"/>
        </w:rPr>
        <w:t>, and</w:t>
      </w:r>
      <w:r w:rsidR="006D5281">
        <w:rPr>
          <w:rFonts w:eastAsia="Songti SC Black"/>
        </w:rPr>
        <w:t xml:space="preserve"> permutations notation</w:t>
      </w:r>
      <w:r>
        <w:rPr>
          <w:rFonts w:eastAsia="Songti SC Black"/>
        </w:rPr>
        <w:t xml:space="preserve"> for a si</w:t>
      </w:r>
      <w:r w:rsidR="00C41F8E">
        <w:rPr>
          <w:rFonts w:eastAsia="Songti SC Black"/>
        </w:rPr>
        <w:t>mple 2</w:t>
      </w:r>
      <w:r w:rsidR="00C41F8E">
        <w:rPr>
          <w:rFonts w:eastAsia="Songti SC Black"/>
        </w:rPr>
        <w:noBreakHyphen/>
      </w:r>
      <w:r w:rsidR="00CE7C21">
        <w:rPr>
          <w:rFonts w:eastAsia="Songti SC Black"/>
        </w:rPr>
        <w:t>vector</w:t>
      </w:r>
      <w:r>
        <w:rPr>
          <w:rFonts w:eastAsia="Songti SC Black"/>
        </w:rPr>
        <w:t>.</w:t>
      </w:r>
      <w:bookmarkEnd w:id="396"/>
      <w:bookmarkEnd w:id="397"/>
    </w:p>
    <w:p w14:paraId="5D9FD385" w14:textId="77777777" w:rsidR="004C6AB7" w:rsidRDefault="004C6AB7" w:rsidP="00AA2E3E">
      <w:pPr>
        <w:rPr>
          <w:rFonts w:eastAsia="Songti SC Black"/>
          <w:color w:val="0000FF"/>
        </w:rPr>
      </w:pPr>
    </w:p>
    <w:p w14:paraId="57827440" w14:textId="4615B5FA" w:rsidR="00AA2E3E" w:rsidRDefault="00AA2E3E" w:rsidP="00AA2E3E">
      <w:pPr>
        <w:rPr>
          <w:rFonts w:ascii="Arial" w:eastAsia="Songti SC Black" w:hAnsi="Arial"/>
        </w:rPr>
      </w:pPr>
      <w:r w:rsidRPr="003128F3">
        <w:rPr>
          <w:rFonts w:eastAsia="Songti SC Black"/>
          <w:color w:val="0000FF"/>
        </w:rPr>
        <w:t>M</w:t>
      </w:r>
      <w:r w:rsidRPr="003128F3">
        <w:rPr>
          <w:rFonts w:eastAsia="Songti SC Black"/>
          <w:i/>
          <w:color w:val="0000FF"/>
          <w:vertAlign w:val="superscript"/>
        </w:rPr>
        <w:t>p</w:t>
      </w:r>
      <w:r>
        <w:rPr>
          <w:rFonts w:eastAsia="Songti SC Black"/>
          <w:color w:val="0000FF"/>
        </w:rPr>
        <w:t xml:space="preserve"> </w:t>
      </w:r>
      <w:r w:rsidR="007466D9">
        <w:rPr>
          <w:rFonts w:eastAsia="Songti SC Black"/>
          <w:color w:val="0000FF"/>
        </w:rPr>
        <w:t xml:space="preserve">and </w:t>
      </w:r>
      <w:r w:rsidR="007466D9" w:rsidRPr="007466D9">
        <w:rPr>
          <w:rFonts w:ascii="Matura MT Script Capitals" w:eastAsia="Songti SC Black" w:hAnsi="Matura MT Script Capitals" w:cs="Cambria Math"/>
          <w:color w:val="0000FF"/>
        </w:rPr>
        <w:t>S</w:t>
      </w:r>
      <w:r w:rsidR="007466D9" w:rsidRPr="007466D9">
        <w:rPr>
          <w:rFonts w:eastAsia="Songti SC Black"/>
          <w:color w:val="0000FF"/>
        </w:rPr>
        <w:t xml:space="preserve"> </w:t>
      </w:r>
      <w:r>
        <w:rPr>
          <w:rFonts w:eastAsia="Songti SC Black"/>
          <w:color w:val="0000FF"/>
        </w:rPr>
        <w:t>Notation</w:t>
      </w:r>
      <w:r w:rsidRPr="003128F3">
        <w:rPr>
          <w:rFonts w:eastAsia="Songti SC Black"/>
          <w:color w:val="0000FF"/>
        </w:rPr>
        <w:t>:</w:t>
      </w:r>
      <w:r>
        <w:rPr>
          <w:rFonts w:eastAsia="Songti SC Black"/>
        </w:rPr>
        <w:t xml:space="preserve">  Let </w:t>
      </w:r>
      <w:r w:rsidRPr="00C861F3">
        <w:rPr>
          <w:rFonts w:eastAsia="Songti SC Black"/>
          <w:position w:val="-10"/>
        </w:rPr>
        <w:object w:dxaOrig="1040" w:dyaOrig="320" w14:anchorId="673E5E8D">
          <v:shape id="_x0000_i1126" type="#_x0000_t75" style="width:55pt;height:17pt" o:ole="">
            <v:imagedata r:id="rId212" o:title=""/>
          </v:shape>
          <o:OLEObject Type="Embed" ProgID="Equation.DSMT4" ShapeID="_x0000_i1126" DrawAspect="Content" ObjectID="_1453397857" r:id="rId213"/>
        </w:object>
      </w:r>
      <w:r>
        <w:rPr>
          <w:rFonts w:eastAsia="Songti SC Black"/>
        </w:rPr>
        <w:t xml:space="preserve"> be a simple 2-vector in </w:t>
      </w:r>
      <w:bookmarkStart w:id="398" w:name="OLE_LINK563"/>
      <w:bookmarkStart w:id="399" w:name="OLE_LINK564"/>
      <w:r w:rsidRPr="00E705B4"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position w:val="8"/>
          <w:vertAlign w:val="superscript"/>
        </w:rPr>
        <w:t>2</w:t>
      </w:r>
      <w:bookmarkEnd w:id="398"/>
      <w:bookmarkEnd w:id="399"/>
      <w:r>
        <w:rPr>
          <w:rFonts w:eastAsia="Songti SC Black"/>
        </w:rPr>
        <w:t xml:space="preserve">. Thus </w:t>
      </w:r>
      <w:r>
        <w:rPr>
          <w:rFonts w:eastAsia="Songti SC Black"/>
          <w:i/>
        </w:rPr>
        <w:t>p</w:t>
      </w:r>
      <w:r>
        <w:rPr>
          <w:rFonts w:eastAsia="Songti SC Black"/>
        </w:rPr>
        <w:t xml:space="preserve"> = 2 and </w:t>
      </w:r>
      <w:r>
        <w:rPr>
          <w:rFonts w:eastAsia="Songti SC Black"/>
          <w:i/>
        </w:rPr>
        <w:t>n</w:t>
      </w:r>
      <w:r>
        <w:rPr>
          <w:rFonts w:eastAsia="Songti SC Black"/>
        </w:rPr>
        <w:t xml:space="preserve"> = 2. Since </w:t>
      </w:r>
      <w:r w:rsidR="00500F8E" w:rsidRPr="00E705B4">
        <w:rPr>
          <w:rFonts w:ascii="Symbol" w:eastAsia="Songti SC Black" w:hAnsi="Symbol"/>
          <w:b/>
          <w:i/>
        </w:rPr>
        <w:t></w:t>
      </w:r>
      <w:r>
        <w:rPr>
          <w:rFonts w:ascii="Arial" w:eastAsia="Songti SC Black" w:hAnsi="Arial"/>
        </w:rPr>
        <w:t xml:space="preserve"> </w:t>
      </w:r>
      <w:r w:rsidR="00CE7C21">
        <w:rPr>
          <w:rFonts w:ascii="Arial" w:eastAsia="Songti SC Black" w:hAnsi="Arial"/>
        </w:rPr>
        <w:t xml:space="preserve"> </w:t>
      </w:r>
      <w:r>
        <w:rPr>
          <w:rFonts w:ascii="Arial" w:eastAsia="Songti SC Black" w:hAnsi="Arial"/>
        </w:rPr>
        <w:t xml:space="preserve">and </w:t>
      </w:r>
      <w:r w:rsidRPr="00E705B4">
        <w:rPr>
          <w:rFonts w:ascii="Symbol" w:eastAsia="Songti SC Black" w:hAnsi="Symbol"/>
          <w:b/>
          <w:i/>
        </w:rPr>
        <w:t></w:t>
      </w:r>
      <w:r>
        <w:rPr>
          <w:rFonts w:ascii="Arial" w:eastAsia="Songti SC Black" w:hAnsi="Arial"/>
        </w:rPr>
        <w:t xml:space="preserve"> are vectors in </w:t>
      </w:r>
      <w:r w:rsidRPr="00E705B4"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position w:val="8"/>
          <w:vertAlign w:val="superscript"/>
        </w:rPr>
        <w:t>2</w:t>
      </w:r>
      <w:r>
        <w:rPr>
          <w:rFonts w:ascii="Arial" w:eastAsia="Songti SC Black" w:hAnsi="Arial"/>
        </w:rPr>
        <w:t xml:space="preserve">, </w:t>
      </w:r>
      <w:bookmarkStart w:id="400" w:name="OLE_LINK223"/>
      <w:bookmarkStart w:id="401" w:name="OLE_LINK224"/>
      <w:r w:rsidR="00016A4F" w:rsidRPr="00AA2E3E">
        <w:rPr>
          <w:rFonts w:ascii="Arial" w:eastAsia="Songti SC Black" w:hAnsi="Arial"/>
          <w:position w:val="-26"/>
        </w:rPr>
        <w:object w:dxaOrig="2040" w:dyaOrig="680" w14:anchorId="5EBE2A0D">
          <v:shape id="_x0000_i1127" type="#_x0000_t75" style="width:100pt;height:33pt" o:ole="">
            <v:imagedata r:id="rId214" o:title=""/>
          </v:shape>
          <o:OLEObject Type="Embed" ProgID="Equation.DSMT4" ShapeID="_x0000_i1127" DrawAspect="Content" ObjectID="_1453397858" r:id="rId215"/>
        </w:object>
      </w:r>
      <w:bookmarkEnd w:id="400"/>
      <w:bookmarkEnd w:id="401"/>
      <w:r>
        <w:rPr>
          <w:rFonts w:ascii="Arial" w:eastAsia="Songti SC Black" w:hAnsi="Arial"/>
        </w:rPr>
        <w:t xml:space="preserve"> and </w:t>
      </w:r>
      <w:r w:rsidR="00616A54" w:rsidRPr="00AA2E3E">
        <w:rPr>
          <w:rFonts w:ascii="Arial" w:eastAsia="Songti SC Black" w:hAnsi="Arial"/>
          <w:position w:val="-26"/>
        </w:rPr>
        <w:object w:dxaOrig="2100" w:dyaOrig="680" w14:anchorId="406024F7">
          <v:shape id="_x0000_i1128" type="#_x0000_t75" style="width:105pt;height:33pt" o:ole="">
            <v:imagedata r:id="rId216" o:title=""/>
          </v:shape>
          <o:OLEObject Type="Embed" ProgID="Equation.DSMT4" ShapeID="_x0000_i1128" DrawAspect="Content" ObjectID="_1453397859" r:id="rId217"/>
        </w:object>
      </w:r>
      <w:r w:rsidR="0047219A" w:rsidRPr="0047219A">
        <w:rPr>
          <w:rFonts w:ascii="Arial" w:eastAsia="Songti SC Black" w:hAnsi="Arial"/>
        </w:rPr>
        <w:t>.</w:t>
      </w:r>
      <w:r w:rsidR="00616A54">
        <w:rPr>
          <w:rFonts w:ascii="Arial" w:eastAsia="Songti SC Black" w:hAnsi="Arial"/>
        </w:rPr>
        <w:t xml:space="preserve"> M = </w:t>
      </w:r>
      <w:r w:rsidR="007466D9">
        <w:rPr>
          <w:rFonts w:ascii="Arial" w:eastAsia="Songti SC Black" w:hAnsi="Arial"/>
        </w:rPr>
        <w:t>{1,2},</w:t>
      </w:r>
      <w:r>
        <w:rPr>
          <w:rFonts w:ascii="Arial" w:eastAsia="Songti SC Black" w:hAnsi="Arial"/>
        </w:rPr>
        <w:t xml:space="preserve"> </w:t>
      </w:r>
      <w:bookmarkStart w:id="402" w:name="OLE_LINK884"/>
      <w:bookmarkStart w:id="403" w:name="OLE_LINK885"/>
      <w:r w:rsidR="007466D9" w:rsidRPr="00C861F3">
        <w:rPr>
          <w:rFonts w:ascii="Arial" w:eastAsia="Songti SC Black" w:hAnsi="Arial"/>
          <w:position w:val="-10"/>
        </w:rPr>
        <w:object w:dxaOrig="3680" w:dyaOrig="380" w14:anchorId="4376F551">
          <v:shape id="_x0000_i1129" type="#_x0000_t75" style="width:185pt;height:17pt" o:ole="">
            <v:imagedata r:id="rId218" o:title=""/>
          </v:shape>
          <o:OLEObject Type="Embed" ProgID="Equation.DSMT4" ShapeID="_x0000_i1129" DrawAspect="Content" ObjectID="_1453397860" r:id="rId219"/>
        </w:object>
      </w:r>
      <w:bookmarkEnd w:id="402"/>
      <w:bookmarkEnd w:id="403"/>
      <w:r w:rsidR="007466D9">
        <w:rPr>
          <w:rFonts w:ascii="Arial" w:eastAsia="Songti SC Black" w:hAnsi="Arial"/>
        </w:rPr>
        <w:t xml:space="preserve">, and </w:t>
      </w:r>
      <w:r w:rsidR="007466D9" w:rsidRPr="00C861F3">
        <w:rPr>
          <w:rFonts w:ascii="Arial" w:eastAsia="Songti SC Black" w:hAnsi="Arial"/>
          <w:position w:val="-10"/>
        </w:rPr>
        <w:object w:dxaOrig="1840" w:dyaOrig="320" w14:anchorId="68E0090E">
          <v:shape id="_x0000_i1130" type="#_x0000_t75" style="width:92pt;height:14pt" o:ole="">
            <v:imagedata r:id="rId220" o:title=""/>
          </v:shape>
          <o:OLEObject Type="Embed" ProgID="Equation.DSMT4" ShapeID="_x0000_i1130" DrawAspect="Content" ObjectID="_1453397861" r:id="rId221"/>
        </w:object>
      </w:r>
      <w:r w:rsidR="007466D9">
        <w:rPr>
          <w:rFonts w:ascii="Arial" w:eastAsia="Songti SC Black" w:hAnsi="Arial"/>
        </w:rPr>
        <w:t>. W</w:t>
      </w:r>
      <w:r>
        <w:rPr>
          <w:rFonts w:ascii="Arial" w:eastAsia="Songti SC Black" w:hAnsi="Arial"/>
        </w:rPr>
        <w:t xml:space="preserve">e can ignore (1,1) and (2,2) since </w:t>
      </w:r>
      <w:bookmarkStart w:id="404" w:name="OLE_LINK565"/>
      <w:bookmarkStart w:id="405" w:name="OLE_LINK566"/>
      <w:bookmarkStart w:id="406" w:name="OLE_LINK567"/>
      <w:bookmarkStart w:id="407" w:name="OLE_LINK568"/>
      <w:r w:rsidR="00616A54" w:rsidRPr="00616A54">
        <w:rPr>
          <w:rFonts w:ascii="Arial" w:eastAsia="Songti SC Black" w:hAnsi="Arial"/>
          <w:position w:val="-26"/>
        </w:rPr>
        <w:object w:dxaOrig="2960" w:dyaOrig="680" w14:anchorId="45ADF93F">
          <v:shape id="_x0000_i1131" type="#_x0000_t75" style="width:149pt;height:33pt" o:ole="">
            <v:imagedata r:id="rId222" o:title=""/>
          </v:shape>
          <o:OLEObject Type="Embed" ProgID="Equation.DSMT4" ShapeID="_x0000_i1131" DrawAspect="Content" ObjectID="_1453397862" r:id="rId223"/>
        </w:object>
      </w:r>
      <w:bookmarkEnd w:id="404"/>
      <w:bookmarkEnd w:id="405"/>
      <w:bookmarkEnd w:id="406"/>
      <w:bookmarkEnd w:id="407"/>
      <w:r w:rsidR="0047219A">
        <w:rPr>
          <w:rFonts w:ascii="Arial" w:eastAsia="Songti SC Black" w:hAnsi="Arial"/>
        </w:rPr>
        <w:t>. Thus,</w:t>
      </w:r>
    </w:p>
    <w:p w14:paraId="42B29A69" w14:textId="77777777" w:rsidR="00F76E4E" w:rsidRPr="00F76E4E" w:rsidRDefault="007466D9" w:rsidP="00F76E4E">
      <w:pPr>
        <w:ind w:firstLine="720"/>
        <w:rPr>
          <w:rFonts w:ascii="Arial" w:eastAsia="Songti SC Black" w:hAnsi="Arial"/>
        </w:rPr>
      </w:pPr>
      <w:r w:rsidRPr="007466D9">
        <w:rPr>
          <w:rFonts w:ascii="Arial" w:eastAsia="Songti SC Black" w:hAnsi="Arial"/>
          <w:position w:val="-134"/>
        </w:rPr>
        <w:object w:dxaOrig="7440" w:dyaOrig="2800" w14:anchorId="3E3FB10A">
          <v:shape id="_x0000_i1132" type="#_x0000_t75" style="width:371pt;height:2in" o:ole="">
            <v:imagedata r:id="rId224" o:title=""/>
          </v:shape>
          <o:OLEObject Type="Embed" ProgID="Equation.DSMT4" ShapeID="_x0000_i1132" DrawAspect="Content" ObjectID="_1453397863" r:id="rId225"/>
        </w:object>
      </w:r>
      <w:r w:rsidR="00AA2E3E">
        <w:rPr>
          <w:rFonts w:ascii="Arial" w:eastAsia="Songti SC Black" w:hAnsi="Arial"/>
        </w:rPr>
        <w:t xml:space="preserve"> </w:t>
      </w:r>
      <w:r w:rsidR="0093030B">
        <w:rPr>
          <w:rFonts w:ascii="Arial" w:eastAsia="Songti SC Black" w:hAnsi="Arial"/>
        </w:rPr>
        <w:t xml:space="preserve"> </w:t>
      </w:r>
      <w:r w:rsidR="00AA2E3E">
        <w:rPr>
          <w:rFonts w:ascii="Arial" w:eastAsia="Songti SC Black" w:hAnsi="Arial"/>
        </w:rPr>
        <w:t xml:space="preserve"> </w:t>
      </w:r>
      <w:r w:rsidR="0093030B" w:rsidRPr="00F228F2">
        <w:rPr>
          <w:rFonts w:ascii="MS Gothic" w:eastAsia="MS Gothic" w:hAnsi="Lucida Handwriting" w:hint="eastAsia"/>
        </w:rPr>
        <w:t>✔</w:t>
      </w:r>
      <w:r w:rsidR="00847581">
        <w:rPr>
          <w:rFonts w:ascii="Arial" w:eastAsia="Songti SC Black" w:hAnsi="Arial"/>
        </w:rPr>
        <w:t xml:space="preserve"> </w:t>
      </w:r>
    </w:p>
    <w:p w14:paraId="58DA7BD8" w14:textId="77777777" w:rsidR="00AA2E3E" w:rsidRDefault="00AA2E3E" w:rsidP="00AA2E3E">
      <w:pPr>
        <w:rPr>
          <w:rFonts w:ascii="Arial" w:eastAsia="Songti SC Black" w:hAnsi="Arial"/>
        </w:rPr>
      </w:pPr>
      <w:r w:rsidRPr="003128F3">
        <w:rPr>
          <w:rFonts w:ascii="Arial" w:eastAsia="Songti SC Black" w:hAnsi="Arial"/>
          <w:color w:val="0000FF"/>
        </w:rPr>
        <w:t>Permutation Notation:</w:t>
      </w:r>
      <w:r>
        <w:rPr>
          <w:rFonts w:ascii="Arial" w:eastAsia="Songti SC Black" w:hAnsi="Arial"/>
        </w:rPr>
        <w:t xml:space="preserve">  </w:t>
      </w:r>
      <w:r w:rsidR="00CC31B1" w:rsidRPr="002108AA">
        <w:rPr>
          <w:rFonts w:ascii="Arial" w:eastAsia="Songti SC Black" w:hAnsi="Arial"/>
          <w:position w:val="-34"/>
        </w:rPr>
        <w:object w:dxaOrig="5180" w:dyaOrig="800" w14:anchorId="2C77AD97">
          <v:shape id="_x0000_i1133" type="#_x0000_t75" style="width:260pt;height:39pt" o:ole="">
            <v:imagedata r:id="rId226" o:title=""/>
          </v:shape>
          <o:OLEObject Type="Embed" ProgID="Equation.DSMT4" ShapeID="_x0000_i1133" DrawAspect="Content" ObjectID="_1453397864" r:id="rId227"/>
        </w:object>
      </w:r>
      <w:r>
        <w:rPr>
          <w:rFonts w:ascii="Arial" w:eastAsia="Songti SC Black" w:hAnsi="Arial"/>
        </w:rPr>
        <w:t xml:space="preserve"> and</w:t>
      </w:r>
    </w:p>
    <w:p w14:paraId="50CDF52B" w14:textId="77777777" w:rsidR="00AA2E3E" w:rsidRPr="00743317" w:rsidRDefault="00AA2E3E" w:rsidP="00AA2E3E">
      <w:pPr>
        <w:rPr>
          <w:rFonts w:ascii="Arial" w:eastAsia="Songti SC Black" w:hAnsi="Arial"/>
        </w:rPr>
      </w:pPr>
      <w:r w:rsidRPr="002108AA">
        <w:rPr>
          <w:rFonts w:ascii="Arial" w:eastAsia="Songti SC Black" w:hAnsi="Arial"/>
          <w:position w:val="-12"/>
        </w:rPr>
        <w:object w:dxaOrig="3560" w:dyaOrig="380" w14:anchorId="064B5559">
          <v:shape id="_x0000_i1134" type="#_x0000_t75" style="width:177pt;height:17pt" o:ole="">
            <v:imagedata r:id="rId228" o:title=""/>
          </v:shape>
          <o:OLEObject Type="Embed" ProgID="Equation.DSMT4" ShapeID="_x0000_i1134" DrawAspect="Content" ObjectID="_1453397865" r:id="rId229"/>
        </w:object>
      </w:r>
      <w:r>
        <w:rPr>
          <w:rFonts w:ascii="Arial" w:eastAsia="Songti SC Black" w:hAnsi="Arial"/>
        </w:rPr>
        <w:t xml:space="preserve"> So</w:t>
      </w:r>
    </w:p>
    <w:p w14:paraId="08435B73" w14:textId="77777777" w:rsidR="00F079DE" w:rsidRPr="00F079DE" w:rsidRDefault="0093030B" w:rsidP="00AA2E3E">
      <w:pPr>
        <w:rPr>
          <w:rFonts w:ascii="Arial" w:eastAsia="Songti SC Black" w:hAnsi="Arial"/>
        </w:rPr>
      </w:pPr>
      <w:r w:rsidRPr="00F079DE">
        <w:rPr>
          <w:rFonts w:ascii="Arial" w:eastAsia="Songti SC Black" w:hAnsi="Arial"/>
          <w:position w:val="-66"/>
        </w:rPr>
        <w:object w:dxaOrig="7820" w:dyaOrig="1680" w14:anchorId="1315E27E">
          <v:shape id="_x0000_i1135" type="#_x0000_t75" style="width:393pt;height:83pt" o:ole="">
            <v:imagedata r:id="rId230" o:title=""/>
          </v:shape>
          <o:OLEObject Type="Embed" ProgID="Equation.DSMT4" ShapeID="_x0000_i1135" DrawAspect="Content" ObjectID="_1453397866" r:id="rId231"/>
        </w:object>
      </w:r>
      <w:r w:rsidR="00AA2E3E" w:rsidRPr="0093030B">
        <w:rPr>
          <w:rFonts w:ascii="Arial" w:eastAsia="Songti SC Black" w:hAnsi="MS Gothic"/>
          <w:position w:val="-54"/>
        </w:rPr>
        <w:t xml:space="preserve"> </w:t>
      </w:r>
      <w:r w:rsidRPr="0093030B">
        <w:rPr>
          <w:rFonts w:ascii="Arial" w:eastAsia="Songti SC Black" w:hAnsi="MS Gothic"/>
          <w:position w:val="-54"/>
        </w:rPr>
        <w:t xml:space="preserve">  </w:t>
      </w:r>
      <w:r w:rsidRPr="0093030B">
        <w:rPr>
          <w:rFonts w:ascii="MS Gothic" w:eastAsia="MS Gothic" w:hAnsi="MS Gothic" w:hint="eastAsia"/>
          <w:position w:val="-54"/>
        </w:rPr>
        <w:t>✔</w:t>
      </w:r>
    </w:p>
    <w:p w14:paraId="1B1802AD" w14:textId="77777777" w:rsidR="00F2045C" w:rsidRDefault="00F2045C" w:rsidP="00B073DD">
      <w:pPr>
        <w:rPr>
          <w:rFonts w:eastAsia="Songti SC Black"/>
        </w:rPr>
      </w:pPr>
    </w:p>
    <w:p w14:paraId="032B6DA9" w14:textId="77777777" w:rsidR="00F76E4E" w:rsidRDefault="00F76E4E" w:rsidP="00B073DD">
      <w:pPr>
        <w:rPr>
          <w:rFonts w:eastAsia="Songti SC Black"/>
          <w:color w:val="008000"/>
        </w:rPr>
      </w:pPr>
      <w:r>
        <w:rPr>
          <w:rFonts w:ascii="Arial" w:eastAsia="Songti SC Black" w:hAnsi="Arial"/>
        </w:rPr>
        <w:lastRenderedPageBreak/>
        <w:t xml:space="preserve">Moreover, </w:t>
      </w:r>
      <w:r w:rsidRPr="006C7B3C">
        <w:rPr>
          <w:rFonts w:ascii="Arial" w:eastAsia="Songti SC Black" w:hAnsi="Arial"/>
          <w:position w:val="-24"/>
        </w:rPr>
        <w:object w:dxaOrig="2720" w:dyaOrig="660" w14:anchorId="499EC73A">
          <v:shape id="_x0000_i1136" type="#_x0000_t75" style="width:138pt;height:33pt" o:ole="">
            <v:imagedata r:id="rId232" o:title=""/>
          </v:shape>
          <o:OLEObject Type="Embed" ProgID="Equation.DSMT4" ShapeID="_x0000_i1136" DrawAspect="Content" ObjectID="_1453397867" r:id="rId233"/>
        </w:object>
      </w:r>
      <w:r>
        <w:rPr>
          <w:rFonts w:ascii="Arial" w:eastAsia="Songti SC Black" w:hAnsi="Arial"/>
        </w:rPr>
        <w:t xml:space="preserve"> So </w:t>
      </w:r>
      <w:bookmarkStart w:id="408" w:name="OLE_LINK886"/>
      <w:bookmarkStart w:id="409" w:name="OLE_LINK887"/>
      <w:r w:rsidRPr="006C7B3C">
        <w:rPr>
          <w:rFonts w:ascii="Arial" w:eastAsia="Songti SC Black" w:hAnsi="Arial"/>
          <w:position w:val="-24"/>
        </w:rPr>
        <w:object w:dxaOrig="8420" w:dyaOrig="660" w14:anchorId="6B4DD289">
          <v:shape id="_x0000_i1137" type="#_x0000_t75" style="width:421pt;height:33pt" o:ole="">
            <v:imagedata r:id="rId234" o:title=""/>
          </v:shape>
          <o:OLEObject Type="Embed" ProgID="Equation.DSMT4" ShapeID="_x0000_i1137" DrawAspect="Content" ObjectID="_1453397868" r:id="rId235"/>
        </w:object>
      </w:r>
      <w:bookmarkEnd w:id="408"/>
      <w:bookmarkEnd w:id="409"/>
      <w:r>
        <w:rPr>
          <w:rFonts w:ascii="Arial" w:eastAsia="Songti SC Black" w:hAnsi="Arial"/>
        </w:rPr>
        <w:t xml:space="preserve"> as expected.</w:t>
      </w:r>
    </w:p>
    <w:p w14:paraId="341A9276" w14:textId="77777777" w:rsidR="003B7CA6" w:rsidRDefault="003B7CA6" w:rsidP="00B073DD">
      <w:pPr>
        <w:rPr>
          <w:rFonts w:eastAsia="Songti SC Black"/>
          <w:color w:val="008000"/>
        </w:rPr>
      </w:pPr>
    </w:p>
    <w:p w14:paraId="7A7176D5" w14:textId="77777777" w:rsidR="00280A21" w:rsidRDefault="007E4836" w:rsidP="00B073DD">
      <w:pPr>
        <w:rPr>
          <w:rFonts w:eastAsia="Songti SC Black"/>
        </w:rPr>
      </w:pPr>
      <w:r>
        <w:rPr>
          <w:rFonts w:eastAsia="Songti SC Black"/>
          <w:color w:val="008000"/>
        </w:rPr>
        <w:t>Definition.</w:t>
      </w:r>
      <w:r>
        <w:rPr>
          <w:rFonts w:eastAsia="Songti SC Black"/>
        </w:rPr>
        <w:t xml:space="preserve"> </w:t>
      </w:r>
      <w:r w:rsidR="00AF5E23">
        <w:rPr>
          <w:rFonts w:eastAsia="Songti SC Black"/>
        </w:rPr>
        <w:t>(</w:t>
      </w:r>
      <w:r w:rsidR="00AF5E23">
        <w:rPr>
          <w:rFonts w:eastAsia="Songti SC Black"/>
          <w:i/>
        </w:rPr>
        <w:t>p</w:t>
      </w:r>
      <w:r w:rsidR="00AF5E23">
        <w:rPr>
          <w:rFonts w:eastAsia="Songti SC Black"/>
        </w:rPr>
        <w:t>-vector field)</w:t>
      </w:r>
    </w:p>
    <w:p w14:paraId="6DE8C289" w14:textId="77777777" w:rsidR="00344B86" w:rsidRPr="00AF5E23" w:rsidRDefault="00344B86" w:rsidP="00B073DD">
      <w:pPr>
        <w:rPr>
          <w:rFonts w:eastAsia="Songti SC Black"/>
        </w:rPr>
      </w:pPr>
    </w:p>
    <w:p w14:paraId="157BF709" w14:textId="77777777" w:rsidR="006C3964" w:rsidRPr="00EB5D7A" w:rsidRDefault="006C3964" w:rsidP="00280A21">
      <w:pPr>
        <w:ind w:left="630"/>
        <w:rPr>
          <w:rFonts w:eastAsia="Songti SC Black"/>
        </w:rPr>
      </w:pPr>
      <w:r>
        <w:rPr>
          <w:rFonts w:eastAsia="Songti SC Black"/>
        </w:rPr>
        <w:t>Let {</w:t>
      </w:r>
      <w:r w:rsidR="00344B86" w:rsidRPr="00515829">
        <w:rPr>
          <w:rFonts w:ascii="Symbol" w:eastAsia="Songti SC Black" w:hAnsi="Symbol"/>
          <w:b/>
        </w:rPr>
        <w:t></w:t>
      </w:r>
      <w:r>
        <w:rPr>
          <w:rFonts w:eastAsia="Songti SC Black"/>
          <w:i/>
          <w:vertAlign w:val="subscript"/>
        </w:rPr>
        <w:t>k</w:t>
      </w:r>
      <w:r>
        <w:rPr>
          <w:rFonts w:eastAsia="Songti SC Black"/>
        </w:rPr>
        <w:t xml:space="preserve">, …, </w:t>
      </w:r>
      <w:r w:rsidR="00344B86" w:rsidRPr="00515829">
        <w:rPr>
          <w:rFonts w:ascii="Symbol" w:eastAsia="Songti SC Black" w:hAnsi="Symbol"/>
          <w:b/>
          <w:i/>
        </w:rPr>
        <w:t></w:t>
      </w:r>
      <w:r>
        <w:rPr>
          <w:rFonts w:eastAsia="Songti SC Black"/>
          <w:i/>
          <w:vertAlign w:val="subscript"/>
        </w:rPr>
        <w:t>k</w:t>
      </w:r>
      <w:r>
        <w:rPr>
          <w:rFonts w:eastAsia="Songti SC Black"/>
        </w:rPr>
        <w:t xml:space="preserve">} be sets of </w:t>
      </w:r>
      <w:r w:rsidR="00EB5D7A">
        <w:rPr>
          <w:rFonts w:eastAsia="Songti SC Black"/>
          <w:i/>
        </w:rPr>
        <w:t>p</w:t>
      </w:r>
      <w:r w:rsidR="00EB5D7A">
        <w:rPr>
          <w:rFonts w:eastAsia="Songti SC Black"/>
        </w:rPr>
        <w:t xml:space="preserve"> </w:t>
      </w:r>
      <w:r>
        <w:rPr>
          <w:rFonts w:eastAsia="Songti SC Black"/>
        </w:rPr>
        <w:t xml:space="preserve">vectors, </w:t>
      </w:r>
      <w:r>
        <w:rPr>
          <w:rFonts w:eastAsia="Songti SC Black"/>
          <w:i/>
        </w:rPr>
        <w:t>k</w:t>
      </w:r>
      <w:r>
        <w:rPr>
          <w:rFonts w:eastAsia="Songti SC Black"/>
        </w:rPr>
        <w:t xml:space="preserve"> = 1, …, </w:t>
      </w:r>
      <w:r>
        <w:rPr>
          <w:rFonts w:eastAsia="Songti SC Black"/>
          <w:i/>
        </w:rPr>
        <w:t>q</w:t>
      </w:r>
      <w:r>
        <w:rPr>
          <w:rFonts w:eastAsia="Songti SC Black"/>
        </w:rPr>
        <w:t xml:space="preserve">. That is, </w:t>
      </w:r>
      <w:r w:rsidR="00EB5D7A">
        <w:rPr>
          <w:rFonts w:eastAsia="Songti SC Black"/>
        </w:rPr>
        <w:t xml:space="preserve">each set has </w:t>
      </w:r>
      <w:r w:rsidR="00EB5D7A">
        <w:rPr>
          <w:rFonts w:eastAsia="Songti SC Black"/>
          <w:i/>
        </w:rPr>
        <w:t>p</w:t>
      </w:r>
      <w:r w:rsidR="00EB5D7A">
        <w:rPr>
          <w:rFonts w:eastAsia="Songti SC Black"/>
        </w:rPr>
        <w:t xml:space="preserve"> elements, </w:t>
      </w:r>
      <w:r w:rsidR="00D35CAA">
        <w:rPr>
          <w:rFonts w:eastAsia="Songti SC Black"/>
        </w:rPr>
        <w:t>and each element</w:t>
      </w:r>
      <w:r w:rsidR="00EB5D7A">
        <w:rPr>
          <w:rFonts w:eastAsia="Songti SC Black"/>
        </w:rPr>
        <w:t xml:space="preserve"> is a vector field:</w:t>
      </w:r>
    </w:p>
    <w:p w14:paraId="4FC0D216" w14:textId="77777777" w:rsidR="007E4836" w:rsidRPr="006C3964" w:rsidRDefault="006C3964" w:rsidP="00280A21">
      <w:pPr>
        <w:ind w:left="630"/>
        <w:rPr>
          <w:rFonts w:eastAsia="Songti SC Black"/>
        </w:rPr>
      </w:pPr>
      <w:r>
        <w:rPr>
          <w:rFonts w:eastAsia="Songti SC Black"/>
        </w:rPr>
        <w:tab/>
      </w:r>
      <w:bookmarkStart w:id="410" w:name="OLE_LINK156"/>
      <w:bookmarkStart w:id="411" w:name="OLE_LINK160"/>
      <w:bookmarkStart w:id="412" w:name="OLE_LINK176"/>
      <w:r w:rsidR="00626781">
        <w:rPr>
          <w:rFonts w:eastAsia="Songti SC Black"/>
        </w:rPr>
        <w:tab/>
      </w:r>
      <w:r w:rsidR="000B2E10">
        <w:rPr>
          <w:rFonts w:eastAsia="Songti SC Black"/>
          <w:position w:val="-28"/>
        </w:rPr>
        <w:object w:dxaOrig="1540" w:dyaOrig="700" w14:anchorId="2392C323">
          <v:shape id="_x0000_i1138" type="#_x0000_t75" style="width:78pt;height:33pt" o:ole="">
            <v:imagedata r:id="rId236" o:title=""/>
          </v:shape>
          <o:OLEObject Type="Embed" ProgID="Equation.DSMT4" ShapeID="_x0000_i1138" DrawAspect="Content" ObjectID="_1453397869" r:id="rId237"/>
        </w:object>
      </w:r>
      <w:bookmarkEnd w:id="410"/>
      <w:bookmarkEnd w:id="411"/>
      <w:bookmarkEnd w:id="412"/>
      <w:r>
        <w:rPr>
          <w:rFonts w:eastAsia="Songti SC Black"/>
        </w:rPr>
        <w:t xml:space="preserve">, … , </w:t>
      </w:r>
      <w:r w:rsidR="009F08EA">
        <w:rPr>
          <w:rFonts w:eastAsia="Songti SC Black"/>
          <w:position w:val="-28"/>
        </w:rPr>
        <w:object w:dxaOrig="1620" w:dyaOrig="700" w14:anchorId="5054E8CF">
          <v:shape id="_x0000_i1139" type="#_x0000_t75" style="width:84pt;height:33pt" o:ole="">
            <v:imagedata r:id="rId238" o:title=""/>
          </v:shape>
          <o:OLEObject Type="Embed" ProgID="Equation.DSMT4" ShapeID="_x0000_i1139" DrawAspect="Content" ObjectID="_1453397870" r:id="rId239"/>
        </w:object>
      </w:r>
      <w:r>
        <w:rPr>
          <w:rFonts w:eastAsia="Songti SC Black"/>
        </w:rPr>
        <w:t>.</w:t>
      </w:r>
      <w:r>
        <w:rPr>
          <w:rFonts w:eastAsia="Songti SC Black"/>
          <w:i/>
        </w:rPr>
        <w:t xml:space="preserve"> </w:t>
      </w:r>
      <w:r>
        <w:rPr>
          <w:rFonts w:eastAsia="Songti SC Black"/>
        </w:rPr>
        <w:t xml:space="preserve"> </w:t>
      </w:r>
      <w:r>
        <w:rPr>
          <w:rFonts w:eastAsia="Songti SC Black"/>
          <w:i/>
        </w:rPr>
        <w:t xml:space="preserve"> </w:t>
      </w:r>
      <w:r>
        <w:rPr>
          <w:rFonts w:eastAsia="Songti SC Black"/>
        </w:rPr>
        <w:t xml:space="preserve"> </w:t>
      </w:r>
    </w:p>
    <w:p w14:paraId="33486A36" w14:textId="77777777" w:rsidR="007E4836" w:rsidRPr="00EB5D7A" w:rsidRDefault="006C3964" w:rsidP="00280A21">
      <w:pPr>
        <w:ind w:left="630"/>
        <w:rPr>
          <w:rFonts w:eastAsia="Songti SC Black"/>
        </w:rPr>
      </w:pPr>
      <w:r w:rsidRPr="00EB5D7A">
        <w:rPr>
          <w:rFonts w:eastAsia="Songti SC Black"/>
        </w:rPr>
        <w:t xml:space="preserve">For </w:t>
      </w:r>
      <w:r w:rsidRPr="00EB5D7A">
        <w:rPr>
          <w:rFonts w:eastAsia="Songti SC Black"/>
          <w:i/>
        </w:rPr>
        <w:t>k</w:t>
      </w:r>
      <w:r w:rsidRPr="00EB5D7A">
        <w:rPr>
          <w:rFonts w:eastAsia="Songti SC Black"/>
        </w:rPr>
        <w:t xml:space="preserve"> = 1, 2, …, </w:t>
      </w:r>
      <w:r w:rsidRPr="00EB5D7A">
        <w:rPr>
          <w:rFonts w:eastAsia="Songti SC Black"/>
          <w:i/>
        </w:rPr>
        <w:t>n</w:t>
      </w:r>
      <w:r w:rsidRPr="00EB5D7A">
        <w:rPr>
          <w:rFonts w:eastAsia="Songti SC Black"/>
        </w:rPr>
        <w:t xml:space="preserve"> let </w:t>
      </w:r>
      <w:bookmarkStart w:id="413" w:name="OLE_LINK211"/>
      <w:bookmarkStart w:id="414" w:name="OLE_LINK212"/>
      <w:bookmarkStart w:id="415" w:name="OLE_LINK215"/>
      <w:bookmarkStart w:id="416" w:name="OLE_LINK194"/>
      <w:bookmarkStart w:id="417" w:name="OLE_LINK197"/>
      <w:bookmarkStart w:id="418" w:name="OLE_LINK182"/>
      <w:bookmarkStart w:id="419" w:name="OLE_LINK183"/>
      <w:r w:rsidR="00F806CA" w:rsidRPr="00344B86">
        <w:rPr>
          <w:rFonts w:eastAsia="Songti SC Black"/>
          <w:position w:val="-8"/>
        </w:rPr>
        <w:object w:dxaOrig="320" w:dyaOrig="380" w14:anchorId="647437E5">
          <v:shape id="_x0000_i1140" type="#_x0000_t75" style="width:17pt;height:17pt" o:ole="">
            <v:imagedata r:id="rId240" o:title=""/>
          </v:shape>
          <o:OLEObject Type="Embed" ProgID="Equation.DSMT4" ShapeID="_x0000_i1140" DrawAspect="Content" ObjectID="_1453397871" r:id="rId241"/>
        </w:object>
      </w:r>
      <w:bookmarkEnd w:id="413"/>
      <w:bookmarkEnd w:id="414"/>
      <w:bookmarkEnd w:id="415"/>
      <w:r w:rsidR="00F806CA">
        <w:rPr>
          <w:rFonts w:eastAsia="Songti SC Black"/>
        </w:rPr>
        <w:t xml:space="preserve"> </w:t>
      </w:r>
      <w:r w:rsidRPr="00EB5D7A">
        <w:rPr>
          <w:rFonts w:eastAsia="Songti SC Black"/>
        </w:rPr>
        <w:t>b</w:t>
      </w:r>
      <w:bookmarkEnd w:id="416"/>
      <w:bookmarkEnd w:id="417"/>
      <w:r w:rsidRPr="00EB5D7A">
        <w:rPr>
          <w:rFonts w:eastAsia="Songti SC Black"/>
        </w:rPr>
        <w:t>e</w:t>
      </w:r>
      <w:bookmarkEnd w:id="418"/>
      <w:bookmarkEnd w:id="419"/>
      <w:r w:rsidRPr="00EB5D7A">
        <w:rPr>
          <w:rFonts w:eastAsia="Songti SC Black"/>
        </w:rPr>
        <w:t xml:space="preserve"> simple </w:t>
      </w:r>
      <w:r w:rsidRPr="00EB5D7A">
        <w:rPr>
          <w:rFonts w:eastAsia="Songti SC Black"/>
          <w:i/>
        </w:rPr>
        <w:t>p</w:t>
      </w:r>
      <w:r w:rsidR="00EB5D7A" w:rsidRPr="00EB5D7A">
        <w:rPr>
          <w:rFonts w:eastAsia="Songti SC Black"/>
        </w:rPr>
        <w:t>-vector fields:</w:t>
      </w:r>
    </w:p>
    <w:p w14:paraId="7C1F79BF" w14:textId="77777777" w:rsidR="006C3964" w:rsidRPr="00EB5D7A" w:rsidRDefault="006C3964" w:rsidP="00280A21">
      <w:pPr>
        <w:ind w:left="630" w:firstLine="720"/>
        <w:rPr>
          <w:rFonts w:eastAsia="Songti SC Black"/>
        </w:rPr>
      </w:pPr>
      <w:r w:rsidRPr="00EB5D7A">
        <w:rPr>
          <w:rFonts w:eastAsia="Songti SC Black"/>
        </w:rPr>
        <w:t xml:space="preserve"> </w:t>
      </w:r>
      <w:r w:rsidR="00482270" w:rsidRPr="00626781">
        <w:rPr>
          <w:rFonts w:eastAsia="Songti SC Black"/>
          <w:position w:val="-72"/>
        </w:rPr>
        <w:object w:dxaOrig="6400" w:dyaOrig="1560" w14:anchorId="59913F35">
          <v:shape id="_x0000_i1141" type="#_x0000_t75" style="width:321pt;height:78pt" o:ole="">
            <v:imagedata r:id="rId242" o:title=""/>
          </v:shape>
          <o:OLEObject Type="Embed" ProgID="Equation.DSMT4" ShapeID="_x0000_i1141" DrawAspect="Content" ObjectID="_1453397872" r:id="rId243"/>
        </w:object>
      </w:r>
    </w:p>
    <w:p w14:paraId="5E8E9650" w14:textId="77777777" w:rsidR="00280A21" w:rsidRDefault="00EB5D7A" w:rsidP="00280A21">
      <w:pPr>
        <w:ind w:left="630"/>
        <w:rPr>
          <w:rFonts w:eastAsia="Songti SC Black"/>
        </w:rPr>
      </w:pPr>
      <w:r w:rsidRPr="00EB5D7A">
        <w:rPr>
          <w:rFonts w:eastAsia="Songti SC Black"/>
        </w:rPr>
        <w:t xml:space="preserve">The components of </w:t>
      </w:r>
      <w:r w:rsidR="00B671F1" w:rsidRPr="009E02D4">
        <w:rPr>
          <w:rFonts w:eastAsia="Songti SC Black"/>
          <w:position w:val="-8"/>
        </w:rPr>
        <w:object w:dxaOrig="320" w:dyaOrig="380" w14:anchorId="3432A720">
          <v:shape id="_x0000_i1142" type="#_x0000_t75" style="width:17pt;height:17pt" o:ole="">
            <v:imagedata r:id="rId244" o:title=""/>
          </v:shape>
          <o:OLEObject Type="Embed" ProgID="Equation.DSMT4" ShapeID="_x0000_i1142" DrawAspect="Content" ObjectID="_1453397873" r:id="rId245"/>
        </w:object>
      </w:r>
      <w:r w:rsidRPr="00EB5D7A">
        <w:rPr>
          <w:rFonts w:eastAsia="Songti SC Black"/>
          <w:i/>
        </w:rPr>
        <w:t xml:space="preserve"> </w:t>
      </w:r>
      <w:r w:rsidR="00AD64D3">
        <w:rPr>
          <w:rFonts w:eastAsia="Songti SC Black"/>
        </w:rPr>
        <w:t xml:space="preserve">are </w:t>
      </w:r>
    </w:p>
    <w:bookmarkStart w:id="420" w:name="OLE_LINK200"/>
    <w:bookmarkStart w:id="421" w:name="OLE_LINK201"/>
    <w:bookmarkStart w:id="422" w:name="OLE_LINK230"/>
    <w:p w14:paraId="1F2953B4" w14:textId="77777777" w:rsidR="00EB5D7A" w:rsidRPr="00EB5D7A" w:rsidRDefault="00506264" w:rsidP="00280A21">
      <w:pPr>
        <w:ind w:left="630" w:firstLine="810"/>
        <w:rPr>
          <w:rFonts w:eastAsia="Songti SC Black"/>
        </w:rPr>
      </w:pPr>
      <w:r w:rsidRPr="00280A21">
        <w:rPr>
          <w:rFonts w:eastAsia="Songti SC Black"/>
          <w:position w:val="-34"/>
        </w:rPr>
        <w:object w:dxaOrig="4380" w:dyaOrig="760" w14:anchorId="16424C6C">
          <v:shape id="_x0000_i1143" type="#_x0000_t75" style="width:222pt;height:39pt" o:ole="">
            <v:imagedata r:id="rId246" o:title=""/>
          </v:shape>
          <o:OLEObject Type="Embed" ProgID="Equation.DSMT4" ShapeID="_x0000_i1143" DrawAspect="Content" ObjectID="_1453397874" r:id="rId247"/>
        </w:object>
      </w:r>
      <w:bookmarkEnd w:id="420"/>
      <w:bookmarkEnd w:id="421"/>
      <w:bookmarkEnd w:id="422"/>
      <w:r w:rsidR="00280A21">
        <w:rPr>
          <w:rFonts w:eastAsia="Songti SC Black"/>
        </w:rPr>
        <w:t>.</w:t>
      </w:r>
    </w:p>
    <w:p w14:paraId="0F7CF5AA" w14:textId="77777777" w:rsidR="00B671F1" w:rsidRPr="000D0B9A" w:rsidRDefault="00B671F1" w:rsidP="00280A21">
      <w:pPr>
        <w:ind w:left="630"/>
        <w:rPr>
          <w:rFonts w:eastAsia="Songti SC Black"/>
        </w:rPr>
      </w:pPr>
      <w:r w:rsidRPr="000D0B9A">
        <w:rPr>
          <w:rFonts w:eastAsia="Songti SC Black"/>
        </w:rPr>
        <w:object w:dxaOrig="440" w:dyaOrig="420" w14:anchorId="087A7DE4">
          <v:shape id="_x0000_i1144" type="#_x0000_t75" style="width:22pt;height:22pt" o:ole="">
            <v:imagedata r:id="rId248" o:title=""/>
          </v:shape>
          <o:OLEObject Type="Embed" ProgID="Equation.DSMT4" ShapeID="_x0000_i1144" DrawAspect="Content" ObjectID="_1453397875" r:id="rId249"/>
        </w:object>
      </w:r>
      <w:r w:rsidRPr="000D0B9A">
        <w:rPr>
          <w:rFonts w:eastAsia="Songti SC Black"/>
          <w:position w:val="6"/>
        </w:rPr>
        <w:t xml:space="preserve"> are antisymmetric in (</w:t>
      </w:r>
      <w:r w:rsidRPr="000D0B9A">
        <w:rPr>
          <w:rFonts w:eastAsia="Songti SC Black"/>
          <w:i/>
          <w:position w:val="6"/>
        </w:rPr>
        <w:t>r</w:t>
      </w:r>
      <w:r w:rsidRPr="000D0B9A">
        <w:rPr>
          <w:rFonts w:eastAsia="Songti SC Black"/>
          <w:position w:val="6"/>
        </w:rPr>
        <w:t xml:space="preserve">, … , </w:t>
      </w:r>
      <w:r w:rsidRPr="000D0B9A">
        <w:rPr>
          <w:rFonts w:eastAsia="Songti SC Black"/>
          <w:i/>
          <w:position w:val="6"/>
        </w:rPr>
        <w:t>u</w:t>
      </w:r>
      <w:r w:rsidRPr="000D0B9A">
        <w:rPr>
          <w:rFonts w:eastAsia="Songti SC Black"/>
          <w:position w:val="6"/>
        </w:rPr>
        <w:t>)</w:t>
      </w:r>
      <w:r w:rsidR="000D0B9A" w:rsidRPr="000D0B9A">
        <w:rPr>
          <w:rFonts w:eastAsia="Songti SC Black"/>
          <w:position w:val="6"/>
        </w:rPr>
        <w:t>.</w:t>
      </w:r>
    </w:p>
    <w:p w14:paraId="47E922FF" w14:textId="77777777" w:rsidR="00B671F1" w:rsidRDefault="00B671F1" w:rsidP="00280A21">
      <w:pPr>
        <w:ind w:left="630"/>
        <w:rPr>
          <w:rFonts w:eastAsia="Songti SC Black"/>
        </w:rPr>
      </w:pPr>
    </w:p>
    <w:p w14:paraId="55F058DE" w14:textId="77777777" w:rsidR="006C3964" w:rsidRDefault="006C3964" w:rsidP="00280A21">
      <w:pPr>
        <w:ind w:left="630"/>
        <w:rPr>
          <w:rFonts w:eastAsia="Songti SC Black"/>
        </w:rPr>
      </w:pPr>
      <w:r>
        <w:rPr>
          <w:rFonts w:eastAsia="Songti SC Black"/>
        </w:rPr>
        <w:t xml:space="preserve">A </w:t>
      </w:r>
      <w:r>
        <w:rPr>
          <w:rFonts w:eastAsia="Songti SC Black"/>
          <w:b/>
          <w:i/>
        </w:rPr>
        <w:t>p</w:t>
      </w:r>
      <w:r>
        <w:rPr>
          <w:rFonts w:eastAsia="Songti SC Black"/>
          <w:b/>
        </w:rPr>
        <w:t>-vector field</w:t>
      </w:r>
      <w:r>
        <w:rPr>
          <w:rFonts w:eastAsia="Songti SC Black"/>
        </w:rPr>
        <w:t xml:space="preserve"> is a sum of (</w:t>
      </w:r>
      <w:r>
        <w:rPr>
          <w:rFonts w:eastAsia="Songti SC Black"/>
          <w:i/>
        </w:rPr>
        <w:t>q</w:t>
      </w:r>
      <w:r>
        <w:rPr>
          <w:rFonts w:eastAsia="Songti SC Black"/>
        </w:rPr>
        <w:t xml:space="preserve">) simple </w:t>
      </w:r>
      <w:r>
        <w:rPr>
          <w:rFonts w:eastAsia="Songti SC Black"/>
          <w:i/>
        </w:rPr>
        <w:t>p</w:t>
      </w:r>
      <w:r>
        <w:rPr>
          <w:rFonts w:eastAsia="Songti SC Black"/>
        </w:rPr>
        <w:t>-vectors fields:</w:t>
      </w:r>
    </w:p>
    <w:p w14:paraId="008E1A63" w14:textId="77777777" w:rsidR="006C3964" w:rsidRDefault="006C3964" w:rsidP="00280A21">
      <w:pPr>
        <w:tabs>
          <w:tab w:val="left" w:pos="1440"/>
        </w:tabs>
        <w:ind w:left="630"/>
        <w:rPr>
          <w:rFonts w:eastAsia="Songti SC Black"/>
        </w:rPr>
      </w:pPr>
      <w:r>
        <w:rPr>
          <w:rFonts w:eastAsia="Songti SC Black"/>
        </w:rPr>
        <w:tab/>
      </w:r>
      <w:r w:rsidR="00482270" w:rsidRPr="00EF7175">
        <w:rPr>
          <w:rFonts w:eastAsia="Songti SC Black"/>
          <w:position w:val="-114"/>
        </w:rPr>
        <w:object w:dxaOrig="6800" w:dyaOrig="2360" w14:anchorId="5E3C3F36">
          <v:shape id="_x0000_i1145" type="#_x0000_t75" style="width:343pt;height:122pt" o:ole="">
            <v:imagedata r:id="rId250" o:title=""/>
          </v:shape>
          <o:OLEObject Type="Embed" ProgID="Equation.DSMT4" ShapeID="_x0000_i1145" DrawAspect="Content" ObjectID="_1453397876" r:id="rId251"/>
        </w:object>
      </w:r>
    </w:p>
    <w:p w14:paraId="6697045B" w14:textId="77777777" w:rsidR="00C077C7" w:rsidRPr="00603F99" w:rsidRDefault="00EF7175" w:rsidP="007F4C42">
      <w:pPr>
        <w:ind w:left="630"/>
        <w:rPr>
          <w:rFonts w:eastAsia="Songti SC Black"/>
        </w:rPr>
      </w:pPr>
      <w:r w:rsidRPr="00603F99">
        <w:rPr>
          <w:rFonts w:eastAsia="Songti SC Black"/>
        </w:rPr>
        <w:t xml:space="preserve">Thus </w:t>
      </w:r>
      <w:r w:rsidRPr="00603F99">
        <w:rPr>
          <w:rFonts w:eastAsia="Songti SC Black"/>
          <w:b/>
        </w:rPr>
        <w:t xml:space="preserve">the components of </w:t>
      </w:r>
      <w:r w:rsidR="00603F99" w:rsidRPr="00603F99">
        <w:rPr>
          <w:rFonts w:eastAsia="Songti SC Black"/>
          <w:b/>
          <w:bCs/>
          <w:position w:val="-4"/>
        </w:rPr>
        <w:object w:dxaOrig="240" w:dyaOrig="260" w14:anchorId="4851DAFA">
          <v:shape id="_x0000_i1146" type="#_x0000_t75" style="width:11pt;height:11pt" o:ole="">
            <v:imagedata r:id="rId252" o:title=""/>
          </v:shape>
          <o:OLEObject Type="Embed" ProgID="Equation.DSMT4" ShapeID="_x0000_i1146" DrawAspect="Content" ObjectID="_1453397877" r:id="rId253"/>
        </w:object>
      </w:r>
      <w:r w:rsidR="00C077C7" w:rsidRPr="00603F99">
        <w:rPr>
          <w:rFonts w:eastAsia="Songti SC Black"/>
          <w:b/>
        </w:rPr>
        <w:t xml:space="preserve"> </w:t>
      </w:r>
      <w:r w:rsidRPr="00603F99">
        <w:rPr>
          <w:rFonts w:eastAsia="Songti SC Black"/>
        </w:rPr>
        <w:t xml:space="preserve">are </w:t>
      </w:r>
      <w:bookmarkStart w:id="423" w:name="OLE_LINK198"/>
      <w:bookmarkStart w:id="424" w:name="OLE_LINK199"/>
    </w:p>
    <w:p w14:paraId="4A8F0055" w14:textId="77777777" w:rsidR="00B671F1" w:rsidRDefault="00C077C7" w:rsidP="00C077C7">
      <w:pPr>
        <w:ind w:left="720"/>
        <w:rPr>
          <w:rFonts w:eastAsia="Songti SC Black"/>
        </w:rPr>
      </w:pPr>
      <w:r>
        <w:rPr>
          <w:rFonts w:eastAsia="Songti SC Black"/>
        </w:rPr>
        <w:tab/>
      </w:r>
      <w:r w:rsidR="00506264" w:rsidRPr="00280A21">
        <w:rPr>
          <w:rFonts w:eastAsia="Songti SC Black"/>
          <w:position w:val="-34"/>
        </w:rPr>
        <w:object w:dxaOrig="6080" w:dyaOrig="760" w14:anchorId="074A72EE">
          <v:shape id="_x0000_i1147" type="#_x0000_t75" style="width:305pt;height:39pt" o:ole="">
            <v:imagedata r:id="rId254" o:title=""/>
          </v:shape>
          <o:OLEObject Type="Embed" ProgID="Equation.DSMT4" ShapeID="_x0000_i1147" DrawAspect="Content" ObjectID="_1453397878" r:id="rId255"/>
        </w:object>
      </w:r>
      <w:bookmarkEnd w:id="423"/>
      <w:bookmarkEnd w:id="424"/>
      <w:r w:rsidR="00920F1C">
        <w:rPr>
          <w:rFonts w:eastAsia="Songti SC Black"/>
        </w:rPr>
        <w:t xml:space="preserve">, </w:t>
      </w:r>
    </w:p>
    <w:p w14:paraId="6B0CAA0C" w14:textId="77777777" w:rsidR="007E4836" w:rsidRDefault="00920F1C" w:rsidP="00280A21">
      <w:pPr>
        <w:ind w:left="630"/>
        <w:rPr>
          <w:rFonts w:eastAsia="Songti SC Black"/>
          <w:color w:val="008000"/>
        </w:rPr>
      </w:pPr>
      <w:r>
        <w:rPr>
          <w:rFonts w:eastAsia="Songti SC Black"/>
        </w:rPr>
        <w:t>antisymmetric in (</w:t>
      </w:r>
      <w:r>
        <w:rPr>
          <w:rFonts w:eastAsia="Songti SC Black"/>
          <w:i/>
        </w:rPr>
        <w:t>r</w:t>
      </w:r>
      <w:r>
        <w:rPr>
          <w:rFonts w:eastAsia="Songti SC Black"/>
        </w:rPr>
        <w:t>, … , u)</w:t>
      </w:r>
      <w:r w:rsidR="00D86B4D">
        <w:rPr>
          <w:rFonts w:eastAsia="Songti SC Black"/>
        </w:rPr>
        <w:t>.</w:t>
      </w:r>
    </w:p>
    <w:p w14:paraId="5FE48126" w14:textId="77777777" w:rsidR="00B671F1" w:rsidRDefault="00B671F1" w:rsidP="00B073DD">
      <w:pPr>
        <w:rPr>
          <w:rFonts w:eastAsia="Songti SC Black"/>
          <w:color w:val="008000"/>
        </w:rPr>
      </w:pPr>
    </w:p>
    <w:p w14:paraId="5C3B7322" w14:textId="77777777" w:rsidR="00B073DD" w:rsidRDefault="00CF7737" w:rsidP="00B073DD">
      <w:pPr>
        <w:rPr>
          <w:rFonts w:eastAsia="Songti SC Black"/>
        </w:rPr>
      </w:pPr>
      <w:r>
        <w:rPr>
          <w:rFonts w:eastAsia="Songti SC Black"/>
          <w:color w:val="008000"/>
        </w:rPr>
        <w:t>Theorem</w:t>
      </w:r>
      <w:r w:rsidR="00B073DD">
        <w:rPr>
          <w:rFonts w:eastAsia="Songti SC Black"/>
        </w:rPr>
        <w:t xml:space="preserve">. Let </w:t>
      </w:r>
      <w:r w:rsidR="00B073DD" w:rsidRPr="00ED2AED">
        <w:rPr>
          <w:rFonts w:ascii="Symbol" w:eastAsia="Songti SC Black" w:hAnsi="Symbol" w:cs="Times New Roman"/>
          <w:b/>
          <w:i/>
        </w:rPr>
        <w:sym w:font="Symbol" w:char="F079"/>
      </w:r>
      <w:r w:rsidR="00B073DD">
        <w:rPr>
          <w:rFonts w:eastAsia="Songti SC Black"/>
        </w:rPr>
        <w:t xml:space="preserve"> and </w:t>
      </w:r>
      <w:r w:rsidR="00ED2AED" w:rsidRPr="00ED2AED">
        <w:rPr>
          <w:rFonts w:ascii="Symbol" w:eastAsia="Songti SC Black" w:hAnsi="Symbol"/>
          <w:b/>
          <w:i/>
        </w:rPr>
        <w:t></w:t>
      </w:r>
      <w:r w:rsidR="00B073DD">
        <w:rPr>
          <w:rFonts w:eastAsia="Songti SC Black"/>
        </w:rPr>
        <w:t xml:space="preserve"> be </w:t>
      </w:r>
      <w:r w:rsidR="00B073DD" w:rsidRPr="00EB0C79">
        <w:rPr>
          <w:rFonts w:eastAsia="Songti SC Black"/>
          <w:i/>
        </w:rPr>
        <w:t>p</w:t>
      </w:r>
      <w:r w:rsidR="00B073DD">
        <w:rPr>
          <w:rFonts w:eastAsia="Songti SC Black"/>
        </w:rPr>
        <w:t xml:space="preserve">-vector fields. </w:t>
      </w:r>
      <w:bookmarkStart w:id="425" w:name="OLE_LINK318"/>
      <w:bookmarkStart w:id="426" w:name="OLE_LINK319"/>
      <w:bookmarkStart w:id="427" w:name="OLE_LINK320"/>
      <w:r>
        <w:rPr>
          <w:rFonts w:eastAsia="Songti SC Black"/>
        </w:rPr>
        <w:t xml:space="preserve">Then </w:t>
      </w:r>
      <w:bookmarkStart w:id="428" w:name="OLE_LINK12"/>
      <w:bookmarkStart w:id="429" w:name="OLE_LINK132"/>
      <w:r w:rsidR="00B073DD" w:rsidRPr="00ED2AED">
        <w:rPr>
          <w:rFonts w:ascii="Symbol" w:eastAsia="Songti SC Black" w:hAnsi="Symbol" w:cs="Times New Roman"/>
          <w:b/>
          <w:i/>
        </w:rPr>
        <w:t></w:t>
      </w:r>
      <w:bookmarkEnd w:id="425"/>
      <w:bookmarkEnd w:id="426"/>
      <w:bookmarkEnd w:id="427"/>
      <w:r w:rsidR="00AE18D1">
        <w:rPr>
          <w:rFonts w:eastAsia="Songti SC Black" w:cs="Times New Roman"/>
        </w:rPr>
        <w:t xml:space="preserve"> </w:t>
      </w:r>
      <w:r w:rsidR="00B073DD">
        <w:rPr>
          <w:rFonts w:eastAsia="Songti SC Black"/>
        </w:rPr>
        <w:t xml:space="preserve">+ </w:t>
      </w:r>
      <w:bookmarkStart w:id="430" w:name="OLE_LINK693"/>
      <w:bookmarkStart w:id="431" w:name="OLE_LINK694"/>
      <w:r w:rsidR="00ED2AED">
        <w:rPr>
          <w:rFonts w:ascii="Symbol" w:eastAsia="Songti SC Black" w:hAnsi="Symbol"/>
          <w:b/>
          <w:i/>
        </w:rPr>
        <w:t></w:t>
      </w:r>
      <w:bookmarkEnd w:id="430"/>
      <w:bookmarkEnd w:id="431"/>
      <w:bookmarkEnd w:id="428"/>
      <w:bookmarkEnd w:id="429"/>
      <w:r w:rsidR="00B073DD">
        <w:rPr>
          <w:rFonts w:eastAsia="Songti SC Black"/>
        </w:rPr>
        <w:t xml:space="preserve"> is a </w:t>
      </w:r>
      <w:r w:rsidR="00B073DD" w:rsidRPr="00EB0C79">
        <w:rPr>
          <w:rFonts w:eastAsia="Songti SC Black"/>
          <w:i/>
        </w:rPr>
        <w:t>p</w:t>
      </w:r>
      <w:r>
        <w:rPr>
          <w:rFonts w:eastAsia="Songti SC Black"/>
        </w:rPr>
        <w:t>-vector field.</w:t>
      </w:r>
    </w:p>
    <w:p w14:paraId="6FBCC181" w14:textId="77777777" w:rsidR="00603A38" w:rsidRDefault="00603A38" w:rsidP="00B073DD">
      <w:pPr>
        <w:rPr>
          <w:rFonts w:eastAsia="Songti SC Black"/>
        </w:rPr>
      </w:pPr>
    </w:p>
    <w:p w14:paraId="3758701E" w14:textId="77777777" w:rsidR="007561F4" w:rsidRDefault="00CF7737" w:rsidP="00B073DD">
      <w:pPr>
        <w:rPr>
          <w:rFonts w:eastAsia="Songti SC Black"/>
        </w:rPr>
      </w:pPr>
      <w:r>
        <w:rPr>
          <w:rFonts w:eastAsia="Songti SC Black"/>
        </w:rPr>
        <w:t>Proof</w:t>
      </w:r>
      <w:r w:rsidR="009653D7">
        <w:rPr>
          <w:rFonts w:eastAsia="Songti SC Black"/>
        </w:rPr>
        <w:t>. We use bivectors as an illustration.</w:t>
      </w:r>
      <w:r w:rsidR="00ED2AED">
        <w:rPr>
          <w:rFonts w:eastAsia="Songti SC Black"/>
        </w:rPr>
        <w:t xml:space="preserve"> We </w:t>
      </w:r>
      <w:r w:rsidR="0024420D">
        <w:rPr>
          <w:rFonts w:eastAsia="Songti SC Black"/>
        </w:rPr>
        <w:t xml:space="preserve">need to show that </w:t>
      </w:r>
      <w:bookmarkStart w:id="432" w:name="OLE_LINK136"/>
      <w:bookmarkStart w:id="433" w:name="OLE_LINK137"/>
      <w:r w:rsidR="00CC0AB6" w:rsidRPr="00ED2AED">
        <w:rPr>
          <w:rFonts w:ascii="Symbol" w:eastAsia="Songti SC Black" w:hAnsi="Symbol" w:cs="Times New Roman"/>
          <w:b/>
          <w:i/>
        </w:rPr>
        <w:t></w:t>
      </w:r>
      <w:r w:rsidR="00AE18D1">
        <w:rPr>
          <w:rFonts w:eastAsia="Songti SC Black" w:cs="Times New Roman"/>
        </w:rPr>
        <w:t xml:space="preserve"> </w:t>
      </w:r>
      <w:r w:rsidR="00CC0AB6">
        <w:rPr>
          <w:rFonts w:eastAsia="Songti SC Black"/>
        </w:rPr>
        <w:t xml:space="preserve">+ </w:t>
      </w:r>
      <w:bookmarkStart w:id="434" w:name="OLE_LINK133"/>
      <w:bookmarkStart w:id="435" w:name="OLE_LINK134"/>
      <w:r w:rsidR="00CC0AB6">
        <w:rPr>
          <w:rFonts w:ascii="Symbol" w:eastAsia="Songti SC Black" w:hAnsi="Symbol"/>
          <w:b/>
          <w:i/>
        </w:rPr>
        <w:t></w:t>
      </w:r>
      <w:bookmarkEnd w:id="434"/>
      <w:bookmarkEnd w:id="435"/>
      <w:r w:rsidR="00CC0AB6">
        <w:rPr>
          <w:rFonts w:eastAsia="Songti SC Black"/>
        </w:rPr>
        <w:t xml:space="preserve"> </w:t>
      </w:r>
      <w:r w:rsidR="0024420D">
        <w:rPr>
          <w:rFonts w:eastAsia="Songti SC Black"/>
        </w:rPr>
        <w:t>can be expressed as a sum of simple bivector fields.</w:t>
      </w:r>
      <w:bookmarkEnd w:id="432"/>
      <w:bookmarkEnd w:id="433"/>
      <w:r w:rsidR="00860987">
        <w:rPr>
          <w:rFonts w:eastAsia="Songti SC Black"/>
        </w:rPr>
        <w:t xml:space="preserve"> </w:t>
      </w:r>
      <w:r w:rsidR="0024420D">
        <w:rPr>
          <w:rFonts w:eastAsia="Songti SC Black"/>
        </w:rPr>
        <w:t xml:space="preserve">Let </w:t>
      </w:r>
      <w:bookmarkStart w:id="436" w:name="OLE_LINK685"/>
      <w:bookmarkStart w:id="437" w:name="OLE_LINK686"/>
    </w:p>
    <w:p w14:paraId="56D20B49" w14:textId="77777777" w:rsidR="007561F4" w:rsidRDefault="009F08EA" w:rsidP="007561F4">
      <w:pPr>
        <w:ind w:firstLine="720"/>
        <w:rPr>
          <w:rFonts w:eastAsia="Songti SC Black"/>
        </w:rPr>
      </w:pPr>
      <w:r w:rsidRPr="0024420D">
        <w:rPr>
          <w:rFonts w:eastAsia="Songti SC Black"/>
          <w:position w:val="-28"/>
        </w:rPr>
        <w:object w:dxaOrig="1140" w:dyaOrig="700" w14:anchorId="4E27BA39">
          <v:shape id="_x0000_i1148" type="#_x0000_t75" style="width:57pt;height:33pt" o:ole="">
            <v:imagedata r:id="rId256" o:title=""/>
          </v:shape>
          <o:OLEObject Type="Embed" ProgID="Equation.DSMT4" ShapeID="_x0000_i1148" DrawAspect="Content" ObjectID="_1453397879" r:id="rId257"/>
        </w:object>
      </w:r>
      <w:bookmarkEnd w:id="436"/>
      <w:bookmarkEnd w:id="437"/>
      <w:r w:rsidR="0024420D">
        <w:rPr>
          <w:rFonts w:eastAsia="Songti SC Black"/>
        </w:rPr>
        <w:t xml:space="preserve"> </w:t>
      </w:r>
    </w:p>
    <w:p w14:paraId="5307C7EF" w14:textId="77777777" w:rsidR="007561F4" w:rsidRDefault="0024420D" w:rsidP="007561F4">
      <w:pPr>
        <w:rPr>
          <w:rFonts w:eastAsia="Songti SC Black"/>
        </w:rPr>
      </w:pPr>
      <w:r>
        <w:rPr>
          <w:rFonts w:eastAsia="Songti SC Black"/>
        </w:rPr>
        <w:t xml:space="preserve">be a sum of </w:t>
      </w:r>
      <w:r>
        <w:rPr>
          <w:rFonts w:eastAsia="Songti SC Black"/>
          <w:i/>
        </w:rPr>
        <w:t>t</w:t>
      </w:r>
      <w:r>
        <w:rPr>
          <w:rFonts w:eastAsia="Songti SC Black"/>
        </w:rPr>
        <w:t xml:space="preserve"> simple bivectors and </w:t>
      </w:r>
    </w:p>
    <w:bookmarkStart w:id="438" w:name="OLE_LINK178"/>
    <w:bookmarkStart w:id="439" w:name="OLE_LINK179"/>
    <w:p w14:paraId="6C8E028C" w14:textId="77777777" w:rsidR="007561F4" w:rsidRDefault="009F08EA" w:rsidP="007561F4">
      <w:pPr>
        <w:ind w:firstLine="720"/>
        <w:rPr>
          <w:rFonts w:eastAsia="Songti SC Black"/>
        </w:rPr>
      </w:pPr>
      <w:r w:rsidRPr="0024420D">
        <w:rPr>
          <w:rFonts w:eastAsia="Songti SC Black"/>
          <w:position w:val="-28"/>
        </w:rPr>
        <w:object w:dxaOrig="1140" w:dyaOrig="700" w14:anchorId="65200B86">
          <v:shape id="_x0000_i1149" type="#_x0000_t75" style="width:57pt;height:33pt" o:ole="">
            <v:imagedata r:id="rId258" o:title=""/>
          </v:shape>
          <o:OLEObject Type="Embed" ProgID="Equation.DSMT4" ShapeID="_x0000_i1149" DrawAspect="Content" ObjectID="_1453397880" r:id="rId259"/>
        </w:object>
      </w:r>
      <w:bookmarkEnd w:id="438"/>
      <w:bookmarkEnd w:id="439"/>
      <w:r w:rsidR="0024420D">
        <w:rPr>
          <w:rFonts w:eastAsia="Songti SC Black"/>
        </w:rPr>
        <w:t xml:space="preserve"> </w:t>
      </w:r>
    </w:p>
    <w:p w14:paraId="1F04B630" w14:textId="77777777" w:rsidR="007561F4" w:rsidRDefault="0024420D" w:rsidP="00B073DD">
      <w:pPr>
        <w:rPr>
          <w:rFonts w:eastAsia="Songti SC Black"/>
        </w:rPr>
      </w:pPr>
      <w:r>
        <w:rPr>
          <w:rFonts w:eastAsia="Songti SC Black"/>
        </w:rPr>
        <w:t xml:space="preserve">be a sum of </w:t>
      </w:r>
      <w:r>
        <w:rPr>
          <w:rFonts w:eastAsia="Songti SC Black"/>
          <w:i/>
        </w:rPr>
        <w:t>q</w:t>
      </w:r>
      <w:r>
        <w:rPr>
          <w:rFonts w:eastAsia="Songti SC Black"/>
        </w:rPr>
        <w:t xml:space="preserve"> simple bivectors.  </w:t>
      </w:r>
      <w:r w:rsidR="007561F4" w:rsidRPr="007561F4">
        <w:rPr>
          <w:rFonts w:eastAsia="Songti SC Black"/>
        </w:rPr>
        <w:t xml:space="preserve">For each </w:t>
      </w:r>
      <w:r w:rsidR="007561F4" w:rsidRPr="007561F4">
        <w:rPr>
          <w:rFonts w:eastAsia="Songti SC Black"/>
          <w:i/>
        </w:rPr>
        <w:t>k</w:t>
      </w:r>
      <w:r w:rsidR="007561F4" w:rsidRPr="007561F4">
        <w:rPr>
          <w:rFonts w:eastAsia="Songti SC Black"/>
        </w:rPr>
        <w:t xml:space="preserve">, </w:t>
      </w:r>
    </w:p>
    <w:p w14:paraId="12CE16B3" w14:textId="77777777" w:rsidR="007561F4" w:rsidRDefault="007561F4" w:rsidP="007561F4">
      <w:pPr>
        <w:ind w:firstLine="720"/>
        <w:rPr>
          <w:rFonts w:eastAsia="Songti SC Black"/>
          <w:position w:val="-8"/>
        </w:rPr>
      </w:pPr>
      <w:r w:rsidRPr="007561F4">
        <w:rPr>
          <w:rFonts w:eastAsia="Songti SC Black"/>
          <w:position w:val="-8"/>
        </w:rPr>
        <w:object w:dxaOrig="1300" w:dyaOrig="380" w14:anchorId="19670653">
          <v:shape id="_x0000_i1150" type="#_x0000_t75" style="width:66pt;height:17pt" o:ole="">
            <v:imagedata r:id="rId260" o:title=""/>
          </v:shape>
          <o:OLEObject Type="Embed" ProgID="Equation.DSMT4" ShapeID="_x0000_i1150" DrawAspect="Content" ObjectID="_1453397881" r:id="rId261"/>
        </w:object>
      </w:r>
    </w:p>
    <w:p w14:paraId="07497A8B" w14:textId="77777777" w:rsidR="007561F4" w:rsidRDefault="007561F4" w:rsidP="007561F4">
      <w:pPr>
        <w:rPr>
          <w:rFonts w:eastAsia="Songti SC Black"/>
        </w:rPr>
      </w:pPr>
      <w:r w:rsidRPr="007561F4">
        <w:rPr>
          <w:rFonts w:eastAsia="Songti SC Black"/>
        </w:rPr>
        <w:t>is the wedge product of two vector fields, where</w:t>
      </w:r>
    </w:p>
    <w:bookmarkStart w:id="440" w:name="OLE_LINK541"/>
    <w:bookmarkStart w:id="441" w:name="OLE_LINK542"/>
    <w:p w14:paraId="28EECBBD" w14:textId="77777777" w:rsidR="003001EC" w:rsidRPr="007561F4" w:rsidRDefault="007561F4" w:rsidP="007561F4">
      <w:pPr>
        <w:ind w:firstLine="720"/>
        <w:rPr>
          <w:rFonts w:eastAsia="Songti SC Black"/>
          <w:position w:val="-28"/>
        </w:rPr>
      </w:pPr>
      <w:r w:rsidRPr="00D22713">
        <w:rPr>
          <w:rFonts w:eastAsia="Songti SC Black"/>
          <w:position w:val="-28"/>
        </w:rPr>
        <w:object w:dxaOrig="1540" w:dyaOrig="700" w14:anchorId="206A4E2F">
          <v:shape id="_x0000_i1151" type="#_x0000_t75" style="width:78pt;height:39pt" o:ole="">
            <v:imagedata r:id="rId262" o:title=""/>
          </v:shape>
          <o:OLEObject Type="Embed" ProgID="Equation.DSMT4" ShapeID="_x0000_i1151" DrawAspect="Content" ObjectID="_1453397882" r:id="rId263"/>
        </w:object>
      </w:r>
      <w:bookmarkEnd w:id="440"/>
      <w:bookmarkEnd w:id="441"/>
      <w:r w:rsidR="009653D7">
        <w:rPr>
          <w:rFonts w:eastAsia="Songti SC Black"/>
        </w:rPr>
        <w:t xml:space="preserve"> </w:t>
      </w:r>
      <w:r>
        <w:rPr>
          <w:rFonts w:eastAsia="Songti SC Black"/>
        </w:rPr>
        <w:t xml:space="preserve">and </w:t>
      </w:r>
      <w:r w:rsidRPr="00EF43E1">
        <w:rPr>
          <w:rFonts w:eastAsia="Songti SC Black"/>
          <w:position w:val="-28"/>
        </w:rPr>
        <w:object w:dxaOrig="1600" w:dyaOrig="700" w14:anchorId="2946251C">
          <v:shape id="_x0000_i1152" type="#_x0000_t75" style="width:83pt;height:39pt" o:ole="">
            <v:imagedata r:id="rId264" o:title=""/>
          </v:shape>
          <o:OLEObject Type="Embed" ProgID="Equation.DSMT4" ShapeID="_x0000_i1152" DrawAspect="Content" ObjectID="_1453397883" r:id="rId265"/>
        </w:object>
      </w:r>
      <w:r w:rsidR="009653D7">
        <w:rPr>
          <w:rFonts w:eastAsia="Songti SC Black"/>
        </w:rPr>
        <w:t xml:space="preserve">. </w:t>
      </w:r>
    </w:p>
    <w:p w14:paraId="6C0ACFB3" w14:textId="77777777" w:rsidR="00ED2AED" w:rsidRDefault="007561F4" w:rsidP="00B073DD">
      <w:pPr>
        <w:tabs>
          <w:tab w:val="left" w:pos="7560"/>
        </w:tabs>
        <w:rPr>
          <w:rFonts w:eastAsia="Songti SC Black"/>
          <w:position w:val="-28"/>
        </w:rPr>
      </w:pPr>
      <w:r>
        <w:rPr>
          <w:rFonts w:eastAsia="Songti SC Black"/>
          <w:position w:val="-28"/>
        </w:rPr>
        <w:t>Therefore</w:t>
      </w:r>
    </w:p>
    <w:p w14:paraId="75CEEF26" w14:textId="77777777" w:rsidR="007561F4" w:rsidRDefault="007561F4" w:rsidP="007561F4">
      <w:pPr>
        <w:tabs>
          <w:tab w:val="left" w:pos="720"/>
          <w:tab w:val="left" w:pos="7560"/>
        </w:tabs>
        <w:rPr>
          <w:rFonts w:eastAsia="Songti SC Black"/>
          <w:position w:val="-28"/>
        </w:rPr>
      </w:pPr>
      <w:r>
        <w:rPr>
          <w:rFonts w:eastAsia="Songti SC Black"/>
          <w:position w:val="-28"/>
        </w:rPr>
        <w:tab/>
      </w:r>
      <w:bookmarkStart w:id="442" w:name="OLE_LINK689"/>
      <w:bookmarkStart w:id="443" w:name="OLE_LINK690"/>
      <w:r w:rsidR="009F08EA" w:rsidRPr="007561F4">
        <w:rPr>
          <w:rFonts w:eastAsia="Songti SC Black"/>
          <w:position w:val="-32"/>
        </w:rPr>
        <w:object w:dxaOrig="5720" w:dyaOrig="760" w14:anchorId="030A7A51">
          <v:shape id="_x0000_i1153" type="#_x0000_t75" style="width:285pt;height:39pt" o:ole="">
            <v:imagedata r:id="rId266" o:title=""/>
          </v:shape>
          <o:OLEObject Type="Embed" ProgID="Equation.DSMT4" ShapeID="_x0000_i1153" DrawAspect="Content" ObjectID="_1453397884" r:id="rId267"/>
        </w:object>
      </w:r>
      <w:bookmarkEnd w:id="442"/>
      <w:bookmarkEnd w:id="443"/>
    </w:p>
    <w:p w14:paraId="1EB97F04" w14:textId="77777777" w:rsidR="007561F4" w:rsidRDefault="007561F4" w:rsidP="00B073DD">
      <w:pPr>
        <w:tabs>
          <w:tab w:val="left" w:pos="7560"/>
        </w:tabs>
        <w:rPr>
          <w:rFonts w:eastAsia="Songti SC Black"/>
          <w:position w:val="-28"/>
        </w:rPr>
      </w:pPr>
      <w:bookmarkStart w:id="444" w:name="OLE_LINK687"/>
      <w:bookmarkStart w:id="445" w:name="OLE_LINK688"/>
      <w:r>
        <w:rPr>
          <w:rFonts w:eastAsia="Songti SC Black"/>
          <w:position w:val="-28"/>
        </w:rPr>
        <w:t>and</w:t>
      </w:r>
    </w:p>
    <w:p w14:paraId="4D4A79D2" w14:textId="77777777" w:rsidR="007561F4" w:rsidRDefault="007561F4" w:rsidP="007561F4">
      <w:pPr>
        <w:tabs>
          <w:tab w:val="left" w:pos="720"/>
          <w:tab w:val="left" w:pos="7560"/>
        </w:tabs>
        <w:rPr>
          <w:rFonts w:eastAsia="Songti SC Black"/>
          <w:position w:val="-28"/>
        </w:rPr>
      </w:pPr>
      <w:r>
        <w:rPr>
          <w:rFonts w:eastAsia="Songti SC Black"/>
          <w:position w:val="-28"/>
        </w:rPr>
        <w:tab/>
      </w:r>
      <w:bookmarkStart w:id="446" w:name="OLE_LINK691"/>
      <w:bookmarkStart w:id="447" w:name="OLE_LINK692"/>
      <w:bookmarkStart w:id="448" w:name="OLE_LINK135"/>
      <w:r w:rsidR="00C35409" w:rsidRPr="007561F4">
        <w:rPr>
          <w:rFonts w:eastAsia="Songti SC Black"/>
          <w:position w:val="-28"/>
        </w:rPr>
        <w:object w:dxaOrig="3180" w:dyaOrig="700" w14:anchorId="4403326B">
          <v:shape id="_x0000_i1154" type="#_x0000_t75" style="width:162pt;height:33pt" o:ole="">
            <v:imagedata r:id="rId268" o:title=""/>
          </v:shape>
          <o:OLEObject Type="Embed" ProgID="Equation.DSMT4" ShapeID="_x0000_i1154" DrawAspect="Content" ObjectID="_1453397885" r:id="rId269"/>
        </w:object>
      </w:r>
      <w:bookmarkEnd w:id="446"/>
      <w:bookmarkEnd w:id="447"/>
      <w:bookmarkEnd w:id="448"/>
    </w:p>
    <w:p w14:paraId="3D303E10" w14:textId="77777777" w:rsidR="007561F4" w:rsidRPr="00CC0AB6" w:rsidRDefault="007561F4" w:rsidP="007561F4">
      <w:pPr>
        <w:tabs>
          <w:tab w:val="left" w:pos="720"/>
          <w:tab w:val="left" w:pos="7560"/>
        </w:tabs>
        <w:rPr>
          <w:rFonts w:eastAsia="Songti SC Black"/>
        </w:rPr>
      </w:pPr>
      <w:r w:rsidRPr="00CC0AB6">
        <w:rPr>
          <w:rFonts w:eastAsia="Songti SC Black"/>
        </w:rPr>
        <w:t xml:space="preserve">This is the bottom-up expression that represents a sum of simple bivector fields. </w:t>
      </w:r>
      <w:r w:rsidR="00CC0AB6" w:rsidRPr="00CC0AB6">
        <w:rPr>
          <w:rFonts w:eastAsia="Songti SC Black"/>
        </w:rPr>
        <w:t xml:space="preserve"> </w:t>
      </w:r>
      <w:bookmarkStart w:id="449" w:name="OLE_LINK112"/>
      <w:bookmarkStart w:id="450" w:name="OLE_LINK138"/>
      <w:r w:rsidR="00CC0AB6" w:rsidRPr="00CC0AB6">
        <w:rPr>
          <w:rFonts w:ascii="Symbol" w:eastAsia="Songti SC Black" w:hAnsi="Symbol"/>
          <w:b/>
          <w:i/>
        </w:rPr>
        <w:t></w:t>
      </w:r>
      <w:bookmarkEnd w:id="449"/>
      <w:bookmarkEnd w:id="450"/>
      <w:r w:rsidR="00CC0AB6" w:rsidRPr="00CC0AB6">
        <w:rPr>
          <w:rFonts w:eastAsia="Songti SC Black"/>
        </w:rPr>
        <w:t xml:space="preserve"> has a similar expression</w:t>
      </w:r>
      <w:r w:rsidR="00CC0AB6">
        <w:rPr>
          <w:rFonts w:eastAsia="Songti SC Black"/>
        </w:rPr>
        <w:t xml:space="preserve"> as a sum of simple bivector fields</w:t>
      </w:r>
      <w:r w:rsidR="00CC0AB6" w:rsidRPr="00CC0AB6">
        <w:rPr>
          <w:rFonts w:eastAsia="Songti SC Black"/>
        </w:rPr>
        <w:t>:</w:t>
      </w:r>
    </w:p>
    <w:p w14:paraId="7EC9BE4E" w14:textId="77777777" w:rsidR="007561F4" w:rsidRDefault="007561F4" w:rsidP="007561F4">
      <w:pPr>
        <w:tabs>
          <w:tab w:val="left" w:pos="720"/>
          <w:tab w:val="left" w:pos="7560"/>
        </w:tabs>
        <w:rPr>
          <w:rFonts w:eastAsia="Songti SC Black"/>
          <w:position w:val="-28"/>
        </w:rPr>
      </w:pPr>
      <w:r>
        <w:rPr>
          <w:rFonts w:eastAsia="Songti SC Black"/>
          <w:position w:val="-28"/>
        </w:rPr>
        <w:tab/>
      </w:r>
      <w:r w:rsidR="00025C16" w:rsidRPr="007561F4">
        <w:rPr>
          <w:rFonts w:eastAsia="Songti SC Black"/>
          <w:position w:val="-28"/>
        </w:rPr>
        <w:object w:dxaOrig="3280" w:dyaOrig="700" w14:anchorId="49B2072B">
          <v:shape id="_x0000_i1155" type="#_x0000_t75" style="width:162pt;height:33pt" o:ole="">
            <v:imagedata r:id="rId270" o:title=""/>
          </v:shape>
          <o:OLEObject Type="Embed" ProgID="Equation.DSMT4" ShapeID="_x0000_i1155" DrawAspect="Content" ObjectID="_1453397886" r:id="rId271"/>
        </w:object>
      </w:r>
      <w:r>
        <w:rPr>
          <w:rFonts w:eastAsia="Songti SC Black"/>
          <w:position w:val="-28"/>
        </w:rPr>
        <w:t xml:space="preserve"> </w:t>
      </w:r>
    </w:p>
    <w:p w14:paraId="1C96B604" w14:textId="77777777" w:rsidR="00CC0AB6" w:rsidRDefault="00CC0AB6" w:rsidP="007561F4">
      <w:pPr>
        <w:tabs>
          <w:tab w:val="left" w:pos="720"/>
          <w:tab w:val="left" w:pos="7560"/>
        </w:tabs>
        <w:rPr>
          <w:rFonts w:eastAsia="Songti SC Black"/>
          <w:position w:val="-28"/>
        </w:rPr>
      </w:pPr>
      <w:r>
        <w:rPr>
          <w:rFonts w:eastAsia="Songti SC Black"/>
          <w:position w:val="-28"/>
        </w:rPr>
        <w:t>Therefore</w:t>
      </w:r>
    </w:p>
    <w:p w14:paraId="5CD17EB5" w14:textId="77777777" w:rsidR="007561F4" w:rsidRDefault="00CC0AB6" w:rsidP="007561F4">
      <w:pPr>
        <w:tabs>
          <w:tab w:val="left" w:pos="720"/>
          <w:tab w:val="left" w:pos="7560"/>
        </w:tabs>
        <w:rPr>
          <w:rFonts w:eastAsia="Songti SC Black"/>
          <w:position w:val="-28"/>
        </w:rPr>
      </w:pPr>
      <w:r>
        <w:rPr>
          <w:rFonts w:eastAsia="Songti SC Black"/>
          <w:position w:val="-28"/>
        </w:rPr>
        <w:tab/>
      </w:r>
      <w:r w:rsidR="00025C16" w:rsidRPr="007561F4">
        <w:rPr>
          <w:rFonts w:eastAsia="Songti SC Black"/>
          <w:position w:val="-28"/>
        </w:rPr>
        <w:object w:dxaOrig="3620" w:dyaOrig="700" w14:anchorId="4DC9D45D">
          <v:shape id="_x0000_i1156" type="#_x0000_t75" style="width:185pt;height:33pt" o:ole="">
            <v:imagedata r:id="rId272" o:title=""/>
          </v:shape>
          <o:OLEObject Type="Embed" ProgID="Equation.DSMT4" ShapeID="_x0000_i1156" DrawAspect="Content" ObjectID="_1453397887" r:id="rId273"/>
        </w:object>
      </w:r>
      <w:r>
        <w:rPr>
          <w:rFonts w:eastAsia="Songti SC Black"/>
          <w:position w:val="-28"/>
        </w:rPr>
        <w:t xml:space="preserve"> </w:t>
      </w:r>
    </w:p>
    <w:p w14:paraId="6BF6DBFD" w14:textId="77777777" w:rsidR="00402033" w:rsidRPr="0012316E" w:rsidRDefault="0012316E" w:rsidP="0012316E">
      <w:pPr>
        <w:tabs>
          <w:tab w:val="left" w:pos="720"/>
          <w:tab w:val="left" w:pos="2970"/>
          <w:tab w:val="left" w:pos="7560"/>
        </w:tabs>
        <w:rPr>
          <w:rFonts w:eastAsia="Songti SC Black"/>
        </w:rPr>
      </w:pPr>
      <w:r w:rsidRPr="0012316E">
        <w:rPr>
          <w:rFonts w:eastAsia="Songti SC Black"/>
        </w:rPr>
        <w:t xml:space="preserve">This bottom-up expression shows that </w:t>
      </w:r>
      <w:bookmarkStart w:id="451" w:name="OLE_LINK867"/>
      <w:bookmarkStart w:id="452" w:name="OLE_LINK868"/>
      <w:r w:rsidRPr="0012316E">
        <w:rPr>
          <w:rFonts w:ascii="Symbol" w:eastAsia="Songti SC Black" w:hAnsi="Symbol" w:cs="Times New Roman"/>
          <w:b/>
          <w:i/>
        </w:rPr>
        <w:t></w:t>
      </w:r>
      <w:bookmarkEnd w:id="451"/>
      <w:bookmarkEnd w:id="452"/>
      <w:r w:rsidRPr="0012316E">
        <w:rPr>
          <w:rFonts w:eastAsia="Songti SC Black" w:cs="Times New Roman"/>
        </w:rPr>
        <w:t></w:t>
      </w:r>
      <w:r w:rsidRPr="0012316E">
        <w:rPr>
          <w:rFonts w:eastAsia="Songti SC Black"/>
        </w:rPr>
        <w:t xml:space="preserve">+ </w:t>
      </w:r>
      <w:r w:rsidRPr="0012316E">
        <w:rPr>
          <w:rFonts w:ascii="Symbol" w:eastAsia="Songti SC Black" w:hAnsi="Symbol"/>
          <w:b/>
          <w:i/>
        </w:rPr>
        <w:t></w:t>
      </w:r>
      <w:r w:rsidRPr="0012316E">
        <w:rPr>
          <w:rFonts w:eastAsia="Songti SC Black"/>
        </w:rPr>
        <w:t xml:space="preserve"> can be expressed as a sum of simple bivector fields.</w:t>
      </w:r>
      <w:bookmarkEnd w:id="444"/>
      <w:bookmarkEnd w:id="445"/>
      <w:r>
        <w:rPr>
          <w:rFonts w:eastAsia="Songti SC Black"/>
        </w:rPr>
        <w:tab/>
      </w:r>
      <w:bookmarkStart w:id="453" w:name="OLE_LINK140"/>
      <w:bookmarkStart w:id="454" w:name="OLE_LINK141"/>
      <w:r>
        <w:rPr>
          <w:rFonts w:ascii="Wingdings" w:hAnsi="Wingdings"/>
          <w:color w:val="0000FF"/>
        </w:rPr>
        <w:t></w:t>
      </w:r>
      <w:bookmarkEnd w:id="453"/>
      <w:bookmarkEnd w:id="454"/>
    </w:p>
    <w:p w14:paraId="78626ADF" w14:textId="77777777" w:rsidR="007F4C42" w:rsidRDefault="007F4C42" w:rsidP="00B073DD">
      <w:pPr>
        <w:rPr>
          <w:rFonts w:eastAsia="Songti SC Black"/>
          <w:color w:val="008000"/>
        </w:rPr>
      </w:pPr>
      <w:bookmarkStart w:id="455" w:name="OLE_LINK321"/>
      <w:bookmarkStart w:id="456" w:name="OLE_LINK322"/>
    </w:p>
    <w:p w14:paraId="72AAF7DA" w14:textId="77777777" w:rsidR="00A01065" w:rsidRPr="00A01065" w:rsidRDefault="00A01065" w:rsidP="00B073DD">
      <w:pPr>
        <w:rPr>
          <w:rFonts w:eastAsia="Songti SC Black"/>
        </w:rPr>
      </w:pPr>
      <w:r>
        <w:rPr>
          <w:rFonts w:eastAsia="Songti SC Black"/>
          <w:color w:val="008000"/>
        </w:rPr>
        <w:t xml:space="preserve">Definition. </w:t>
      </w:r>
      <w:r>
        <w:rPr>
          <w:rFonts w:eastAsia="Songti SC Black"/>
        </w:rPr>
        <w:t xml:space="preserve">Let </w:t>
      </w:r>
      <w:bookmarkStart w:id="457" w:name="OLE_LINK560"/>
      <w:bookmarkStart w:id="458" w:name="OLE_LINK590"/>
      <w:r w:rsidR="0099755A" w:rsidRPr="00046175">
        <w:rPr>
          <w:rFonts w:eastAsia="Songti SC Black"/>
          <w:position w:val="-34"/>
        </w:rPr>
        <w:object w:dxaOrig="3300" w:dyaOrig="760" w14:anchorId="52E4C229">
          <v:shape id="_x0000_i1157" type="#_x0000_t75" style="width:166pt;height:39pt" o:ole="">
            <v:imagedata r:id="rId274" o:title=""/>
          </v:shape>
          <o:OLEObject Type="Embed" ProgID="Equation.DSMT4" ShapeID="_x0000_i1157" DrawAspect="Content" ObjectID="_1453397888" r:id="rId275"/>
        </w:object>
      </w:r>
      <w:bookmarkEnd w:id="457"/>
      <w:bookmarkEnd w:id="458"/>
      <w:r w:rsidR="008C6FBD">
        <w:rPr>
          <w:rFonts w:eastAsia="Songti SC Black"/>
        </w:rPr>
        <w:t xml:space="preserve"> </w:t>
      </w:r>
      <w:r>
        <w:rPr>
          <w:rFonts w:eastAsia="Songti SC Black"/>
        </w:rPr>
        <w:t xml:space="preserve">be a </w:t>
      </w:r>
      <w:r>
        <w:rPr>
          <w:rFonts w:eastAsia="Songti SC Black"/>
          <w:i/>
        </w:rPr>
        <w:t>p</w:t>
      </w:r>
      <w:r>
        <w:rPr>
          <w:rFonts w:eastAsia="Songti SC Black"/>
        </w:rPr>
        <w:t>-vector field and</w:t>
      </w:r>
      <w:r w:rsidR="008C6FBD">
        <w:rPr>
          <w:rFonts w:eastAsia="Songti SC Black"/>
        </w:rPr>
        <w:t xml:space="preserve"> </w:t>
      </w:r>
      <w:r w:rsidR="0099755A" w:rsidRPr="00046175">
        <w:rPr>
          <w:rFonts w:eastAsia="Songti SC Black"/>
          <w:position w:val="-34"/>
        </w:rPr>
        <w:object w:dxaOrig="3420" w:dyaOrig="760" w14:anchorId="2CF97896">
          <v:shape id="_x0000_i1158" type="#_x0000_t75" style="width:172pt;height:39pt" o:ole="">
            <v:imagedata r:id="rId276" o:title=""/>
          </v:shape>
          <o:OLEObject Type="Embed" ProgID="Equation.DSMT4" ShapeID="_x0000_i1158" DrawAspect="Content" ObjectID="_1453397889" r:id="rId277"/>
        </w:object>
      </w:r>
      <w:r>
        <w:rPr>
          <w:rFonts w:eastAsia="Songti SC Black"/>
          <w:i/>
        </w:rPr>
        <w:t xml:space="preserve"> </w:t>
      </w:r>
      <w:r>
        <w:rPr>
          <w:rFonts w:eastAsia="Songti SC Black"/>
        </w:rPr>
        <w:t xml:space="preserve">a </w:t>
      </w:r>
      <w:r>
        <w:rPr>
          <w:rFonts w:eastAsia="Songti SC Black"/>
          <w:i/>
        </w:rPr>
        <w:t>q</w:t>
      </w:r>
      <w:r>
        <w:rPr>
          <w:rFonts w:eastAsia="Songti SC Black"/>
        </w:rPr>
        <w:t xml:space="preserve">-vector field. </w:t>
      </w:r>
      <w:r w:rsidR="00046175">
        <w:rPr>
          <w:rFonts w:eastAsia="Songti SC Black"/>
        </w:rPr>
        <w:t xml:space="preserve">We define their </w:t>
      </w:r>
      <w:r w:rsidR="00046175" w:rsidRPr="008C6FBD">
        <w:rPr>
          <w:rFonts w:eastAsia="Songti SC Black"/>
          <w:b/>
        </w:rPr>
        <w:t>wedge product</w:t>
      </w:r>
      <w:r w:rsidR="00046175">
        <w:rPr>
          <w:rFonts w:eastAsia="Songti SC Black"/>
        </w:rPr>
        <w:t xml:space="preserve"> as</w:t>
      </w:r>
      <w:r>
        <w:rPr>
          <w:rFonts w:eastAsia="Songti SC Black"/>
        </w:rPr>
        <w:t xml:space="preserve"> </w:t>
      </w:r>
      <w:bookmarkStart w:id="459" w:name="OLE_LINK504"/>
      <w:bookmarkStart w:id="460" w:name="OLE_LINK559"/>
      <w:r w:rsidR="0099755A" w:rsidRPr="00046175">
        <w:rPr>
          <w:rFonts w:eastAsia="Songti SC Black"/>
          <w:position w:val="-34"/>
        </w:rPr>
        <w:object w:dxaOrig="6780" w:dyaOrig="760" w14:anchorId="7993D639">
          <v:shape id="_x0000_i1159" type="#_x0000_t75" style="width:338pt;height:39pt" o:ole="">
            <v:imagedata r:id="rId278" o:title=""/>
          </v:shape>
          <o:OLEObject Type="Embed" ProgID="Equation.DSMT4" ShapeID="_x0000_i1159" DrawAspect="Content" ObjectID="_1453397890" r:id="rId279"/>
        </w:object>
      </w:r>
      <w:bookmarkEnd w:id="459"/>
      <w:bookmarkEnd w:id="460"/>
      <w:r w:rsidR="00046175">
        <w:rPr>
          <w:rFonts w:eastAsia="Songti SC Black"/>
        </w:rPr>
        <w:t>.</w:t>
      </w:r>
    </w:p>
    <w:p w14:paraId="23F3565D" w14:textId="77777777" w:rsidR="00D86B4D" w:rsidRDefault="00D86B4D" w:rsidP="00B073DD">
      <w:pPr>
        <w:rPr>
          <w:rFonts w:eastAsia="Songti SC Black"/>
          <w:color w:val="008000"/>
        </w:rPr>
      </w:pPr>
    </w:p>
    <w:p w14:paraId="4945047A" w14:textId="77777777" w:rsidR="00226DA8" w:rsidRDefault="00B073DD" w:rsidP="00B073DD">
      <w:pPr>
        <w:rPr>
          <w:rFonts w:eastAsia="Songti SC Black"/>
        </w:rPr>
      </w:pPr>
      <w:r>
        <w:rPr>
          <w:rFonts w:eastAsia="Songti SC Black"/>
          <w:color w:val="008000"/>
        </w:rPr>
        <w:t>Theorem</w:t>
      </w:r>
      <w:r>
        <w:rPr>
          <w:rFonts w:eastAsia="Songti SC Black"/>
        </w:rPr>
        <w:t xml:space="preserve">. Let </w:t>
      </w:r>
      <w:bookmarkStart w:id="461" w:name="OLE_LINK360"/>
      <w:bookmarkStart w:id="462" w:name="OLE_LINK361"/>
      <w:r w:rsidR="00292F20" w:rsidRPr="0012316E">
        <w:rPr>
          <w:rFonts w:ascii="Symbol" w:eastAsia="Songti SC Black" w:hAnsi="Symbol" w:cs="Times New Roman"/>
          <w:b/>
          <w:i/>
        </w:rPr>
        <w:t></w:t>
      </w:r>
      <w:r w:rsidR="00292F20">
        <w:rPr>
          <w:rFonts w:eastAsia="Songti SC Black"/>
        </w:rPr>
        <w:t xml:space="preserve"> </w:t>
      </w:r>
      <w:r>
        <w:rPr>
          <w:rFonts w:eastAsia="Songti SC Black"/>
        </w:rPr>
        <w:t xml:space="preserve">=  </w:t>
      </w:r>
      <w:bookmarkStart w:id="463" w:name="OLE_LINK358"/>
      <w:bookmarkStart w:id="464" w:name="OLE_LINK359"/>
      <w:bookmarkStart w:id="465" w:name="OLE_LINK364"/>
      <w:bookmarkStart w:id="466" w:name="OLE_LINK365"/>
      <w:bookmarkStart w:id="467" w:name="OLE_LINK869"/>
      <w:r w:rsidR="00292F20">
        <w:rPr>
          <w:rFonts w:ascii="Symbol" w:eastAsia="Songti SC Black" w:hAnsi="Symbol" w:cs="Times New Roman"/>
          <w:b/>
          <w:i/>
        </w:rPr>
        <w:t></w:t>
      </w:r>
      <w:r>
        <w:rPr>
          <w:rFonts w:eastAsia="Songti SC Black"/>
          <w:vertAlign w:val="subscript"/>
        </w:rPr>
        <w:t>1</w:t>
      </w:r>
      <w:r>
        <w:rPr>
          <w:rFonts w:eastAsia="Songti SC Black"/>
        </w:rPr>
        <w:t xml:space="preserve"> </w:t>
      </w:r>
      <w:bookmarkEnd w:id="463"/>
      <w:bookmarkEnd w:id="464"/>
      <w:r w:rsidR="00395141">
        <w:rPr>
          <w:rFonts w:ascii="Cambria Math" w:hAnsi="Cambria Math" w:cs="Cambria Math"/>
        </w:rPr>
        <w:t>∧</w:t>
      </w:r>
      <w:r>
        <w:rPr>
          <w:rFonts w:eastAsia="Songti SC Black"/>
        </w:rPr>
        <w:t xml:space="preserve"> </w:t>
      </w:r>
      <w:r w:rsidR="00292F20">
        <w:rPr>
          <w:rFonts w:ascii="Symbol" w:eastAsia="Songti SC Black" w:hAnsi="Symbol" w:cs="Times New Roman"/>
          <w:b/>
          <w:i/>
        </w:rPr>
        <w:t></w:t>
      </w:r>
      <w:r>
        <w:rPr>
          <w:rFonts w:eastAsia="Songti SC Black"/>
          <w:vertAlign w:val="subscript"/>
        </w:rPr>
        <w:t>2</w:t>
      </w:r>
      <w:r>
        <w:rPr>
          <w:rFonts w:eastAsia="Songti SC Black"/>
        </w:rPr>
        <w:t xml:space="preserve"> </w:t>
      </w:r>
      <w:r w:rsidR="00395141" w:rsidRPr="00395141">
        <w:rPr>
          <w:rFonts w:ascii="Cambria Math" w:eastAsia="Songti SC Black" w:hAnsi="Cambria Math" w:cs="Cambria Math"/>
        </w:rPr>
        <w:t>∧</w:t>
      </w:r>
      <w:r>
        <w:rPr>
          <w:rFonts w:ascii="Symbol" w:eastAsia="Songti SC Black" w:hAnsi="Symbol" w:cs="Lucida Grande"/>
        </w:rPr>
        <w:t></w:t>
      </w:r>
      <w:r>
        <w:rPr>
          <w:rFonts w:ascii="Symbol" w:eastAsia="Songti SC Black" w:hAnsi="Symbol" w:cs="Lucida Grande"/>
        </w:rPr>
        <w:t></w:t>
      </w:r>
      <w:r>
        <w:rPr>
          <w:rFonts w:ascii="Symbol" w:eastAsia="Songti SC Black" w:hAnsi="Symbol" w:cs="Lucida Grande"/>
        </w:rPr>
        <w:t></w:t>
      </w:r>
      <w:r>
        <w:rPr>
          <w:rFonts w:ascii="Symbol" w:eastAsia="Songti SC Black" w:hAnsi="Symbol" w:cs="Lucida Grande"/>
        </w:rPr>
        <w:t></w:t>
      </w:r>
      <w:r>
        <w:rPr>
          <w:rFonts w:ascii="Symbol" w:eastAsia="Songti SC Black" w:hAnsi="Symbol" w:cs="Lucida Grande"/>
        </w:rPr>
        <w:t></w:t>
      </w:r>
      <w:r w:rsidR="00395141" w:rsidRPr="00395141">
        <w:rPr>
          <w:rFonts w:ascii="Cambria Math" w:eastAsia="Songti SC Black" w:hAnsi="Cambria Math" w:cs="Lucida Grande"/>
        </w:rPr>
        <w:t>∧</w:t>
      </w:r>
      <w:r>
        <w:rPr>
          <w:rFonts w:ascii="Symbol" w:eastAsia="Songti SC Black" w:hAnsi="Symbol" w:cs="Lucida Grande"/>
        </w:rPr>
        <w:t></w:t>
      </w:r>
      <w:r w:rsidR="00292F20">
        <w:rPr>
          <w:rFonts w:ascii="Symbol" w:eastAsia="Songti SC Black" w:hAnsi="Symbol" w:cs="Times New Roman"/>
          <w:b/>
          <w:i/>
        </w:rPr>
        <w:t></w:t>
      </w:r>
      <w:r w:rsidRPr="00766D5C">
        <w:rPr>
          <w:rFonts w:eastAsia="Songti SC Black"/>
          <w:i/>
          <w:vertAlign w:val="subscript"/>
        </w:rPr>
        <w:t>p</w:t>
      </w:r>
      <w:bookmarkEnd w:id="461"/>
      <w:bookmarkEnd w:id="462"/>
      <w:bookmarkEnd w:id="465"/>
      <w:bookmarkEnd w:id="466"/>
      <w:bookmarkEnd w:id="467"/>
      <w:r>
        <w:rPr>
          <w:rFonts w:eastAsia="Songti SC Black"/>
        </w:rPr>
        <w:t xml:space="preserve"> be a </w:t>
      </w:r>
      <w:r w:rsidRPr="00766D5C">
        <w:rPr>
          <w:rFonts w:eastAsia="Songti SC Black"/>
          <w:i/>
        </w:rPr>
        <w:t>p</w:t>
      </w:r>
      <w:r>
        <w:rPr>
          <w:rFonts w:eastAsia="Songti SC Black"/>
        </w:rPr>
        <w:t xml:space="preserve">-vector field and </w:t>
      </w:r>
      <w:r w:rsidR="00912C9C">
        <w:rPr>
          <w:rFonts w:ascii="Symbol" w:eastAsia="Songti SC Black" w:hAnsi="Symbol"/>
          <w:b/>
          <w:i/>
        </w:rPr>
        <w:t></w:t>
      </w:r>
      <w:r w:rsidR="00912C9C">
        <w:rPr>
          <w:rFonts w:ascii="Times" w:hAnsi="Times"/>
          <w:sz w:val="20"/>
          <w:szCs w:val="20"/>
        </w:rPr>
        <w:t xml:space="preserve"> </w:t>
      </w:r>
      <w:bookmarkStart w:id="468" w:name="OLE_LINK366"/>
      <w:bookmarkStart w:id="469" w:name="OLE_LINK367"/>
      <w:r w:rsidR="00292F20">
        <w:rPr>
          <w:rFonts w:eastAsia="Songti SC Black"/>
        </w:rPr>
        <w:t> =  </w:t>
      </w:r>
      <w:r w:rsidR="00912C9C">
        <w:rPr>
          <w:rFonts w:ascii="Symbol" w:eastAsia="Songti SC Black" w:hAnsi="Symbol"/>
          <w:b/>
          <w:i/>
        </w:rPr>
        <w:t></w:t>
      </w:r>
      <w:r>
        <w:rPr>
          <w:rFonts w:eastAsia="Songti SC Black"/>
          <w:vertAlign w:val="subscript"/>
        </w:rPr>
        <w:t>1</w:t>
      </w:r>
      <w:r w:rsidR="00292F20">
        <w:rPr>
          <w:rFonts w:eastAsia="Songti SC Black"/>
        </w:rPr>
        <w:t> </w:t>
      </w:r>
      <w:r w:rsidR="00395141" w:rsidRPr="00395141">
        <w:rPr>
          <w:rFonts w:ascii="Cambria Math" w:eastAsia="Songti SC Black" w:hAnsi="Cambria Math" w:cs="Lucida Grande"/>
        </w:rPr>
        <w:t>∧</w:t>
      </w:r>
      <w:r w:rsidR="00292F20">
        <w:rPr>
          <w:rFonts w:eastAsia="Songti SC Black"/>
        </w:rPr>
        <w:t> </w:t>
      </w:r>
      <w:r w:rsidR="00912C9C">
        <w:rPr>
          <w:rFonts w:ascii="Symbol" w:eastAsia="Songti SC Black" w:hAnsi="Symbol"/>
          <w:b/>
          <w:i/>
        </w:rPr>
        <w:t></w:t>
      </w:r>
      <w:r>
        <w:rPr>
          <w:rFonts w:eastAsia="Songti SC Black"/>
          <w:vertAlign w:val="subscript"/>
        </w:rPr>
        <w:t>2</w:t>
      </w:r>
      <w:r w:rsidR="00292F20">
        <w:rPr>
          <w:rFonts w:eastAsia="Songti SC Black"/>
        </w:rPr>
        <w:t> </w:t>
      </w:r>
      <w:r w:rsidR="00395141" w:rsidRPr="00395141">
        <w:rPr>
          <w:rFonts w:ascii="Cambria Math" w:eastAsia="Songti SC Black" w:hAnsi="Cambria Math" w:cs="Lucida Grande"/>
        </w:rPr>
        <w:t>∧</w:t>
      </w:r>
      <w:r>
        <w:rPr>
          <w:rFonts w:ascii="Symbol" w:eastAsia="Songti SC Black" w:hAnsi="Symbol" w:cs="Lucida Grande"/>
        </w:rPr>
        <w:t></w:t>
      </w:r>
      <w:r>
        <w:rPr>
          <w:rFonts w:ascii="Symbol" w:eastAsia="Songti SC Black" w:hAnsi="Symbol" w:cs="Lucida Grande"/>
        </w:rPr>
        <w:t></w:t>
      </w:r>
      <w:r>
        <w:rPr>
          <w:rFonts w:ascii="Symbol" w:eastAsia="Songti SC Black" w:hAnsi="Symbol" w:cs="Lucida Grande"/>
        </w:rPr>
        <w:t></w:t>
      </w:r>
      <w:r>
        <w:rPr>
          <w:rFonts w:ascii="Symbol" w:eastAsia="Songti SC Black" w:hAnsi="Symbol" w:cs="Lucida Grande"/>
        </w:rPr>
        <w:t></w:t>
      </w:r>
      <w:r>
        <w:rPr>
          <w:rFonts w:ascii="Symbol" w:eastAsia="Songti SC Black" w:hAnsi="Symbol" w:cs="Lucida Grande"/>
        </w:rPr>
        <w:t></w:t>
      </w:r>
      <w:r w:rsidR="00395141" w:rsidRPr="00395141">
        <w:rPr>
          <w:rFonts w:ascii="Cambria Math" w:eastAsia="Songti SC Black" w:hAnsi="Cambria Math" w:cs="Lucida Grande"/>
        </w:rPr>
        <w:t>∧</w:t>
      </w:r>
      <w:r>
        <w:rPr>
          <w:rFonts w:ascii="Symbol" w:eastAsia="Songti SC Black" w:hAnsi="Symbol" w:cs="Lucida Grande"/>
        </w:rPr>
        <w:t></w:t>
      </w:r>
      <w:r w:rsidR="00912C9C">
        <w:rPr>
          <w:rFonts w:ascii="Symbol" w:eastAsia="Songti SC Black" w:hAnsi="Symbol"/>
          <w:b/>
          <w:i/>
        </w:rPr>
        <w:t></w:t>
      </w:r>
      <w:r w:rsidRPr="00766D5C">
        <w:rPr>
          <w:rFonts w:eastAsia="Songti SC Black"/>
          <w:i/>
          <w:vertAlign w:val="subscript"/>
        </w:rPr>
        <w:t>q</w:t>
      </w:r>
      <w:bookmarkEnd w:id="468"/>
      <w:bookmarkEnd w:id="469"/>
      <w:r>
        <w:rPr>
          <w:rFonts w:eastAsia="Songti SC Black"/>
        </w:rPr>
        <w:t xml:space="preserve"> a </w:t>
      </w:r>
      <w:r w:rsidRPr="00766D5C">
        <w:rPr>
          <w:rFonts w:eastAsia="Songti SC Black"/>
          <w:i/>
        </w:rPr>
        <w:t>q</w:t>
      </w:r>
      <w:r>
        <w:rPr>
          <w:rFonts w:eastAsia="Songti SC Black"/>
        </w:rPr>
        <w:t>-vector field. Then the (</w:t>
      </w:r>
      <w:r>
        <w:rPr>
          <w:rFonts w:eastAsia="Songti SC Black"/>
          <w:i/>
        </w:rPr>
        <w:t>p</w:t>
      </w:r>
      <w:r>
        <w:rPr>
          <w:rFonts w:eastAsia="Songti SC Black"/>
        </w:rPr>
        <w:t xml:space="preserve"> + </w:t>
      </w:r>
      <w:r>
        <w:rPr>
          <w:rFonts w:eastAsia="Songti SC Black"/>
          <w:i/>
        </w:rPr>
        <w:t>q</w:t>
      </w:r>
      <w:r>
        <w:rPr>
          <w:rFonts w:eastAsia="Songti SC Black"/>
        </w:rPr>
        <w:t xml:space="preserve">)-vector field </w:t>
      </w:r>
    </w:p>
    <w:p w14:paraId="77C99C3A" w14:textId="77777777" w:rsidR="00B073DD" w:rsidRPr="00395141" w:rsidRDefault="00B073DD" w:rsidP="00B073DD">
      <w:r w:rsidRPr="00F97A91">
        <w:rPr>
          <w:rFonts w:ascii="Symbol" w:eastAsia="Songti SC Black" w:hAnsi="Symbol"/>
          <w:i/>
        </w:rPr>
        <w:t></w:t>
      </w:r>
      <w:r>
        <w:rPr>
          <w:rFonts w:ascii="Symbol" w:eastAsia="Songti SC Black" w:hAnsi="Symbol"/>
        </w:rPr>
        <w:t></w:t>
      </w:r>
      <w:r>
        <w:rPr>
          <w:rFonts w:ascii="Symbol" w:eastAsia="Songti SC Black" w:hAnsi="Symbol"/>
        </w:rPr>
        <w:t></w:t>
      </w:r>
      <w:r w:rsidR="00395141" w:rsidRPr="00395141">
        <w:rPr>
          <w:rFonts w:ascii="Cambria Math" w:eastAsia="Songti SC Black" w:hAnsi="Cambria Math"/>
        </w:rPr>
        <w:t>∧</w:t>
      </w:r>
      <w:r>
        <w:rPr>
          <w:rFonts w:ascii="Symbol" w:eastAsia="Songti SC Black" w:hAnsi="Symbol"/>
        </w:rPr>
        <w:t></w:t>
      </w:r>
      <w:r>
        <w:rPr>
          <w:rFonts w:ascii="Symbol" w:eastAsia="Songti SC Black" w:hAnsi="Symbol"/>
        </w:rPr>
        <w:t></w:t>
      </w:r>
      <w:bookmarkStart w:id="470" w:name="OLE_LINK139"/>
      <w:bookmarkStart w:id="471" w:name="OLE_LINK142"/>
      <w:r w:rsidR="00912C9C">
        <w:rPr>
          <w:rFonts w:ascii="Symbol" w:eastAsia="Songti SC Black" w:hAnsi="Symbol"/>
          <w:b/>
          <w:i/>
        </w:rPr>
        <w:t></w:t>
      </w:r>
      <w:bookmarkEnd w:id="470"/>
      <w:bookmarkEnd w:id="471"/>
      <w:r>
        <w:rPr>
          <w:rFonts w:ascii="Symbol" w:eastAsia="Songti SC Black" w:hAnsi="Symbol"/>
        </w:rPr>
        <w:t></w:t>
      </w:r>
      <w:r w:rsidR="00292F20">
        <w:rPr>
          <w:rFonts w:eastAsia="Songti SC Black"/>
        </w:rPr>
        <w:t> </w:t>
      </w:r>
      <w:r w:rsidR="002108AA">
        <w:rPr>
          <w:rFonts w:eastAsia="Songti SC Black"/>
        </w:rPr>
        <w:t>= </w:t>
      </w:r>
      <w:r w:rsidR="00292F20">
        <w:rPr>
          <w:rFonts w:ascii="Symbol" w:eastAsia="Songti SC Black" w:hAnsi="Symbol" w:cs="Times New Roman"/>
          <w:b/>
          <w:i/>
        </w:rPr>
        <w:t></w:t>
      </w:r>
      <w:r w:rsidR="00292F20">
        <w:rPr>
          <w:rFonts w:eastAsia="Songti SC Black"/>
          <w:vertAlign w:val="subscript"/>
        </w:rPr>
        <w:t>1</w:t>
      </w:r>
      <w:r w:rsidR="00292F20">
        <w:rPr>
          <w:rFonts w:eastAsia="Songti SC Black"/>
        </w:rPr>
        <w:t xml:space="preserve"> </w:t>
      </w:r>
      <w:r w:rsidR="00292F20">
        <w:rPr>
          <w:rFonts w:ascii="Cambria Math" w:hAnsi="Cambria Math" w:cs="Cambria Math"/>
        </w:rPr>
        <w:t>∧</w:t>
      </w:r>
      <w:r w:rsidR="00292F20">
        <w:rPr>
          <w:rFonts w:eastAsia="Songti SC Black"/>
        </w:rPr>
        <w:t xml:space="preserve"> </w:t>
      </w:r>
      <w:r w:rsidR="00292F20">
        <w:rPr>
          <w:rFonts w:ascii="Symbol" w:eastAsia="Songti SC Black" w:hAnsi="Symbol" w:cs="Times New Roman"/>
          <w:b/>
          <w:i/>
        </w:rPr>
        <w:t></w:t>
      </w:r>
      <w:r w:rsidR="00292F20">
        <w:rPr>
          <w:rFonts w:eastAsia="Songti SC Black"/>
          <w:vertAlign w:val="subscript"/>
        </w:rPr>
        <w:t>2</w:t>
      </w:r>
      <w:r w:rsidR="00292F20">
        <w:rPr>
          <w:rFonts w:eastAsia="Songti SC Black"/>
        </w:rPr>
        <w:t xml:space="preserve"> </w:t>
      </w:r>
      <w:r w:rsidR="00292F20">
        <w:rPr>
          <w:rFonts w:ascii="Cambria Math" w:eastAsia="Songti SC Black" w:hAnsi="Cambria Math" w:cs="Cambria Math"/>
        </w:rPr>
        <w:t>∧</w:t>
      </w:r>
      <w:r w:rsidR="00292F20">
        <w:rPr>
          <w:rFonts w:ascii="Symbol" w:eastAsia="Songti SC Black" w:hAnsi="Symbol" w:cs="Lucida Grande"/>
        </w:rPr>
        <w:t></w:t>
      </w:r>
      <w:r w:rsidR="00292F20">
        <w:rPr>
          <w:rFonts w:ascii="Symbol" w:eastAsia="Songti SC Black" w:hAnsi="Symbol" w:cs="Lucida Grande"/>
        </w:rPr>
        <w:t></w:t>
      </w:r>
      <w:r w:rsidR="00292F20">
        <w:rPr>
          <w:rFonts w:ascii="Symbol" w:eastAsia="Songti SC Black" w:hAnsi="Symbol" w:cs="Lucida Grande"/>
        </w:rPr>
        <w:t></w:t>
      </w:r>
      <w:r w:rsidR="00292F20">
        <w:rPr>
          <w:rFonts w:ascii="Symbol" w:eastAsia="Songti SC Black" w:hAnsi="Symbol" w:cs="Lucida Grande"/>
        </w:rPr>
        <w:t></w:t>
      </w:r>
      <w:r w:rsidR="00292F20">
        <w:rPr>
          <w:rFonts w:ascii="Symbol" w:eastAsia="Songti SC Black" w:hAnsi="Symbol" w:cs="Lucida Grande"/>
        </w:rPr>
        <w:t></w:t>
      </w:r>
      <w:r w:rsidR="00292F20">
        <w:rPr>
          <w:rFonts w:ascii="Cambria Math" w:eastAsia="Songti SC Black" w:hAnsi="Cambria Math" w:cs="Lucida Grande"/>
        </w:rPr>
        <w:t>∧</w:t>
      </w:r>
      <w:r w:rsidR="00292F20">
        <w:rPr>
          <w:rFonts w:ascii="Symbol" w:eastAsia="Songti SC Black" w:hAnsi="Symbol" w:cs="Lucida Grande"/>
        </w:rPr>
        <w:t></w:t>
      </w:r>
      <w:r w:rsidR="00292F20">
        <w:rPr>
          <w:rFonts w:ascii="Symbol" w:eastAsia="Songti SC Black" w:hAnsi="Symbol" w:cs="Times New Roman"/>
          <w:b/>
          <w:i/>
        </w:rPr>
        <w:t></w:t>
      </w:r>
      <w:r w:rsidR="00292F20">
        <w:rPr>
          <w:rFonts w:eastAsia="Songti SC Black"/>
          <w:i/>
          <w:vertAlign w:val="subscript"/>
        </w:rPr>
        <w:t>p</w:t>
      </w:r>
      <w:r w:rsidR="002108AA">
        <w:rPr>
          <w:rFonts w:eastAsia="Songti SC Black"/>
        </w:rPr>
        <w:t> </w:t>
      </w:r>
      <w:r w:rsidR="00395141" w:rsidRPr="00395141">
        <w:rPr>
          <w:rFonts w:ascii="Cambria Math" w:eastAsia="Songti SC Black" w:hAnsi="Cambria Math" w:cs="Lucida Grande"/>
        </w:rPr>
        <w:t>∧</w:t>
      </w:r>
      <w:r>
        <w:rPr>
          <w:rFonts w:ascii="Symbol" w:eastAsia="Songti SC Black" w:hAnsi="Symbol" w:cs="Lucida Grande"/>
        </w:rPr>
        <w:t></w:t>
      </w:r>
      <w:r w:rsidR="00912C9C">
        <w:rPr>
          <w:rFonts w:ascii="Symbol" w:eastAsia="Songti SC Black" w:hAnsi="Symbol"/>
          <w:b/>
          <w:i/>
        </w:rPr>
        <w:t></w:t>
      </w:r>
      <w:r>
        <w:rPr>
          <w:rFonts w:eastAsia="Songti SC Black"/>
          <w:vertAlign w:val="subscript"/>
        </w:rPr>
        <w:t>1</w:t>
      </w:r>
      <w:r w:rsidR="002108AA">
        <w:rPr>
          <w:rFonts w:eastAsia="Songti SC Black"/>
        </w:rPr>
        <w:t> </w:t>
      </w:r>
      <w:r w:rsidR="00395141" w:rsidRPr="00395141">
        <w:rPr>
          <w:rFonts w:ascii="Cambria Math" w:eastAsia="Songti SC Black" w:hAnsi="Cambria Math" w:cs="Lucida Grande"/>
        </w:rPr>
        <w:t>∧</w:t>
      </w:r>
      <w:r w:rsidR="002108AA">
        <w:rPr>
          <w:rFonts w:eastAsia="Songti SC Black"/>
        </w:rPr>
        <w:t> </w:t>
      </w:r>
      <w:r w:rsidR="00912C9C">
        <w:rPr>
          <w:rFonts w:ascii="Symbol" w:eastAsia="Songti SC Black" w:hAnsi="Symbol"/>
          <w:b/>
          <w:i/>
        </w:rPr>
        <w:t></w:t>
      </w:r>
      <w:r>
        <w:rPr>
          <w:rFonts w:eastAsia="Songti SC Black"/>
          <w:vertAlign w:val="subscript"/>
        </w:rPr>
        <w:t>2</w:t>
      </w:r>
      <w:r w:rsidR="002108AA">
        <w:rPr>
          <w:rFonts w:eastAsia="Songti SC Black"/>
        </w:rPr>
        <w:t> </w:t>
      </w:r>
      <w:r w:rsidR="00395141" w:rsidRPr="00395141">
        <w:rPr>
          <w:rFonts w:ascii="Cambria Math" w:eastAsia="Songti SC Black" w:hAnsi="Cambria Math" w:cs="Lucida Grande"/>
        </w:rPr>
        <w:t>∧</w:t>
      </w:r>
      <w:r>
        <w:rPr>
          <w:rFonts w:ascii="Symbol" w:eastAsia="Songti SC Black" w:hAnsi="Symbol" w:cs="Lucida Grande"/>
        </w:rPr>
        <w:t></w:t>
      </w:r>
      <w:r>
        <w:rPr>
          <w:rFonts w:ascii="Symbol" w:eastAsia="Songti SC Black" w:hAnsi="Symbol" w:cs="Lucida Grande"/>
        </w:rPr>
        <w:t></w:t>
      </w:r>
      <w:r>
        <w:rPr>
          <w:rFonts w:ascii="Symbol" w:eastAsia="Songti SC Black" w:hAnsi="Symbol" w:cs="Lucida Grande"/>
        </w:rPr>
        <w:t></w:t>
      </w:r>
      <w:r>
        <w:rPr>
          <w:rFonts w:ascii="Symbol" w:eastAsia="Songti SC Black" w:hAnsi="Symbol" w:cs="Lucida Grande"/>
        </w:rPr>
        <w:t></w:t>
      </w:r>
      <w:r>
        <w:rPr>
          <w:rFonts w:ascii="Symbol" w:eastAsia="Songti SC Black" w:hAnsi="Symbol" w:cs="Lucida Grande"/>
        </w:rPr>
        <w:t></w:t>
      </w:r>
      <w:r w:rsidR="00395141" w:rsidRPr="00395141">
        <w:rPr>
          <w:rFonts w:ascii="Cambria Math" w:eastAsia="Songti SC Black" w:hAnsi="Cambria Math" w:cs="Lucida Grande"/>
        </w:rPr>
        <w:t>∧</w:t>
      </w:r>
      <w:r>
        <w:rPr>
          <w:rFonts w:ascii="Symbol" w:eastAsia="Songti SC Black" w:hAnsi="Symbol" w:cs="Lucida Grande"/>
        </w:rPr>
        <w:t></w:t>
      </w:r>
      <w:r w:rsidR="00912C9C">
        <w:rPr>
          <w:rFonts w:ascii="Symbol" w:eastAsia="Songti SC Black" w:hAnsi="Symbol"/>
          <w:b/>
          <w:i/>
        </w:rPr>
        <w:t></w:t>
      </w:r>
      <w:r w:rsidRPr="00766D5C">
        <w:rPr>
          <w:rFonts w:eastAsia="Songti SC Black"/>
          <w:i/>
          <w:vertAlign w:val="subscript"/>
        </w:rPr>
        <w:t>q</w:t>
      </w:r>
      <w:r>
        <w:rPr>
          <w:rFonts w:eastAsia="Songti SC Black"/>
        </w:rPr>
        <w:t xml:space="preserve">. That is, antisymmetrization </w:t>
      </w:r>
      <w:r w:rsidR="00E24CEF">
        <w:rPr>
          <w:rFonts w:eastAsia="Songti SC Black"/>
        </w:rPr>
        <w:t>of the</w:t>
      </w:r>
      <w:r>
        <w:rPr>
          <w:rFonts w:eastAsia="Songti SC Black"/>
        </w:rPr>
        <w:t xml:space="preserve"> two antisymmetrizations </w:t>
      </w:r>
      <w:r w:rsidR="00CE697E">
        <w:rPr>
          <w:rFonts w:eastAsia="Songti SC Black"/>
        </w:rPr>
        <w:t>equals</w:t>
      </w:r>
      <w:r>
        <w:rPr>
          <w:rFonts w:eastAsia="Songti SC Black"/>
        </w:rPr>
        <w:t xml:space="preserve"> antisymmetrization of the </w:t>
      </w:r>
      <w:r w:rsidR="00E24CEF">
        <w:rPr>
          <w:rFonts w:eastAsia="Songti SC Black"/>
        </w:rPr>
        <w:t>combined set.</w:t>
      </w:r>
    </w:p>
    <w:p w14:paraId="0C7B4A18" w14:textId="77777777" w:rsidR="00B073DD" w:rsidRDefault="00B073DD" w:rsidP="00B073DD">
      <w:pPr>
        <w:rPr>
          <w:rFonts w:eastAsia="Songti SC Black"/>
        </w:rPr>
      </w:pPr>
    </w:p>
    <w:p w14:paraId="70D63948" w14:textId="77777777" w:rsidR="00B073DD" w:rsidRPr="00EB0C79" w:rsidRDefault="00B073DD" w:rsidP="00E14A7A">
      <w:pPr>
        <w:tabs>
          <w:tab w:val="left" w:pos="6660"/>
        </w:tabs>
        <w:rPr>
          <w:rFonts w:eastAsia="Songti SC Black"/>
        </w:rPr>
      </w:pPr>
      <w:r>
        <w:rPr>
          <w:rFonts w:eastAsia="Songti SC Black"/>
        </w:rPr>
        <w:t>Proof: Analogous to Problem [12.8]</w:t>
      </w:r>
      <w:r w:rsidR="00D830E6">
        <w:rPr>
          <w:rFonts w:eastAsia="Songti SC Black"/>
        </w:rPr>
        <w:t>, pro</w:t>
      </w:r>
      <w:r w:rsidR="00460544">
        <w:rPr>
          <w:rFonts w:eastAsia="Songti SC Black"/>
        </w:rPr>
        <w:t>v</w:t>
      </w:r>
      <w:r w:rsidR="00D830E6">
        <w:rPr>
          <w:rFonts w:eastAsia="Songti SC Black"/>
        </w:rPr>
        <w:t>en</w:t>
      </w:r>
      <w:r>
        <w:rPr>
          <w:rFonts w:eastAsia="Songti SC Black"/>
        </w:rPr>
        <w:t xml:space="preserve"> for </w:t>
      </w:r>
      <w:r>
        <w:rPr>
          <w:rFonts w:eastAsia="Songti SC Black"/>
          <w:i/>
        </w:rPr>
        <w:t>p</w:t>
      </w:r>
      <w:r>
        <w:rPr>
          <w:rFonts w:eastAsia="Songti SC Black"/>
        </w:rPr>
        <w:t xml:space="preserve"> and </w:t>
      </w:r>
      <w:r>
        <w:rPr>
          <w:rFonts w:eastAsia="Songti SC Black"/>
          <w:i/>
        </w:rPr>
        <w:t>q</w:t>
      </w:r>
      <w:r>
        <w:rPr>
          <w:rFonts w:eastAsia="Songti SC Black"/>
        </w:rPr>
        <w:t xml:space="preserve"> forms.</w:t>
      </w:r>
      <w:r>
        <w:rPr>
          <w:rFonts w:eastAsia="Songti SC Black"/>
        </w:rPr>
        <w:tab/>
      </w:r>
      <w:bookmarkStart w:id="472" w:name="OLE_LINK262"/>
      <w:bookmarkStart w:id="473" w:name="OLE_LINK263"/>
      <w:bookmarkStart w:id="474" w:name="OLE_LINK493"/>
      <w:bookmarkStart w:id="475" w:name="OLE_LINK494"/>
      <w:r w:rsidR="006E65E6">
        <w:rPr>
          <w:rFonts w:ascii="Wingdings" w:hAnsi="Wingdings"/>
          <w:color w:val="0000FF"/>
        </w:rPr>
        <w:t></w:t>
      </w:r>
      <w:bookmarkEnd w:id="472"/>
      <w:bookmarkEnd w:id="473"/>
      <w:bookmarkEnd w:id="474"/>
      <w:bookmarkEnd w:id="475"/>
    </w:p>
    <w:p w14:paraId="656072B2" w14:textId="77777777" w:rsidR="00D86B4D" w:rsidRDefault="00D86B4D" w:rsidP="00D86B4D">
      <w:pPr>
        <w:rPr>
          <w:rFonts w:eastAsia="Songti SC Black"/>
          <w:color w:val="008000"/>
        </w:rPr>
      </w:pPr>
    </w:p>
    <w:p w14:paraId="401CF41A" w14:textId="77777777" w:rsidR="0076362B" w:rsidRDefault="0076362B" w:rsidP="00D86B4D">
      <w:pPr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2"/>
          <w:szCs w:val="32"/>
        </w:rPr>
      </w:pPr>
    </w:p>
    <w:p w14:paraId="31CD5054" w14:textId="77777777" w:rsidR="00D86B4D" w:rsidRPr="00D86B4D" w:rsidRDefault="004C15F6" w:rsidP="00D86B4D">
      <w:pPr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2"/>
          <w:szCs w:val="32"/>
        </w:rPr>
      </w:pPr>
      <w:r>
        <w:rPr>
          <w:rFonts w:asciiTheme="majorHAnsi" w:eastAsiaTheme="majorEastAsia" w:hAnsiTheme="majorHAnsi" w:cstheme="majorBidi"/>
          <w:b/>
          <w:bCs/>
          <w:i/>
          <w:color w:val="345A8A" w:themeColor="accent1" w:themeShade="B5"/>
          <w:sz w:val="32"/>
          <w:szCs w:val="32"/>
        </w:rPr>
        <w:t>p</w:t>
      </w:r>
      <w:r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2"/>
          <w:szCs w:val="32"/>
        </w:rPr>
        <w:t>–</w:t>
      </w:r>
      <w:r w:rsidR="00D86B4D" w:rsidRPr="00D86B4D"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2"/>
          <w:szCs w:val="32"/>
        </w:rPr>
        <w:t>Forms</w:t>
      </w:r>
    </w:p>
    <w:p w14:paraId="2C8F79EA" w14:textId="77777777" w:rsidR="00D86B4D" w:rsidRDefault="00D86B4D" w:rsidP="00D86B4D">
      <w:pPr>
        <w:rPr>
          <w:rFonts w:eastAsia="Songti SC Black"/>
          <w:color w:val="008000"/>
        </w:rPr>
      </w:pPr>
    </w:p>
    <w:p w14:paraId="1744BFDB" w14:textId="77777777" w:rsidR="00D86B4D" w:rsidRPr="00D86B4D" w:rsidRDefault="0076362B" w:rsidP="00B073DD">
      <w:pPr>
        <w:rPr>
          <w:rFonts w:eastAsia="Songti SC Black"/>
        </w:rPr>
      </w:pPr>
      <w:r>
        <w:rPr>
          <w:rFonts w:eastAsia="Songti SC Black"/>
        </w:rPr>
        <w:t>Similar to multivectors, we</w:t>
      </w:r>
      <w:r w:rsidR="00D86B4D">
        <w:rPr>
          <w:rFonts w:eastAsia="Songti SC Black"/>
        </w:rPr>
        <w:t xml:space="preserve"> define </w:t>
      </w:r>
      <w:r w:rsidR="00D86B4D">
        <w:rPr>
          <w:rFonts w:eastAsia="Songti SC Black"/>
          <w:i/>
        </w:rPr>
        <w:t>p</w:t>
      </w:r>
      <w:r w:rsidR="00D86B4D">
        <w:rPr>
          <w:rFonts w:eastAsia="Songti SC Black"/>
        </w:rPr>
        <w:t xml:space="preserve">-forms in terms of </w:t>
      </w:r>
      <w:r>
        <w:rPr>
          <w:rFonts w:eastAsia="Songti SC Black"/>
        </w:rPr>
        <w:t xml:space="preserve">Grassmann </w:t>
      </w:r>
      <w:r w:rsidR="00D86B4D">
        <w:rPr>
          <w:rFonts w:eastAsia="Songti SC Black"/>
        </w:rPr>
        <w:t xml:space="preserve">wedge products of 1-forms. </w:t>
      </w:r>
    </w:p>
    <w:p w14:paraId="4380F0BA" w14:textId="77777777" w:rsidR="00B073DD" w:rsidRPr="00B10380" w:rsidRDefault="00B073DD" w:rsidP="00B073DD">
      <w:pPr>
        <w:rPr>
          <w:rFonts w:eastAsia="Songti SC Black"/>
          <w:b/>
        </w:rPr>
      </w:pPr>
      <w:r>
        <w:rPr>
          <w:rFonts w:eastAsia="Songti SC Black"/>
          <w:color w:val="008000"/>
        </w:rPr>
        <w:lastRenderedPageBreak/>
        <w:t>Definition</w:t>
      </w:r>
      <w:r>
        <w:rPr>
          <w:rFonts w:eastAsia="Songti SC Black"/>
        </w:rPr>
        <w:t xml:space="preserve">. Let </w:t>
      </w:r>
      <w:r w:rsidR="004A21F4" w:rsidRPr="004A21F4">
        <w:rPr>
          <w:rFonts w:ascii="Apple Chancery" w:eastAsia="Songti SC Black" w:hAnsi="Apple Chancery"/>
          <w:b/>
        </w:rPr>
        <w:t>M</w:t>
      </w:r>
      <w:r>
        <w:rPr>
          <w:rFonts w:eastAsia="Songti SC Black"/>
        </w:rPr>
        <w:t xml:space="preserve"> be an </w:t>
      </w:r>
      <w:r w:rsidRPr="009A53AB">
        <w:rPr>
          <w:rFonts w:eastAsia="Songti SC Black"/>
          <w:i/>
        </w:rPr>
        <w:t>n</w:t>
      </w:r>
      <w:r>
        <w:rPr>
          <w:rFonts w:eastAsia="Songti SC Black"/>
        </w:rPr>
        <w:t xml:space="preserve">-manifold and let </w:t>
      </w:r>
      <w:bookmarkStart w:id="476" w:name="OLE_LINK341"/>
      <w:bookmarkStart w:id="477" w:name="OLE_LINK345"/>
      <w:r w:rsidR="00E14A7A" w:rsidRPr="008B7F39">
        <w:rPr>
          <w:rFonts w:eastAsia="Songti SC Black"/>
          <w:position w:val="-28"/>
        </w:rPr>
        <w:object w:dxaOrig="1420" w:dyaOrig="700" w14:anchorId="378E50B4">
          <v:shape id="_x0000_i1160" type="#_x0000_t75" style="width:1in;height:39pt" o:ole="">
            <v:imagedata r:id="rId280" o:title=""/>
          </v:shape>
          <o:OLEObject Type="Embed" ProgID="Equation.DSMT4" ShapeID="_x0000_i1160" DrawAspect="Content" ObjectID="_1453397891" r:id="rId281"/>
        </w:object>
      </w:r>
      <w:bookmarkEnd w:id="476"/>
      <w:bookmarkEnd w:id="477"/>
      <w:r>
        <w:rPr>
          <w:rFonts w:eastAsia="Songti SC Black"/>
        </w:rPr>
        <w:t xml:space="preserve">and </w:t>
      </w:r>
      <w:bookmarkStart w:id="478" w:name="OLE_LINK325"/>
      <w:bookmarkStart w:id="479" w:name="OLE_LINK326"/>
      <w:r w:rsidR="00E14A7A" w:rsidRPr="008B7F39">
        <w:rPr>
          <w:rFonts w:eastAsia="Songti SC Black"/>
          <w:position w:val="-28"/>
        </w:rPr>
        <w:object w:dxaOrig="1420" w:dyaOrig="700" w14:anchorId="69BAD6F0">
          <v:shape id="_x0000_i1161" type="#_x0000_t75" style="width:1in;height:39pt" o:ole="">
            <v:imagedata r:id="rId282" o:title=""/>
          </v:shape>
          <o:OLEObject Type="Embed" ProgID="Equation.DSMT4" ShapeID="_x0000_i1161" DrawAspect="Content" ObjectID="_1453397892" r:id="rId283"/>
        </w:object>
      </w:r>
      <w:bookmarkEnd w:id="478"/>
      <w:bookmarkEnd w:id="479"/>
      <w:r>
        <w:rPr>
          <w:rFonts w:eastAsia="Songti SC Black"/>
        </w:rPr>
        <w:t xml:space="preserve">be independent </w:t>
      </w:r>
      <w:r w:rsidRPr="001F4E70">
        <w:rPr>
          <w:rFonts w:eastAsia="Songti SC Black"/>
        </w:rPr>
        <w:t>1-forms</w:t>
      </w:r>
      <w:r>
        <w:rPr>
          <w:rFonts w:eastAsia="Songti SC Black"/>
        </w:rPr>
        <w:t xml:space="preserve">. A </w:t>
      </w:r>
      <w:r>
        <w:rPr>
          <w:rFonts w:eastAsia="Songti SC Black"/>
          <w:b/>
        </w:rPr>
        <w:t>simple 2-form</w:t>
      </w:r>
      <w:r>
        <w:rPr>
          <w:rFonts w:eastAsia="Songti SC Black"/>
        </w:rPr>
        <w:t xml:space="preserve"> is the </w:t>
      </w:r>
      <w:r>
        <w:rPr>
          <w:rFonts w:eastAsia="Songti SC Black"/>
          <w:b/>
        </w:rPr>
        <w:t>wedge product of 1</w:t>
      </w:r>
      <w:r>
        <w:rPr>
          <w:rFonts w:eastAsia="Songti SC Black"/>
          <w:b/>
        </w:rPr>
        <w:noBreakHyphen/>
        <w:t>forms:</w:t>
      </w:r>
    </w:p>
    <w:bookmarkStart w:id="480" w:name="OLE_LINK334"/>
    <w:bookmarkStart w:id="481" w:name="OLE_LINK335"/>
    <w:p w14:paraId="449FE3F1" w14:textId="77777777" w:rsidR="00305C6F" w:rsidRDefault="00A241B6" w:rsidP="00B073DD">
      <w:pPr>
        <w:ind w:firstLine="720"/>
        <w:rPr>
          <w:rFonts w:eastAsia="Songti SC Black"/>
        </w:rPr>
      </w:pPr>
      <w:r w:rsidRPr="003A62BE">
        <w:rPr>
          <w:rFonts w:eastAsia="Songti SC Black"/>
          <w:position w:val="-28"/>
        </w:rPr>
        <w:object w:dxaOrig="7600" w:dyaOrig="700" w14:anchorId="3FD4B551">
          <v:shape id="_x0000_i1162" type="#_x0000_t75" style="width:377pt;height:33pt" o:ole="">
            <v:imagedata r:id="rId284" o:title=""/>
          </v:shape>
          <o:OLEObject Type="Embed" ProgID="Equation.DSMT4" ShapeID="_x0000_i1162" DrawAspect="Content" ObjectID="_1453397893" r:id="rId285"/>
        </w:object>
      </w:r>
      <w:r w:rsidR="00305C6F">
        <w:rPr>
          <w:rFonts w:eastAsia="Songti SC Black"/>
        </w:rPr>
        <w:t xml:space="preserve">  </w:t>
      </w:r>
    </w:p>
    <w:p w14:paraId="44F85C42" w14:textId="77777777" w:rsidR="0089276F" w:rsidRPr="0089276F" w:rsidRDefault="00C30DE2" w:rsidP="0089276F">
      <w:pPr>
        <w:tabs>
          <w:tab w:val="right" w:pos="8550"/>
        </w:tabs>
        <w:rPr>
          <w:rFonts w:eastAsia="Songti SC Black"/>
        </w:rPr>
      </w:pPr>
      <w:r>
        <w:rPr>
          <w:rFonts w:eastAsia="Songti SC Black" w:cstheme="minorHAnsi"/>
        </w:rPr>
        <w:t xml:space="preserve">The next theorem shows that </w:t>
      </w:r>
      <w:r w:rsidR="0089276F" w:rsidRPr="001F4E70">
        <w:rPr>
          <w:rFonts w:ascii="Symbol" w:eastAsia="Songti SC Black" w:hAnsi="Symbol"/>
          <w:i/>
        </w:rPr>
        <w:t></w:t>
      </w:r>
      <w:r w:rsidR="0089276F">
        <w:rPr>
          <w:rFonts w:eastAsia="Songti SC Black"/>
        </w:rPr>
        <w:t xml:space="preserve"> </w:t>
      </w:r>
      <w:r w:rsidR="00395141" w:rsidRPr="00395141">
        <w:rPr>
          <w:rFonts w:ascii="Cambria Math" w:eastAsia="Songti SC Black" w:hAnsi="Cambria Math"/>
        </w:rPr>
        <w:t>∧</w:t>
      </w:r>
      <w:r w:rsidR="0089276F">
        <w:rPr>
          <w:rFonts w:eastAsia="Songti SC Black"/>
        </w:rPr>
        <w:t xml:space="preserve"> </w:t>
      </w:r>
      <w:r w:rsidR="0089276F" w:rsidRPr="001F4E70">
        <w:rPr>
          <w:rFonts w:ascii="Symbol" w:eastAsia="Songti SC Black" w:hAnsi="Symbol"/>
          <w:i/>
        </w:rPr>
        <w:t></w:t>
      </w:r>
      <w:r w:rsidR="0089276F">
        <w:rPr>
          <w:rFonts w:eastAsia="Songti SC Black"/>
        </w:rPr>
        <w:t xml:space="preserve"> </w:t>
      </w:r>
      <w:r w:rsidR="00B03D86">
        <w:rPr>
          <w:rFonts w:eastAsia="Songti SC Black"/>
        </w:rPr>
        <w:t>could have been defined without</w:t>
      </w:r>
      <w:r>
        <w:rPr>
          <w:rFonts w:eastAsia="Songti SC Black"/>
        </w:rPr>
        <w:t xml:space="preserve"> the antisymmetric coefficients.</w:t>
      </w:r>
    </w:p>
    <w:p w14:paraId="06F8234D" w14:textId="77777777" w:rsidR="00B03D86" w:rsidRDefault="00B03D86" w:rsidP="0089276F">
      <w:pPr>
        <w:tabs>
          <w:tab w:val="right" w:pos="8550"/>
        </w:tabs>
        <w:rPr>
          <w:rFonts w:eastAsia="Songti SC Black"/>
          <w:color w:val="008000"/>
        </w:rPr>
      </w:pPr>
    </w:p>
    <w:p w14:paraId="786EF3D9" w14:textId="77777777" w:rsidR="00876286" w:rsidRDefault="003A62BE" w:rsidP="0076362B">
      <w:pPr>
        <w:tabs>
          <w:tab w:val="right" w:pos="8550"/>
        </w:tabs>
        <w:rPr>
          <w:rFonts w:eastAsia="Songti SC Black"/>
        </w:rPr>
      </w:pPr>
      <w:r w:rsidRPr="003A62BE">
        <w:rPr>
          <w:rFonts w:eastAsia="Songti SC Black"/>
          <w:color w:val="008000"/>
        </w:rPr>
        <w:t>Theorem.</w:t>
      </w:r>
      <w:r>
        <w:rPr>
          <w:rFonts w:eastAsia="Songti SC Black"/>
        </w:rPr>
        <w:t xml:space="preserve"> </w:t>
      </w:r>
      <w:bookmarkStart w:id="482" w:name="OLE_LINK870"/>
      <w:bookmarkStart w:id="483" w:name="OLE_LINK871"/>
      <w:bookmarkStart w:id="484" w:name="OLE_LINK317"/>
      <w:bookmarkStart w:id="485" w:name="OLE_LINK327"/>
      <w:r w:rsidR="00F82EA9" w:rsidRPr="00A46A5E">
        <w:rPr>
          <w:rFonts w:ascii="Symbol" w:eastAsia="Songti SC Black" w:hAnsi="Symbol"/>
          <w:b/>
          <w:i/>
        </w:rPr>
        <w:t></w:t>
      </w:r>
      <w:bookmarkEnd w:id="482"/>
      <w:bookmarkEnd w:id="483"/>
      <w:r w:rsidR="00F82EA9">
        <w:rPr>
          <w:rFonts w:eastAsia="Songti SC Black"/>
        </w:rPr>
        <w:t xml:space="preserve"> </w:t>
      </w:r>
      <w:r w:rsidR="00395141" w:rsidRPr="00395141">
        <w:rPr>
          <w:rFonts w:ascii="Cambria Math" w:eastAsia="Songti SC Black" w:hAnsi="Cambria Math"/>
        </w:rPr>
        <w:t>∧</w:t>
      </w:r>
      <w:r w:rsidR="00F82EA9">
        <w:rPr>
          <w:rFonts w:eastAsia="Songti SC Black"/>
        </w:rPr>
        <w:t xml:space="preserve"> </w:t>
      </w:r>
      <w:bookmarkStart w:id="486" w:name="OLE_LINK872"/>
      <w:bookmarkStart w:id="487" w:name="OLE_LINK873"/>
      <w:r w:rsidR="00F82EA9" w:rsidRPr="00A46A5E">
        <w:rPr>
          <w:rFonts w:ascii="Symbol" w:eastAsia="Songti SC Black" w:hAnsi="Symbol"/>
          <w:b/>
          <w:i/>
        </w:rPr>
        <w:t></w:t>
      </w:r>
      <w:bookmarkEnd w:id="484"/>
      <w:bookmarkEnd w:id="485"/>
      <w:bookmarkEnd w:id="486"/>
      <w:bookmarkEnd w:id="487"/>
      <w:r w:rsidR="00F82EA9">
        <w:rPr>
          <w:rFonts w:eastAsia="Songti SC Black"/>
          <w:b/>
        </w:rPr>
        <w:t xml:space="preserve"> </w:t>
      </w:r>
      <w:r w:rsidR="00F82EA9">
        <w:rPr>
          <w:rFonts w:eastAsia="Songti SC Black"/>
        </w:rPr>
        <w:t xml:space="preserve">= </w:t>
      </w:r>
      <w:r w:rsidR="004C5A78" w:rsidRPr="00F46061">
        <w:rPr>
          <w:rFonts w:eastAsia="Songti SC Black"/>
          <w:position w:val="-28"/>
        </w:rPr>
        <w:object w:dxaOrig="2120" w:dyaOrig="700" w14:anchorId="5E3CAF21">
          <v:shape id="_x0000_i1163" type="#_x0000_t75" style="width:105pt;height:39pt" o:ole="">
            <v:imagedata r:id="rId286" o:title=""/>
          </v:shape>
          <o:OLEObject Type="Embed" ProgID="Equation.DSMT4" ShapeID="_x0000_i1163" DrawAspect="Content" ObjectID="_1453397894" r:id="rId287"/>
        </w:object>
      </w:r>
      <w:r w:rsidR="00F82EA9">
        <w:rPr>
          <w:rFonts w:eastAsia="Songti SC Black"/>
        </w:rPr>
        <w:t xml:space="preserve"> </w:t>
      </w:r>
      <w:r w:rsidR="0089276F">
        <w:rPr>
          <w:rFonts w:eastAsia="Songti SC Black"/>
        </w:rPr>
        <w:tab/>
      </w:r>
    </w:p>
    <w:p w14:paraId="538DB27C" w14:textId="77777777" w:rsidR="00CE7C21" w:rsidRDefault="003A62BE" w:rsidP="004C15F6">
      <w:pPr>
        <w:rPr>
          <w:rFonts w:eastAsia="Songti SC Black"/>
        </w:rPr>
      </w:pPr>
      <w:r>
        <w:rPr>
          <w:rFonts w:eastAsia="Songti SC Black"/>
        </w:rPr>
        <w:t>Proof:</w:t>
      </w:r>
      <w:r w:rsidR="004C15F6">
        <w:rPr>
          <w:rFonts w:eastAsia="Songti SC Black"/>
        </w:rPr>
        <w:t xml:space="preserve"> </w:t>
      </w:r>
      <w:r w:rsidR="00F82EA9">
        <w:rPr>
          <w:rFonts w:eastAsia="Songti SC Black"/>
        </w:rPr>
        <w:t xml:space="preserve">Fix </w:t>
      </w:r>
      <w:r w:rsidR="00F82EA9">
        <w:rPr>
          <w:rFonts w:eastAsia="Songti SC Black"/>
          <w:i/>
        </w:rPr>
        <w:t>r</w:t>
      </w:r>
      <w:r w:rsidR="00F82EA9">
        <w:rPr>
          <w:rFonts w:eastAsia="Songti SC Black"/>
        </w:rPr>
        <w:t xml:space="preserve"> </w:t>
      </w:r>
      <w:r w:rsidR="004C15F6">
        <w:rPr>
          <w:rFonts w:eastAsia="Songti SC Black"/>
        </w:rPr>
        <w:t>≠</w:t>
      </w:r>
      <w:r w:rsidR="00F82EA9">
        <w:rPr>
          <w:rFonts w:eastAsia="Songti SC Black"/>
        </w:rPr>
        <w:t xml:space="preserve"> </w:t>
      </w:r>
      <w:r w:rsidR="00F82EA9">
        <w:rPr>
          <w:rFonts w:eastAsia="Songti SC Black"/>
          <w:i/>
        </w:rPr>
        <w:t>s</w:t>
      </w:r>
      <w:r w:rsidR="00F82EA9">
        <w:rPr>
          <w:rFonts w:eastAsia="Songti SC Black"/>
        </w:rPr>
        <w:t xml:space="preserve">. </w:t>
      </w:r>
      <w:r>
        <w:rPr>
          <w:rFonts w:eastAsia="Songti SC Black"/>
        </w:rPr>
        <w:t xml:space="preserve">Since </w:t>
      </w:r>
      <w:r w:rsidRPr="003A62BE">
        <w:rPr>
          <w:rFonts w:eastAsia="Songti SC Black"/>
          <w:position w:val="-16"/>
        </w:rPr>
        <w:object w:dxaOrig="5320" w:dyaOrig="440" w14:anchorId="5917627F">
          <v:shape id="_x0000_i1164" type="#_x0000_t75" style="width:271pt;height:22pt" o:ole="">
            <v:imagedata r:id="rId288" o:title=""/>
          </v:shape>
          <o:OLEObject Type="Embed" ProgID="Equation.DSMT4" ShapeID="_x0000_i1164" DrawAspect="Content" ObjectID="_1453397895" r:id="rId289"/>
        </w:object>
      </w:r>
      <w:r>
        <w:rPr>
          <w:rFonts w:eastAsia="Songti SC Black"/>
        </w:rPr>
        <w:t>,</w:t>
      </w:r>
      <w:r w:rsidR="00F82EA9">
        <w:rPr>
          <w:rFonts w:eastAsia="Songti SC Black"/>
        </w:rPr>
        <w:t xml:space="preserve"> </w:t>
      </w:r>
    </w:p>
    <w:bookmarkStart w:id="488" w:name="OLE_LINK231"/>
    <w:bookmarkStart w:id="489" w:name="OLE_LINK233"/>
    <w:p w14:paraId="7E051330" w14:textId="77777777" w:rsidR="00B03D86" w:rsidRPr="002F0ADE" w:rsidRDefault="00DF7A20" w:rsidP="002F0ADE">
      <w:pPr>
        <w:ind w:firstLine="720"/>
        <w:rPr>
          <w:rFonts w:eastAsia="Songti SC Black"/>
        </w:rPr>
      </w:pPr>
      <w:r w:rsidRPr="003A62BE">
        <w:rPr>
          <w:rFonts w:eastAsia="Songti SC Black"/>
          <w:position w:val="-96"/>
        </w:rPr>
        <w:object w:dxaOrig="6980" w:dyaOrig="2040" w14:anchorId="712A9659">
          <v:shape id="_x0000_i1165" type="#_x0000_t75" style="width:349pt;height:105pt" o:ole="">
            <v:imagedata r:id="rId290" o:title=""/>
          </v:shape>
          <o:OLEObject Type="Embed" ProgID="Equation.DSMT4" ShapeID="_x0000_i1165" DrawAspect="Content" ObjectID="_1453397896" r:id="rId291"/>
        </w:object>
      </w:r>
      <w:bookmarkEnd w:id="480"/>
      <w:bookmarkEnd w:id="481"/>
      <w:bookmarkEnd w:id="488"/>
      <w:bookmarkEnd w:id="489"/>
      <w:r w:rsidR="00B073DD">
        <w:rPr>
          <w:rFonts w:eastAsia="Songti SC Black"/>
        </w:rPr>
        <w:t xml:space="preserve"> </w:t>
      </w:r>
      <w:bookmarkStart w:id="490" w:name="OLE_LINK328"/>
      <w:bookmarkStart w:id="491" w:name="OLE_LINK340"/>
      <w:bookmarkStart w:id="492" w:name="OLE_LINK332"/>
      <w:bookmarkStart w:id="493" w:name="OLE_LINK333"/>
    </w:p>
    <w:p w14:paraId="23BE17F8" w14:textId="77777777" w:rsidR="002F0ADE" w:rsidRDefault="002F0ADE" w:rsidP="00B073DD">
      <w:pPr>
        <w:rPr>
          <w:rFonts w:eastAsia="Songti SC Black"/>
          <w:color w:val="008000"/>
        </w:rPr>
      </w:pPr>
    </w:p>
    <w:p w14:paraId="4EAA3E90" w14:textId="77777777" w:rsidR="0089276F" w:rsidRDefault="0089276F" w:rsidP="00B073DD">
      <w:pPr>
        <w:rPr>
          <w:rFonts w:eastAsia="Songti SC Black"/>
        </w:rPr>
      </w:pPr>
      <w:r>
        <w:rPr>
          <w:rFonts w:eastAsia="Songti SC Black"/>
          <w:color w:val="008000"/>
        </w:rPr>
        <w:t>Remark</w:t>
      </w:r>
      <w:r w:rsidR="004C5A78">
        <w:rPr>
          <w:rFonts w:eastAsia="Songti SC Black"/>
          <w:color w:val="008000"/>
        </w:rPr>
        <w:t xml:space="preserve"> 1</w:t>
      </w:r>
      <w:r w:rsidRPr="0089276F">
        <w:rPr>
          <w:rFonts w:eastAsia="Songti SC Black"/>
        </w:rPr>
        <w:t xml:space="preserve"> In</w:t>
      </w:r>
      <w:bookmarkEnd w:id="490"/>
      <w:bookmarkEnd w:id="491"/>
      <w:r>
        <w:rPr>
          <w:rFonts w:eastAsia="Songti SC Black"/>
        </w:rPr>
        <w:t xml:space="preserve"> the </w:t>
      </w:r>
      <w:r w:rsidR="00B03D86">
        <w:rPr>
          <w:rFonts w:eastAsia="Songti SC Black"/>
        </w:rPr>
        <w:t>non-antisymmetric</w:t>
      </w:r>
      <w:r>
        <w:rPr>
          <w:rFonts w:eastAsia="Songti SC Black"/>
        </w:rPr>
        <w:t xml:space="preserve"> definition, the terms </w:t>
      </w:r>
      <w:bookmarkStart w:id="494" w:name="OLE_LINK285"/>
      <w:bookmarkStart w:id="495" w:name="OLE_LINK316"/>
      <w:bookmarkStart w:id="496" w:name="OLE_LINK79"/>
      <w:r w:rsidR="00020AA7" w:rsidRPr="002F3BE9">
        <w:rPr>
          <w:rFonts w:ascii="Symbol" w:eastAsia="Songti SC Black" w:hAnsi="Symbol"/>
          <w:i/>
        </w:rPr>
        <w:t></w:t>
      </w:r>
      <w:r>
        <w:rPr>
          <w:rFonts w:eastAsia="Songti SC Black"/>
          <w:i/>
          <w:vertAlign w:val="subscript"/>
        </w:rPr>
        <w:t>r</w:t>
      </w:r>
      <w:r>
        <w:rPr>
          <w:rFonts w:eastAsia="Songti SC Black"/>
          <w:i/>
        </w:rPr>
        <w:t xml:space="preserve"> </w:t>
      </w:r>
      <w:r w:rsidR="00020AA7" w:rsidRPr="002F3BE9">
        <w:rPr>
          <w:rFonts w:ascii="Symbol" w:eastAsia="Songti SC Black" w:hAnsi="Symbol"/>
          <w:i/>
        </w:rPr>
        <w:t></w:t>
      </w:r>
      <w:r>
        <w:rPr>
          <w:rFonts w:eastAsia="Songti SC Black"/>
          <w:i/>
          <w:vertAlign w:val="subscript"/>
        </w:rPr>
        <w:t>s</w:t>
      </w:r>
      <w:bookmarkEnd w:id="494"/>
      <w:bookmarkEnd w:id="495"/>
      <w:bookmarkEnd w:id="496"/>
      <w:r>
        <w:rPr>
          <w:rFonts w:eastAsia="Songti SC Black"/>
          <w:i/>
        </w:rPr>
        <w:t xml:space="preserve"> </w:t>
      </w:r>
      <w:r>
        <w:rPr>
          <w:rFonts w:eastAsia="Songti SC Black"/>
        </w:rPr>
        <w:t xml:space="preserve">and </w:t>
      </w:r>
      <w:r w:rsidR="00020AA7" w:rsidRPr="002F3BE9">
        <w:rPr>
          <w:rFonts w:ascii="Symbol" w:eastAsia="Songti SC Black" w:hAnsi="Symbol"/>
          <w:i/>
        </w:rPr>
        <w:t></w:t>
      </w:r>
      <w:r w:rsidR="00A004F6">
        <w:rPr>
          <w:rFonts w:eastAsia="Songti SC Black"/>
          <w:i/>
          <w:vertAlign w:val="subscript"/>
        </w:rPr>
        <w:t>s</w:t>
      </w:r>
      <w:r>
        <w:rPr>
          <w:rFonts w:eastAsia="Songti SC Black"/>
          <w:i/>
        </w:rPr>
        <w:t xml:space="preserve"> </w:t>
      </w:r>
      <w:r w:rsidR="00020AA7" w:rsidRPr="002F3BE9">
        <w:rPr>
          <w:rFonts w:ascii="Symbol" w:eastAsia="Songti SC Black" w:hAnsi="Symbol"/>
          <w:i/>
        </w:rPr>
        <w:t></w:t>
      </w:r>
      <w:r w:rsidR="00A004F6">
        <w:rPr>
          <w:rFonts w:eastAsia="Songti SC Black"/>
          <w:i/>
          <w:vertAlign w:val="subscript"/>
        </w:rPr>
        <w:t>r</w:t>
      </w:r>
      <w:r>
        <w:rPr>
          <w:rFonts w:eastAsia="Songti SC Black"/>
        </w:rPr>
        <w:t xml:space="preserve"> are allowed to have any values whereas in the original definition they each have the average</w:t>
      </w:r>
      <w:r w:rsidR="004C15F6">
        <w:rPr>
          <w:rFonts w:eastAsia="Songti SC Black"/>
        </w:rPr>
        <w:t xml:space="preserve"> </w:t>
      </w:r>
      <w:r w:rsidR="00020AA7" w:rsidRPr="002F3BE9">
        <w:rPr>
          <w:rFonts w:ascii="Symbol" w:eastAsia="Songti SC Black" w:hAnsi="Symbol"/>
          <w:i/>
        </w:rPr>
        <w:t></w:t>
      </w:r>
      <w:r w:rsidR="004C15F6" w:rsidRPr="004C15F6">
        <w:rPr>
          <w:rFonts w:eastAsia="Songti SC Black"/>
          <w:vertAlign w:val="subscript"/>
        </w:rPr>
        <w:t>[</w:t>
      </w:r>
      <w:r w:rsidR="004C15F6">
        <w:rPr>
          <w:rFonts w:eastAsia="Songti SC Black"/>
          <w:i/>
          <w:vertAlign w:val="subscript"/>
        </w:rPr>
        <w:t>r</w:t>
      </w:r>
      <w:r w:rsidR="004C15F6">
        <w:rPr>
          <w:rFonts w:eastAsia="Songti SC Black"/>
          <w:i/>
        </w:rPr>
        <w:t xml:space="preserve"> </w:t>
      </w:r>
      <w:r w:rsidR="00020AA7" w:rsidRPr="002F3BE9">
        <w:rPr>
          <w:rFonts w:ascii="Symbol" w:eastAsia="Songti SC Black" w:hAnsi="Symbol"/>
          <w:i/>
        </w:rPr>
        <w:t></w:t>
      </w:r>
      <w:r w:rsidR="004C15F6">
        <w:rPr>
          <w:rFonts w:eastAsia="Songti SC Black"/>
          <w:i/>
          <w:vertAlign w:val="subscript"/>
        </w:rPr>
        <w:t>s</w:t>
      </w:r>
      <w:r w:rsidR="004C15F6">
        <w:rPr>
          <w:rFonts w:eastAsia="Songti SC Black"/>
          <w:vertAlign w:val="subscript"/>
        </w:rPr>
        <w:t>]</w:t>
      </w:r>
      <w:r>
        <w:rPr>
          <w:rFonts w:eastAsia="Songti SC Black"/>
        </w:rPr>
        <w:t xml:space="preserve"> of the two values. For most purposes this is desired.</w:t>
      </w:r>
    </w:p>
    <w:p w14:paraId="742F005D" w14:textId="77777777" w:rsidR="00A0190B" w:rsidRDefault="00A0190B" w:rsidP="00B073DD">
      <w:pPr>
        <w:rPr>
          <w:rFonts w:eastAsia="Songti SC Black"/>
          <w:color w:val="008000"/>
        </w:rPr>
      </w:pPr>
    </w:p>
    <w:p w14:paraId="4A2DD8C2" w14:textId="77777777" w:rsidR="00B03D86" w:rsidRPr="004C15F6" w:rsidRDefault="00A0190B" w:rsidP="00B073DD">
      <w:pPr>
        <w:rPr>
          <w:rFonts w:eastAsia="Songti SC Black"/>
        </w:rPr>
      </w:pPr>
      <w:r>
        <w:rPr>
          <w:rFonts w:eastAsia="Songti SC Black"/>
          <w:color w:val="008000"/>
        </w:rPr>
        <w:t>Remark</w:t>
      </w:r>
      <w:r w:rsidR="004C5A78">
        <w:rPr>
          <w:rFonts w:eastAsia="Songti SC Black"/>
          <w:color w:val="008000"/>
        </w:rPr>
        <w:t xml:space="preserve"> 2</w:t>
      </w:r>
      <w:r>
        <w:rPr>
          <w:rFonts w:eastAsia="Songti SC Black"/>
          <w:color w:val="008000"/>
        </w:rPr>
        <w:t>.</w:t>
      </w:r>
      <w:r>
        <w:rPr>
          <w:rFonts w:eastAsia="Songti SC Black"/>
        </w:rPr>
        <w:t xml:space="preserve"> </w:t>
      </w:r>
      <w:r w:rsidR="004C15F6">
        <w:rPr>
          <w:rFonts w:eastAsia="Songti SC Black"/>
        </w:rPr>
        <w:t xml:space="preserve"> </w:t>
      </w:r>
      <w:r w:rsidR="00AD1F9E" w:rsidRPr="004C5A78">
        <w:rPr>
          <w:rFonts w:eastAsia="Songti SC Black"/>
          <w:position w:val="-6"/>
        </w:rPr>
        <w:object w:dxaOrig="2420" w:dyaOrig="340" w14:anchorId="09D6C9F9">
          <v:shape id="_x0000_i1166" type="#_x0000_t75" style="width:122pt;height:17pt" o:ole="">
            <v:imagedata r:id="rId292" o:title=""/>
          </v:shape>
          <o:OLEObject Type="Embed" ProgID="Equation.DSMT4" ShapeID="_x0000_i1166" DrawAspect="Content" ObjectID="_1453397897" r:id="rId293"/>
        </w:object>
      </w:r>
      <w:r w:rsidR="001D2B16">
        <w:rPr>
          <w:rFonts w:eastAsia="Songti SC Black"/>
          <w:position w:val="-6"/>
        </w:rPr>
        <w:t xml:space="preserve"> </w:t>
      </w:r>
    </w:p>
    <w:p w14:paraId="5BE176BF" w14:textId="77777777" w:rsidR="00876286" w:rsidRDefault="00B073DD" w:rsidP="00B073DD">
      <w:pPr>
        <w:rPr>
          <w:rFonts w:eastAsia="Songti SC Black"/>
        </w:rPr>
      </w:pPr>
      <w:r>
        <w:rPr>
          <w:rFonts w:eastAsia="Songti SC Black"/>
          <w:color w:val="008000"/>
        </w:rPr>
        <w:t>Definition</w:t>
      </w:r>
      <w:r>
        <w:rPr>
          <w:rFonts w:eastAsia="Songti SC Black"/>
        </w:rPr>
        <w:t>.</w:t>
      </w:r>
      <w:bookmarkEnd w:id="492"/>
      <w:bookmarkEnd w:id="493"/>
      <w:r>
        <w:rPr>
          <w:rFonts w:eastAsia="Songti SC Black"/>
        </w:rPr>
        <w:t xml:space="preserve"> </w:t>
      </w:r>
      <w:r w:rsidR="004A4B9A">
        <w:rPr>
          <w:rFonts w:eastAsia="Songti SC Black"/>
        </w:rPr>
        <w:t xml:space="preserve">For </w:t>
      </w:r>
      <w:r w:rsidR="004A4B9A">
        <w:rPr>
          <w:rFonts w:eastAsia="Songti SC Black"/>
          <w:i/>
        </w:rPr>
        <w:t>k</w:t>
      </w:r>
      <w:r w:rsidR="00AD1F9E">
        <w:rPr>
          <w:rFonts w:eastAsia="Songti SC Black"/>
        </w:rPr>
        <w:t xml:space="preserve"> = 1, …, </w:t>
      </w:r>
      <w:r w:rsidR="004A4B9A">
        <w:rPr>
          <w:rFonts w:eastAsia="Songti SC Black"/>
          <w:i/>
        </w:rPr>
        <w:t>q</w:t>
      </w:r>
      <w:r w:rsidR="004A4B9A">
        <w:rPr>
          <w:rFonts w:eastAsia="Songti SC Black"/>
        </w:rPr>
        <w:t xml:space="preserve"> let </w:t>
      </w:r>
      <w:bookmarkStart w:id="497" w:name="OLE_LINK336"/>
      <w:bookmarkStart w:id="498" w:name="OLE_LINK337"/>
      <w:r w:rsidR="004A4B9A" w:rsidRPr="004A4B9A">
        <w:rPr>
          <w:rFonts w:ascii="Symbol" w:eastAsia="Songti SC Black" w:hAnsi="Symbol"/>
          <w:b/>
          <w:i/>
        </w:rPr>
        <w:t></w:t>
      </w:r>
      <w:bookmarkEnd w:id="497"/>
      <w:bookmarkEnd w:id="498"/>
      <w:r w:rsidR="00D7030A" w:rsidRPr="00736FD1">
        <w:rPr>
          <w:rFonts w:eastAsia="Songti SC Black" w:cstheme="minorHAnsi"/>
          <w:i/>
          <w:vertAlign w:val="superscript"/>
        </w:rPr>
        <w:t></w:t>
      </w:r>
      <w:r w:rsidR="00D7030A">
        <w:rPr>
          <w:rFonts w:ascii="Symbol" w:eastAsia="Songti SC Black" w:hAnsi="Symbol"/>
          <w:b/>
          <w:i/>
          <w:sz w:val="28"/>
        </w:rPr>
        <w:t></w:t>
      </w:r>
      <w:r w:rsidR="00D7030A">
        <w:rPr>
          <w:rFonts w:ascii="Symbol" w:eastAsia="Songti SC Black" w:hAnsi="Symbol"/>
          <w:b/>
          <w:i/>
          <w:sz w:val="28"/>
        </w:rPr>
        <w:t></w:t>
      </w:r>
      <w:r w:rsidR="00D7030A">
        <w:rPr>
          <w:rFonts w:ascii="Symbol" w:eastAsia="Songti SC Black" w:hAnsi="Symbol"/>
          <w:b/>
          <w:i/>
          <w:sz w:val="28"/>
        </w:rPr>
        <w:t></w:t>
      </w:r>
      <w:r w:rsidR="00D77821" w:rsidRPr="003D347E">
        <w:rPr>
          <w:rFonts w:eastAsia="Songti SC Black" w:cstheme="minorHAnsi"/>
          <w:position w:val="-10"/>
        </w:rPr>
        <w:object w:dxaOrig="820" w:dyaOrig="380" w14:anchorId="100F0FD4">
          <v:shape id="_x0000_i1167" type="#_x0000_t75" style="width:40pt;height:17pt" o:ole="">
            <v:imagedata r:id="rId294" o:title=""/>
          </v:shape>
          <o:OLEObject Type="Embed" ProgID="Equation.DSMT4" ShapeID="_x0000_i1167" DrawAspect="Content" ObjectID="_1453397898" r:id="rId295"/>
        </w:object>
      </w:r>
      <w:r w:rsidR="003D347E">
        <w:rPr>
          <w:rFonts w:eastAsia="Songti SC Black" w:cstheme="minorHAnsi"/>
        </w:rPr>
        <w:t xml:space="preserve"> </w:t>
      </w:r>
      <w:r w:rsidR="003D0C2B">
        <w:rPr>
          <w:rFonts w:eastAsia="Songti SC Black" w:cstheme="minorHAnsi"/>
        </w:rPr>
        <w:t xml:space="preserve">be </w:t>
      </w:r>
      <w:r w:rsidR="003D0C2B">
        <w:rPr>
          <w:rFonts w:eastAsia="Songti SC Black" w:cs="Arial"/>
        </w:rPr>
        <w:t xml:space="preserve">simple 2-forms. </w:t>
      </w:r>
      <w:r>
        <w:rPr>
          <w:rFonts w:eastAsia="Songti SC Black"/>
        </w:rPr>
        <w:t xml:space="preserve">A </w:t>
      </w:r>
      <w:r>
        <w:rPr>
          <w:rFonts w:eastAsia="Songti SC Black"/>
          <w:b/>
        </w:rPr>
        <w:t xml:space="preserve">2-form </w:t>
      </w:r>
      <w:r>
        <w:rPr>
          <w:rFonts w:eastAsia="Songti SC Black"/>
        </w:rPr>
        <w:t xml:space="preserve">is a sum </w:t>
      </w:r>
    </w:p>
    <w:bookmarkStart w:id="499" w:name="OLE_LINK533"/>
    <w:bookmarkStart w:id="500" w:name="OLE_LINK599"/>
    <w:p w14:paraId="73956948" w14:textId="77777777" w:rsidR="00876286" w:rsidRDefault="002F3BE9" w:rsidP="00876286">
      <w:pPr>
        <w:ind w:firstLine="720"/>
        <w:rPr>
          <w:rFonts w:eastAsia="Songti SC Black"/>
        </w:rPr>
      </w:pPr>
      <w:r w:rsidRPr="00F82B9D">
        <w:rPr>
          <w:rFonts w:eastAsia="Songti SC Black"/>
          <w:b/>
          <w:position w:val="-28"/>
        </w:rPr>
        <w:object w:dxaOrig="2460" w:dyaOrig="700" w14:anchorId="2CDEFE99">
          <v:shape id="_x0000_i1168" type="#_x0000_t75" style="width:128pt;height:39pt" o:ole="">
            <v:imagedata r:id="rId296" o:title=""/>
          </v:shape>
          <o:OLEObject Type="Embed" ProgID="Equation.DSMT4" ShapeID="_x0000_i1168" DrawAspect="Content" ObjectID="_1453397899" r:id="rId297"/>
        </w:object>
      </w:r>
      <w:bookmarkEnd w:id="499"/>
      <w:bookmarkEnd w:id="500"/>
      <w:r w:rsidR="003D347E">
        <w:rPr>
          <w:rFonts w:eastAsia="Songti SC Black"/>
        </w:rPr>
        <w:t xml:space="preserve"> </w:t>
      </w:r>
    </w:p>
    <w:p w14:paraId="45F4DE93" w14:textId="77777777" w:rsidR="00B03D86" w:rsidRPr="003D347E" w:rsidRDefault="00B073DD" w:rsidP="00876286">
      <w:pPr>
        <w:rPr>
          <w:rFonts w:eastAsia="Songti SC Black" w:cstheme="minorHAnsi"/>
        </w:rPr>
      </w:pPr>
      <w:r>
        <w:rPr>
          <w:rFonts w:eastAsia="Songti SC Black"/>
        </w:rPr>
        <w:t>of (</w:t>
      </w:r>
      <w:r w:rsidRPr="009A53AB">
        <w:rPr>
          <w:rFonts w:eastAsia="Songti SC Black"/>
          <w:i/>
        </w:rPr>
        <w:t>q</w:t>
      </w:r>
      <w:r>
        <w:rPr>
          <w:rFonts w:eastAsia="Songti SC Black"/>
        </w:rPr>
        <w:t xml:space="preserve">) simple 2-forms. Analogous to bivectors, </w:t>
      </w:r>
    </w:p>
    <w:bookmarkStart w:id="501" w:name="OLE_LINK350"/>
    <w:bookmarkStart w:id="502" w:name="OLE_LINK351"/>
    <w:p w14:paraId="5E0B8B23" w14:textId="77777777" w:rsidR="00B073DD" w:rsidRDefault="00D11C83" w:rsidP="00B03D86">
      <w:pPr>
        <w:ind w:firstLine="720"/>
        <w:rPr>
          <w:rFonts w:eastAsia="Songti SC Black"/>
        </w:rPr>
      </w:pPr>
      <w:r w:rsidRPr="00476FF1">
        <w:rPr>
          <w:rFonts w:eastAsia="Songti SC Black"/>
          <w:position w:val="-32"/>
        </w:rPr>
        <w:object w:dxaOrig="7720" w:dyaOrig="760" w14:anchorId="01DA1179">
          <v:shape id="_x0000_i1169" type="#_x0000_t75" style="width:387pt;height:39pt" o:ole="">
            <v:imagedata r:id="rId298" o:title=""/>
          </v:shape>
          <o:OLEObject Type="Embed" ProgID="Equation.DSMT4" ShapeID="_x0000_i1169" DrawAspect="Content" ObjectID="_1453397900" r:id="rId299"/>
        </w:object>
      </w:r>
      <w:bookmarkEnd w:id="501"/>
      <w:bookmarkEnd w:id="502"/>
      <w:r w:rsidR="00B073DD">
        <w:rPr>
          <w:rFonts w:eastAsia="Songti SC Black"/>
        </w:rPr>
        <w:t xml:space="preserve"> </w:t>
      </w:r>
    </w:p>
    <w:p w14:paraId="7BE5A078" w14:textId="77777777" w:rsidR="00B073DD" w:rsidRDefault="00B073DD" w:rsidP="00B073DD">
      <w:pPr>
        <w:rPr>
          <w:rFonts w:eastAsia="Songti SC Black"/>
        </w:rPr>
      </w:pPr>
      <w:r>
        <w:rPr>
          <w:rFonts w:eastAsia="Songti SC Black"/>
        </w:rPr>
        <w:t xml:space="preserve">so that </w:t>
      </w:r>
      <w:r w:rsidRPr="00D830E6">
        <w:rPr>
          <w:rFonts w:eastAsia="Songti SC Black"/>
          <w:b/>
        </w:rPr>
        <w:t>components</w:t>
      </w:r>
      <w:r>
        <w:rPr>
          <w:rFonts w:eastAsia="Songti SC Black"/>
        </w:rPr>
        <w:t xml:space="preserve"> </w:t>
      </w:r>
      <w:r w:rsidR="00876286">
        <w:rPr>
          <w:rFonts w:eastAsia="Songti SC Black"/>
        </w:rPr>
        <w:t xml:space="preserve">of </w:t>
      </w:r>
      <w:r w:rsidR="00876286" w:rsidRPr="004A4B9A">
        <w:rPr>
          <w:rFonts w:ascii="Symbol" w:eastAsia="Songti SC Black" w:hAnsi="Symbol"/>
          <w:b/>
          <w:i/>
        </w:rPr>
        <w:t></w:t>
      </w:r>
      <w:r w:rsidR="00876286">
        <w:rPr>
          <w:rFonts w:eastAsia="Songti SC Black"/>
        </w:rPr>
        <w:t xml:space="preserve"> </w:t>
      </w:r>
      <w:r>
        <w:rPr>
          <w:rFonts w:eastAsia="Songti SC Black"/>
        </w:rPr>
        <w:t>are</w:t>
      </w:r>
    </w:p>
    <w:p w14:paraId="334A04DE" w14:textId="77777777" w:rsidR="00B073DD" w:rsidRDefault="00B073DD" w:rsidP="00B073DD">
      <w:pPr>
        <w:rPr>
          <w:rFonts w:eastAsia="Songti SC Black"/>
        </w:rPr>
      </w:pPr>
      <w:r>
        <w:rPr>
          <w:rFonts w:eastAsia="Songti SC Black"/>
        </w:rPr>
        <w:tab/>
      </w:r>
      <w:r w:rsidR="00735972" w:rsidRPr="00300175">
        <w:rPr>
          <w:rFonts w:eastAsia="Songti SC Black"/>
          <w:position w:val="-28"/>
        </w:rPr>
        <w:object w:dxaOrig="3760" w:dyaOrig="700" w14:anchorId="25DCF2ED">
          <v:shape id="_x0000_i1170" type="#_x0000_t75" style="width:188pt;height:39pt" o:ole="">
            <v:imagedata r:id="rId300" o:title=""/>
          </v:shape>
          <o:OLEObject Type="Embed" ProgID="Equation.DSMT4" ShapeID="_x0000_i1170" DrawAspect="Content" ObjectID="_1453397901" r:id="rId301"/>
        </w:object>
      </w:r>
      <w:r>
        <w:rPr>
          <w:rFonts w:eastAsia="Songti SC Black"/>
        </w:rPr>
        <w:t xml:space="preserve"> </w:t>
      </w:r>
    </w:p>
    <w:p w14:paraId="39A99A6E" w14:textId="77777777" w:rsidR="00B073DD" w:rsidRDefault="00B073DD" w:rsidP="00B073DD">
      <w:pPr>
        <w:rPr>
          <w:rFonts w:eastAsia="Songti SC Black"/>
        </w:rPr>
      </w:pPr>
      <w:r>
        <w:rPr>
          <w:rFonts w:eastAsia="Songti SC Black"/>
        </w:rPr>
        <w:t xml:space="preserve">and, hence, </w:t>
      </w:r>
      <w:bookmarkStart w:id="503" w:name="OLE_LINK80"/>
      <w:bookmarkStart w:id="504" w:name="OLE_LINK222"/>
      <w:r w:rsidRPr="00F455E7">
        <w:rPr>
          <w:rFonts w:ascii="Symbol" w:eastAsia="Songti SC Black" w:hAnsi="Symbol"/>
          <w:i/>
        </w:rPr>
        <w:t></w:t>
      </w:r>
      <w:bookmarkEnd w:id="503"/>
      <w:bookmarkEnd w:id="504"/>
      <w:r w:rsidRPr="00174BEF">
        <w:rPr>
          <w:rFonts w:eastAsia="Songti SC Black"/>
          <w:i/>
          <w:vertAlign w:val="subscript"/>
        </w:rPr>
        <w:t xml:space="preserve"> r</w:t>
      </w:r>
      <w:r w:rsidRPr="00174BEF">
        <w:rPr>
          <w:rFonts w:eastAsia="Songti SC Black"/>
          <w:i/>
          <w:sz w:val="8"/>
          <w:szCs w:val="8"/>
          <w:vertAlign w:val="subscript"/>
        </w:rPr>
        <w:t xml:space="preserve"> </w:t>
      </w:r>
      <w:r w:rsidRPr="00174BEF">
        <w:rPr>
          <w:rFonts w:eastAsia="Songti SC Black"/>
          <w:i/>
          <w:vertAlign w:val="subscript"/>
        </w:rPr>
        <w:t>s</w:t>
      </w:r>
      <w:r>
        <w:rPr>
          <w:rFonts w:eastAsia="Songti SC Black"/>
        </w:rPr>
        <w:t xml:space="preserve"> is antisymmetric in </w:t>
      </w:r>
      <w:r w:rsidRPr="00F455E7">
        <w:rPr>
          <w:rFonts w:eastAsia="Songti SC Black"/>
          <w:i/>
        </w:rPr>
        <w:t>r</w:t>
      </w:r>
      <w:r>
        <w:rPr>
          <w:rFonts w:eastAsia="Songti SC Black"/>
        </w:rPr>
        <w:t xml:space="preserve"> and </w:t>
      </w:r>
      <w:r w:rsidRPr="00F455E7">
        <w:rPr>
          <w:rFonts w:eastAsia="Songti SC Black"/>
          <w:i/>
        </w:rPr>
        <w:t>s</w:t>
      </w:r>
      <w:r>
        <w:rPr>
          <w:rFonts w:eastAsia="Songti SC Black"/>
        </w:rPr>
        <w:t>.</w:t>
      </w:r>
    </w:p>
    <w:p w14:paraId="3A964960" w14:textId="77777777" w:rsidR="00B073DD" w:rsidRDefault="00B073DD" w:rsidP="00B073DD">
      <w:pPr>
        <w:rPr>
          <w:rFonts w:eastAsia="Songti SC Black"/>
        </w:rPr>
      </w:pPr>
    </w:p>
    <w:p w14:paraId="3289B26E" w14:textId="77777777" w:rsidR="004C5A78" w:rsidRDefault="00B073DD" w:rsidP="00B073DD">
      <w:pPr>
        <w:rPr>
          <w:rFonts w:eastAsia="Songti SC Black"/>
        </w:rPr>
      </w:pPr>
      <w:r>
        <w:rPr>
          <w:rFonts w:eastAsia="Songti SC Black"/>
          <w:color w:val="008000"/>
        </w:rPr>
        <w:t>Definition</w:t>
      </w:r>
      <w:r>
        <w:rPr>
          <w:rFonts w:eastAsia="Songti SC Black"/>
        </w:rPr>
        <w:t>. L</w:t>
      </w:r>
      <w:bookmarkEnd w:id="455"/>
      <w:bookmarkEnd w:id="456"/>
      <w:r>
        <w:rPr>
          <w:rFonts w:eastAsia="Songti SC Black"/>
        </w:rPr>
        <w:t xml:space="preserve">et </w:t>
      </w:r>
      <w:r w:rsidRPr="00D11C83">
        <w:rPr>
          <w:rFonts w:ascii="Symbol" w:eastAsia="Songti SC Black" w:hAnsi="Symbol"/>
          <w:b/>
          <w:i/>
        </w:rPr>
        <w:t></w:t>
      </w:r>
      <w:r>
        <w:rPr>
          <w:rFonts w:eastAsia="Songti SC Black"/>
        </w:rPr>
        <w:t xml:space="preserve">, </w:t>
      </w:r>
      <w:r w:rsidRPr="00735972">
        <w:rPr>
          <w:rFonts w:ascii="Symbol" w:eastAsia="Songti SC Black" w:hAnsi="Symbol"/>
          <w:b/>
          <w:i/>
        </w:rPr>
        <w:t></w:t>
      </w:r>
      <w:r>
        <w:rPr>
          <w:rFonts w:eastAsia="Songti SC Black"/>
        </w:rPr>
        <w:t xml:space="preserve">, …, </w:t>
      </w:r>
      <w:r w:rsidRPr="00735972">
        <w:rPr>
          <w:rFonts w:ascii="Symbol" w:eastAsia="Songti SC Black" w:hAnsi="Symbol"/>
          <w:b/>
          <w:i/>
        </w:rPr>
        <w:t></w:t>
      </w:r>
      <w:r>
        <w:rPr>
          <w:rFonts w:eastAsia="Songti SC Black"/>
        </w:rPr>
        <w:t xml:space="preserve"> be </w:t>
      </w:r>
      <w:r w:rsidRPr="004C5A78">
        <w:rPr>
          <w:rFonts w:eastAsia="Songti SC Black"/>
          <w:i/>
        </w:rPr>
        <w:t>p</w:t>
      </w:r>
      <w:r>
        <w:rPr>
          <w:rFonts w:eastAsia="Songti SC Black"/>
        </w:rPr>
        <w:t xml:space="preserve"> independent 1-forms</w:t>
      </w:r>
      <w:r w:rsidR="00C861F3">
        <w:rPr>
          <w:rFonts w:eastAsia="Songti SC Black"/>
        </w:rPr>
        <w:t xml:space="preserve"> in an </w:t>
      </w:r>
      <w:r w:rsidR="00C861F3">
        <w:rPr>
          <w:rFonts w:eastAsia="Songti SC Black"/>
          <w:i/>
        </w:rPr>
        <w:t>n</w:t>
      </w:r>
      <w:r w:rsidR="00C861F3">
        <w:rPr>
          <w:rFonts w:eastAsia="Songti SC Black"/>
        </w:rPr>
        <w:t xml:space="preserve">-manifold </w:t>
      </w:r>
      <w:r w:rsidR="004A21F4" w:rsidRPr="004A21F4">
        <w:rPr>
          <w:rFonts w:ascii="Apple Chancery" w:eastAsia="Songti SC Black" w:hAnsi="Apple Chancery"/>
          <w:b/>
        </w:rPr>
        <w:t>M</w:t>
      </w:r>
      <w:r>
        <w:rPr>
          <w:rFonts w:eastAsia="Songti SC Black"/>
        </w:rPr>
        <w:t xml:space="preserve">. </w:t>
      </w:r>
    </w:p>
    <w:p w14:paraId="678EF588" w14:textId="77777777" w:rsidR="004C5A78" w:rsidRDefault="004C5A78" w:rsidP="00B073DD">
      <w:pPr>
        <w:rPr>
          <w:rFonts w:eastAsia="Songti SC Black"/>
        </w:rPr>
      </w:pPr>
      <w:r>
        <w:rPr>
          <w:rFonts w:eastAsia="Songti SC Black"/>
        </w:rPr>
        <w:tab/>
      </w:r>
      <w:bookmarkStart w:id="505" w:name="OLE_LINK346"/>
      <w:bookmarkStart w:id="506" w:name="OLE_LINK347"/>
      <w:r w:rsidR="00A241B6">
        <w:rPr>
          <w:rFonts w:eastAsia="Songti SC Black"/>
        </w:rPr>
        <w:tab/>
      </w:r>
      <w:r w:rsidRPr="008B7F39">
        <w:rPr>
          <w:rFonts w:eastAsia="Songti SC Black"/>
          <w:position w:val="-28"/>
        </w:rPr>
        <w:object w:dxaOrig="1420" w:dyaOrig="700" w14:anchorId="286028C5">
          <v:shape id="_x0000_i1171" type="#_x0000_t75" style="width:1in;height:39pt" o:ole="">
            <v:imagedata r:id="rId302" o:title=""/>
          </v:shape>
          <o:OLEObject Type="Embed" ProgID="Equation.DSMT4" ShapeID="_x0000_i1171" DrawAspect="Content" ObjectID="_1453397902" r:id="rId303"/>
        </w:object>
      </w:r>
      <w:r>
        <w:rPr>
          <w:rFonts w:eastAsia="Songti SC Black"/>
        </w:rPr>
        <w:t xml:space="preserve">, … , </w:t>
      </w:r>
      <w:r w:rsidRPr="008B7F39">
        <w:rPr>
          <w:rFonts w:eastAsia="Songti SC Black"/>
          <w:position w:val="-28"/>
        </w:rPr>
        <w:object w:dxaOrig="1400" w:dyaOrig="700" w14:anchorId="0C08E0AA">
          <v:shape id="_x0000_i1172" type="#_x0000_t75" style="width:1in;height:39pt" o:ole="">
            <v:imagedata r:id="rId304" o:title=""/>
          </v:shape>
          <o:OLEObject Type="Embed" ProgID="Equation.DSMT4" ShapeID="_x0000_i1172" DrawAspect="Content" ObjectID="_1453397903" r:id="rId305"/>
        </w:object>
      </w:r>
      <w:r>
        <w:rPr>
          <w:rFonts w:eastAsia="Songti SC Black"/>
        </w:rPr>
        <w:t>.</w:t>
      </w:r>
      <w:bookmarkEnd w:id="505"/>
      <w:bookmarkEnd w:id="506"/>
    </w:p>
    <w:p w14:paraId="726E5EDC" w14:textId="77777777" w:rsidR="00B073DD" w:rsidRDefault="00B073DD" w:rsidP="00876286">
      <w:pPr>
        <w:ind w:firstLine="720"/>
        <w:rPr>
          <w:rFonts w:eastAsia="Songti SC Black"/>
        </w:rPr>
      </w:pPr>
      <w:r>
        <w:rPr>
          <w:rFonts w:eastAsia="Songti SC Black"/>
        </w:rPr>
        <w:t xml:space="preserve">A </w:t>
      </w:r>
      <w:r w:rsidRPr="004E3165">
        <w:rPr>
          <w:rFonts w:eastAsia="Songti SC Black"/>
          <w:b/>
        </w:rPr>
        <w:t xml:space="preserve">simple </w:t>
      </w:r>
      <w:r w:rsidRPr="003128F3">
        <w:rPr>
          <w:rFonts w:eastAsia="Songti SC Black"/>
          <w:b/>
          <w:i/>
        </w:rPr>
        <w:t>p</w:t>
      </w:r>
      <w:r w:rsidRPr="004E3165">
        <w:rPr>
          <w:rFonts w:eastAsia="Songti SC Black"/>
          <w:b/>
        </w:rPr>
        <w:t>-form</w:t>
      </w:r>
      <w:r>
        <w:rPr>
          <w:rFonts w:eastAsia="Songti SC Black"/>
        </w:rPr>
        <w:t xml:space="preserve"> </w:t>
      </w:r>
      <w:r w:rsidR="00C861F3">
        <w:rPr>
          <w:rFonts w:eastAsia="Songti SC Black"/>
        </w:rPr>
        <w:t xml:space="preserve">in </w:t>
      </w:r>
      <w:r w:rsidR="004A21F4" w:rsidRPr="004A21F4">
        <w:rPr>
          <w:rFonts w:ascii="Apple Chancery" w:eastAsia="Songti SC Black" w:hAnsi="Apple Chancery"/>
          <w:b/>
        </w:rPr>
        <w:t>M</w:t>
      </w:r>
      <w:r w:rsidR="00C861F3">
        <w:rPr>
          <w:rFonts w:eastAsia="Songti SC Black"/>
        </w:rPr>
        <w:t xml:space="preserve"> </w:t>
      </w:r>
      <w:r>
        <w:rPr>
          <w:rFonts w:eastAsia="Songti SC Black"/>
        </w:rPr>
        <w:t xml:space="preserve">is the </w:t>
      </w:r>
      <w:bookmarkStart w:id="507" w:name="OLE_LINK330"/>
      <w:bookmarkStart w:id="508" w:name="OLE_LINK331"/>
      <w:r w:rsidRPr="004111B2">
        <w:rPr>
          <w:rFonts w:eastAsia="Songti SC Black"/>
        </w:rPr>
        <w:t>w</w:t>
      </w:r>
      <w:r w:rsidRPr="00F82B9D">
        <w:rPr>
          <w:rFonts w:eastAsia="Songti SC Black"/>
        </w:rPr>
        <w:t xml:space="preserve">edge product of </w:t>
      </w:r>
      <w:r w:rsidRPr="009A53AB">
        <w:rPr>
          <w:rFonts w:eastAsia="Songti SC Black"/>
          <w:i/>
        </w:rPr>
        <w:t>p</w:t>
      </w:r>
      <w:r>
        <w:rPr>
          <w:rFonts w:eastAsia="Songti SC Black"/>
        </w:rPr>
        <w:t xml:space="preserve"> </w:t>
      </w:r>
      <w:r w:rsidRPr="00F82B9D">
        <w:rPr>
          <w:rFonts w:eastAsia="Songti SC Black"/>
        </w:rPr>
        <w:t>1</w:t>
      </w:r>
      <w:r w:rsidRPr="00F82B9D">
        <w:rPr>
          <w:rFonts w:eastAsia="Songti SC Black"/>
        </w:rPr>
        <w:noBreakHyphen/>
        <w:t>form</w:t>
      </w:r>
      <w:bookmarkEnd w:id="507"/>
      <w:bookmarkEnd w:id="508"/>
      <w:r>
        <w:rPr>
          <w:rFonts w:eastAsia="Songti SC Black"/>
        </w:rPr>
        <w:t>s:</w:t>
      </w:r>
    </w:p>
    <w:p w14:paraId="0F3A12D0" w14:textId="77777777" w:rsidR="00C861F3" w:rsidRDefault="00B073DD" w:rsidP="00B073DD">
      <w:pPr>
        <w:rPr>
          <w:rFonts w:eastAsia="Songti SC Black"/>
          <w:position w:val="-60"/>
        </w:rPr>
      </w:pPr>
      <w:r>
        <w:rPr>
          <w:rFonts w:eastAsia="Songti SC Black"/>
        </w:rPr>
        <w:lastRenderedPageBreak/>
        <w:tab/>
      </w:r>
      <w:r w:rsidR="00A241B6">
        <w:rPr>
          <w:rFonts w:eastAsia="Songti SC Black"/>
        </w:rPr>
        <w:tab/>
      </w:r>
      <w:r w:rsidR="00D11C83" w:rsidRPr="00D830E6">
        <w:rPr>
          <w:rFonts w:eastAsia="Songti SC Black"/>
          <w:position w:val="-94"/>
        </w:rPr>
        <w:object w:dxaOrig="6620" w:dyaOrig="1920" w14:anchorId="4B9F9E18">
          <v:shape id="_x0000_i1173" type="#_x0000_t75" style="width:331pt;height:100pt" o:ole="">
            <v:imagedata r:id="rId306" o:title=""/>
          </v:shape>
          <o:OLEObject Type="Embed" ProgID="Equation.DSMT4" ShapeID="_x0000_i1173" DrawAspect="Content" ObjectID="_1453397904" r:id="rId307"/>
        </w:object>
      </w:r>
    </w:p>
    <w:p w14:paraId="41F076D3" w14:textId="77777777" w:rsidR="00D830E6" w:rsidRPr="00D830E6" w:rsidRDefault="00D830E6" w:rsidP="00A241B6">
      <w:pPr>
        <w:ind w:firstLine="720"/>
        <w:rPr>
          <w:rFonts w:eastAsia="Songti SC Black"/>
          <w:position w:val="-28"/>
        </w:rPr>
      </w:pPr>
      <w:r>
        <w:rPr>
          <w:rFonts w:eastAsia="Songti SC Black"/>
          <w:position w:val="-28"/>
        </w:rPr>
        <w:t xml:space="preserve">Thus the </w:t>
      </w:r>
      <w:r>
        <w:rPr>
          <w:rFonts w:eastAsia="Songti SC Black"/>
          <w:b/>
          <w:position w:val="-28"/>
        </w:rPr>
        <w:t>components</w:t>
      </w:r>
      <w:r>
        <w:rPr>
          <w:rFonts w:eastAsia="Songti SC Black"/>
          <w:b/>
          <w:i/>
          <w:position w:val="-28"/>
        </w:rPr>
        <w:t xml:space="preserve"> of </w:t>
      </w:r>
      <w:r w:rsidR="005D5692" w:rsidRPr="00A73990">
        <w:rPr>
          <w:rFonts w:ascii="Symbol" w:eastAsia="Songti SC Black" w:hAnsi="Symbol"/>
          <w:b/>
          <w:i/>
          <w:position w:val="-28"/>
        </w:rPr>
        <w:t></w:t>
      </w:r>
      <w:r>
        <w:rPr>
          <w:rFonts w:eastAsia="Songti SC Black"/>
          <w:position w:val="-28"/>
        </w:rPr>
        <w:t xml:space="preserve"> are</w:t>
      </w:r>
    </w:p>
    <w:p w14:paraId="410B5E82" w14:textId="77777777" w:rsidR="00D830E6" w:rsidRDefault="00B073DD" w:rsidP="00B073DD">
      <w:pPr>
        <w:rPr>
          <w:rFonts w:eastAsia="Songti SC Black"/>
        </w:rPr>
      </w:pPr>
      <w:r>
        <w:rPr>
          <w:rFonts w:eastAsia="Songti SC Black"/>
        </w:rPr>
        <w:tab/>
      </w:r>
      <w:r w:rsidR="00A241B6">
        <w:rPr>
          <w:rFonts w:eastAsia="Songti SC Black"/>
        </w:rPr>
        <w:tab/>
      </w:r>
      <w:r w:rsidR="006219BF" w:rsidRPr="00D830E6">
        <w:rPr>
          <w:rFonts w:eastAsia="Songti SC Black"/>
          <w:position w:val="-42"/>
        </w:rPr>
        <w:object w:dxaOrig="5580" w:dyaOrig="900" w14:anchorId="4580CB5F">
          <v:shape id="_x0000_i1174" type="#_x0000_t75" style="width:277pt;height:44pt" o:ole="">
            <v:imagedata r:id="rId308" o:title=""/>
          </v:shape>
          <o:OLEObject Type="Embed" ProgID="Equation.DSMT4" ShapeID="_x0000_i1174" DrawAspect="Content" ObjectID="_1453397905" r:id="rId309"/>
        </w:object>
      </w:r>
      <w:r w:rsidR="00D830E6">
        <w:rPr>
          <w:rFonts w:eastAsia="Songti SC Black"/>
        </w:rPr>
        <w:t xml:space="preserve"> </w:t>
      </w:r>
    </w:p>
    <w:p w14:paraId="6C35839B" w14:textId="77777777" w:rsidR="00B073DD" w:rsidRDefault="00D830E6" w:rsidP="00A241B6">
      <w:pPr>
        <w:ind w:firstLine="720"/>
        <w:rPr>
          <w:rFonts w:eastAsia="Songti SC Black"/>
        </w:rPr>
      </w:pPr>
      <w:r>
        <w:rPr>
          <w:rFonts w:eastAsia="Songti SC Black"/>
        </w:rPr>
        <w:t>where</w:t>
      </w:r>
      <w:r w:rsidR="00B073DD">
        <w:rPr>
          <w:rFonts w:eastAsia="Songti SC Black"/>
        </w:rPr>
        <w:t xml:space="preserve"> </w:t>
      </w:r>
      <w:r w:rsidR="00D11C83" w:rsidRPr="00D830E6">
        <w:rPr>
          <w:rFonts w:eastAsia="Songti SC Black"/>
          <w:position w:val="-14"/>
        </w:rPr>
        <w:object w:dxaOrig="460" w:dyaOrig="400" w14:anchorId="7906CE61">
          <v:shape id="_x0000_i1175" type="#_x0000_t75" style="width:22pt;height:17pt" o:ole="">
            <v:imagedata r:id="rId310" o:title=""/>
          </v:shape>
          <o:OLEObject Type="Embed" ProgID="Equation.DSMT4" ShapeID="_x0000_i1175" DrawAspect="Content" ObjectID="_1453397906" r:id="rId311"/>
        </w:object>
      </w:r>
      <w:r w:rsidR="00B073DD">
        <w:rPr>
          <w:rFonts w:eastAsia="Songti SC Black"/>
        </w:rPr>
        <w:t xml:space="preserve"> is the set of permutations of (</w:t>
      </w:r>
      <w:r w:rsidR="00B073DD">
        <w:rPr>
          <w:rFonts w:eastAsia="Songti SC Black"/>
          <w:i/>
        </w:rPr>
        <w:t>r</w:t>
      </w:r>
      <w:r w:rsidR="00B073DD">
        <w:rPr>
          <w:rFonts w:eastAsia="Songti SC Black"/>
        </w:rPr>
        <w:t xml:space="preserve">, </w:t>
      </w:r>
      <w:r w:rsidR="00B073DD">
        <w:rPr>
          <w:rFonts w:eastAsia="Songti SC Black"/>
          <w:i/>
        </w:rPr>
        <w:t>s</w:t>
      </w:r>
      <w:r w:rsidR="00B073DD">
        <w:rPr>
          <w:rFonts w:eastAsia="Songti SC Black"/>
        </w:rPr>
        <w:t xml:space="preserve">, …, </w:t>
      </w:r>
      <w:r w:rsidR="00B073DD">
        <w:rPr>
          <w:rFonts w:eastAsia="Songti SC Black"/>
          <w:i/>
        </w:rPr>
        <w:t>u</w:t>
      </w:r>
      <w:r w:rsidR="00B073DD">
        <w:rPr>
          <w:rFonts w:eastAsia="Songti SC Black"/>
        </w:rPr>
        <w:t>).</w:t>
      </w:r>
      <w:r>
        <w:rPr>
          <w:rFonts w:eastAsia="Songti SC Black"/>
        </w:rPr>
        <w:t xml:space="preserve"> </w:t>
      </w:r>
    </w:p>
    <w:p w14:paraId="7AD0FD2D" w14:textId="77777777" w:rsidR="005662E6" w:rsidRDefault="005662E6" w:rsidP="005662E6">
      <w:pPr>
        <w:rPr>
          <w:rFonts w:eastAsia="Songti SC Black"/>
        </w:rPr>
      </w:pPr>
    </w:p>
    <w:p w14:paraId="5652C539" w14:textId="4064EC7B" w:rsidR="005662E6" w:rsidRPr="00527C43" w:rsidRDefault="005662E6" w:rsidP="005662E6">
      <w:pPr>
        <w:rPr>
          <w:rFonts w:eastAsia="Songti SC Black"/>
        </w:rPr>
      </w:pPr>
      <w:r>
        <w:rPr>
          <w:rFonts w:eastAsia="Songti SC Black"/>
        </w:rPr>
        <w:t>As with vectors, we can ignore any terms that have a pair of repeating subscripts.</w:t>
      </w:r>
    </w:p>
    <w:p w14:paraId="5C06BE1A" w14:textId="77777777" w:rsidR="00712BE8" w:rsidRDefault="00712BE8" w:rsidP="00B073DD">
      <w:pPr>
        <w:rPr>
          <w:rFonts w:eastAsia="Songti SC Black"/>
        </w:rPr>
      </w:pPr>
    </w:p>
    <w:p w14:paraId="09B7E1C3" w14:textId="77777777" w:rsidR="00B073DD" w:rsidRDefault="00B073DD" w:rsidP="00B073DD">
      <w:pPr>
        <w:rPr>
          <w:rFonts w:eastAsia="Songti SC Black"/>
        </w:rPr>
      </w:pPr>
      <w:r w:rsidRPr="00A83E81">
        <w:rPr>
          <w:rFonts w:eastAsia="Songti SC Black"/>
          <w:color w:val="008000"/>
        </w:rPr>
        <w:t>Observation</w:t>
      </w:r>
      <w:r>
        <w:rPr>
          <w:rFonts w:eastAsia="Songti SC Black"/>
        </w:rPr>
        <w:t xml:space="preserve">. </w:t>
      </w:r>
      <w:r w:rsidRPr="00A83E81">
        <w:rPr>
          <w:rFonts w:eastAsia="Songti SC Black"/>
          <w:position w:val="-10"/>
        </w:rPr>
        <w:object w:dxaOrig="1460" w:dyaOrig="340" w14:anchorId="15285B66">
          <v:shape id="_x0000_i1176" type="#_x0000_t75" style="width:1in;height:17pt" o:ole="">
            <v:imagedata r:id="rId312" o:title=""/>
          </v:shape>
          <o:OLEObject Type="Embed" ProgID="Equation.DSMT4" ShapeID="_x0000_i1176" DrawAspect="Content" ObjectID="_1453397907" r:id="rId313"/>
        </w:object>
      </w:r>
      <w:r>
        <w:rPr>
          <w:rFonts w:eastAsia="Songti SC Black"/>
        </w:rPr>
        <w:t xml:space="preserve"> determines an (</w:t>
      </w:r>
      <w:r w:rsidRPr="009A53AB">
        <w:rPr>
          <w:rFonts w:eastAsia="Songti SC Black"/>
          <w:i/>
        </w:rPr>
        <w:t>n–p</w:t>
      </w:r>
      <w:r>
        <w:rPr>
          <w:rFonts w:eastAsia="Songti SC Black"/>
        </w:rPr>
        <w:t xml:space="preserve">)-plane element at each point P of </w:t>
      </w:r>
      <w:r w:rsidR="004A21F4" w:rsidRPr="004A21F4">
        <w:rPr>
          <w:rFonts w:ascii="Apple Chancery" w:eastAsia="Songti SC Black" w:hAnsi="Apple Chancery"/>
          <w:b/>
        </w:rPr>
        <w:t>M</w:t>
      </w:r>
      <w:r>
        <w:rPr>
          <w:rFonts w:eastAsia="Songti SC Black"/>
        </w:rPr>
        <w:t>, namely the intersection of the (</w:t>
      </w:r>
      <w:r w:rsidRPr="009A53AB">
        <w:rPr>
          <w:rFonts w:eastAsia="Songti SC Black"/>
          <w:i/>
        </w:rPr>
        <w:t>n</w:t>
      </w:r>
      <w:r>
        <w:rPr>
          <w:rFonts w:eastAsia="Songti SC Black"/>
        </w:rPr>
        <w:t xml:space="preserve">–1)-plane elements determined by </w:t>
      </w:r>
      <w:bookmarkStart w:id="509" w:name="OLE_LINK281"/>
      <w:bookmarkStart w:id="510" w:name="OLE_LINK286"/>
      <w:r w:rsidRPr="00A83E81">
        <w:rPr>
          <w:rFonts w:eastAsia="Songti SC Black"/>
          <w:position w:val="-10"/>
        </w:rPr>
        <w:object w:dxaOrig="1060" w:dyaOrig="340" w14:anchorId="48470AC8">
          <v:shape id="_x0000_i1177" type="#_x0000_t75" style="width:50pt;height:17pt" o:ole="">
            <v:imagedata r:id="rId314" o:title=""/>
          </v:shape>
          <o:OLEObject Type="Embed" ProgID="Equation.DSMT4" ShapeID="_x0000_i1177" DrawAspect="Content" ObjectID="_1453397908" r:id="rId315"/>
        </w:object>
      </w:r>
      <w:bookmarkEnd w:id="509"/>
      <w:bookmarkEnd w:id="510"/>
      <w:r>
        <w:rPr>
          <w:rFonts w:eastAsia="Songti SC Black"/>
        </w:rPr>
        <w:t xml:space="preserve"> </w:t>
      </w:r>
      <w:r w:rsidR="00FE00D9">
        <w:rPr>
          <w:rFonts w:eastAsia="Songti SC Black"/>
        </w:rPr>
        <w:t xml:space="preserve">(See Figure 12.9 on page </w:t>
      </w:r>
      <w:r w:rsidR="00500F8E">
        <w:rPr>
          <w:rFonts w:eastAsia="Songti SC Black"/>
        </w:rPr>
        <w:t>8</w:t>
      </w:r>
      <w:r w:rsidR="00174BEF">
        <w:rPr>
          <w:rFonts w:eastAsia="Songti SC Black"/>
        </w:rPr>
        <w:t xml:space="preserve"> of these notes</w:t>
      </w:r>
      <w:r w:rsidR="00FE00D9">
        <w:rPr>
          <w:rFonts w:eastAsia="Songti SC Black"/>
        </w:rPr>
        <w:t>.)</w:t>
      </w:r>
    </w:p>
    <w:p w14:paraId="6E5CA20C" w14:textId="77777777" w:rsidR="00B073DD" w:rsidRDefault="00B073DD" w:rsidP="00B073DD">
      <w:pPr>
        <w:rPr>
          <w:rFonts w:eastAsia="Songti SC Black"/>
        </w:rPr>
      </w:pPr>
    </w:p>
    <w:p w14:paraId="72C186A4" w14:textId="77777777" w:rsidR="00B073DD" w:rsidRDefault="00B073DD" w:rsidP="00B073DD">
      <w:pPr>
        <w:rPr>
          <w:rFonts w:eastAsia="Songti SC Black"/>
        </w:rPr>
      </w:pPr>
      <w:r>
        <w:rPr>
          <w:rFonts w:eastAsia="Songti SC Black"/>
          <w:color w:val="008000"/>
        </w:rPr>
        <w:t>Definition</w:t>
      </w:r>
      <w:r>
        <w:rPr>
          <w:rFonts w:eastAsia="Songti SC Black"/>
        </w:rPr>
        <w:t xml:space="preserve">. A </w:t>
      </w:r>
      <w:r w:rsidRPr="00E56FDA">
        <w:rPr>
          <w:rFonts w:eastAsia="Songti SC Black"/>
          <w:b/>
          <w:i/>
        </w:rPr>
        <w:t>p</w:t>
      </w:r>
      <w:r>
        <w:rPr>
          <w:rFonts w:eastAsia="Songti SC Black"/>
          <w:b/>
        </w:rPr>
        <w:t>-form</w:t>
      </w:r>
      <w:bookmarkStart w:id="511" w:name="OLE_LINK323"/>
      <w:bookmarkStart w:id="512" w:name="OLE_LINK324"/>
      <w:r w:rsidR="00B03D86">
        <w:rPr>
          <w:rFonts w:eastAsia="Songti SC Black"/>
          <w:b/>
        </w:rPr>
        <w:t xml:space="preserve"> </w:t>
      </w:r>
      <w:bookmarkStart w:id="513" w:name="OLE_LINK800"/>
      <w:bookmarkStart w:id="514" w:name="OLE_LINK801"/>
      <w:r w:rsidR="00B03D86" w:rsidRPr="00B03D86">
        <w:rPr>
          <w:rFonts w:ascii="Symbol" w:eastAsia="Songti SC Black" w:hAnsi="Symbol"/>
          <w:b/>
          <w:i/>
        </w:rPr>
        <w:t></w:t>
      </w:r>
      <w:bookmarkEnd w:id="513"/>
      <w:bookmarkEnd w:id="514"/>
      <w:r w:rsidR="004C5A78">
        <w:rPr>
          <w:rFonts w:eastAsia="Songti SC Black"/>
          <w:b/>
          <w:i/>
        </w:rPr>
        <w:t xml:space="preserve"> </w:t>
      </w:r>
      <w:r w:rsidR="00C861F3">
        <w:rPr>
          <w:rFonts w:eastAsia="Songti SC Black"/>
        </w:rPr>
        <w:t>is a sum of (</w:t>
      </w:r>
      <w:r w:rsidR="00C861F3" w:rsidRPr="009A53AB">
        <w:rPr>
          <w:rFonts w:eastAsia="Songti SC Black"/>
          <w:i/>
        </w:rPr>
        <w:t>q</w:t>
      </w:r>
      <w:r w:rsidR="00C861F3">
        <w:rPr>
          <w:rFonts w:eastAsia="Songti SC Black"/>
        </w:rPr>
        <w:t xml:space="preserve">) simple </w:t>
      </w:r>
      <w:r w:rsidR="00C861F3" w:rsidRPr="00E56FDA">
        <w:rPr>
          <w:rFonts w:eastAsia="Songti SC Black"/>
          <w:i/>
        </w:rPr>
        <w:t>p</w:t>
      </w:r>
      <w:r w:rsidR="00C861F3">
        <w:rPr>
          <w:rFonts w:eastAsia="Songti SC Black"/>
        </w:rPr>
        <w:t>-forms</w:t>
      </w:r>
      <w:r w:rsidR="004C5A78">
        <w:rPr>
          <w:rFonts w:eastAsia="Songti SC Black"/>
        </w:rPr>
        <w:t xml:space="preserve"> </w:t>
      </w:r>
      <w:r w:rsidR="00B03D86" w:rsidRPr="00B03D86">
        <w:rPr>
          <w:rFonts w:ascii="Symbol" w:eastAsia="Songti SC Black" w:hAnsi="Symbol"/>
          <w:b/>
          <w:i/>
        </w:rPr>
        <w:t></w:t>
      </w:r>
      <w:r w:rsidR="004C5A78" w:rsidRPr="007A5616">
        <w:rPr>
          <w:rFonts w:eastAsia="Songti SC Black"/>
          <w:i/>
          <w:vertAlign w:val="superscript"/>
        </w:rPr>
        <w:t>k</w:t>
      </w:r>
      <w:r w:rsidR="00C861F3">
        <w:rPr>
          <w:rFonts w:eastAsia="Songti SC Black"/>
        </w:rPr>
        <w:t>:</w:t>
      </w:r>
    </w:p>
    <w:p w14:paraId="05572B28" w14:textId="77777777" w:rsidR="0065270E" w:rsidRPr="00221824" w:rsidRDefault="00A85495" w:rsidP="00B073DD">
      <w:pPr>
        <w:rPr>
          <w:rFonts w:eastAsia="Songti SC Black"/>
          <w:i/>
        </w:rPr>
      </w:pPr>
      <w:r>
        <w:rPr>
          <w:rFonts w:eastAsia="Songti SC Black"/>
        </w:rPr>
        <w:tab/>
      </w:r>
      <w:r w:rsidR="0065270E">
        <w:rPr>
          <w:rFonts w:eastAsia="Songti SC Black"/>
        </w:rPr>
        <w:t xml:space="preserve">Consider </w:t>
      </w:r>
      <w:r w:rsidR="0065270E">
        <w:rPr>
          <w:rFonts w:eastAsia="Songti SC Black"/>
          <w:i/>
        </w:rPr>
        <w:t>p</w:t>
      </w:r>
      <w:r w:rsidR="0065270E">
        <w:rPr>
          <w:rFonts w:eastAsia="Songti SC Black"/>
        </w:rPr>
        <w:t xml:space="preserve"> symbols </w:t>
      </w:r>
      <w:r w:rsidR="00FC6059" w:rsidRPr="00FC6059">
        <w:rPr>
          <w:rFonts w:ascii="Symbol" w:eastAsia="Songti SC Black" w:hAnsi="Symbol"/>
          <w:i/>
        </w:rPr>
        <w:t></w:t>
      </w:r>
      <w:r w:rsidR="0065270E">
        <w:rPr>
          <w:rFonts w:eastAsia="Songti SC Black"/>
          <w:i/>
        </w:rPr>
        <w:t xml:space="preserve"> </w:t>
      </w:r>
      <w:r w:rsidR="0065270E">
        <w:rPr>
          <w:rFonts w:eastAsia="Songti SC Black"/>
        </w:rPr>
        <w:t xml:space="preserve">– </w:t>
      </w:r>
      <w:r w:rsidR="00FC6059">
        <w:rPr>
          <w:rFonts w:ascii="Symbol" w:eastAsia="Songti SC Black" w:hAnsi="Symbol"/>
          <w:i/>
        </w:rPr>
        <w:t></w:t>
      </w:r>
      <w:r w:rsidR="0065270E">
        <w:rPr>
          <w:rFonts w:eastAsia="Songti SC Black"/>
          <w:i/>
        </w:rPr>
        <w:t xml:space="preserve"> </w:t>
      </w:r>
      <w:r w:rsidR="00D86B4D">
        <w:rPr>
          <w:rFonts w:eastAsia="Songti SC Black"/>
        </w:rPr>
        <w:t>and an</w:t>
      </w:r>
      <w:r w:rsidR="00221824">
        <w:rPr>
          <w:rFonts w:eastAsia="Songti SC Black"/>
        </w:rPr>
        <w:t xml:space="preserve"> index </w:t>
      </w:r>
      <w:r w:rsidR="00221824">
        <w:rPr>
          <w:rFonts w:eastAsia="Songti SC Black"/>
          <w:i/>
        </w:rPr>
        <w:t>k</w:t>
      </w:r>
      <w:r w:rsidR="00D86B4D">
        <w:rPr>
          <w:rFonts w:eastAsia="Songti SC Black"/>
        </w:rPr>
        <w:t xml:space="preserve"> ranging</w:t>
      </w:r>
      <w:r w:rsidR="00221824">
        <w:rPr>
          <w:rFonts w:eastAsia="Songti SC Black"/>
        </w:rPr>
        <w:t xml:space="preserve"> from 1 – </w:t>
      </w:r>
      <w:r w:rsidR="00221824">
        <w:rPr>
          <w:rFonts w:eastAsia="Songti SC Black"/>
          <w:i/>
        </w:rPr>
        <w:t>q.</w:t>
      </w:r>
    </w:p>
    <w:p w14:paraId="7C1F4E75" w14:textId="77777777" w:rsidR="004C5A78" w:rsidRPr="00A85495" w:rsidRDefault="00D86B4D" w:rsidP="0065270E">
      <w:pPr>
        <w:ind w:firstLine="720"/>
        <w:rPr>
          <w:rFonts w:eastAsia="Songti SC Black"/>
          <w:i/>
        </w:rPr>
      </w:pPr>
      <w:r w:rsidRPr="00D86B4D">
        <w:rPr>
          <w:rFonts w:eastAsia="Songti SC Black"/>
        </w:rPr>
        <w:t xml:space="preserve">For fixed </w:t>
      </w:r>
      <w:r w:rsidRPr="00D86B4D">
        <w:rPr>
          <w:rFonts w:eastAsia="Songti SC Black"/>
          <w:i/>
        </w:rPr>
        <w:t>k</w:t>
      </w:r>
      <w:r w:rsidRPr="00D86B4D">
        <w:rPr>
          <w:rFonts w:eastAsia="Songti SC Black"/>
        </w:rPr>
        <w:t xml:space="preserve">, </w:t>
      </w:r>
      <w:r w:rsidR="00221824" w:rsidRPr="0065270E">
        <w:rPr>
          <w:rFonts w:eastAsia="Songti SC Black"/>
          <w:position w:val="-10"/>
        </w:rPr>
        <w:object w:dxaOrig="960" w:dyaOrig="380" w14:anchorId="6875735F">
          <v:shape id="_x0000_i1178" type="#_x0000_t75" style="width:50pt;height:17pt" o:ole="">
            <v:imagedata r:id="rId316" o:title=""/>
          </v:shape>
          <o:OLEObject Type="Embed" ProgID="Equation.DSMT4" ShapeID="_x0000_i1178" DrawAspect="Content" ObjectID="_1453397909" r:id="rId317"/>
        </w:object>
      </w:r>
      <w:r w:rsidR="00A85495">
        <w:rPr>
          <w:rFonts w:eastAsia="Songti SC Black"/>
        </w:rPr>
        <w:t xml:space="preserve"> </w:t>
      </w:r>
      <w:r w:rsidR="0065270E">
        <w:rPr>
          <w:rFonts w:eastAsia="Songti SC Black"/>
        </w:rPr>
        <w:t>is a</w:t>
      </w:r>
      <w:bookmarkStart w:id="515" w:name="OLE_LINK729"/>
      <w:bookmarkStart w:id="516" w:name="OLE_LINK730"/>
      <w:r w:rsidR="0065270E">
        <w:rPr>
          <w:rFonts w:eastAsia="Songti SC Black"/>
        </w:rPr>
        <w:t xml:space="preserve"> set</w:t>
      </w:r>
      <w:bookmarkEnd w:id="515"/>
      <w:bookmarkEnd w:id="516"/>
      <w:r w:rsidR="0065270E">
        <w:rPr>
          <w:rFonts w:eastAsia="Songti SC Black"/>
        </w:rPr>
        <w:t xml:space="preserve"> of </w:t>
      </w:r>
      <w:r w:rsidR="00876286">
        <w:rPr>
          <w:rFonts w:eastAsia="Songti SC Black"/>
        </w:rPr>
        <w:t>(</w:t>
      </w:r>
      <w:r w:rsidR="00876286">
        <w:rPr>
          <w:rFonts w:eastAsia="Songti SC Black"/>
          <w:i/>
        </w:rPr>
        <w:t>p</w:t>
      </w:r>
      <w:r w:rsidR="00876286">
        <w:rPr>
          <w:rFonts w:eastAsia="Songti SC Black"/>
        </w:rPr>
        <w:t xml:space="preserve">) </w:t>
      </w:r>
      <w:r w:rsidR="0065270E">
        <w:rPr>
          <w:rFonts w:eastAsia="Songti SC Black"/>
        </w:rPr>
        <w:t>1</w:t>
      </w:r>
      <w:r w:rsidR="00A85495">
        <w:rPr>
          <w:rFonts w:eastAsia="Songti SC Black"/>
        </w:rPr>
        <w:t>-forms</w:t>
      </w:r>
      <w:r w:rsidR="00221824">
        <w:rPr>
          <w:rFonts w:eastAsia="Songti SC Black"/>
        </w:rPr>
        <w:t>:</w:t>
      </w:r>
      <w:r w:rsidR="00A85495">
        <w:rPr>
          <w:rFonts w:eastAsia="Songti SC Black"/>
          <w:i/>
        </w:rPr>
        <w:t xml:space="preserve"> </w:t>
      </w:r>
    </w:p>
    <w:p w14:paraId="5811CFCB" w14:textId="77777777" w:rsidR="00221824" w:rsidRDefault="0065270E" w:rsidP="00B073DD">
      <w:pPr>
        <w:rPr>
          <w:rFonts w:eastAsia="Songti SC Black"/>
        </w:rPr>
      </w:pPr>
      <w:r>
        <w:rPr>
          <w:rFonts w:eastAsia="Songti SC Black"/>
        </w:rPr>
        <w:tab/>
      </w:r>
      <w:r w:rsidR="00221824">
        <w:rPr>
          <w:rFonts w:eastAsia="Songti SC Black"/>
        </w:rPr>
        <w:tab/>
      </w:r>
      <w:r w:rsidR="00876286" w:rsidRPr="008B7F39">
        <w:rPr>
          <w:rFonts w:eastAsia="Songti SC Black"/>
          <w:position w:val="-28"/>
        </w:rPr>
        <w:object w:dxaOrig="1600" w:dyaOrig="700" w14:anchorId="7CD7DFBF">
          <v:shape id="_x0000_i1179" type="#_x0000_t75" style="width:83pt;height:39pt" o:ole="">
            <v:imagedata r:id="rId318" o:title=""/>
          </v:shape>
          <o:OLEObject Type="Embed" ProgID="Equation.DSMT4" ShapeID="_x0000_i1179" DrawAspect="Content" ObjectID="_1453397910" r:id="rId319"/>
        </w:object>
      </w:r>
      <w:r>
        <w:rPr>
          <w:rFonts w:eastAsia="Songti SC Black"/>
        </w:rPr>
        <w:t xml:space="preserve">, … , </w:t>
      </w:r>
      <w:r w:rsidRPr="008B7F39">
        <w:rPr>
          <w:rFonts w:eastAsia="Songti SC Black"/>
          <w:position w:val="-28"/>
        </w:rPr>
        <w:object w:dxaOrig="1520" w:dyaOrig="700" w14:anchorId="00AF933C">
          <v:shape id="_x0000_i1180" type="#_x0000_t75" style="width:78pt;height:39pt" o:ole="">
            <v:imagedata r:id="rId320" o:title=""/>
          </v:shape>
          <o:OLEObject Type="Embed" ProgID="Equation.DSMT4" ShapeID="_x0000_i1180" DrawAspect="Content" ObjectID="_1453397911" r:id="rId321"/>
        </w:object>
      </w:r>
    </w:p>
    <w:p w14:paraId="3E5D9129" w14:textId="77777777" w:rsidR="00B073DD" w:rsidRDefault="00221824" w:rsidP="00B073DD">
      <w:pPr>
        <w:rPr>
          <w:rFonts w:eastAsia="Songti SC Black"/>
        </w:rPr>
      </w:pPr>
      <w:r>
        <w:rPr>
          <w:rFonts w:eastAsia="Songti SC Black"/>
        </w:rPr>
        <w:tab/>
      </w:r>
      <w:r w:rsidR="00C048E6" w:rsidRPr="00AF09C3">
        <w:rPr>
          <w:rFonts w:eastAsia="Songti SC Black"/>
          <w:position w:val="-34"/>
        </w:rPr>
        <w:object w:dxaOrig="5180" w:dyaOrig="620" w14:anchorId="6AB00730">
          <v:shape id="_x0000_i1181" type="#_x0000_t75" style="width:259pt;height:28pt" o:ole="">
            <v:imagedata r:id="rId322" o:title=""/>
          </v:shape>
          <o:OLEObject Type="Embed" ProgID="Equation.DSMT4" ShapeID="_x0000_i1181" DrawAspect="Content" ObjectID="_1453397912" r:id="rId323"/>
        </w:object>
      </w:r>
      <w:r>
        <w:rPr>
          <w:rFonts w:eastAsia="Songti SC Black"/>
        </w:rPr>
        <w:t xml:space="preserve"> is a simple </w:t>
      </w:r>
      <w:r>
        <w:rPr>
          <w:rFonts w:eastAsia="Songti SC Black"/>
          <w:i/>
        </w:rPr>
        <w:t>p</w:t>
      </w:r>
      <w:r>
        <w:rPr>
          <w:rFonts w:eastAsia="Songti SC Black"/>
        </w:rPr>
        <w:t>-form.</w:t>
      </w:r>
    </w:p>
    <w:p w14:paraId="2696B9BF" w14:textId="77777777" w:rsidR="00AF09C3" w:rsidRDefault="00AF09C3" w:rsidP="00B073DD">
      <w:pPr>
        <w:rPr>
          <w:rFonts w:eastAsia="Songti SC Black"/>
        </w:rPr>
      </w:pPr>
      <w:r>
        <w:rPr>
          <w:rFonts w:eastAsia="Songti SC Black"/>
        </w:rPr>
        <w:tab/>
        <w:t xml:space="preserve">The components of </w:t>
      </w:r>
      <w:r w:rsidR="00B03D86">
        <w:rPr>
          <w:rFonts w:ascii="Symbol" w:eastAsia="Songti SC Black" w:hAnsi="Symbol"/>
          <w:b/>
          <w:i/>
        </w:rPr>
        <w:t></w:t>
      </w:r>
      <w:r w:rsidRPr="007A5616">
        <w:rPr>
          <w:rFonts w:eastAsia="Songti SC Black"/>
          <w:i/>
          <w:vertAlign w:val="superscript"/>
        </w:rPr>
        <w:t>k</w:t>
      </w:r>
      <w:r>
        <w:rPr>
          <w:rFonts w:eastAsia="Songti SC Black"/>
          <w:b/>
          <w:i/>
        </w:rPr>
        <w:t xml:space="preserve"> </w:t>
      </w:r>
      <w:r>
        <w:rPr>
          <w:rFonts w:eastAsia="Songti SC Black"/>
        </w:rPr>
        <w:t>are</w:t>
      </w:r>
    </w:p>
    <w:p w14:paraId="7F60A4C8" w14:textId="77777777" w:rsidR="00AF09C3" w:rsidRDefault="00876286" w:rsidP="00AF09C3">
      <w:pPr>
        <w:ind w:left="720" w:firstLine="720"/>
        <w:rPr>
          <w:rFonts w:eastAsia="Songti SC Black"/>
        </w:rPr>
      </w:pPr>
      <w:r w:rsidRPr="00AF09C3">
        <w:rPr>
          <w:rFonts w:eastAsia="Songti SC Black"/>
          <w:position w:val="-42"/>
        </w:rPr>
        <w:object w:dxaOrig="5100" w:dyaOrig="900" w14:anchorId="7E10A496">
          <v:shape id="_x0000_i1182" type="#_x0000_t75" style="width:255pt;height:44pt" o:ole="">
            <v:imagedata r:id="rId324" o:title=""/>
          </v:shape>
          <o:OLEObject Type="Embed" ProgID="Equation.DSMT4" ShapeID="_x0000_i1182" DrawAspect="Content" ObjectID="_1453397913" r:id="rId325"/>
        </w:object>
      </w:r>
      <w:r w:rsidR="00AF09C3">
        <w:rPr>
          <w:rFonts w:eastAsia="Songti SC Black"/>
        </w:rPr>
        <w:t>.</w:t>
      </w:r>
    </w:p>
    <w:p w14:paraId="399E890A" w14:textId="0195CA33" w:rsidR="00AF09C3" w:rsidRDefault="00AF09C3" w:rsidP="00AF09C3">
      <w:pPr>
        <w:rPr>
          <w:rFonts w:eastAsia="Songti SC Black"/>
        </w:rPr>
      </w:pPr>
      <w:r>
        <w:rPr>
          <w:rFonts w:eastAsia="Songti SC Black"/>
        </w:rPr>
        <w:tab/>
        <w:t xml:space="preserve">The components </w:t>
      </w:r>
      <w:r w:rsidRPr="00AF09C3">
        <w:rPr>
          <w:rFonts w:eastAsia="Songti SC Black"/>
          <w:position w:val="-18"/>
        </w:rPr>
        <w:object w:dxaOrig="420" w:dyaOrig="460" w14:anchorId="5F87063A">
          <v:shape id="_x0000_i1183" type="#_x0000_t75" style="width:22pt;height:22pt" o:ole="">
            <v:imagedata r:id="rId326" o:title=""/>
          </v:shape>
          <o:OLEObject Type="Embed" ProgID="Equation.DSMT4" ShapeID="_x0000_i1183" DrawAspect="Content" ObjectID="_1453397914" r:id="rId327"/>
        </w:object>
      </w:r>
      <w:r>
        <w:rPr>
          <w:rFonts w:eastAsia="Songti SC Black"/>
        </w:rPr>
        <w:t xml:space="preserve"> are </w:t>
      </w:r>
      <w:r w:rsidR="008D5B4C">
        <w:rPr>
          <w:rFonts w:eastAsia="Songti SC Black"/>
        </w:rPr>
        <w:t xml:space="preserve">pairwise </w:t>
      </w:r>
      <w:r>
        <w:rPr>
          <w:rFonts w:eastAsia="Songti SC Black"/>
        </w:rPr>
        <w:t>antisymmetric in (</w:t>
      </w:r>
      <w:r>
        <w:rPr>
          <w:rFonts w:eastAsia="Songti SC Black"/>
          <w:i/>
        </w:rPr>
        <w:t>r</w:t>
      </w:r>
      <w:r>
        <w:rPr>
          <w:rFonts w:eastAsia="Songti SC Black"/>
        </w:rPr>
        <w:t xml:space="preserve">, </w:t>
      </w:r>
      <w:r>
        <w:rPr>
          <w:rFonts w:eastAsia="Songti SC Black"/>
          <w:i/>
        </w:rPr>
        <w:t>s</w:t>
      </w:r>
      <w:r>
        <w:rPr>
          <w:rFonts w:eastAsia="Songti SC Black"/>
        </w:rPr>
        <w:t xml:space="preserve">, … , </w:t>
      </w:r>
      <w:r>
        <w:rPr>
          <w:rFonts w:eastAsia="Songti SC Black"/>
          <w:i/>
        </w:rPr>
        <w:t>u</w:t>
      </w:r>
      <w:r>
        <w:rPr>
          <w:rFonts w:eastAsia="Songti SC Black"/>
        </w:rPr>
        <w:t xml:space="preserve">).   </w:t>
      </w:r>
    </w:p>
    <w:p w14:paraId="11FC0C31" w14:textId="77777777" w:rsidR="00AF09C3" w:rsidRPr="00AF09C3" w:rsidRDefault="00AF09C3" w:rsidP="00AF09C3">
      <w:pPr>
        <w:rPr>
          <w:rFonts w:eastAsia="Songti SC Black"/>
        </w:rPr>
      </w:pPr>
      <w:r>
        <w:rPr>
          <w:rFonts w:eastAsia="Songti SC Black"/>
        </w:rPr>
        <w:tab/>
      </w:r>
      <w:r w:rsidR="00AF4FED">
        <w:rPr>
          <w:rFonts w:eastAsia="Songti SC Black"/>
        </w:rPr>
        <w:t>Now we can</w:t>
      </w:r>
      <w:r>
        <w:rPr>
          <w:rFonts w:eastAsia="Songti SC Black"/>
        </w:rPr>
        <w:t xml:space="preserve"> define the </w:t>
      </w:r>
      <w:r>
        <w:rPr>
          <w:rFonts w:eastAsia="Songti SC Black"/>
          <w:i/>
        </w:rPr>
        <w:t>p</w:t>
      </w:r>
      <w:r>
        <w:rPr>
          <w:rFonts w:eastAsia="Songti SC Black"/>
        </w:rPr>
        <w:t xml:space="preserve">-form </w:t>
      </w:r>
      <w:r w:rsidR="00B03D86">
        <w:rPr>
          <w:rFonts w:ascii="Symbol" w:eastAsia="Songti SC Black" w:hAnsi="Symbol"/>
          <w:b/>
          <w:i/>
        </w:rPr>
        <w:t></w:t>
      </w:r>
      <w:r>
        <w:rPr>
          <w:rFonts w:eastAsia="Songti SC Black"/>
        </w:rPr>
        <w:t>.</w:t>
      </w:r>
    </w:p>
    <w:p w14:paraId="0D6C7930" w14:textId="77777777" w:rsidR="00B073DD" w:rsidRPr="002D40C7" w:rsidRDefault="00AF09C3" w:rsidP="00B073DD">
      <w:pPr>
        <w:rPr>
          <w:rFonts w:eastAsia="Songti SC Black"/>
          <w:position w:val="-28"/>
        </w:rPr>
      </w:pPr>
      <w:r>
        <w:rPr>
          <w:rFonts w:eastAsia="Songti SC Black"/>
        </w:rPr>
        <w:t xml:space="preserve"> </w:t>
      </w:r>
      <w:r w:rsidR="00B073DD">
        <w:rPr>
          <w:rFonts w:eastAsia="Songti SC Black"/>
        </w:rPr>
        <w:tab/>
      </w:r>
      <w:r w:rsidR="002D40C7">
        <w:rPr>
          <w:rFonts w:eastAsia="Songti SC Black"/>
        </w:rPr>
        <w:tab/>
      </w:r>
      <w:r w:rsidR="00500459" w:rsidRPr="00F24F3D">
        <w:rPr>
          <w:rFonts w:eastAsia="Songti SC Black"/>
          <w:position w:val="-110"/>
        </w:rPr>
        <w:object w:dxaOrig="4720" w:dyaOrig="2220" w14:anchorId="5A06C319">
          <v:shape id="_x0000_i1184" type="#_x0000_t75" style="width:238pt;height:116pt" o:ole="">
            <v:imagedata r:id="rId328" o:title=""/>
          </v:shape>
          <o:OLEObject Type="Embed" ProgID="Equation.DSMT4" ShapeID="_x0000_i1184" DrawAspect="Content" ObjectID="_1453397915" r:id="rId329"/>
        </w:object>
      </w:r>
      <w:bookmarkEnd w:id="511"/>
      <w:bookmarkEnd w:id="512"/>
      <w:r w:rsidR="002D40C7">
        <w:rPr>
          <w:rFonts w:eastAsia="Songti SC Black"/>
          <w:position w:val="-28"/>
        </w:rPr>
        <w:t xml:space="preserve"> </w:t>
      </w:r>
    </w:p>
    <w:p w14:paraId="1571E18F" w14:textId="77777777" w:rsidR="00392AA2" w:rsidRDefault="00B073DD" w:rsidP="00B073DD">
      <w:pPr>
        <w:rPr>
          <w:rFonts w:eastAsia="Songti SC Black"/>
        </w:rPr>
      </w:pPr>
      <w:r>
        <w:rPr>
          <w:rFonts w:eastAsia="Songti SC Black"/>
        </w:rPr>
        <w:tab/>
      </w:r>
      <w:r w:rsidR="002D40C7">
        <w:rPr>
          <w:rFonts w:eastAsia="Songti SC Black"/>
        </w:rPr>
        <w:tab/>
      </w:r>
      <w:r w:rsidR="00392AA2" w:rsidRPr="002D40C7">
        <w:rPr>
          <w:rFonts w:eastAsia="Songti SC Black"/>
          <w:position w:val="-34"/>
        </w:rPr>
        <w:object w:dxaOrig="3680" w:dyaOrig="760" w14:anchorId="507782BA">
          <v:shape id="_x0000_i1185" type="#_x0000_t75" style="width:188pt;height:39pt" o:ole="">
            <v:imagedata r:id="rId330" o:title=""/>
          </v:shape>
          <o:OLEObject Type="Embed" ProgID="Equation.DSMT4" ShapeID="_x0000_i1185" DrawAspect="Content" ObjectID="_1453397916" r:id="rId331"/>
        </w:object>
      </w:r>
      <w:r>
        <w:rPr>
          <w:rFonts w:eastAsia="Songti SC Black"/>
        </w:rPr>
        <w:t xml:space="preserve"> </w:t>
      </w:r>
    </w:p>
    <w:p w14:paraId="4CE6EA7D" w14:textId="77777777" w:rsidR="00392AA2" w:rsidRDefault="002D40C7" w:rsidP="00392AA2">
      <w:pPr>
        <w:ind w:firstLine="720"/>
        <w:rPr>
          <w:rFonts w:eastAsia="Songti SC Black"/>
        </w:rPr>
      </w:pPr>
      <w:r>
        <w:rPr>
          <w:rFonts w:eastAsia="Songti SC Black"/>
        </w:rPr>
        <w:t>By definition, the</w:t>
      </w:r>
      <w:r w:rsidR="00B073DD">
        <w:rPr>
          <w:rFonts w:eastAsia="Songti SC Black"/>
        </w:rPr>
        <w:t xml:space="preserve"> components</w:t>
      </w:r>
      <w:r>
        <w:rPr>
          <w:rFonts w:eastAsia="Songti SC Black"/>
        </w:rPr>
        <w:t xml:space="preserve"> of </w:t>
      </w:r>
      <w:r w:rsidR="00B03D86">
        <w:rPr>
          <w:rFonts w:ascii="Symbol" w:eastAsia="Songti SC Black" w:hAnsi="Symbol"/>
          <w:b/>
          <w:i/>
        </w:rPr>
        <w:t></w:t>
      </w:r>
      <w:r>
        <w:rPr>
          <w:rFonts w:eastAsia="Songti SC Black"/>
          <w:b/>
          <w:i/>
        </w:rPr>
        <w:t xml:space="preserve"> </w:t>
      </w:r>
      <w:r>
        <w:rPr>
          <w:rFonts w:eastAsia="Songti SC Black"/>
        </w:rPr>
        <w:t xml:space="preserve">are </w:t>
      </w:r>
      <w:r w:rsidR="00B073DD">
        <w:rPr>
          <w:rFonts w:eastAsia="Songti SC Black"/>
        </w:rPr>
        <w:t xml:space="preserve"> </w:t>
      </w:r>
    </w:p>
    <w:p w14:paraId="51BE9873" w14:textId="77777777" w:rsidR="00392AA2" w:rsidRDefault="00921725" w:rsidP="00392AA2">
      <w:pPr>
        <w:ind w:left="720" w:firstLine="720"/>
        <w:rPr>
          <w:rFonts w:eastAsia="Songti SC Black"/>
        </w:rPr>
      </w:pPr>
      <w:r w:rsidRPr="00392AA2">
        <w:rPr>
          <w:rFonts w:eastAsia="Songti SC Black"/>
          <w:position w:val="-28"/>
        </w:rPr>
        <w:object w:dxaOrig="3240" w:dyaOrig="700" w14:anchorId="13DF01F3">
          <v:shape id="_x0000_i1186" type="#_x0000_t75" style="width:161pt;height:33pt" o:ole="">
            <v:imagedata r:id="rId332" o:title=""/>
          </v:shape>
          <o:OLEObject Type="Embed" ProgID="Equation.DSMT4" ShapeID="_x0000_i1186" DrawAspect="Content" ObjectID="_1453397917" r:id="rId333"/>
        </w:object>
      </w:r>
      <w:r w:rsidR="00392AA2">
        <w:rPr>
          <w:rFonts w:eastAsia="Songti SC Black"/>
        </w:rPr>
        <w:t xml:space="preserve">. </w:t>
      </w:r>
    </w:p>
    <w:p w14:paraId="17EB41DB" w14:textId="77777777" w:rsidR="00B073DD" w:rsidRDefault="00392AA2" w:rsidP="00392AA2">
      <w:pPr>
        <w:ind w:firstLine="720"/>
        <w:rPr>
          <w:rFonts w:eastAsia="Songti SC Black"/>
        </w:rPr>
      </w:pPr>
      <w:r>
        <w:rPr>
          <w:rFonts w:eastAsia="Songti SC Black"/>
        </w:rPr>
        <w:lastRenderedPageBreak/>
        <w:t>They are</w:t>
      </w:r>
      <w:r w:rsidR="00B073DD">
        <w:rPr>
          <w:rFonts w:eastAsia="Songti SC Black"/>
        </w:rPr>
        <w:t xml:space="preserve"> </w:t>
      </w:r>
      <w:bookmarkStart w:id="517" w:name="OLE_LINK202"/>
      <w:bookmarkStart w:id="518" w:name="OLE_LINK203"/>
      <w:r w:rsidR="00B073DD">
        <w:rPr>
          <w:rFonts w:eastAsia="Songti SC Black"/>
        </w:rPr>
        <w:t>pairwise</w:t>
      </w:r>
      <w:bookmarkEnd w:id="517"/>
      <w:bookmarkEnd w:id="518"/>
      <w:r w:rsidR="00B073DD">
        <w:rPr>
          <w:rFonts w:eastAsia="Songti SC Black"/>
        </w:rPr>
        <w:t xml:space="preserve"> antisymmetric in (</w:t>
      </w:r>
      <w:r w:rsidR="00B073DD">
        <w:rPr>
          <w:rFonts w:eastAsia="Songti SC Black"/>
          <w:i/>
        </w:rPr>
        <w:t>r</w:t>
      </w:r>
      <w:r w:rsidR="00B073DD">
        <w:rPr>
          <w:rFonts w:eastAsia="Songti SC Black"/>
        </w:rPr>
        <w:t xml:space="preserve">, </w:t>
      </w:r>
      <w:r w:rsidR="00B073DD">
        <w:rPr>
          <w:rFonts w:eastAsia="Songti SC Black"/>
          <w:i/>
        </w:rPr>
        <w:t>s</w:t>
      </w:r>
      <w:r w:rsidR="00B073DD">
        <w:rPr>
          <w:rFonts w:eastAsia="Songti SC Black"/>
        </w:rPr>
        <w:t xml:space="preserve">, …, </w:t>
      </w:r>
      <w:r w:rsidR="00B073DD">
        <w:rPr>
          <w:rFonts w:eastAsia="Songti SC Black"/>
          <w:i/>
        </w:rPr>
        <w:t>u</w:t>
      </w:r>
      <w:r w:rsidR="00B073DD" w:rsidRPr="00F34AFB">
        <w:rPr>
          <w:rFonts w:eastAsia="Songti SC Black"/>
        </w:rPr>
        <w:t>)</w:t>
      </w:r>
      <w:r w:rsidR="00B073DD">
        <w:rPr>
          <w:rFonts w:eastAsia="Songti SC Black"/>
        </w:rPr>
        <w:t xml:space="preserve">. </w:t>
      </w:r>
      <w:r w:rsidR="00AA14F7">
        <w:rPr>
          <w:rFonts w:eastAsia="Songti SC Black"/>
        </w:rPr>
        <w:t xml:space="preserve">Also, as with 2-forms, </w:t>
      </w:r>
    </w:p>
    <w:p w14:paraId="374A2C60" w14:textId="77777777" w:rsidR="00BF2502" w:rsidRDefault="00AA14F7" w:rsidP="00BF2502">
      <w:pPr>
        <w:ind w:firstLine="720"/>
        <w:rPr>
          <w:rFonts w:eastAsia="Songti SC Black"/>
        </w:rPr>
      </w:pPr>
      <w:r>
        <w:rPr>
          <w:rFonts w:eastAsia="Songti SC Black"/>
        </w:rPr>
        <w:tab/>
      </w:r>
      <w:r w:rsidR="00481D35" w:rsidRPr="00BF2502">
        <w:rPr>
          <w:rFonts w:eastAsia="Songti SC Black"/>
          <w:position w:val="-28"/>
        </w:rPr>
        <w:object w:dxaOrig="4260" w:dyaOrig="700" w14:anchorId="6D5A7BBA">
          <v:shape id="_x0000_i1187" type="#_x0000_t75" style="width:210pt;height:33pt" o:ole="">
            <v:imagedata r:id="rId334" o:title=""/>
          </v:shape>
          <o:OLEObject Type="Embed" ProgID="Equation.DSMT4" ShapeID="_x0000_i1187" DrawAspect="Content" ObjectID="_1453397918" r:id="rId335"/>
        </w:object>
      </w:r>
      <w:r>
        <w:rPr>
          <w:rFonts w:eastAsia="Songti SC Black"/>
        </w:rPr>
        <w:t xml:space="preserve"> </w:t>
      </w:r>
      <w:r w:rsidR="00BF2502">
        <w:rPr>
          <w:rFonts w:eastAsia="Songti SC Black"/>
        </w:rPr>
        <w:t xml:space="preserve"> </w:t>
      </w:r>
    </w:p>
    <w:p w14:paraId="33953318" w14:textId="77777777" w:rsidR="00AA14F7" w:rsidRDefault="00AA14F7" w:rsidP="00392AA2">
      <w:pPr>
        <w:ind w:firstLine="720"/>
        <w:rPr>
          <w:rFonts w:eastAsia="Songti SC Black"/>
        </w:rPr>
      </w:pPr>
      <w:r>
        <w:rPr>
          <w:rFonts w:eastAsia="Songti SC Black"/>
        </w:rPr>
        <w:t>and</w:t>
      </w:r>
    </w:p>
    <w:p w14:paraId="7DD5FFD9" w14:textId="77777777" w:rsidR="00AA14F7" w:rsidRDefault="00AA14F7" w:rsidP="00392AA2">
      <w:pPr>
        <w:ind w:firstLine="720"/>
        <w:rPr>
          <w:rFonts w:eastAsia="Songti SC Black"/>
        </w:rPr>
      </w:pPr>
      <w:r>
        <w:rPr>
          <w:rFonts w:eastAsia="Songti SC Black"/>
        </w:rPr>
        <w:tab/>
      </w:r>
      <w:r w:rsidR="00C52B59" w:rsidRPr="00AA14F7">
        <w:rPr>
          <w:rFonts w:eastAsia="Songti SC Black"/>
          <w:position w:val="-16"/>
        </w:rPr>
        <w:object w:dxaOrig="4020" w:dyaOrig="440" w14:anchorId="43496E1B">
          <v:shape id="_x0000_i1188" type="#_x0000_t75" style="width:199pt;height:22pt" o:ole="">
            <v:imagedata r:id="rId336" o:title=""/>
          </v:shape>
          <o:OLEObject Type="Embed" ProgID="Equation.DSMT4" ShapeID="_x0000_i1188" DrawAspect="Content" ObjectID="_1453397919" r:id="rId337"/>
        </w:object>
      </w:r>
      <w:r>
        <w:rPr>
          <w:rFonts w:eastAsia="Songti SC Black"/>
        </w:rPr>
        <w:t xml:space="preserve">  </w:t>
      </w:r>
    </w:p>
    <w:p w14:paraId="15C529C3" w14:textId="77777777" w:rsidR="00B073DD" w:rsidRDefault="00B073DD" w:rsidP="00B073DD">
      <w:pPr>
        <w:rPr>
          <w:rFonts w:eastAsia="Songti SC Black"/>
        </w:rPr>
      </w:pPr>
    </w:p>
    <w:p w14:paraId="47DFD01E" w14:textId="77777777" w:rsidR="00624363" w:rsidRDefault="00624363" w:rsidP="00B073DD">
      <w:pPr>
        <w:tabs>
          <w:tab w:val="left" w:pos="6570"/>
        </w:tabs>
        <w:rPr>
          <w:rFonts w:eastAsia="Songti SC Black"/>
          <w:color w:val="008000"/>
        </w:rPr>
      </w:pPr>
      <w:r>
        <w:rPr>
          <w:rFonts w:eastAsia="Songti SC Black"/>
          <w:color w:val="008000"/>
        </w:rPr>
        <w:t>Definition.</w:t>
      </w:r>
      <w:r>
        <w:rPr>
          <w:rFonts w:eastAsia="Songti SC Black"/>
        </w:rPr>
        <w:t xml:space="preserve"> Let </w:t>
      </w:r>
      <w:r w:rsidR="00B03D86">
        <w:rPr>
          <w:rFonts w:ascii="Symbol" w:eastAsia="Songti SC Black" w:hAnsi="Symbol"/>
          <w:b/>
          <w:i/>
        </w:rPr>
        <w:t></w:t>
      </w:r>
      <w:r>
        <w:rPr>
          <w:rFonts w:eastAsia="Songti SC Black"/>
          <w:b/>
          <w:i/>
        </w:rPr>
        <w:t xml:space="preserve"> </w:t>
      </w:r>
      <w:r>
        <w:rPr>
          <w:rFonts w:eastAsia="Songti SC Black"/>
        </w:rPr>
        <w:t xml:space="preserve">be a </w:t>
      </w:r>
      <w:r>
        <w:rPr>
          <w:rFonts w:eastAsia="Songti SC Black"/>
          <w:i/>
        </w:rPr>
        <w:t>p</w:t>
      </w:r>
      <w:r>
        <w:rPr>
          <w:rFonts w:eastAsia="Songti SC Black"/>
        </w:rPr>
        <w:t xml:space="preserve">-form and let </w:t>
      </w:r>
      <w:r w:rsidR="00B03D86">
        <w:rPr>
          <w:rFonts w:ascii="Symbol" w:eastAsia="Songti SC Black" w:hAnsi="Symbol"/>
          <w:b/>
          <w:i/>
        </w:rPr>
        <w:t></w:t>
      </w:r>
      <w:r>
        <w:rPr>
          <w:rFonts w:eastAsia="Songti SC Black"/>
          <w:b/>
          <w:i/>
        </w:rPr>
        <w:t xml:space="preserve"> </w:t>
      </w:r>
      <w:r>
        <w:rPr>
          <w:rFonts w:eastAsia="Songti SC Black"/>
        </w:rPr>
        <w:t xml:space="preserve">be a </w:t>
      </w:r>
      <w:r>
        <w:rPr>
          <w:rFonts w:eastAsia="Songti SC Black"/>
          <w:i/>
        </w:rPr>
        <w:t>q</w:t>
      </w:r>
      <w:r>
        <w:rPr>
          <w:rFonts w:eastAsia="Songti SC Black"/>
        </w:rPr>
        <w:t xml:space="preserve">-form. Penrose defines their </w:t>
      </w:r>
      <w:r w:rsidRPr="00790058">
        <w:rPr>
          <w:rFonts w:eastAsia="Songti SC Black"/>
          <w:b/>
        </w:rPr>
        <w:t xml:space="preserve">wedge product </w:t>
      </w:r>
      <w:r>
        <w:rPr>
          <w:rFonts w:eastAsia="Songti SC Black"/>
        </w:rPr>
        <w:t xml:space="preserve">as </w:t>
      </w:r>
      <w:bookmarkStart w:id="519" w:name="OLE_LINK387"/>
      <w:bookmarkStart w:id="520" w:name="OLE_LINK388"/>
      <w:r w:rsidR="00923653" w:rsidRPr="00BA7B69">
        <w:rPr>
          <w:rFonts w:ascii="Arial" w:eastAsia="Songti SC Black" w:hAnsi="Arial"/>
          <w:position w:val="-34"/>
        </w:rPr>
        <w:object w:dxaOrig="6640" w:dyaOrig="620" w14:anchorId="7311CC0F">
          <v:shape id="_x0000_i1189" type="#_x0000_t75" style="width:332pt;height:28pt" o:ole="">
            <v:imagedata r:id="rId338" o:title=""/>
          </v:shape>
          <o:OLEObject Type="Embed" ProgID="Equation.DSMT4" ShapeID="_x0000_i1189" DrawAspect="Content" ObjectID="_1453397920" r:id="rId339"/>
        </w:object>
      </w:r>
      <w:bookmarkEnd w:id="519"/>
      <w:bookmarkEnd w:id="520"/>
    </w:p>
    <w:p w14:paraId="703FE42A" w14:textId="77777777" w:rsidR="00B073DD" w:rsidRDefault="00B073DD" w:rsidP="00B073DD">
      <w:pPr>
        <w:tabs>
          <w:tab w:val="left" w:pos="6570"/>
        </w:tabs>
        <w:rPr>
          <w:rFonts w:eastAsia="Songti SC Black"/>
        </w:rPr>
      </w:pPr>
      <w:r>
        <w:rPr>
          <w:rFonts w:eastAsia="Songti SC Black"/>
          <w:color w:val="008000"/>
        </w:rPr>
        <w:t>Theorem</w:t>
      </w:r>
      <w:r>
        <w:rPr>
          <w:rFonts w:eastAsia="Songti SC Black"/>
        </w:rPr>
        <w:t xml:space="preserve">.  (i) </w:t>
      </w:r>
      <w:r w:rsidR="00AC6D8F" w:rsidRPr="00AC6D8F">
        <w:rPr>
          <w:rFonts w:eastAsia="Songti SC Black"/>
          <w:position w:val="-16"/>
        </w:rPr>
        <w:object w:dxaOrig="1480" w:dyaOrig="440" w14:anchorId="0CCE5BE1">
          <v:shape id="_x0000_i1190" type="#_x0000_t75" style="width:1in;height:22pt" o:ole="">
            <v:imagedata r:id="rId340" o:title=""/>
          </v:shape>
          <o:OLEObject Type="Embed" ProgID="Equation.DSMT4" ShapeID="_x0000_i1190" DrawAspect="Content" ObjectID="_1453397921" r:id="rId341"/>
        </w:object>
      </w:r>
      <w:r>
        <w:rPr>
          <w:rFonts w:eastAsia="Songti SC Black"/>
        </w:rPr>
        <w:tab/>
        <w:t>( Problem [12.7] )</w:t>
      </w:r>
    </w:p>
    <w:p w14:paraId="5E211438" w14:textId="77777777" w:rsidR="00277FD4" w:rsidRDefault="00B073DD" w:rsidP="00B073DD">
      <w:pPr>
        <w:tabs>
          <w:tab w:val="left" w:pos="1170"/>
          <w:tab w:val="left" w:pos="1530"/>
          <w:tab w:val="left" w:pos="6570"/>
        </w:tabs>
        <w:ind w:left="720"/>
        <w:rPr>
          <w:rFonts w:eastAsia="Songti SC Black"/>
        </w:rPr>
      </w:pPr>
      <w:r>
        <w:rPr>
          <w:rFonts w:eastAsia="Songti SC Black"/>
        </w:rPr>
        <w:tab/>
        <w:t xml:space="preserve">(ii) If </w:t>
      </w:r>
      <w:bookmarkStart w:id="521" w:name="OLE_LINK352"/>
      <w:bookmarkStart w:id="522" w:name="OLE_LINK353"/>
      <w:r w:rsidR="00691180" w:rsidRPr="004F6CCF">
        <w:rPr>
          <w:rFonts w:eastAsia="Songti SC Black"/>
          <w:position w:val="-10"/>
        </w:rPr>
        <w:object w:dxaOrig="1480" w:dyaOrig="340" w14:anchorId="63A7871A">
          <v:shape id="_x0000_i1191" type="#_x0000_t75" style="width:1in;height:17pt" o:ole="">
            <v:imagedata r:id="rId342" o:title=""/>
          </v:shape>
          <o:OLEObject Type="Embed" ProgID="Equation.DSMT4" ShapeID="_x0000_i1191" DrawAspect="Content" ObjectID="_1453397922" r:id="rId343"/>
        </w:object>
      </w:r>
      <w:r>
        <w:rPr>
          <w:rFonts w:eastAsia="Songti SC Black"/>
        </w:rPr>
        <w:t xml:space="preserve"> is a </w:t>
      </w:r>
      <w:r w:rsidRPr="009A53AB">
        <w:rPr>
          <w:rFonts w:eastAsia="Songti SC Black"/>
          <w:i/>
        </w:rPr>
        <w:t>p</w:t>
      </w:r>
      <w:r>
        <w:rPr>
          <w:rFonts w:eastAsia="Songti SC Black"/>
        </w:rPr>
        <w:t>-form</w:t>
      </w:r>
      <w:bookmarkEnd w:id="521"/>
      <w:bookmarkEnd w:id="522"/>
      <w:r>
        <w:rPr>
          <w:rFonts w:eastAsia="Songti SC Black"/>
        </w:rPr>
        <w:t xml:space="preserve"> and </w:t>
      </w:r>
      <w:r w:rsidRPr="004F6CCF">
        <w:rPr>
          <w:rFonts w:eastAsia="Songti SC Black"/>
          <w:position w:val="-10"/>
        </w:rPr>
        <w:object w:dxaOrig="1500" w:dyaOrig="340" w14:anchorId="2CF6CB69">
          <v:shape id="_x0000_i1192" type="#_x0000_t75" style="width:78pt;height:17pt" o:ole="">
            <v:imagedata r:id="rId344" o:title=""/>
          </v:shape>
          <o:OLEObject Type="Embed" ProgID="Equation.DSMT4" ShapeID="_x0000_i1192" DrawAspect="Content" ObjectID="_1453397923" r:id="rId345"/>
        </w:object>
      </w:r>
      <w:r>
        <w:rPr>
          <w:rFonts w:eastAsia="Songti SC Black"/>
        </w:rPr>
        <w:t xml:space="preserve"> is a </w:t>
      </w:r>
      <w:r w:rsidRPr="009A53AB">
        <w:rPr>
          <w:rFonts w:eastAsia="Songti SC Black"/>
          <w:i/>
        </w:rPr>
        <w:t>q</w:t>
      </w:r>
      <w:r>
        <w:rPr>
          <w:rFonts w:eastAsia="Songti SC Black"/>
        </w:rPr>
        <w:t xml:space="preserve">-form, </w:t>
      </w:r>
    </w:p>
    <w:p w14:paraId="36119704" w14:textId="77777777" w:rsidR="00512C6D" w:rsidRDefault="00B073DD" w:rsidP="00512C6D">
      <w:pPr>
        <w:tabs>
          <w:tab w:val="left" w:pos="1170"/>
          <w:tab w:val="left" w:pos="1530"/>
          <w:tab w:val="left" w:pos="6570"/>
        </w:tabs>
        <w:ind w:left="1530"/>
        <w:rPr>
          <w:rFonts w:eastAsia="Songti SC Black"/>
        </w:rPr>
      </w:pPr>
      <w:r>
        <w:rPr>
          <w:rFonts w:eastAsia="Songti SC Black"/>
        </w:rPr>
        <w:t>then the (</w:t>
      </w:r>
      <w:r w:rsidRPr="009A53AB">
        <w:rPr>
          <w:rFonts w:eastAsia="Songti SC Black"/>
          <w:i/>
        </w:rPr>
        <w:t>p+q</w:t>
      </w:r>
      <w:r>
        <w:rPr>
          <w:rFonts w:eastAsia="Songti SC Black"/>
        </w:rPr>
        <w:t xml:space="preserve">)-form </w:t>
      </w:r>
      <w:r w:rsidRPr="009A53AB">
        <w:rPr>
          <w:rFonts w:ascii="Symbol" w:eastAsia="Songti SC Black" w:hAnsi="Symbol"/>
          <w:b/>
          <w:i/>
        </w:rPr>
        <w:t></w:t>
      </w:r>
      <w:r>
        <w:rPr>
          <w:rFonts w:eastAsia="Songti SC Black"/>
        </w:rPr>
        <w:t xml:space="preserve"> </w:t>
      </w:r>
      <w:r w:rsidR="00395141" w:rsidRPr="00395141">
        <w:rPr>
          <w:rFonts w:ascii="Cambria Math" w:eastAsia="Songti SC Black" w:hAnsi="Cambria Math"/>
        </w:rPr>
        <w:t>∧</w:t>
      </w:r>
      <w:r>
        <w:rPr>
          <w:rFonts w:eastAsia="Songti SC Black"/>
        </w:rPr>
        <w:t xml:space="preserve"> </w:t>
      </w:r>
      <w:r w:rsidRPr="009A53AB">
        <w:rPr>
          <w:rFonts w:ascii="Symbol" w:eastAsia="Songti SC Black" w:hAnsi="Symbol"/>
          <w:b/>
          <w:i/>
        </w:rPr>
        <w:t></w:t>
      </w:r>
      <w:r>
        <w:rPr>
          <w:rFonts w:eastAsia="Songti SC Black"/>
        </w:rPr>
        <w:t xml:space="preserve"> satisfies</w:t>
      </w:r>
      <w:bookmarkStart w:id="523" w:name="OLE_LINK354"/>
      <w:bookmarkStart w:id="524" w:name="OLE_LINK355"/>
      <w:r>
        <w:rPr>
          <w:rFonts w:eastAsia="Songti SC Black"/>
        </w:rPr>
        <w:t xml:space="preserve"> </w:t>
      </w:r>
      <w:r w:rsidR="00512C6D">
        <w:rPr>
          <w:rFonts w:eastAsia="Songti SC Black"/>
        </w:rPr>
        <w:tab/>
      </w:r>
    </w:p>
    <w:p w14:paraId="5BDB32CB" w14:textId="77777777" w:rsidR="00921725" w:rsidRPr="00386218" w:rsidRDefault="00512C6D" w:rsidP="00386218">
      <w:pPr>
        <w:tabs>
          <w:tab w:val="left" w:pos="2160"/>
          <w:tab w:val="left" w:pos="6570"/>
        </w:tabs>
        <w:ind w:left="720"/>
        <w:rPr>
          <w:rFonts w:eastAsia="Songti SC Black"/>
        </w:rPr>
      </w:pPr>
      <w:bookmarkStart w:id="525" w:name="OLE_LINK591"/>
      <w:bookmarkStart w:id="526" w:name="OLE_LINK604"/>
      <w:r w:rsidRPr="008C6FBD">
        <w:rPr>
          <w:rFonts w:eastAsia="Songti SC Black"/>
        </w:rPr>
        <w:tab/>
      </w:r>
      <w:r w:rsidR="006565F9" w:rsidRPr="00455243">
        <w:rPr>
          <w:rFonts w:eastAsia="Songti SC Black"/>
          <w:position w:val="-10"/>
        </w:rPr>
        <w:object w:dxaOrig="3080" w:dyaOrig="320" w14:anchorId="12E64241">
          <v:shape id="_x0000_i1193" type="#_x0000_t75" style="width:154pt;height:16pt" o:ole="">
            <v:imagedata r:id="rId346" o:title=""/>
          </v:shape>
          <o:OLEObject Type="Embed" ProgID="Equation.DSMT4" ShapeID="_x0000_i1193" DrawAspect="Content" ObjectID="_1453397924" r:id="rId347"/>
        </w:object>
      </w:r>
      <w:bookmarkEnd w:id="523"/>
      <w:bookmarkEnd w:id="524"/>
      <w:r w:rsidR="00B073DD" w:rsidRPr="008C6FBD">
        <w:rPr>
          <w:rFonts w:eastAsia="Songti SC Black"/>
        </w:rPr>
        <w:t xml:space="preserve"> </w:t>
      </w:r>
      <w:r w:rsidR="00B073DD" w:rsidRPr="008C6FBD">
        <w:rPr>
          <w:rFonts w:eastAsia="Songti SC Black"/>
        </w:rPr>
        <w:tab/>
        <w:t>( Problem [12.8] )</w:t>
      </w:r>
    </w:p>
    <w:p w14:paraId="03387462" w14:textId="77777777" w:rsidR="00386218" w:rsidRDefault="00386218" w:rsidP="0060180A">
      <w:pPr>
        <w:tabs>
          <w:tab w:val="left" w:pos="2160"/>
          <w:tab w:val="left" w:pos="6570"/>
        </w:tabs>
        <w:rPr>
          <w:rFonts w:eastAsia="Songti SC Black"/>
          <w:color w:val="008000"/>
        </w:rPr>
      </w:pPr>
    </w:p>
    <w:p w14:paraId="27D596E4" w14:textId="77777777" w:rsidR="0060180A" w:rsidRDefault="0060180A" w:rsidP="0060180A">
      <w:pPr>
        <w:tabs>
          <w:tab w:val="left" w:pos="2160"/>
          <w:tab w:val="left" w:pos="6570"/>
        </w:tabs>
        <w:rPr>
          <w:rFonts w:cstheme="minorHAnsi"/>
          <w:b/>
          <w:color w:val="008000"/>
        </w:rPr>
      </w:pPr>
      <w:r w:rsidRPr="0060180A">
        <w:rPr>
          <w:rFonts w:eastAsia="Songti SC Black"/>
          <w:color w:val="008000"/>
        </w:rPr>
        <w:t>C</w:t>
      </w:r>
      <w:r w:rsidRPr="0060180A">
        <w:rPr>
          <w:rFonts w:cstheme="minorHAnsi"/>
          <w:color w:val="008000"/>
        </w:rPr>
        <w:t>orollary [11.13].</w:t>
      </w:r>
      <w:r>
        <w:rPr>
          <w:rFonts w:cstheme="minorHAnsi"/>
          <w:b/>
          <w:color w:val="008000"/>
        </w:rPr>
        <w:t xml:space="preserve">  </w:t>
      </w:r>
      <w:r w:rsidR="006565F9" w:rsidRPr="006565F9">
        <w:rPr>
          <w:rFonts w:cstheme="minorHAnsi"/>
          <w:b/>
          <w:color w:val="008000"/>
          <w:position w:val="-40"/>
        </w:rPr>
        <w:object w:dxaOrig="4640" w:dyaOrig="920" w14:anchorId="2688798D">
          <v:shape id="_x0000_i1194" type="#_x0000_t75" style="width:233pt;height:46pt" o:ole="">
            <v:imagedata r:id="rId348" o:title=""/>
          </v:shape>
          <o:OLEObject Type="Embed" ProgID="Equation.DSMT4" ShapeID="_x0000_i1194" DrawAspect="Content" ObjectID="_1453397925" r:id="rId349"/>
        </w:object>
      </w:r>
    </w:p>
    <w:p w14:paraId="480A60A7" w14:textId="77777777" w:rsidR="0060180A" w:rsidRDefault="0060180A" w:rsidP="0060180A">
      <w:pPr>
        <w:tabs>
          <w:tab w:val="left" w:pos="2160"/>
          <w:tab w:val="left" w:pos="6570"/>
        </w:tabs>
        <w:rPr>
          <w:rFonts w:cstheme="minorHAnsi"/>
          <w:b/>
        </w:rPr>
      </w:pPr>
      <w:r w:rsidRPr="0060180A">
        <w:rPr>
          <w:rFonts w:cstheme="minorHAnsi"/>
          <w:position w:val="24"/>
        </w:rPr>
        <w:t xml:space="preserve">Proof:  </w:t>
      </w:r>
      <w:r w:rsidRPr="008C6FBD">
        <w:rPr>
          <w:rFonts w:cstheme="minorHAnsi"/>
          <w:b/>
          <w:position w:val="-44"/>
        </w:rPr>
        <w:object w:dxaOrig="6200" w:dyaOrig="1000" w14:anchorId="5CABEA11">
          <v:shape id="_x0000_i1195" type="#_x0000_t75" style="width:310pt;height:50pt" o:ole="">
            <v:imagedata r:id="rId350" o:title=""/>
          </v:shape>
          <o:OLEObject Type="Embed" ProgID="Equation.DSMT4" ShapeID="_x0000_i1195" DrawAspect="Content" ObjectID="_1453397926" r:id="rId351"/>
        </w:object>
      </w:r>
    </w:p>
    <w:p w14:paraId="512ABD82" w14:textId="77777777" w:rsidR="006565F9" w:rsidRDefault="006565F9" w:rsidP="0060180A">
      <w:pPr>
        <w:tabs>
          <w:tab w:val="left" w:pos="2160"/>
          <w:tab w:val="left" w:pos="6570"/>
        </w:tabs>
        <w:rPr>
          <w:rFonts w:asciiTheme="majorHAnsi" w:hAnsiTheme="majorHAnsi" w:cstheme="majorHAnsi"/>
          <w:b/>
          <w:color w:val="1F497D" w:themeColor="text2"/>
          <w:sz w:val="32"/>
          <w:szCs w:val="32"/>
        </w:rPr>
      </w:pPr>
    </w:p>
    <w:p w14:paraId="6FB51212" w14:textId="77777777" w:rsidR="006565F9" w:rsidRDefault="006565F9" w:rsidP="0060180A">
      <w:pPr>
        <w:tabs>
          <w:tab w:val="left" w:pos="2160"/>
          <w:tab w:val="left" w:pos="6570"/>
        </w:tabs>
        <w:rPr>
          <w:rFonts w:asciiTheme="majorHAnsi" w:hAnsiTheme="majorHAnsi" w:cstheme="majorHAnsi"/>
          <w:b/>
          <w:color w:val="1F497D" w:themeColor="text2"/>
          <w:sz w:val="32"/>
          <w:szCs w:val="32"/>
        </w:rPr>
      </w:pPr>
    </w:p>
    <w:p w14:paraId="10832152" w14:textId="77777777" w:rsidR="0060180A" w:rsidRPr="0060180A" w:rsidRDefault="0060180A" w:rsidP="0060180A">
      <w:pPr>
        <w:tabs>
          <w:tab w:val="left" w:pos="2160"/>
          <w:tab w:val="left" w:pos="6570"/>
        </w:tabs>
        <w:rPr>
          <w:rFonts w:asciiTheme="majorHAnsi" w:eastAsia="Songti SC Black" w:hAnsiTheme="majorHAnsi" w:cstheme="majorHAnsi"/>
          <w:b/>
          <w:color w:val="1F497D" w:themeColor="text2"/>
          <w:sz w:val="32"/>
          <w:szCs w:val="32"/>
        </w:rPr>
      </w:pPr>
      <w:r w:rsidRPr="0060180A">
        <w:rPr>
          <w:rFonts w:asciiTheme="majorHAnsi" w:hAnsiTheme="majorHAnsi" w:cstheme="majorHAnsi"/>
          <w:b/>
          <w:color w:val="1F497D" w:themeColor="text2"/>
          <w:sz w:val="32"/>
          <w:szCs w:val="32"/>
        </w:rPr>
        <w:t>Integrals of Forms</w:t>
      </w:r>
    </w:p>
    <w:bookmarkEnd w:id="525"/>
    <w:bookmarkEnd w:id="526"/>
    <w:p w14:paraId="11A2061B" w14:textId="77777777" w:rsidR="0060180A" w:rsidRDefault="0060180A" w:rsidP="00B073DD">
      <w:pPr>
        <w:rPr>
          <w:rFonts w:eastAsia="Songti SC Black"/>
          <w:color w:val="008000"/>
        </w:rPr>
      </w:pPr>
    </w:p>
    <w:p w14:paraId="0FD0FFF2" w14:textId="77777777" w:rsidR="00B073DD" w:rsidRDefault="00B073DD" w:rsidP="00B073DD">
      <w:pPr>
        <w:rPr>
          <w:rFonts w:eastAsia="Songti SC Black"/>
        </w:rPr>
      </w:pPr>
      <w:r>
        <w:rPr>
          <w:rFonts w:eastAsia="Songti SC Black"/>
          <w:color w:val="008000"/>
        </w:rPr>
        <w:t>Observation</w:t>
      </w:r>
      <w:r>
        <w:rPr>
          <w:rFonts w:eastAsia="Songti SC Black"/>
        </w:rPr>
        <w:t xml:space="preserve">. An </w:t>
      </w:r>
      <w:bookmarkStart w:id="527" w:name="OLE_LINK370"/>
      <w:bookmarkStart w:id="528" w:name="OLE_LINK371"/>
      <w:r>
        <w:rPr>
          <w:rFonts w:eastAsia="Songti SC Black"/>
        </w:rPr>
        <w:t>(</w:t>
      </w:r>
      <w:r>
        <w:rPr>
          <w:rFonts w:eastAsia="Songti SC Black"/>
          <w:i/>
        </w:rPr>
        <w:t>n</w:t>
      </w:r>
      <w:r>
        <w:rPr>
          <w:rFonts w:eastAsia="Songti SC Black"/>
        </w:rPr>
        <w:t>–1)</w:t>
      </w:r>
      <w:bookmarkEnd w:id="527"/>
      <w:bookmarkEnd w:id="528"/>
      <w:r>
        <w:rPr>
          <w:rFonts w:eastAsia="Songti SC Black"/>
        </w:rPr>
        <w:t>-plane element can be represented in 2 different ways.</w:t>
      </w:r>
    </w:p>
    <w:p w14:paraId="5FF79AFD" w14:textId="77777777" w:rsidR="00B073DD" w:rsidRDefault="00B073DD" w:rsidP="00B073DD">
      <w:pPr>
        <w:pStyle w:val="ListParagraph"/>
        <w:numPr>
          <w:ilvl w:val="0"/>
          <w:numId w:val="9"/>
        </w:numPr>
        <w:rPr>
          <w:rFonts w:eastAsia="Songti SC Black"/>
        </w:rPr>
      </w:pPr>
      <w:r w:rsidRPr="00F211A9">
        <w:rPr>
          <w:rFonts w:eastAsia="Songti SC Black"/>
        </w:rPr>
        <w:t>It can be dete</w:t>
      </w:r>
      <w:r>
        <w:rPr>
          <w:rFonts w:eastAsia="Songti SC Black"/>
        </w:rPr>
        <w:t>rmined by a 1-form (covector). While change occurs in the direction determined by the covector, t</w:t>
      </w:r>
      <w:r w:rsidRPr="00F211A9">
        <w:rPr>
          <w:rFonts w:eastAsia="Songti SC Black"/>
        </w:rPr>
        <w:t xml:space="preserve">he </w:t>
      </w:r>
      <w:r>
        <w:rPr>
          <w:rFonts w:eastAsia="Songti SC Black"/>
        </w:rPr>
        <w:t>(</w:t>
      </w:r>
      <w:r>
        <w:rPr>
          <w:rFonts w:eastAsia="Songti SC Black"/>
          <w:i/>
        </w:rPr>
        <w:t>n</w:t>
      </w:r>
      <w:r>
        <w:rPr>
          <w:rFonts w:eastAsia="Songti SC Black"/>
        </w:rPr>
        <w:t xml:space="preserve">–1) </w:t>
      </w:r>
      <w:r w:rsidRPr="00F211A9">
        <w:rPr>
          <w:rFonts w:eastAsia="Songti SC Black"/>
        </w:rPr>
        <w:t>perpendicul</w:t>
      </w:r>
      <w:r>
        <w:rPr>
          <w:rFonts w:eastAsia="Songti SC Black"/>
        </w:rPr>
        <w:t>ar directions are held constant.</w:t>
      </w:r>
    </w:p>
    <w:p w14:paraId="3901BEF7" w14:textId="77777777" w:rsidR="00B073DD" w:rsidRDefault="00B073DD" w:rsidP="00B073DD">
      <w:pPr>
        <w:pStyle w:val="ListParagraph"/>
        <w:numPr>
          <w:ilvl w:val="0"/>
          <w:numId w:val="9"/>
        </w:numPr>
        <w:rPr>
          <w:rFonts w:eastAsia="Songti SC Black"/>
        </w:rPr>
      </w:pPr>
      <w:r>
        <w:rPr>
          <w:rFonts w:eastAsia="Songti SC Black"/>
        </w:rPr>
        <w:t>An (</w:t>
      </w:r>
      <w:r>
        <w:rPr>
          <w:rFonts w:eastAsia="Songti SC Black"/>
          <w:i/>
        </w:rPr>
        <w:t>n</w:t>
      </w:r>
      <w:r>
        <w:rPr>
          <w:rFonts w:eastAsia="Songti SC Black"/>
        </w:rPr>
        <w:t>–1)-vector formed by wedging 1-vectors is an (</w:t>
      </w:r>
      <w:r>
        <w:rPr>
          <w:rFonts w:eastAsia="Songti SC Black"/>
          <w:i/>
        </w:rPr>
        <w:t>n</w:t>
      </w:r>
      <w:r>
        <w:rPr>
          <w:rFonts w:eastAsia="Songti SC Black"/>
        </w:rPr>
        <w:t>–1)-plane element</w:t>
      </w:r>
    </w:p>
    <w:p w14:paraId="1307E885" w14:textId="77777777" w:rsidR="00B073DD" w:rsidRPr="00921725" w:rsidRDefault="00B073DD" w:rsidP="00921725">
      <w:pPr>
        <w:pStyle w:val="ListParagraph"/>
        <w:numPr>
          <w:ilvl w:val="0"/>
          <w:numId w:val="9"/>
        </w:numPr>
        <w:rPr>
          <w:rFonts w:eastAsia="Songti SC Black"/>
        </w:rPr>
      </w:pPr>
      <w:r w:rsidRPr="00F211A9">
        <w:rPr>
          <w:rFonts w:eastAsia="Songti SC Black"/>
        </w:rPr>
        <w:t>We think of forms as a type of density suitable for integration, but not so (</w:t>
      </w:r>
      <w:r w:rsidRPr="00F211A9">
        <w:rPr>
          <w:rFonts w:eastAsia="Songti SC Black"/>
          <w:i/>
        </w:rPr>
        <w:t>n</w:t>
      </w:r>
      <w:r w:rsidRPr="00F211A9">
        <w:rPr>
          <w:rFonts w:eastAsia="Songti SC Black"/>
        </w:rPr>
        <w:t>–1)-vectors.</w:t>
      </w:r>
      <w:r w:rsidR="00921725">
        <w:rPr>
          <w:rFonts w:eastAsia="Songti SC Black"/>
        </w:rPr>
        <w:t xml:space="preserve"> For example, forms </w:t>
      </w:r>
      <w:r w:rsidR="00E25C26">
        <w:rPr>
          <w:rFonts w:eastAsia="Songti SC Black"/>
        </w:rPr>
        <w:t>contain</w:t>
      </w:r>
      <w:r w:rsidR="00921725">
        <w:rPr>
          <w:rFonts w:eastAsia="Songti SC Black"/>
        </w:rPr>
        <w:t xml:space="preserve"> </w:t>
      </w:r>
      <w:r w:rsidR="00921725">
        <w:rPr>
          <w:rFonts w:eastAsia="Songti SC Black"/>
          <w:i/>
        </w:rPr>
        <w:t>dx</w:t>
      </w:r>
      <w:r w:rsidR="00921725">
        <w:rPr>
          <w:rFonts w:eastAsia="Songti SC Black"/>
          <w:i/>
          <w:vertAlign w:val="superscript"/>
        </w:rPr>
        <w:t>r</w:t>
      </w:r>
      <w:r w:rsidR="00921725">
        <w:rPr>
          <w:rFonts w:eastAsia="Songti SC Black"/>
        </w:rPr>
        <w:t xml:space="preserve"> but vectors </w:t>
      </w:r>
      <w:r w:rsidR="00E25C26">
        <w:rPr>
          <w:rFonts w:eastAsia="Songti SC Black"/>
        </w:rPr>
        <w:t>contain</w:t>
      </w:r>
      <w:r w:rsidR="00921725">
        <w:rPr>
          <w:rFonts w:eastAsia="Songti SC Black"/>
        </w:rPr>
        <w:t xml:space="preserve"> </w:t>
      </w:r>
      <w:r w:rsidR="00921725" w:rsidRPr="00921725">
        <w:rPr>
          <w:rFonts w:eastAsia="Songti SC Black"/>
          <w:position w:val="-26"/>
        </w:rPr>
        <w:object w:dxaOrig="500" w:dyaOrig="680" w14:anchorId="4A3F71D5">
          <v:shape id="_x0000_i1196" type="#_x0000_t75" style="width:22pt;height:33pt" o:ole="">
            <v:imagedata r:id="rId352" o:title=""/>
          </v:shape>
          <o:OLEObject Type="Embed" ProgID="Equation.DSMT4" ShapeID="_x0000_i1196" DrawAspect="Content" ObjectID="_1453397927" r:id="rId353"/>
        </w:object>
      </w:r>
      <w:r w:rsidR="00921725" w:rsidRPr="00921725">
        <w:rPr>
          <w:rFonts w:eastAsia="Songti SC Black"/>
        </w:rPr>
        <w:t>.</w:t>
      </w:r>
    </w:p>
    <w:p w14:paraId="316FE12D" w14:textId="77777777" w:rsidR="00B073DD" w:rsidRPr="00F211A9" w:rsidRDefault="00B073DD" w:rsidP="00B073DD">
      <w:pPr>
        <w:pStyle w:val="ListParagraph"/>
        <w:numPr>
          <w:ilvl w:val="0"/>
          <w:numId w:val="9"/>
        </w:numPr>
        <w:rPr>
          <w:rFonts w:eastAsia="Songti SC Black"/>
        </w:rPr>
      </w:pPr>
      <w:r>
        <w:rPr>
          <w:rFonts w:eastAsia="Songti SC Black"/>
        </w:rPr>
        <w:t xml:space="preserve">Forms have a built-in method for dealing with change of variables. Thus explicit </w:t>
      </w:r>
      <w:r w:rsidR="00BA4FAC">
        <w:rPr>
          <w:rFonts w:eastAsia="Songti SC Black"/>
        </w:rPr>
        <w:t>representation of change of variables, like the Jacobian, is</w:t>
      </w:r>
      <w:r>
        <w:rPr>
          <w:rFonts w:eastAsia="Songti SC Black"/>
        </w:rPr>
        <w:t xml:space="preserve"> hidden with forms, greatly simplifying the notation.</w:t>
      </w:r>
    </w:p>
    <w:p w14:paraId="2C1E514B" w14:textId="77777777" w:rsidR="00B073DD" w:rsidRDefault="00B073DD" w:rsidP="00B073DD">
      <w:pPr>
        <w:rPr>
          <w:rFonts w:eastAsia="Songti SC Black"/>
        </w:rPr>
      </w:pPr>
    </w:p>
    <w:p w14:paraId="22216AD6" w14:textId="77777777" w:rsidR="00B073DD" w:rsidRDefault="00B073DD" w:rsidP="00B073DD">
      <w:pPr>
        <w:rPr>
          <w:rFonts w:eastAsia="Songti SC Black"/>
        </w:rPr>
      </w:pPr>
      <w:r>
        <w:rPr>
          <w:rFonts w:eastAsia="Songti SC Black"/>
        </w:rPr>
        <w:t xml:space="preserve">Let us begin with the concept of integration of 1-forms. The simplest case is integration over a 1-dimensional curve </w:t>
      </w:r>
      <w:r>
        <w:rPr>
          <w:rFonts w:ascii="Symbol" w:eastAsia="Songti SC Black" w:hAnsi="Symbol"/>
          <w:i/>
        </w:rPr>
        <w:t></w:t>
      </w:r>
      <w:r w:rsidRPr="000940FC">
        <w:rPr>
          <w:rFonts w:eastAsia="Songti SC Black"/>
        </w:rPr>
        <w:t xml:space="preserve"> in an n-manifold </w:t>
      </w:r>
      <w:r w:rsidR="004A21F4" w:rsidRPr="004A21F4">
        <w:rPr>
          <w:rFonts w:ascii="Apple Chancery" w:hAnsi="Apple Chancery" w:cs="Cambria Math"/>
          <w:b/>
        </w:rPr>
        <w:t>M</w:t>
      </w:r>
      <w:r>
        <w:rPr>
          <w:rFonts w:eastAsia="Songti SC Black"/>
        </w:rPr>
        <w:t xml:space="preserve">. </w:t>
      </w:r>
    </w:p>
    <w:p w14:paraId="770C5D3E" w14:textId="77777777" w:rsidR="00B073DD" w:rsidRDefault="00B073DD" w:rsidP="00B073DD">
      <w:pPr>
        <w:rPr>
          <w:rFonts w:eastAsia="Songti SC Black"/>
        </w:rPr>
      </w:pPr>
    </w:p>
    <w:p w14:paraId="30621AFF" w14:textId="77777777" w:rsidR="007E5010" w:rsidRDefault="00B073DD" w:rsidP="00B073DD">
      <w:pPr>
        <w:rPr>
          <w:rFonts w:eastAsia="Songti SC Black"/>
        </w:rPr>
      </w:pPr>
      <w:r w:rsidRPr="004256B0">
        <w:rPr>
          <w:rFonts w:eastAsia="Songti SC Black"/>
          <w:color w:val="008000"/>
        </w:rPr>
        <w:t>Definition</w:t>
      </w:r>
      <w:r w:rsidR="007E5010">
        <w:rPr>
          <w:rFonts w:eastAsia="Songti SC Black"/>
          <w:color w:val="008000"/>
        </w:rPr>
        <w:t>s</w:t>
      </w:r>
      <w:r>
        <w:rPr>
          <w:rFonts w:eastAsia="Songti SC Black"/>
        </w:rPr>
        <w:t xml:space="preserve">. </w:t>
      </w:r>
    </w:p>
    <w:p w14:paraId="3EB26BB3" w14:textId="77777777" w:rsidR="00B073DD" w:rsidRPr="007E5010" w:rsidRDefault="00B073DD" w:rsidP="007E5010">
      <w:pPr>
        <w:pStyle w:val="ListParagraph"/>
        <w:numPr>
          <w:ilvl w:val="0"/>
          <w:numId w:val="33"/>
        </w:numPr>
        <w:rPr>
          <w:rFonts w:eastAsia="Songti SC Black"/>
        </w:rPr>
      </w:pPr>
      <w:r w:rsidRPr="007E5010">
        <w:rPr>
          <w:rFonts w:eastAsia="Songti SC Black"/>
        </w:rPr>
        <w:t xml:space="preserve">A </w:t>
      </w:r>
      <w:r w:rsidRPr="007E5010">
        <w:rPr>
          <w:rFonts w:eastAsia="Songti SC Black"/>
          <w:b/>
        </w:rPr>
        <w:t>curve</w:t>
      </w:r>
      <w:r w:rsidRPr="007E5010">
        <w:rPr>
          <w:rFonts w:eastAsia="Songti SC Black"/>
        </w:rPr>
        <w:t xml:space="preserve"> </w:t>
      </w:r>
      <w:bookmarkStart w:id="529" w:name="OLE_LINK382"/>
      <w:bookmarkStart w:id="530" w:name="OLE_LINK383"/>
      <w:bookmarkStart w:id="531" w:name="OLE_LINK673"/>
      <w:r w:rsidRPr="007E5010">
        <w:rPr>
          <w:rFonts w:ascii="Symbol" w:eastAsia="Songti SC Black" w:hAnsi="Symbol"/>
          <w:i/>
        </w:rPr>
        <w:t></w:t>
      </w:r>
      <w:bookmarkEnd w:id="529"/>
      <w:bookmarkEnd w:id="530"/>
      <w:bookmarkEnd w:id="531"/>
      <w:r w:rsidR="00386218">
        <w:rPr>
          <w:rFonts w:ascii="Symbol" w:eastAsia="Songti SC Black" w:hAnsi="Symbol"/>
          <w:i/>
        </w:rPr>
        <w:t></w:t>
      </w:r>
      <w:r w:rsidRPr="007E5010">
        <w:rPr>
          <w:rFonts w:eastAsia="Songti SC Black"/>
        </w:rPr>
        <w:t xml:space="preserve"> in </w:t>
      </w:r>
      <w:bookmarkStart w:id="532" w:name="OLE_LINK394"/>
      <w:bookmarkStart w:id="533" w:name="OLE_LINK395"/>
      <w:r w:rsidRPr="007E5010">
        <w:rPr>
          <w:rFonts w:cs="Cambria Math"/>
        </w:rPr>
        <w:t>an n-manifold</w:t>
      </w:r>
      <w:r w:rsidRPr="007E5010">
        <w:rPr>
          <w:rFonts w:cs="Cambria Math"/>
          <w:b/>
        </w:rPr>
        <w:t xml:space="preserve"> </w:t>
      </w:r>
      <w:r w:rsidR="004A21F4" w:rsidRPr="004A21F4">
        <w:rPr>
          <w:rFonts w:ascii="Apple Chancery" w:hAnsi="Apple Chancery" w:cs="Cambria Math"/>
          <w:b/>
        </w:rPr>
        <w:t>M</w:t>
      </w:r>
      <w:r w:rsidRPr="007E5010">
        <w:rPr>
          <w:rFonts w:eastAsia="Songti SC Black"/>
        </w:rPr>
        <w:t xml:space="preserve"> is</w:t>
      </w:r>
      <w:bookmarkEnd w:id="532"/>
      <w:bookmarkEnd w:id="533"/>
      <w:r w:rsidRPr="007E5010">
        <w:rPr>
          <w:rFonts w:eastAsia="Songti SC Black"/>
        </w:rPr>
        <w:t xml:space="preserve"> the image of a piecewise </w:t>
      </w:r>
      <w:bookmarkStart w:id="534" w:name="OLE_LINK402"/>
      <w:bookmarkStart w:id="535" w:name="OLE_LINK403"/>
      <w:bookmarkStart w:id="536" w:name="OLE_LINK396"/>
      <w:bookmarkStart w:id="537" w:name="OLE_LINK397"/>
      <w:r w:rsidRPr="007E5010">
        <w:rPr>
          <w:rFonts w:eastAsia="Songti SC Black"/>
        </w:rPr>
        <w:t>C</w:t>
      </w:r>
      <w:r w:rsidRPr="007E5010">
        <w:rPr>
          <w:rFonts w:eastAsia="Songti SC Black"/>
          <w:vertAlign w:val="superscript"/>
        </w:rPr>
        <w:t>1</w:t>
      </w:r>
      <w:r w:rsidRPr="007E5010">
        <w:rPr>
          <w:rFonts w:eastAsia="Songti SC Black"/>
        </w:rPr>
        <w:t>-smooth</w:t>
      </w:r>
      <w:bookmarkEnd w:id="534"/>
      <w:bookmarkEnd w:id="535"/>
      <w:r w:rsidRPr="007E5010">
        <w:rPr>
          <w:rFonts w:eastAsia="Songti SC Black"/>
        </w:rPr>
        <w:t xml:space="preserve"> function</w:t>
      </w:r>
      <w:bookmarkEnd w:id="536"/>
      <w:bookmarkEnd w:id="537"/>
      <w:r w:rsidRPr="007E5010">
        <w:rPr>
          <w:rFonts w:eastAsia="Songti SC Black"/>
        </w:rPr>
        <w:t xml:space="preserve"> </w:t>
      </w:r>
      <w:r w:rsidRPr="007E5010">
        <w:rPr>
          <w:rFonts w:eastAsia="Songti SC Black"/>
          <w:i/>
        </w:rPr>
        <w:t>T</w:t>
      </w:r>
      <w:r w:rsidRPr="007E5010">
        <w:rPr>
          <w:rFonts w:eastAsia="Songti SC Black"/>
        </w:rPr>
        <w:t xml:space="preserve"> : [0, 1]</w:t>
      </w:r>
      <w:r w:rsidRPr="00F211A9">
        <w:t xml:space="preserve"> </w:t>
      </w:r>
      <w:bookmarkStart w:id="538" w:name="OLE_LINK150"/>
      <w:bookmarkStart w:id="539" w:name="OLE_LINK159"/>
      <w:bookmarkStart w:id="540" w:name="OLE_LINK697"/>
      <w:bookmarkStart w:id="541" w:name="OLE_LINK698"/>
      <w:r>
        <w:sym w:font="Symbol" w:char="F0AE"/>
      </w:r>
      <w:r w:rsidR="007E5010">
        <w:t xml:space="preserve"> </w:t>
      </w:r>
      <w:r w:rsidR="007E5010" w:rsidRPr="007E5010">
        <w:rPr>
          <w:rFonts w:ascii="Symbol" w:eastAsia="Songti SC Black" w:hAnsi="Symbol"/>
          <w:i/>
        </w:rPr>
        <w:t></w:t>
      </w:r>
      <w:r w:rsidR="007E5010" w:rsidRPr="007E5010">
        <w:rPr>
          <w:rFonts w:ascii="Symbol" w:eastAsia="Songti SC Black" w:hAnsi="Symbol"/>
          <w:i/>
        </w:rPr>
        <w:t></w:t>
      </w:r>
      <w:r w:rsidR="00D13E16">
        <w:rPr>
          <w:rFonts w:ascii="Symbol" w:eastAsia="Songti SC Black" w:hAnsi="Symbol"/>
        </w:rPr>
        <w:t></w:t>
      </w:r>
      <w:bookmarkStart w:id="542" w:name="OLE_LINK899"/>
      <w:bookmarkStart w:id="543" w:name="OLE_LINK900"/>
      <w:r w:rsidR="007E5010" w:rsidRPr="007E5010">
        <w:rPr>
          <w:rFonts w:ascii="Lucida Sans Unicode" w:eastAsia="Songti SC Black" w:hAnsi="Lucida Sans Unicode" w:cs="Lucida Sans Unicode"/>
        </w:rPr>
        <w:t>⊂</w:t>
      </w:r>
      <w:bookmarkEnd w:id="538"/>
      <w:bookmarkEnd w:id="539"/>
      <w:bookmarkEnd w:id="542"/>
      <w:bookmarkEnd w:id="543"/>
      <w:r w:rsidR="00D13E16">
        <w:rPr>
          <w:rFonts w:ascii="Lucida Sans Unicode" w:eastAsia="Songti SC Black" w:hAnsi="Lucida Sans Unicode" w:cs="Lucida Sans Unicode"/>
        </w:rPr>
        <w:t xml:space="preserve"> </w:t>
      </w:r>
      <w:r w:rsidR="004A21F4" w:rsidRPr="004A21F4">
        <w:rPr>
          <w:rFonts w:ascii="Apple Chancery" w:hAnsi="Apple Chancery"/>
          <w:b/>
        </w:rPr>
        <w:t>M</w:t>
      </w:r>
      <w:r>
        <w:t xml:space="preserve">: </w:t>
      </w:r>
      <w:bookmarkEnd w:id="540"/>
      <w:bookmarkEnd w:id="541"/>
      <w:r w:rsidRPr="007E5010">
        <w:rPr>
          <w:i/>
        </w:rPr>
        <w:t>T</w:t>
      </w:r>
      <w:r>
        <w:t>(</w:t>
      </w:r>
      <w:r w:rsidRPr="007E5010">
        <w:rPr>
          <w:i/>
        </w:rPr>
        <w:t>t</w:t>
      </w:r>
      <w:r>
        <w:t>) = </w:t>
      </w:r>
      <w:bookmarkStart w:id="544" w:name="OLE_LINK389"/>
      <w:bookmarkStart w:id="545" w:name="OLE_LINK390"/>
      <w:r>
        <w:t>(</w:t>
      </w:r>
      <w:r w:rsidRPr="007E5010">
        <w:rPr>
          <w:i/>
        </w:rPr>
        <w:t>x</w:t>
      </w:r>
      <w:r w:rsidRPr="007E5010">
        <w:rPr>
          <w:vertAlign w:val="superscript"/>
        </w:rPr>
        <w:t>1</w:t>
      </w:r>
      <w:r>
        <w:t xml:space="preserve">, </w:t>
      </w:r>
      <w:r w:rsidRPr="007E5010">
        <w:rPr>
          <w:i/>
        </w:rPr>
        <w:t>x</w:t>
      </w:r>
      <w:r w:rsidRPr="007E5010">
        <w:rPr>
          <w:vertAlign w:val="superscript"/>
        </w:rPr>
        <w:t>2</w:t>
      </w:r>
      <w:r>
        <w:t xml:space="preserve">, …, </w:t>
      </w:r>
      <w:r w:rsidRPr="007E5010">
        <w:rPr>
          <w:i/>
        </w:rPr>
        <w:t>x</w:t>
      </w:r>
      <w:r w:rsidRPr="007E5010">
        <w:rPr>
          <w:i/>
          <w:vertAlign w:val="superscript"/>
        </w:rPr>
        <w:t>n</w:t>
      </w:r>
      <w:r>
        <w:t>)</w:t>
      </w:r>
      <w:bookmarkEnd w:id="544"/>
      <w:bookmarkEnd w:id="545"/>
      <w:r>
        <w:t xml:space="preserve">, </w:t>
      </w:r>
      <w:r w:rsidRPr="007E5010">
        <w:rPr>
          <w:rFonts w:eastAsia="Songti SC Black"/>
        </w:rPr>
        <w:t xml:space="preserve"> 0 ≤ </w:t>
      </w:r>
      <w:r w:rsidRPr="007E5010">
        <w:rPr>
          <w:rFonts w:eastAsia="Songti SC Black"/>
          <w:i/>
        </w:rPr>
        <w:t>t</w:t>
      </w:r>
      <w:r w:rsidR="007E5010">
        <w:rPr>
          <w:rFonts w:eastAsia="Songti SC Black"/>
        </w:rPr>
        <w:t xml:space="preserve"> ≤ 1</w:t>
      </w:r>
    </w:p>
    <w:p w14:paraId="5DDA7B4E" w14:textId="77777777" w:rsidR="00B073DD" w:rsidRPr="007E5010" w:rsidRDefault="007E5010" w:rsidP="007E5010">
      <w:pPr>
        <w:pStyle w:val="ListParagraph"/>
        <w:numPr>
          <w:ilvl w:val="0"/>
          <w:numId w:val="33"/>
        </w:numPr>
        <w:rPr>
          <w:rFonts w:eastAsia="Songti SC Black"/>
        </w:rPr>
      </w:pPr>
      <w:r w:rsidRPr="007E5010">
        <w:rPr>
          <w:rFonts w:eastAsia="Songti SC Black"/>
        </w:rPr>
        <w:t xml:space="preserve">A </w:t>
      </w:r>
      <w:r w:rsidRPr="009B43AC">
        <w:rPr>
          <w:rFonts w:eastAsia="Songti SC Black"/>
          <w:b/>
        </w:rPr>
        <w:t xml:space="preserve">curve is </w:t>
      </w:r>
      <w:r w:rsidRPr="007E5010">
        <w:rPr>
          <w:rFonts w:eastAsia="Songti SC Black"/>
          <w:b/>
        </w:rPr>
        <w:t>simple</w:t>
      </w:r>
      <w:r w:rsidRPr="007E5010">
        <w:rPr>
          <w:rFonts w:eastAsia="Songti SC Black"/>
        </w:rPr>
        <w:t xml:space="preserve"> if </w:t>
      </w:r>
      <w:bookmarkStart w:id="546" w:name="OLE_LINK674"/>
      <w:bookmarkStart w:id="547" w:name="OLE_LINK678"/>
      <w:r w:rsidRPr="007E5010">
        <w:rPr>
          <w:rFonts w:eastAsia="Songti SC Black"/>
          <w:i/>
        </w:rPr>
        <w:t>T</w:t>
      </w:r>
      <w:r w:rsidRPr="007E5010">
        <w:rPr>
          <w:rFonts w:eastAsia="Songti SC Black"/>
        </w:rPr>
        <w:t>(</w:t>
      </w:r>
      <w:r w:rsidRPr="007E5010">
        <w:rPr>
          <w:rFonts w:eastAsia="Songti SC Black"/>
          <w:i/>
        </w:rPr>
        <w:t>s</w:t>
      </w:r>
      <w:r w:rsidRPr="007E5010">
        <w:rPr>
          <w:rFonts w:eastAsia="Songti SC Black"/>
        </w:rPr>
        <w:t xml:space="preserve">) ≠ </w:t>
      </w:r>
      <w:r w:rsidRPr="007E5010">
        <w:rPr>
          <w:rFonts w:eastAsia="Songti SC Black"/>
          <w:i/>
        </w:rPr>
        <w:t>T</w:t>
      </w:r>
      <w:r w:rsidRPr="007E5010">
        <w:rPr>
          <w:rFonts w:eastAsia="Songti SC Black"/>
        </w:rPr>
        <w:t>(</w:t>
      </w:r>
      <w:r w:rsidRPr="007E5010">
        <w:rPr>
          <w:rFonts w:eastAsia="Songti SC Black"/>
          <w:i/>
        </w:rPr>
        <w:t>t</w:t>
      </w:r>
      <w:r w:rsidRPr="007E5010">
        <w:rPr>
          <w:rFonts w:eastAsia="Songti SC Black"/>
        </w:rPr>
        <w:t>)</w:t>
      </w:r>
      <w:bookmarkEnd w:id="546"/>
      <w:bookmarkEnd w:id="547"/>
      <w:r w:rsidRPr="007E5010">
        <w:rPr>
          <w:rFonts w:eastAsia="Songti SC Black"/>
        </w:rPr>
        <w:t xml:space="preserve"> except possibly for </w:t>
      </w:r>
      <w:bookmarkStart w:id="548" w:name="OLE_LINK679"/>
      <w:bookmarkStart w:id="549" w:name="OLE_LINK680"/>
      <w:bookmarkStart w:id="550" w:name="OLE_LINK681"/>
      <w:bookmarkStart w:id="551" w:name="OLE_LINK682"/>
      <w:r w:rsidRPr="007E5010">
        <w:rPr>
          <w:rFonts w:eastAsia="Songti SC Black"/>
          <w:i/>
        </w:rPr>
        <w:t>T</w:t>
      </w:r>
      <w:r w:rsidRPr="007E5010">
        <w:rPr>
          <w:rFonts w:eastAsia="Songti SC Black"/>
        </w:rPr>
        <w:t xml:space="preserve">(0) = </w:t>
      </w:r>
      <w:r w:rsidRPr="007E5010">
        <w:rPr>
          <w:rFonts w:eastAsia="Songti SC Black"/>
          <w:i/>
        </w:rPr>
        <w:t>T</w:t>
      </w:r>
      <w:r w:rsidRPr="007E5010">
        <w:rPr>
          <w:rFonts w:eastAsia="Songti SC Black"/>
        </w:rPr>
        <w:t>(1)</w:t>
      </w:r>
      <w:bookmarkEnd w:id="548"/>
      <w:bookmarkEnd w:id="549"/>
      <w:bookmarkEnd w:id="550"/>
      <w:bookmarkEnd w:id="551"/>
    </w:p>
    <w:p w14:paraId="21B951E7" w14:textId="77777777" w:rsidR="007E5010" w:rsidRPr="00386218" w:rsidRDefault="007E5010" w:rsidP="00386218">
      <w:pPr>
        <w:pStyle w:val="ListParagraph"/>
        <w:numPr>
          <w:ilvl w:val="0"/>
          <w:numId w:val="33"/>
        </w:numPr>
        <w:rPr>
          <w:rFonts w:eastAsia="Songti SC Black"/>
        </w:rPr>
      </w:pPr>
      <w:r w:rsidRPr="007E5010">
        <w:rPr>
          <w:rFonts w:eastAsia="Songti SC Black"/>
        </w:rPr>
        <w:t xml:space="preserve">A </w:t>
      </w:r>
      <w:r w:rsidRPr="007E5010">
        <w:rPr>
          <w:rFonts w:eastAsia="Songti SC Black"/>
          <w:b/>
        </w:rPr>
        <w:t>loop</w:t>
      </w:r>
      <w:r w:rsidR="00D86B4D">
        <w:rPr>
          <w:rFonts w:eastAsia="Songti SC Black"/>
          <w:b/>
        </w:rPr>
        <w:t xml:space="preserve"> </w:t>
      </w:r>
      <w:r w:rsidR="00D86B4D">
        <w:rPr>
          <w:rFonts w:eastAsia="Songti SC Black"/>
        </w:rPr>
        <w:t xml:space="preserve">(or a </w:t>
      </w:r>
      <w:r w:rsidR="00D86B4D">
        <w:rPr>
          <w:rFonts w:eastAsia="Songti SC Black"/>
          <w:b/>
        </w:rPr>
        <w:t>closed curve</w:t>
      </w:r>
      <w:r w:rsidR="00D86B4D">
        <w:rPr>
          <w:rFonts w:eastAsia="Songti SC Black"/>
        </w:rPr>
        <w:t>)</w:t>
      </w:r>
      <w:r w:rsidRPr="007E5010">
        <w:rPr>
          <w:rFonts w:eastAsia="Songti SC Black"/>
        </w:rPr>
        <w:t xml:space="preserve"> is a simple curve with the beginning point equal to the endpoint:</w:t>
      </w:r>
      <w:r w:rsidR="00386218">
        <w:rPr>
          <w:rFonts w:eastAsia="Songti SC Black"/>
        </w:rPr>
        <w:t xml:space="preserve"> </w:t>
      </w:r>
      <w:r w:rsidRPr="00386218">
        <w:rPr>
          <w:rFonts w:eastAsia="Songti SC Black"/>
          <w:i/>
        </w:rPr>
        <w:t>T</w:t>
      </w:r>
      <w:r w:rsidRPr="00386218">
        <w:rPr>
          <w:rFonts w:eastAsia="Songti SC Black"/>
        </w:rPr>
        <w:t>(0) = </w:t>
      </w:r>
      <w:r w:rsidRPr="00386218">
        <w:rPr>
          <w:rFonts w:eastAsia="Songti SC Black"/>
          <w:i/>
        </w:rPr>
        <w:t>T</w:t>
      </w:r>
      <w:r w:rsidRPr="00386218">
        <w:rPr>
          <w:rFonts w:eastAsia="Songti SC Black"/>
        </w:rPr>
        <w:t>(1)</w:t>
      </w:r>
    </w:p>
    <w:p w14:paraId="5D87DA57" w14:textId="77777777" w:rsidR="00D86B4D" w:rsidRPr="00D86B4D" w:rsidRDefault="00D86B4D" w:rsidP="00D86B4D">
      <w:pPr>
        <w:pStyle w:val="ListParagraph"/>
        <w:numPr>
          <w:ilvl w:val="0"/>
          <w:numId w:val="41"/>
        </w:numPr>
        <w:ind w:left="720"/>
        <w:rPr>
          <w:rFonts w:eastAsia="Songti SC Black"/>
        </w:rPr>
      </w:pPr>
      <w:r>
        <w:rPr>
          <w:rFonts w:eastAsia="Songti SC Black"/>
        </w:rPr>
        <w:lastRenderedPageBreak/>
        <w:t xml:space="preserve">A curve is </w:t>
      </w:r>
      <w:r>
        <w:rPr>
          <w:rFonts w:eastAsia="Songti SC Black"/>
          <w:b/>
        </w:rPr>
        <w:t xml:space="preserve">rectifiable </w:t>
      </w:r>
      <w:r>
        <w:rPr>
          <w:rFonts w:eastAsia="Songti SC Black"/>
        </w:rPr>
        <w:t>means it has arc length.</w:t>
      </w:r>
    </w:p>
    <w:p w14:paraId="3FD02A20" w14:textId="77777777" w:rsidR="007E5010" w:rsidRPr="007E5010" w:rsidRDefault="007E5010" w:rsidP="007E5010">
      <w:pPr>
        <w:pStyle w:val="ListParagraph"/>
        <w:numPr>
          <w:ilvl w:val="0"/>
          <w:numId w:val="34"/>
        </w:numPr>
        <w:ind w:left="720"/>
        <w:rPr>
          <w:rFonts w:eastAsia="Songti SC Black"/>
        </w:rPr>
      </w:pPr>
      <w:r>
        <w:rPr>
          <w:rFonts w:eastAsia="Songti SC Black"/>
        </w:rPr>
        <w:t xml:space="preserve">Let </w:t>
      </w:r>
      <w:bookmarkStart w:id="552" w:name="OLE_LINK762"/>
      <w:bookmarkStart w:id="553" w:name="OLE_LINK763"/>
      <w:r w:rsidR="00386218" w:rsidRPr="00386218">
        <w:rPr>
          <w:rFonts w:ascii="Symbol" w:eastAsia="Songti SC Black" w:hAnsi="Symbol"/>
          <w:i/>
        </w:rPr>
        <w:t></w:t>
      </w:r>
      <w:bookmarkEnd w:id="552"/>
      <w:bookmarkEnd w:id="553"/>
      <w:r w:rsidR="001D2B16">
        <w:rPr>
          <w:rFonts w:eastAsia="Songti SC Black"/>
          <w:vertAlign w:val="subscript"/>
        </w:rPr>
        <w:t>0</w:t>
      </w:r>
      <w:r>
        <w:rPr>
          <w:rFonts w:eastAsia="Songti SC Black"/>
          <w:i/>
        </w:rPr>
        <w:t xml:space="preserve"> </w:t>
      </w:r>
      <w:r>
        <w:rPr>
          <w:rFonts w:eastAsia="Songti SC Black"/>
        </w:rPr>
        <w:t xml:space="preserve">and </w:t>
      </w:r>
      <w:bookmarkStart w:id="554" w:name="OLE_LINK266"/>
      <w:bookmarkStart w:id="555" w:name="OLE_LINK267"/>
      <w:r w:rsidR="00386218" w:rsidRPr="00386218">
        <w:rPr>
          <w:rFonts w:ascii="Symbol" w:eastAsia="Songti SC Black" w:hAnsi="Symbol"/>
          <w:i/>
        </w:rPr>
        <w:t></w:t>
      </w:r>
      <w:bookmarkEnd w:id="554"/>
      <w:bookmarkEnd w:id="555"/>
      <w:r w:rsidR="001D2B16">
        <w:rPr>
          <w:rFonts w:eastAsia="Songti SC Black"/>
          <w:vertAlign w:val="subscript"/>
        </w:rPr>
        <w:t>1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eastAsia="Songti SC Black"/>
        </w:rPr>
        <w:t xml:space="preserve">be curves with the same starting point </w:t>
      </w:r>
      <w:bookmarkStart w:id="556" w:name="OLE_LINK695"/>
      <w:bookmarkStart w:id="557" w:name="OLE_LINK696"/>
      <w:r w:rsidR="000E0E54" w:rsidRPr="00386218">
        <w:rPr>
          <w:rFonts w:ascii="Symbol" w:eastAsia="Songti SC Black" w:hAnsi="Symbol"/>
          <w:i/>
        </w:rPr>
        <w:t></w:t>
      </w:r>
      <w:r w:rsidR="001D2B16">
        <w:rPr>
          <w:rFonts w:eastAsia="Songti SC Black"/>
          <w:vertAlign w:val="subscript"/>
        </w:rPr>
        <w:t>0</w:t>
      </w:r>
      <w:r>
        <w:rPr>
          <w:rFonts w:eastAsia="Songti SC Black"/>
        </w:rPr>
        <w:t xml:space="preserve">(0) = </w:t>
      </w:r>
      <w:r w:rsidR="000E0E54">
        <w:rPr>
          <w:rFonts w:ascii="Symbol" w:eastAsia="Songti SC Black" w:hAnsi="Symbol"/>
          <w:i/>
        </w:rPr>
        <w:t></w:t>
      </w:r>
      <w:r w:rsidR="001D2B16">
        <w:rPr>
          <w:rFonts w:eastAsia="Songti SC Black"/>
          <w:vertAlign w:val="subscript"/>
        </w:rPr>
        <w:t>1</w:t>
      </w:r>
      <w:r>
        <w:rPr>
          <w:rFonts w:eastAsia="Songti SC Black"/>
        </w:rPr>
        <w:t>(0)</w:t>
      </w:r>
      <w:bookmarkEnd w:id="556"/>
      <w:bookmarkEnd w:id="557"/>
      <w:r>
        <w:rPr>
          <w:rFonts w:eastAsia="Songti SC Black"/>
        </w:rPr>
        <w:t xml:space="preserve"> and ending point </w:t>
      </w:r>
      <w:r w:rsidR="00386218" w:rsidRPr="00386218">
        <w:rPr>
          <w:rFonts w:ascii="Symbol" w:eastAsia="Songti SC Black" w:hAnsi="Symbol"/>
          <w:i/>
        </w:rPr>
        <w:t></w:t>
      </w:r>
      <w:r w:rsidR="001D2B16">
        <w:rPr>
          <w:rFonts w:eastAsia="Songti SC Black"/>
          <w:vertAlign w:val="subscript"/>
        </w:rPr>
        <w:t>0</w:t>
      </w:r>
      <w:r>
        <w:rPr>
          <w:rFonts w:eastAsia="Songti SC Black"/>
        </w:rPr>
        <w:t xml:space="preserve">(1) = </w:t>
      </w:r>
      <w:r w:rsidR="00386218" w:rsidRPr="00386218">
        <w:rPr>
          <w:rFonts w:ascii="Symbol" w:eastAsia="Songti SC Black" w:hAnsi="Symbol"/>
          <w:i/>
        </w:rPr>
        <w:t></w:t>
      </w:r>
      <w:r w:rsidR="001D2B16">
        <w:rPr>
          <w:rFonts w:eastAsia="Songti SC Black"/>
          <w:vertAlign w:val="subscript"/>
        </w:rPr>
        <w:t>1</w:t>
      </w:r>
      <w:r>
        <w:rPr>
          <w:rFonts w:eastAsia="Songti SC Black"/>
        </w:rPr>
        <w:t xml:space="preserve">(1). </w:t>
      </w:r>
      <w:r w:rsidR="00386218" w:rsidRPr="00386218">
        <w:rPr>
          <w:rFonts w:ascii="Symbol" w:eastAsia="Songti SC Black" w:hAnsi="Symbol"/>
          <w:i/>
        </w:rPr>
        <w:t></w:t>
      </w:r>
      <w:r w:rsidR="001D2B16">
        <w:rPr>
          <w:rFonts w:eastAsia="Songti SC Black"/>
          <w:vertAlign w:val="subscript"/>
        </w:rPr>
        <w:t>0</w:t>
      </w:r>
      <w:r>
        <w:rPr>
          <w:rFonts w:eastAsia="Songti SC Black"/>
        </w:rPr>
        <w:t xml:space="preserve"> is </w:t>
      </w:r>
      <w:r>
        <w:rPr>
          <w:rFonts w:eastAsia="Songti SC Black"/>
          <w:b/>
        </w:rPr>
        <w:t xml:space="preserve">homotopic </w:t>
      </w:r>
      <w:r>
        <w:rPr>
          <w:rFonts w:eastAsia="Songti SC Black"/>
        </w:rPr>
        <w:t xml:space="preserve">to </w:t>
      </w:r>
      <w:bookmarkStart w:id="558" w:name="OLE_LINK772"/>
      <w:bookmarkStart w:id="559" w:name="OLE_LINK773"/>
      <w:r w:rsidR="00386218">
        <w:rPr>
          <w:rFonts w:ascii="Symbol" w:eastAsia="Songti SC Black" w:hAnsi="Symbol"/>
          <w:i/>
        </w:rPr>
        <w:t></w:t>
      </w:r>
      <w:bookmarkEnd w:id="558"/>
      <w:bookmarkEnd w:id="559"/>
      <w:r w:rsidR="001D2B16">
        <w:rPr>
          <w:rFonts w:eastAsia="Songti SC Black"/>
          <w:vertAlign w:val="subscript"/>
        </w:rPr>
        <w:t>1</w:t>
      </w:r>
      <w:r>
        <w:rPr>
          <w:rFonts w:eastAsia="Songti SC Black"/>
        </w:rPr>
        <w:t xml:space="preserve"> if </w:t>
      </w:r>
      <w:r w:rsidR="007A5616">
        <w:rPr>
          <w:rFonts w:ascii="Lucida Sans Unicode" w:eastAsia="Songti SC Black" w:hAnsi="Lucida Sans Unicode" w:cs="Lucida Sans Unicode"/>
        </w:rPr>
        <w:t>∃</w:t>
      </w:r>
      <w:r>
        <w:rPr>
          <w:rFonts w:eastAsia="Songti SC Black"/>
        </w:rPr>
        <w:t xml:space="preserve"> continuous map </w:t>
      </w:r>
      <w:bookmarkStart w:id="560" w:name="OLE_LINK711"/>
      <w:bookmarkStart w:id="561" w:name="OLE_LINK712"/>
      <w:r w:rsidRPr="007E5010">
        <w:rPr>
          <w:rFonts w:eastAsia="Songti SC Black"/>
          <w:i/>
        </w:rPr>
        <w:t>f</w:t>
      </w:r>
      <w:r>
        <w:rPr>
          <w:rFonts w:eastAsia="Songti SC Black"/>
        </w:rPr>
        <w:t> : [0, </w:t>
      </w:r>
      <w:r w:rsidRPr="007E5010">
        <w:rPr>
          <w:rFonts w:eastAsia="Songti SC Black"/>
        </w:rPr>
        <w:t xml:space="preserve">1] x [0, 1] </w:t>
      </w:r>
      <w:r>
        <w:sym w:font="Symbol" w:char="F0AE"/>
      </w:r>
      <w:r w:rsidRPr="007E5010">
        <w:rPr>
          <w:i/>
        </w:rPr>
        <w:t xml:space="preserve"> </w:t>
      </w:r>
      <w:r w:rsidR="004A21F4" w:rsidRPr="004A21F4">
        <w:rPr>
          <w:rFonts w:ascii="Apple Chancery" w:hAnsi="Apple Chancery"/>
          <w:b/>
        </w:rPr>
        <w:t>M</w:t>
      </w:r>
      <w:r>
        <w:t xml:space="preserve"> </w:t>
      </w:r>
      <w:bookmarkEnd w:id="560"/>
      <w:bookmarkEnd w:id="561"/>
      <w:r>
        <w:t>satisfying</w:t>
      </w:r>
    </w:p>
    <w:p w14:paraId="2FECE465" w14:textId="77777777" w:rsidR="007E5010" w:rsidRDefault="00D46722" w:rsidP="00D46722">
      <w:pPr>
        <w:pStyle w:val="ListParagraph"/>
        <w:numPr>
          <w:ilvl w:val="0"/>
          <w:numId w:val="38"/>
        </w:numPr>
        <w:ind w:left="1530" w:hanging="450"/>
        <w:rPr>
          <w:rFonts w:eastAsia="Songti SC Black"/>
        </w:rPr>
      </w:pPr>
      <w:bookmarkStart w:id="562" w:name="OLE_LINK703"/>
      <w:bookmarkStart w:id="563" w:name="OLE_LINK704"/>
      <w:bookmarkStart w:id="564" w:name="OLE_LINK701"/>
      <w:bookmarkStart w:id="565" w:name="OLE_LINK702"/>
      <w:r>
        <w:rPr>
          <w:rFonts w:eastAsia="Songti SC Black"/>
          <w:i/>
        </w:rPr>
        <w:t>f</w:t>
      </w:r>
      <w:r w:rsidRPr="00D46722">
        <w:rPr>
          <w:rFonts w:eastAsia="Songti SC Black"/>
          <w:i/>
          <w:sz w:val="12"/>
          <w:szCs w:val="12"/>
        </w:rPr>
        <w:t xml:space="preserve"> </w:t>
      </w:r>
      <w:r>
        <w:rPr>
          <w:rFonts w:eastAsia="Songti SC Black"/>
        </w:rPr>
        <w:t>(</w:t>
      </w:r>
      <w:bookmarkStart w:id="566" w:name="OLE_LINK705"/>
      <w:bookmarkStart w:id="567" w:name="OLE_LINK706"/>
      <w:r>
        <w:rPr>
          <w:rFonts w:eastAsia="Songti SC Black"/>
        </w:rPr>
        <w:t>0</w:t>
      </w:r>
      <w:bookmarkEnd w:id="566"/>
      <w:bookmarkEnd w:id="567"/>
      <w:r>
        <w:rPr>
          <w:rFonts w:eastAsia="Songti SC Black"/>
        </w:rPr>
        <w:t>,</w:t>
      </w:r>
      <w:r>
        <w:rPr>
          <w:rFonts w:eastAsia="Songti SC Black"/>
          <w:i/>
        </w:rPr>
        <w:t>t</w:t>
      </w:r>
      <w:r>
        <w:rPr>
          <w:rFonts w:eastAsia="Songti SC Black"/>
        </w:rPr>
        <w:t xml:space="preserve">) = </w:t>
      </w:r>
      <w:bookmarkStart w:id="568" w:name="OLE_LINK699"/>
      <w:bookmarkStart w:id="569" w:name="OLE_LINK700"/>
      <w:r w:rsidR="00386218">
        <w:rPr>
          <w:rFonts w:ascii="Symbol" w:eastAsia="Songti SC Black" w:hAnsi="Symbol"/>
          <w:i/>
        </w:rPr>
        <w:t></w:t>
      </w:r>
      <w:r>
        <w:rPr>
          <w:rFonts w:eastAsia="Songti SC Black"/>
          <w:vertAlign w:val="subscript"/>
        </w:rPr>
        <w:t>0</w:t>
      </w:r>
      <w:bookmarkEnd w:id="568"/>
      <w:bookmarkEnd w:id="569"/>
      <w:r w:rsidRPr="00D46722">
        <w:rPr>
          <w:rFonts w:eastAsia="Songti SC Black"/>
          <w:sz w:val="12"/>
          <w:szCs w:val="12"/>
          <w:vertAlign w:val="subscript"/>
        </w:rPr>
        <w:t xml:space="preserve"> </w:t>
      </w:r>
      <w:r>
        <w:rPr>
          <w:rFonts w:eastAsia="Songti SC Black"/>
        </w:rPr>
        <w:t>(</w:t>
      </w:r>
      <w:r w:rsidRPr="009B43AC">
        <w:rPr>
          <w:rFonts w:eastAsia="Songti SC Black"/>
          <w:i/>
        </w:rPr>
        <w:t>t</w:t>
      </w:r>
      <w:r>
        <w:rPr>
          <w:rFonts w:eastAsia="Songti SC Black"/>
        </w:rPr>
        <w:t>)</w:t>
      </w:r>
      <w:bookmarkEnd w:id="562"/>
      <w:bookmarkEnd w:id="563"/>
      <w:r>
        <w:rPr>
          <w:rFonts w:eastAsia="Songti SC Black"/>
        </w:rPr>
        <w:t xml:space="preserve">  </w:t>
      </w:r>
      <w:r>
        <w:rPr>
          <w:rFonts w:ascii="Lucida Sans Unicode" w:eastAsia="Songti SC Black" w:hAnsi="Lucida Sans Unicode" w:cs="Lucida Sans Unicode"/>
        </w:rPr>
        <w:t>∀</w:t>
      </w:r>
      <w:r w:rsidRPr="00D46722">
        <w:rPr>
          <w:rFonts w:eastAsia="Songti SC Black"/>
          <w:sz w:val="12"/>
          <w:szCs w:val="12"/>
        </w:rPr>
        <w:t xml:space="preserve"> </w:t>
      </w:r>
      <w:r>
        <w:rPr>
          <w:rFonts w:eastAsia="Songti SC Black"/>
          <w:i/>
        </w:rPr>
        <w:t>t</w:t>
      </w:r>
      <w:r>
        <w:rPr>
          <w:rFonts w:eastAsia="Songti SC Black"/>
        </w:rPr>
        <w:t xml:space="preserve">   (i.e., </w:t>
      </w:r>
      <w:bookmarkStart w:id="570" w:name="OLE_LINK225"/>
      <w:bookmarkStart w:id="571" w:name="OLE_LINK252"/>
      <w:r>
        <w:rPr>
          <w:rFonts w:eastAsia="Songti SC Black"/>
          <w:i/>
        </w:rPr>
        <w:t>f</w:t>
      </w:r>
      <w:r w:rsidR="001D2B16" w:rsidRPr="001D2B16">
        <w:rPr>
          <w:rFonts w:eastAsia="Songti SC Black"/>
          <w:sz w:val="8"/>
          <w:szCs w:val="8"/>
        </w:rPr>
        <w:t xml:space="preserve"> </w:t>
      </w:r>
      <w:r w:rsidR="001D2B16" w:rsidRPr="001D2B16">
        <w:rPr>
          <w:rFonts w:eastAsia="Songti SC Black"/>
        </w:rPr>
        <w:t>(0,</w:t>
      </w:r>
      <w:r w:rsidR="001D2B16" w:rsidRPr="001D2B16">
        <w:rPr>
          <w:rFonts w:ascii="Wingdings" w:eastAsia="Songti SC Black" w:hAnsi="Wingdings"/>
        </w:rPr>
        <w:t></w:t>
      </w:r>
      <w:r w:rsidR="001D2B16" w:rsidRPr="001D2B16">
        <w:rPr>
          <w:rFonts w:eastAsia="Songti SC Black"/>
        </w:rPr>
        <w:t>)</w:t>
      </w:r>
      <w:bookmarkEnd w:id="570"/>
      <w:bookmarkEnd w:id="571"/>
      <w:r>
        <w:rPr>
          <w:rFonts w:eastAsia="Songti SC Black"/>
        </w:rPr>
        <w:t xml:space="preserve"> is curve </w:t>
      </w:r>
      <w:r w:rsidR="00386218">
        <w:rPr>
          <w:rFonts w:ascii="Symbol" w:eastAsia="Songti SC Black" w:hAnsi="Symbol"/>
          <w:i/>
        </w:rPr>
        <w:t></w:t>
      </w:r>
      <w:r>
        <w:rPr>
          <w:rFonts w:eastAsia="Songti SC Black"/>
          <w:vertAlign w:val="subscript"/>
        </w:rPr>
        <w:t>0</w:t>
      </w:r>
      <w:r>
        <w:rPr>
          <w:rFonts w:eastAsia="Songti SC Black"/>
        </w:rPr>
        <w:t>)</w:t>
      </w:r>
    </w:p>
    <w:bookmarkEnd w:id="564"/>
    <w:bookmarkEnd w:id="565"/>
    <w:p w14:paraId="2E02B735" w14:textId="77777777" w:rsidR="00D46722" w:rsidRDefault="00D46722" w:rsidP="00D46722">
      <w:pPr>
        <w:pStyle w:val="ListParagraph"/>
        <w:numPr>
          <w:ilvl w:val="0"/>
          <w:numId w:val="38"/>
        </w:numPr>
        <w:ind w:left="1530" w:hanging="450"/>
        <w:rPr>
          <w:rFonts w:eastAsia="Songti SC Black"/>
        </w:rPr>
      </w:pPr>
      <w:r>
        <w:rPr>
          <w:rFonts w:eastAsia="Songti SC Black"/>
          <w:i/>
        </w:rPr>
        <w:t>f</w:t>
      </w:r>
      <w:r w:rsidRPr="00D46722">
        <w:rPr>
          <w:rFonts w:eastAsia="Songti SC Black"/>
          <w:i/>
          <w:sz w:val="12"/>
          <w:szCs w:val="12"/>
        </w:rPr>
        <w:t xml:space="preserve"> </w:t>
      </w:r>
      <w:r>
        <w:rPr>
          <w:rFonts w:eastAsia="Songti SC Black"/>
        </w:rPr>
        <w:t>(1,</w:t>
      </w:r>
      <w:r>
        <w:rPr>
          <w:rFonts w:eastAsia="Songti SC Black"/>
          <w:i/>
        </w:rPr>
        <w:t>t</w:t>
      </w:r>
      <w:r>
        <w:rPr>
          <w:rFonts w:eastAsia="Songti SC Black"/>
        </w:rPr>
        <w:t xml:space="preserve">) = </w:t>
      </w:r>
      <w:r w:rsidR="00386218">
        <w:rPr>
          <w:rFonts w:ascii="Symbol" w:eastAsia="Songti SC Black" w:hAnsi="Symbol"/>
          <w:i/>
        </w:rPr>
        <w:t></w:t>
      </w:r>
      <w:r>
        <w:rPr>
          <w:rFonts w:eastAsia="Songti SC Black"/>
          <w:vertAlign w:val="subscript"/>
        </w:rPr>
        <w:t>1</w:t>
      </w:r>
      <w:r w:rsidRPr="00D46722">
        <w:rPr>
          <w:rFonts w:eastAsia="Songti SC Black"/>
          <w:sz w:val="12"/>
          <w:szCs w:val="12"/>
          <w:vertAlign w:val="subscript"/>
        </w:rPr>
        <w:t xml:space="preserve"> </w:t>
      </w:r>
      <w:r>
        <w:rPr>
          <w:rFonts w:eastAsia="Songti SC Black"/>
        </w:rPr>
        <w:t>(</w:t>
      </w:r>
      <w:r w:rsidRPr="009B43AC">
        <w:rPr>
          <w:rFonts w:eastAsia="Songti SC Black"/>
          <w:i/>
        </w:rPr>
        <w:t>t</w:t>
      </w:r>
      <w:r>
        <w:rPr>
          <w:rFonts w:eastAsia="Songti SC Black"/>
        </w:rPr>
        <w:t xml:space="preserve">)  </w:t>
      </w:r>
      <w:r>
        <w:rPr>
          <w:rFonts w:ascii="Lucida Sans Unicode" w:eastAsia="Songti SC Black" w:hAnsi="Lucida Sans Unicode" w:cs="Lucida Sans Unicode"/>
        </w:rPr>
        <w:t>∀</w:t>
      </w:r>
      <w:r w:rsidRPr="00D46722">
        <w:rPr>
          <w:rFonts w:eastAsia="Songti SC Black"/>
          <w:sz w:val="12"/>
          <w:szCs w:val="12"/>
        </w:rPr>
        <w:t xml:space="preserve"> </w:t>
      </w:r>
      <w:r>
        <w:rPr>
          <w:rFonts w:eastAsia="Songti SC Black"/>
          <w:i/>
        </w:rPr>
        <w:t>t</w:t>
      </w:r>
      <w:r>
        <w:rPr>
          <w:rFonts w:eastAsia="Songti SC Black"/>
        </w:rPr>
        <w:t xml:space="preserve">   (i.e., </w:t>
      </w:r>
      <w:r w:rsidR="001D2B16">
        <w:rPr>
          <w:rFonts w:eastAsia="Songti SC Black"/>
          <w:i/>
        </w:rPr>
        <w:t>f</w:t>
      </w:r>
      <w:r w:rsidR="001D2B16">
        <w:rPr>
          <w:rFonts w:eastAsia="Songti SC Black"/>
          <w:sz w:val="8"/>
          <w:szCs w:val="8"/>
        </w:rPr>
        <w:t xml:space="preserve"> </w:t>
      </w:r>
      <w:r w:rsidR="001D2B16">
        <w:rPr>
          <w:rFonts w:eastAsia="Songti SC Black"/>
        </w:rPr>
        <w:t>(1,</w:t>
      </w:r>
      <w:bookmarkStart w:id="572" w:name="OLE_LINK310"/>
      <w:bookmarkStart w:id="573" w:name="OLE_LINK592"/>
      <w:r w:rsidR="001D2B16">
        <w:rPr>
          <w:rFonts w:ascii="Wingdings" w:eastAsia="Songti SC Black" w:hAnsi="Wingdings"/>
        </w:rPr>
        <w:t></w:t>
      </w:r>
      <w:bookmarkEnd w:id="572"/>
      <w:bookmarkEnd w:id="573"/>
      <w:r w:rsidR="001D2B16">
        <w:rPr>
          <w:rFonts w:eastAsia="Songti SC Black"/>
        </w:rPr>
        <w:t>)</w:t>
      </w:r>
      <w:r w:rsidR="001D2B16">
        <w:rPr>
          <w:rFonts w:ascii="Times" w:hAnsi="Times"/>
          <w:sz w:val="20"/>
          <w:szCs w:val="20"/>
        </w:rPr>
        <w:t xml:space="preserve"> </w:t>
      </w:r>
      <w:r>
        <w:rPr>
          <w:rFonts w:eastAsia="Songti SC Black"/>
        </w:rPr>
        <w:t xml:space="preserve"> is curve </w:t>
      </w:r>
      <w:r w:rsidR="00386218">
        <w:rPr>
          <w:rFonts w:ascii="Symbol" w:eastAsia="Songti SC Black" w:hAnsi="Symbol"/>
          <w:i/>
        </w:rPr>
        <w:t></w:t>
      </w:r>
      <w:r>
        <w:rPr>
          <w:rFonts w:eastAsia="Songti SC Black"/>
          <w:vertAlign w:val="subscript"/>
        </w:rPr>
        <w:t>1</w:t>
      </w:r>
      <w:r>
        <w:rPr>
          <w:rFonts w:eastAsia="Songti SC Black"/>
        </w:rPr>
        <w:t>)</w:t>
      </w:r>
    </w:p>
    <w:p w14:paraId="393B2ECA" w14:textId="77777777" w:rsidR="00D46722" w:rsidRDefault="009B43AC" w:rsidP="00D46722">
      <w:pPr>
        <w:pStyle w:val="ListParagraph"/>
        <w:numPr>
          <w:ilvl w:val="0"/>
          <w:numId w:val="38"/>
        </w:numPr>
        <w:ind w:left="1530" w:hanging="450"/>
        <w:rPr>
          <w:rFonts w:eastAsia="Songti SC Black"/>
        </w:rPr>
      </w:pPr>
      <w:bookmarkStart w:id="574" w:name="OLE_LINK709"/>
      <w:bookmarkStart w:id="575" w:name="OLE_LINK710"/>
      <w:r>
        <w:rPr>
          <w:rFonts w:eastAsia="Songti SC Black"/>
          <w:i/>
        </w:rPr>
        <w:t>f</w:t>
      </w:r>
      <w:r w:rsidRPr="00D46722">
        <w:rPr>
          <w:rFonts w:eastAsia="Songti SC Black"/>
          <w:i/>
          <w:sz w:val="12"/>
          <w:szCs w:val="12"/>
        </w:rPr>
        <w:t xml:space="preserve"> </w:t>
      </w:r>
      <w:r>
        <w:rPr>
          <w:rFonts w:eastAsia="Songti SC Black"/>
        </w:rPr>
        <w:t>(</w:t>
      </w:r>
      <w:r>
        <w:rPr>
          <w:rFonts w:eastAsia="Songti SC Black"/>
          <w:i/>
        </w:rPr>
        <w:t>s</w:t>
      </w:r>
      <w:r>
        <w:rPr>
          <w:rFonts w:eastAsia="Songti SC Black"/>
        </w:rPr>
        <w:t>,</w:t>
      </w:r>
      <w:r>
        <w:rPr>
          <w:rFonts w:eastAsia="Songti SC Black"/>
          <w:i/>
        </w:rPr>
        <w:t>0</w:t>
      </w:r>
      <w:r w:rsidRPr="009B43AC">
        <w:rPr>
          <w:rFonts w:eastAsia="Songti SC Black"/>
        </w:rPr>
        <w:t>)</w:t>
      </w:r>
      <w:bookmarkStart w:id="576" w:name="OLE_LINK707"/>
      <w:bookmarkStart w:id="577" w:name="OLE_LINK708"/>
      <w:r>
        <w:rPr>
          <w:rFonts w:eastAsia="Songti SC Black"/>
        </w:rPr>
        <w:t xml:space="preserve"> = </w:t>
      </w:r>
      <w:bookmarkStart w:id="578" w:name="OLE_LINK253"/>
      <w:bookmarkStart w:id="579" w:name="OLE_LINK309"/>
      <w:r w:rsidR="00386218">
        <w:rPr>
          <w:rFonts w:ascii="Symbol" w:eastAsia="Songti SC Black" w:hAnsi="Symbol"/>
          <w:i/>
        </w:rPr>
        <w:t></w:t>
      </w:r>
      <w:r>
        <w:rPr>
          <w:rFonts w:eastAsia="Songti SC Black"/>
          <w:vertAlign w:val="subscript"/>
        </w:rPr>
        <w:t>0</w:t>
      </w:r>
      <w:bookmarkEnd w:id="578"/>
      <w:bookmarkEnd w:id="579"/>
      <w:r w:rsidRPr="00D46722">
        <w:rPr>
          <w:rFonts w:eastAsia="Songti SC Black"/>
          <w:sz w:val="12"/>
          <w:szCs w:val="12"/>
          <w:vertAlign w:val="subscript"/>
        </w:rPr>
        <w:t xml:space="preserve"> </w:t>
      </w:r>
      <w:r>
        <w:rPr>
          <w:rFonts w:eastAsia="Songti SC Black"/>
        </w:rPr>
        <w:t>(0)</w:t>
      </w:r>
      <w:bookmarkEnd w:id="576"/>
      <w:bookmarkEnd w:id="577"/>
      <w:r>
        <w:rPr>
          <w:rFonts w:eastAsia="Songti SC Black"/>
        </w:rPr>
        <w:t xml:space="preserve"> = </w:t>
      </w:r>
      <w:r w:rsidR="00386218">
        <w:rPr>
          <w:rFonts w:ascii="Symbol" w:eastAsia="Songti SC Black" w:hAnsi="Symbol"/>
          <w:i/>
        </w:rPr>
        <w:t></w:t>
      </w:r>
      <w:r>
        <w:rPr>
          <w:rFonts w:eastAsia="Songti SC Black"/>
          <w:vertAlign w:val="subscript"/>
        </w:rPr>
        <w:t>1</w:t>
      </w:r>
      <w:r w:rsidRPr="00D46722">
        <w:rPr>
          <w:rFonts w:eastAsia="Songti SC Black"/>
          <w:sz w:val="12"/>
          <w:szCs w:val="12"/>
          <w:vertAlign w:val="subscript"/>
        </w:rPr>
        <w:t xml:space="preserve"> </w:t>
      </w:r>
      <w:r>
        <w:rPr>
          <w:rFonts w:eastAsia="Songti SC Black"/>
        </w:rPr>
        <w:t xml:space="preserve">(0) </w:t>
      </w:r>
      <w:bookmarkEnd w:id="574"/>
      <w:bookmarkEnd w:id="575"/>
      <w:r>
        <w:rPr>
          <w:rFonts w:eastAsia="Songti SC Black"/>
        </w:rPr>
        <w:t xml:space="preserve"> and </w:t>
      </w:r>
      <w:r>
        <w:rPr>
          <w:rFonts w:eastAsia="Songti SC Black"/>
          <w:i/>
        </w:rPr>
        <w:t>f</w:t>
      </w:r>
      <w:r w:rsidRPr="00D46722">
        <w:rPr>
          <w:rFonts w:eastAsia="Songti SC Black"/>
          <w:i/>
          <w:sz w:val="12"/>
          <w:szCs w:val="12"/>
        </w:rPr>
        <w:t xml:space="preserve"> </w:t>
      </w:r>
      <w:r>
        <w:rPr>
          <w:rFonts w:eastAsia="Songti SC Black"/>
        </w:rPr>
        <w:t>(</w:t>
      </w:r>
      <w:r>
        <w:rPr>
          <w:rFonts w:eastAsia="Songti SC Black"/>
          <w:i/>
        </w:rPr>
        <w:t>s</w:t>
      </w:r>
      <w:r>
        <w:rPr>
          <w:rFonts w:eastAsia="Songti SC Black"/>
        </w:rPr>
        <w:t>,</w:t>
      </w:r>
      <w:r>
        <w:rPr>
          <w:rFonts w:eastAsia="Songti SC Black"/>
          <w:i/>
        </w:rPr>
        <w:t>1</w:t>
      </w:r>
      <w:r w:rsidRPr="009B43AC">
        <w:rPr>
          <w:rFonts w:eastAsia="Songti SC Black"/>
        </w:rPr>
        <w:t>)</w:t>
      </w:r>
      <w:r>
        <w:rPr>
          <w:rFonts w:eastAsia="Songti SC Black"/>
        </w:rPr>
        <w:t xml:space="preserve"> = </w:t>
      </w:r>
      <w:r w:rsidR="00386218">
        <w:rPr>
          <w:rFonts w:ascii="Symbol" w:eastAsia="Songti SC Black" w:hAnsi="Symbol"/>
          <w:i/>
        </w:rPr>
        <w:t></w:t>
      </w:r>
      <w:r>
        <w:rPr>
          <w:rFonts w:eastAsia="Songti SC Black"/>
          <w:vertAlign w:val="subscript"/>
        </w:rPr>
        <w:t>0</w:t>
      </w:r>
      <w:r w:rsidRPr="00D46722">
        <w:rPr>
          <w:rFonts w:eastAsia="Songti SC Black"/>
          <w:sz w:val="12"/>
          <w:szCs w:val="12"/>
          <w:vertAlign w:val="subscript"/>
        </w:rPr>
        <w:t xml:space="preserve"> </w:t>
      </w:r>
      <w:r>
        <w:rPr>
          <w:rFonts w:eastAsia="Songti SC Black"/>
        </w:rPr>
        <w:t xml:space="preserve">(1) = </w:t>
      </w:r>
      <w:r w:rsidR="00386218">
        <w:rPr>
          <w:rFonts w:ascii="Symbol" w:eastAsia="Songti SC Black" w:hAnsi="Symbol"/>
          <w:i/>
        </w:rPr>
        <w:t></w:t>
      </w:r>
      <w:r>
        <w:rPr>
          <w:rFonts w:eastAsia="Songti SC Black"/>
          <w:vertAlign w:val="subscript"/>
        </w:rPr>
        <w:t>1</w:t>
      </w:r>
      <w:r w:rsidRPr="00D46722">
        <w:rPr>
          <w:rFonts w:eastAsia="Songti SC Black"/>
          <w:sz w:val="12"/>
          <w:szCs w:val="12"/>
          <w:vertAlign w:val="subscript"/>
        </w:rPr>
        <w:t xml:space="preserve"> </w:t>
      </w:r>
      <w:r>
        <w:rPr>
          <w:rFonts w:eastAsia="Songti SC Black"/>
        </w:rPr>
        <w:t xml:space="preserve">(1)  (i.e., the </w:t>
      </w:r>
      <w:r w:rsidR="001D2B16">
        <w:rPr>
          <w:rFonts w:eastAsia="Songti SC Black"/>
        </w:rPr>
        <w:t xml:space="preserve">family of </w:t>
      </w:r>
      <w:r>
        <w:rPr>
          <w:rFonts w:eastAsia="Songti SC Black"/>
        </w:rPr>
        <w:t xml:space="preserve">curves </w:t>
      </w:r>
      <w:r w:rsidR="001D2B16">
        <w:rPr>
          <w:rFonts w:eastAsia="Songti SC Black"/>
          <w:i/>
        </w:rPr>
        <w:t>f</w:t>
      </w:r>
      <w:r w:rsidR="001D2B16">
        <w:rPr>
          <w:rFonts w:eastAsia="Songti SC Black"/>
          <w:sz w:val="8"/>
          <w:szCs w:val="8"/>
        </w:rPr>
        <w:t xml:space="preserve"> </w:t>
      </w:r>
      <w:r w:rsidR="001D2B16">
        <w:rPr>
          <w:rFonts w:eastAsia="Songti SC Black"/>
        </w:rPr>
        <w:t>(s,</w:t>
      </w:r>
      <w:r w:rsidR="001D2B16">
        <w:rPr>
          <w:rFonts w:ascii="Wingdings" w:eastAsia="Songti SC Black" w:hAnsi="Wingdings"/>
        </w:rPr>
        <w:t></w:t>
      </w:r>
      <w:r w:rsidR="001D2B16">
        <w:rPr>
          <w:rFonts w:eastAsia="Songti SC Black"/>
        </w:rPr>
        <w:t>)</w:t>
      </w:r>
      <w:r w:rsidR="001D2B16">
        <w:rPr>
          <w:rFonts w:ascii="Times" w:hAnsi="Times"/>
          <w:sz w:val="20"/>
          <w:szCs w:val="20"/>
        </w:rPr>
        <w:t xml:space="preserve"> </w:t>
      </w:r>
      <w:r>
        <w:rPr>
          <w:rFonts w:eastAsia="Songti SC Black"/>
        </w:rPr>
        <w:t>have the same first point and same last point</w:t>
      </w:r>
      <w:r w:rsidR="001D2B16">
        <w:rPr>
          <w:rFonts w:eastAsia="Songti SC Black"/>
        </w:rPr>
        <w:t xml:space="preserve"> as </w:t>
      </w:r>
      <w:r w:rsidR="001D2B16">
        <w:rPr>
          <w:rFonts w:eastAsia="Songti SC Black"/>
          <w:i/>
        </w:rPr>
        <w:t>γ</w:t>
      </w:r>
      <w:r w:rsidR="001D2B16">
        <w:rPr>
          <w:rFonts w:eastAsia="Songti SC Black"/>
          <w:vertAlign w:val="subscript"/>
        </w:rPr>
        <w:t>0</w:t>
      </w:r>
      <w:r w:rsidR="001D2B16">
        <w:rPr>
          <w:rFonts w:eastAsia="Songti SC Black"/>
        </w:rPr>
        <w:t xml:space="preserve"> and </w:t>
      </w:r>
      <w:r w:rsidR="001D2B16">
        <w:rPr>
          <w:rFonts w:eastAsia="Songti SC Black"/>
          <w:i/>
        </w:rPr>
        <w:t>γ</w:t>
      </w:r>
      <w:r w:rsidR="001D2B16">
        <w:rPr>
          <w:rFonts w:eastAsia="Songti SC Black"/>
          <w:vertAlign w:val="subscript"/>
        </w:rPr>
        <w:t>1</w:t>
      </w:r>
      <w:r>
        <w:rPr>
          <w:rFonts w:eastAsia="Songti SC Black"/>
        </w:rPr>
        <w:t>)</w:t>
      </w:r>
    </w:p>
    <w:p w14:paraId="2E7EE09D" w14:textId="77777777" w:rsidR="009B43AC" w:rsidRPr="009B43AC" w:rsidRDefault="009B43AC" w:rsidP="009B43AC">
      <w:pPr>
        <w:pStyle w:val="ListParagraph"/>
        <w:numPr>
          <w:ilvl w:val="0"/>
          <w:numId w:val="34"/>
        </w:numPr>
        <w:ind w:left="720"/>
        <w:rPr>
          <w:rFonts w:eastAsia="Songti SC Black"/>
        </w:rPr>
      </w:pPr>
      <w:r w:rsidRPr="009B43AC">
        <w:rPr>
          <w:rFonts w:eastAsia="Songti SC Black"/>
        </w:rPr>
        <w:t xml:space="preserve">Note: A point P is a degenerate loop </w:t>
      </w:r>
      <w:r w:rsidR="00A413DE">
        <w:rPr>
          <w:rFonts w:ascii="Symbol" w:eastAsia="Songti SC Black" w:hAnsi="Symbol"/>
          <w:i/>
        </w:rPr>
        <w:t></w:t>
      </w:r>
      <w:r w:rsidRPr="009B43AC">
        <w:rPr>
          <w:rFonts w:eastAsia="Songti SC Black"/>
        </w:rPr>
        <w:t>(</w:t>
      </w:r>
      <w:r w:rsidRPr="009B43AC">
        <w:rPr>
          <w:rFonts w:eastAsia="Songti SC Black"/>
          <w:i/>
        </w:rPr>
        <w:t>t</w:t>
      </w:r>
      <w:r w:rsidRPr="009B43AC">
        <w:rPr>
          <w:rFonts w:eastAsia="Songti SC Black"/>
        </w:rPr>
        <w:t xml:space="preserve">) = P  </w:t>
      </w:r>
      <w:r w:rsidRPr="009B43AC">
        <w:rPr>
          <w:rFonts w:ascii="Lucida Sans Unicode" w:eastAsia="Songti SC Black" w:hAnsi="Lucida Sans Unicode" w:cs="Lucida Sans Unicode"/>
        </w:rPr>
        <w:t>∀</w:t>
      </w:r>
      <w:r w:rsidRPr="009B43AC">
        <w:rPr>
          <w:rFonts w:eastAsia="Songti SC Black"/>
          <w:i/>
        </w:rPr>
        <w:t>t</w:t>
      </w:r>
      <w:r w:rsidR="00BE496B">
        <w:rPr>
          <w:rFonts w:ascii="Tiger" w:hAnsi="Tiger" w:cs="Tiger"/>
        </w:rPr>
        <w:t>∈</w:t>
      </w:r>
      <w:r w:rsidRPr="009B43AC">
        <w:rPr>
          <w:rFonts w:eastAsia="Songti SC Black"/>
        </w:rPr>
        <w:t xml:space="preserve">[0, 1]. </w:t>
      </w:r>
      <w:r>
        <w:rPr>
          <w:rFonts w:eastAsia="Songti SC Black"/>
        </w:rPr>
        <w:t xml:space="preserve">So, </w:t>
      </w:r>
      <w:r w:rsidRPr="009B43AC">
        <w:rPr>
          <w:rFonts w:eastAsia="Songti SC Black"/>
          <w:b/>
        </w:rPr>
        <w:t xml:space="preserve">a curve </w:t>
      </w:r>
      <w:r w:rsidR="00A413DE" w:rsidRPr="00A413DE">
        <w:rPr>
          <w:rFonts w:ascii="Symbol" w:eastAsia="Songti SC Black" w:hAnsi="Symbol"/>
          <w:b/>
          <w:i/>
        </w:rPr>
        <w:t></w:t>
      </w:r>
      <w:r w:rsidRPr="009B43AC">
        <w:rPr>
          <w:rFonts w:eastAsia="Songti SC Black"/>
          <w:b/>
          <w:i/>
        </w:rPr>
        <w:t xml:space="preserve"> </w:t>
      </w:r>
      <w:r w:rsidRPr="009B43AC">
        <w:rPr>
          <w:rFonts w:eastAsia="Songti SC Black"/>
          <w:b/>
        </w:rPr>
        <w:t>is</w:t>
      </w:r>
      <w:r>
        <w:rPr>
          <w:rFonts w:eastAsia="Songti SC Black"/>
        </w:rPr>
        <w:t xml:space="preserve"> </w:t>
      </w:r>
      <w:r>
        <w:rPr>
          <w:rFonts w:eastAsia="Songti SC Black"/>
          <w:b/>
        </w:rPr>
        <w:t>homotopic to a point</w:t>
      </w:r>
      <w:r>
        <w:rPr>
          <w:rFonts w:eastAsia="Songti SC Black"/>
        </w:rPr>
        <w:t xml:space="preserve"> P if </w:t>
      </w:r>
      <w:bookmarkStart w:id="580" w:name="OLE_LINK875"/>
      <w:bookmarkStart w:id="581" w:name="OLE_LINK876"/>
      <w:r>
        <w:rPr>
          <w:rFonts w:ascii="Lucida Sans Unicode" w:eastAsia="Songti SC Black" w:hAnsi="Lucida Sans Unicode" w:cs="Lucida Sans Unicode"/>
        </w:rPr>
        <w:t>∃</w:t>
      </w:r>
      <w:bookmarkEnd w:id="580"/>
      <w:bookmarkEnd w:id="581"/>
      <w:r w:rsidR="007A5616">
        <w:rPr>
          <w:rFonts w:hint="eastAsia"/>
        </w:rPr>
        <w:t xml:space="preserve"> </w:t>
      </w:r>
      <w:r>
        <w:rPr>
          <w:rFonts w:eastAsia="Songti SC Black"/>
        </w:rPr>
        <w:t xml:space="preserve">continuous </w:t>
      </w:r>
      <w:r w:rsidRPr="007E5010">
        <w:rPr>
          <w:rFonts w:eastAsia="Songti SC Black"/>
          <w:i/>
        </w:rPr>
        <w:t>f</w:t>
      </w:r>
      <w:r>
        <w:rPr>
          <w:rFonts w:eastAsia="Songti SC Black"/>
        </w:rPr>
        <w:t> : [0, </w:t>
      </w:r>
      <w:r w:rsidRPr="007E5010">
        <w:rPr>
          <w:rFonts w:eastAsia="Songti SC Black"/>
        </w:rPr>
        <w:t xml:space="preserve">1] x [0, 1] </w:t>
      </w:r>
      <w:r>
        <w:sym w:font="Symbol" w:char="F0AE"/>
      </w:r>
      <w:r w:rsidRPr="007E5010">
        <w:rPr>
          <w:i/>
        </w:rPr>
        <w:t xml:space="preserve"> </w:t>
      </w:r>
      <w:r w:rsidR="004A21F4" w:rsidRPr="004A21F4">
        <w:rPr>
          <w:rFonts w:ascii="Apple Chancery" w:hAnsi="Apple Chancery"/>
          <w:b/>
        </w:rPr>
        <w:t>M</w:t>
      </w:r>
      <w:r>
        <w:rPr>
          <w:rFonts w:asciiTheme="minorHAnsi" w:hAnsiTheme="minorHAnsi" w:cstheme="minorHAnsi"/>
          <w:b/>
        </w:rPr>
        <w:t xml:space="preserve"> </w:t>
      </w:r>
      <w:r>
        <w:rPr>
          <w:rFonts w:asciiTheme="minorHAnsi" w:hAnsiTheme="minorHAnsi" w:cstheme="minorHAnsi"/>
        </w:rPr>
        <w:t xml:space="preserve">such that </w:t>
      </w:r>
      <w:bookmarkStart w:id="582" w:name="OLE_LINK713"/>
      <w:bookmarkStart w:id="583" w:name="OLE_LINK714"/>
      <w:r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  <w:i/>
        </w:rPr>
        <w:t>f</w:t>
      </w:r>
      <w:bookmarkStart w:id="584" w:name="OLE_LINK715"/>
      <w:bookmarkStart w:id="585" w:name="OLE_LINK716"/>
      <w:r w:rsidRPr="009B43AC">
        <w:rPr>
          <w:rFonts w:asciiTheme="minorHAnsi" w:hAnsiTheme="minorHAnsi" w:cstheme="minorHAnsi"/>
          <w:sz w:val="12"/>
          <w:szCs w:val="12"/>
        </w:rPr>
        <w:t xml:space="preserve"> </w:t>
      </w:r>
      <w:r w:rsidRPr="009B43AC">
        <w:rPr>
          <w:rFonts w:asciiTheme="minorHAnsi" w:hAnsiTheme="minorHAnsi" w:cstheme="minorHAnsi"/>
          <w:i/>
          <w:sz w:val="12"/>
          <w:szCs w:val="12"/>
        </w:rPr>
        <w:t> </w:t>
      </w:r>
      <w:bookmarkEnd w:id="584"/>
      <w:bookmarkEnd w:id="585"/>
      <w:r>
        <w:rPr>
          <w:rFonts w:asciiTheme="minorHAnsi" w:hAnsiTheme="minorHAnsi" w:cstheme="minorHAnsi"/>
        </w:rPr>
        <w:t>(0,</w:t>
      </w:r>
      <w:r w:rsidR="001D2B16">
        <w:rPr>
          <w:rFonts w:ascii="Wingdings" w:eastAsia="Songti SC Black" w:hAnsi="Wingdings"/>
        </w:rPr>
        <w:t></w:t>
      </w:r>
      <w:r>
        <w:rPr>
          <w:rFonts w:asciiTheme="minorHAnsi" w:hAnsiTheme="minorHAnsi" w:cstheme="minorHAnsi"/>
        </w:rPr>
        <w:t xml:space="preserve">) = </w:t>
      </w:r>
      <w:bookmarkEnd w:id="582"/>
      <w:bookmarkEnd w:id="583"/>
      <w:r w:rsidR="00A413DE">
        <w:rPr>
          <w:rFonts w:ascii="Symbol" w:eastAsia="Songti SC Black" w:hAnsi="Symbol"/>
          <w:i/>
        </w:rPr>
        <w:t></w:t>
      </w:r>
      <w:r>
        <w:rPr>
          <w:rFonts w:asciiTheme="minorHAnsi" w:hAnsiTheme="minorHAnsi" w:cstheme="minorHAnsi"/>
        </w:rPr>
        <w:t xml:space="preserve">,  </w:t>
      </w:r>
      <w:r>
        <w:rPr>
          <w:rFonts w:asciiTheme="minorHAnsi" w:hAnsiTheme="minorHAnsi" w:cstheme="minorHAnsi"/>
          <w:i/>
        </w:rPr>
        <w:t>f</w:t>
      </w:r>
      <w:r w:rsidRPr="009B43AC">
        <w:rPr>
          <w:rFonts w:asciiTheme="minorHAnsi" w:hAnsiTheme="minorHAnsi" w:cstheme="minorHAnsi"/>
          <w:i/>
          <w:sz w:val="12"/>
          <w:szCs w:val="12"/>
        </w:rPr>
        <w:t> </w:t>
      </w:r>
      <w:r w:rsidRPr="009B43AC">
        <w:rPr>
          <w:rFonts w:asciiTheme="minorHAnsi" w:hAnsiTheme="minorHAnsi" w:cstheme="minorHAnsi"/>
          <w:sz w:val="12"/>
          <w:szCs w:val="12"/>
        </w:rPr>
        <w:t xml:space="preserve"> </w:t>
      </w:r>
      <w:r>
        <w:rPr>
          <w:rFonts w:asciiTheme="minorHAnsi" w:hAnsiTheme="minorHAnsi" w:cstheme="minorHAnsi"/>
        </w:rPr>
        <w:t>(1,</w:t>
      </w:r>
      <w:r w:rsidR="001D2B16">
        <w:rPr>
          <w:rFonts w:ascii="Wingdings" w:eastAsia="Songti SC Black" w:hAnsi="Wingdings"/>
        </w:rPr>
        <w:t></w:t>
      </w:r>
      <w:r>
        <w:rPr>
          <w:rFonts w:asciiTheme="minorHAnsi" w:hAnsiTheme="minorHAnsi" w:cstheme="minorHAnsi"/>
        </w:rPr>
        <w:t xml:space="preserve">) = P, and </w:t>
      </w:r>
      <w:r>
        <w:rPr>
          <w:rFonts w:asciiTheme="minorHAnsi" w:hAnsiTheme="minorHAnsi" w:cstheme="minorHAnsi"/>
          <w:i/>
        </w:rPr>
        <w:t>f</w:t>
      </w:r>
      <w:r w:rsidRPr="009B43AC">
        <w:rPr>
          <w:rFonts w:asciiTheme="minorHAnsi" w:hAnsiTheme="minorHAnsi" w:cstheme="minorHAnsi"/>
          <w:sz w:val="12"/>
          <w:szCs w:val="12"/>
        </w:rPr>
        <w:t xml:space="preserve"> </w:t>
      </w:r>
      <w:bookmarkStart w:id="586" w:name="OLE_LINK717"/>
      <w:bookmarkStart w:id="587" w:name="OLE_LINK718"/>
      <w:r>
        <w:rPr>
          <w:rFonts w:asciiTheme="minorHAnsi" w:hAnsiTheme="minorHAnsi" w:cstheme="minorHAnsi"/>
          <w:i/>
        </w:rPr>
        <w:t>(</w:t>
      </w:r>
      <w:r w:rsidRPr="009B43AC">
        <w:rPr>
          <w:rFonts w:asciiTheme="minorHAnsi" w:hAnsiTheme="minorHAnsi" w:cstheme="minorHAnsi"/>
          <w:i/>
        </w:rPr>
        <w:t>s</w:t>
      </w:r>
      <w:r>
        <w:rPr>
          <w:rFonts w:asciiTheme="minorHAnsi" w:hAnsiTheme="minorHAnsi" w:cstheme="minorHAnsi"/>
          <w:i/>
        </w:rPr>
        <w:t xml:space="preserve">, </w:t>
      </w:r>
      <w:r w:rsidRPr="009B43AC">
        <w:rPr>
          <w:rFonts w:asciiTheme="minorHAnsi" w:hAnsiTheme="minorHAnsi" w:cstheme="minorHAnsi"/>
        </w:rPr>
        <w:t>0)</w:t>
      </w:r>
      <w:bookmarkEnd w:id="586"/>
      <w:bookmarkEnd w:id="587"/>
      <w:r>
        <w:rPr>
          <w:rFonts w:asciiTheme="minorHAnsi" w:hAnsiTheme="minorHAnsi" w:cstheme="minorHAnsi"/>
          <w:i/>
        </w:rPr>
        <w:t xml:space="preserve"> = </w:t>
      </w:r>
      <w:r w:rsidRPr="009B43AC">
        <w:rPr>
          <w:rFonts w:asciiTheme="minorHAnsi" w:hAnsiTheme="minorHAnsi" w:cstheme="minorHAnsi"/>
          <w:i/>
        </w:rPr>
        <w:t>f</w:t>
      </w:r>
      <w:r w:rsidRPr="009B43AC">
        <w:rPr>
          <w:rFonts w:asciiTheme="minorHAnsi" w:hAnsiTheme="minorHAnsi" w:cstheme="minorHAnsi"/>
          <w:sz w:val="12"/>
          <w:szCs w:val="12"/>
        </w:rPr>
        <w:t xml:space="preserve"> </w:t>
      </w:r>
      <w:r>
        <w:rPr>
          <w:rFonts w:asciiTheme="minorHAnsi" w:hAnsiTheme="minorHAnsi" w:cstheme="minorHAnsi"/>
          <w:i/>
        </w:rPr>
        <w:t>(</w:t>
      </w:r>
      <w:r w:rsidRPr="009B43AC">
        <w:rPr>
          <w:rFonts w:asciiTheme="minorHAnsi" w:hAnsiTheme="minorHAnsi" w:cstheme="minorHAnsi"/>
          <w:i/>
        </w:rPr>
        <w:t>s</w:t>
      </w:r>
      <w:r>
        <w:rPr>
          <w:rFonts w:asciiTheme="minorHAnsi" w:hAnsiTheme="minorHAnsi" w:cstheme="minorHAnsi"/>
          <w:i/>
        </w:rPr>
        <w:t xml:space="preserve">, </w:t>
      </w:r>
      <w:r>
        <w:rPr>
          <w:rFonts w:asciiTheme="minorHAnsi" w:hAnsiTheme="minorHAnsi" w:cstheme="minorHAnsi"/>
        </w:rPr>
        <w:t>1</w:t>
      </w:r>
      <w:r w:rsidRPr="009B43AC">
        <w:rPr>
          <w:rFonts w:asciiTheme="minorHAnsi" w:hAnsiTheme="minorHAnsi" w:cstheme="minorHAnsi"/>
        </w:rPr>
        <w:t>)</w:t>
      </w:r>
      <w:r>
        <w:rPr>
          <w:rFonts w:asciiTheme="minorHAnsi" w:hAnsiTheme="minorHAnsi" w:cstheme="minorHAnsi"/>
        </w:rPr>
        <w:t xml:space="preserve"> = P  </w:t>
      </w:r>
      <w:r>
        <w:rPr>
          <w:rFonts w:asciiTheme="minorHAnsi" w:hAnsiTheme="minorHAnsi" w:cstheme="minorHAnsi" w:hint="eastAsia"/>
        </w:rPr>
        <w:t>∀</w:t>
      </w:r>
      <w:r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  <w:i/>
        </w:rPr>
        <w:t>s</w:t>
      </w:r>
      <w:bookmarkStart w:id="588" w:name="OLE_LINK847"/>
      <w:r w:rsidR="00BE496B" w:rsidRPr="001D5876">
        <w:rPr>
          <w:rFonts w:ascii="Tiger" w:hAnsi="Tiger" w:cs="Tiger"/>
        </w:rPr>
        <w:t>∈</w:t>
      </w:r>
      <w:bookmarkEnd w:id="588"/>
      <w:r>
        <w:rPr>
          <w:rFonts w:asciiTheme="minorHAnsi" w:hAnsiTheme="minorHAnsi" w:cstheme="minorHAnsi"/>
        </w:rPr>
        <w:t>[0, 1]</w:t>
      </w:r>
    </w:p>
    <w:p w14:paraId="547BA9B8" w14:textId="77777777" w:rsidR="009B43AC" w:rsidRPr="009B43AC" w:rsidRDefault="009B43AC" w:rsidP="009B43AC">
      <w:pPr>
        <w:pStyle w:val="ListParagraph"/>
        <w:numPr>
          <w:ilvl w:val="0"/>
          <w:numId w:val="34"/>
        </w:numPr>
        <w:ind w:left="720"/>
        <w:rPr>
          <w:rFonts w:eastAsia="Songti SC Black"/>
        </w:rPr>
      </w:pPr>
      <w:r w:rsidRPr="009B43AC">
        <w:rPr>
          <w:rFonts w:asciiTheme="minorHAnsi" w:hAnsiTheme="minorHAnsi" w:cstheme="minorHAnsi"/>
          <w:b/>
        </w:rPr>
        <w:t xml:space="preserve">A manifold is </w:t>
      </w:r>
      <w:r>
        <w:rPr>
          <w:rFonts w:asciiTheme="minorHAnsi" w:hAnsiTheme="minorHAnsi" w:cstheme="minorHAnsi"/>
          <w:b/>
        </w:rPr>
        <w:t>simply-connected</w:t>
      </w:r>
      <w:r>
        <w:rPr>
          <w:rFonts w:asciiTheme="minorHAnsi" w:hAnsiTheme="minorHAnsi" w:cstheme="minorHAnsi"/>
        </w:rPr>
        <w:t xml:space="preserve"> if each loop is homotopic to a point. Otherwise we say that </w:t>
      </w:r>
      <w:r w:rsidR="004A21F4" w:rsidRPr="004A21F4">
        <w:rPr>
          <w:rFonts w:ascii="Apple Chancery" w:hAnsi="Apple Chancery"/>
          <w:b/>
        </w:rPr>
        <w:t>M</w:t>
      </w:r>
      <w:r w:rsidRPr="009B43AC">
        <w:rPr>
          <w:rFonts w:asciiTheme="minorHAnsi" w:hAnsiTheme="minorHAnsi" w:cstheme="minorHAnsi"/>
          <w:b/>
        </w:rPr>
        <w:t xml:space="preserve"> is</w:t>
      </w:r>
      <w:r>
        <w:rPr>
          <w:rFonts w:asciiTheme="minorHAnsi" w:hAnsiTheme="minorHAnsi" w:cstheme="minorHAnsi"/>
        </w:rPr>
        <w:t xml:space="preserve"> </w:t>
      </w:r>
      <w:r w:rsidRPr="009B43AC">
        <w:rPr>
          <w:rFonts w:asciiTheme="minorHAnsi" w:hAnsiTheme="minorHAnsi" w:cstheme="minorHAnsi"/>
          <w:b/>
        </w:rPr>
        <w:t>multiply-connected</w:t>
      </w:r>
      <w:r>
        <w:rPr>
          <w:rFonts w:asciiTheme="minorHAnsi" w:hAnsiTheme="minorHAnsi" w:cstheme="minorHAnsi"/>
        </w:rPr>
        <w:t>.</w:t>
      </w:r>
    </w:p>
    <w:p w14:paraId="272AEB03" w14:textId="77777777" w:rsidR="007E5010" w:rsidRPr="007E5010" w:rsidRDefault="007E5010" w:rsidP="007E5010">
      <w:pPr>
        <w:ind w:firstLine="720"/>
        <w:rPr>
          <w:rFonts w:eastAsia="Songti SC Black"/>
        </w:rPr>
      </w:pPr>
    </w:p>
    <w:p w14:paraId="34868C89" w14:textId="77777777" w:rsidR="001D2B16" w:rsidRPr="001D2B16" w:rsidRDefault="001D2B16" w:rsidP="00B073DD">
      <w:pPr>
        <w:rPr>
          <w:rFonts w:eastAsia="Songti SC Black"/>
        </w:rPr>
      </w:pPr>
      <w:r>
        <w:rPr>
          <w:rFonts w:eastAsia="Songti SC Black"/>
          <w:color w:val="008000"/>
        </w:rPr>
        <w:t>Example</w:t>
      </w:r>
      <w:r w:rsidR="00DA0DD0">
        <w:rPr>
          <w:rFonts w:eastAsia="Songti SC Black"/>
          <w:color w:val="008000"/>
        </w:rPr>
        <w:t xml:space="preserve"> 2</w:t>
      </w:r>
      <w:r>
        <w:rPr>
          <w:rFonts w:eastAsia="Songti SC Black"/>
          <w:color w:val="008000"/>
        </w:rPr>
        <w:t xml:space="preserve">. </w:t>
      </w:r>
      <w:r>
        <w:rPr>
          <w:rFonts w:eastAsia="Songti SC Black"/>
        </w:rPr>
        <w:t>An open disk about the origin with the origin removed is connected but not simply connected.</w:t>
      </w:r>
    </w:p>
    <w:p w14:paraId="28CA3152" w14:textId="77777777" w:rsidR="001D2B16" w:rsidRDefault="001D2B16" w:rsidP="00B073DD">
      <w:pPr>
        <w:rPr>
          <w:rFonts w:eastAsia="Songti SC Black"/>
          <w:color w:val="008000"/>
        </w:rPr>
      </w:pPr>
    </w:p>
    <w:p w14:paraId="6FD2F08D" w14:textId="77777777" w:rsidR="00B073DD" w:rsidRDefault="00B073DD" w:rsidP="00B073DD">
      <w:pPr>
        <w:rPr>
          <w:rFonts w:eastAsia="Songti SC Black"/>
        </w:rPr>
      </w:pPr>
      <w:r w:rsidRPr="004256B0">
        <w:rPr>
          <w:rFonts w:eastAsia="Songti SC Black"/>
          <w:color w:val="008000"/>
        </w:rPr>
        <w:t>Definition</w:t>
      </w:r>
      <w:r>
        <w:rPr>
          <w:rFonts w:eastAsia="Songti SC Black"/>
        </w:rPr>
        <w:t xml:space="preserve">. </w:t>
      </w:r>
      <w:bookmarkStart w:id="589" w:name="OLE_LINK404"/>
      <w:bookmarkStart w:id="590" w:name="OLE_LINK405"/>
      <w:r>
        <w:rPr>
          <w:rFonts w:eastAsia="Songti SC Black"/>
        </w:rPr>
        <w:t xml:space="preserve">Let </w:t>
      </w:r>
      <w:r w:rsidR="004A21F4" w:rsidRPr="004A21F4">
        <w:rPr>
          <w:rFonts w:ascii="Apple Chancery" w:hAnsi="Apple Chancery"/>
          <w:b/>
        </w:rPr>
        <w:t>M</w:t>
      </w:r>
      <w:r>
        <w:rPr>
          <w:rFonts w:eastAsia="Songti SC Black"/>
        </w:rPr>
        <w:t xml:space="preserve"> be an </w:t>
      </w:r>
      <w:r w:rsidRPr="00496CCA">
        <w:rPr>
          <w:rFonts w:eastAsia="Songti SC Black"/>
          <w:i/>
        </w:rPr>
        <w:t>n</w:t>
      </w:r>
      <w:r>
        <w:rPr>
          <w:rFonts w:eastAsia="Songti SC Black"/>
        </w:rPr>
        <w:t>-manifold,</w:t>
      </w:r>
      <w:r w:rsidRPr="005F25BC">
        <w:rPr>
          <w:rFonts w:eastAsia="Songti SC Black"/>
        </w:rPr>
        <w:t xml:space="preserve"> </w:t>
      </w:r>
      <w:r w:rsidRPr="00496CCA">
        <w:rPr>
          <w:rFonts w:ascii="Symbol" w:eastAsia="Songti SC Black" w:hAnsi="Symbol"/>
          <w:i/>
        </w:rPr>
        <w:t></w:t>
      </w:r>
      <w:r w:rsidR="001D2B16">
        <w:rPr>
          <w:rFonts w:eastAsia="Songti SC Black"/>
        </w:rPr>
        <w:t xml:space="preserve"> = </w:t>
      </w:r>
      <w:r w:rsidR="001D2B16" w:rsidRPr="001D2B16">
        <w:rPr>
          <w:rFonts w:eastAsia="Songti SC Black"/>
          <w:i/>
        </w:rPr>
        <w:t>T</w:t>
      </w:r>
      <w:r w:rsidR="001D2B16">
        <w:rPr>
          <w:rFonts w:eastAsia="Songti SC Black"/>
        </w:rPr>
        <w:t xml:space="preserve">( [0,1] ) </w:t>
      </w:r>
      <w:r w:rsidR="00E53729">
        <w:rPr>
          <w:rFonts w:eastAsia="Songti SC Black"/>
        </w:rPr>
        <w:t xml:space="preserve">a curve in </w:t>
      </w:r>
      <w:r w:rsidR="004A21F4" w:rsidRPr="004A21F4">
        <w:rPr>
          <w:rFonts w:ascii="Apple Chancery" w:hAnsi="Apple Chancery"/>
          <w:b/>
        </w:rPr>
        <w:t>M</w:t>
      </w:r>
      <w:r w:rsidR="001D2B16">
        <w:rPr>
          <w:rFonts w:eastAsia="Songti SC Black"/>
        </w:rPr>
        <w:t xml:space="preserve"> from</w:t>
      </w:r>
      <w:r>
        <w:rPr>
          <w:rFonts w:eastAsia="Songti SC Black"/>
        </w:rPr>
        <w:t xml:space="preserve"> </w:t>
      </w:r>
      <w:bookmarkStart w:id="591" w:name="OLE_LINK393"/>
      <w:bookmarkStart w:id="592" w:name="OLE_LINK398"/>
      <w:r w:rsidR="001D2B16">
        <w:rPr>
          <w:rFonts w:eastAsia="Songti SC Black"/>
          <w:i/>
        </w:rPr>
        <w:t>a</w:t>
      </w:r>
      <w:r w:rsidR="001D2B16">
        <w:rPr>
          <w:rFonts w:eastAsia="Songti SC Black"/>
        </w:rPr>
        <w:t xml:space="preserve"> = </w:t>
      </w:r>
      <w:r w:rsidR="001D2B16" w:rsidRPr="001D2B16">
        <w:rPr>
          <w:rFonts w:eastAsia="Songti SC Black"/>
          <w:i/>
        </w:rPr>
        <w:t>T</w:t>
      </w:r>
      <w:r w:rsidR="001D2B16">
        <w:rPr>
          <w:rFonts w:eastAsia="Songti SC Black"/>
        </w:rPr>
        <w:t xml:space="preserve">(0) to </w:t>
      </w:r>
      <w:r w:rsidR="001D2B16">
        <w:rPr>
          <w:rFonts w:eastAsia="Songti SC Black"/>
          <w:i/>
        </w:rPr>
        <w:t>b</w:t>
      </w:r>
      <w:r w:rsidR="001D2B16">
        <w:rPr>
          <w:rFonts w:eastAsia="Songti SC Black"/>
        </w:rPr>
        <w:t> = </w:t>
      </w:r>
      <w:r w:rsidR="001D2B16" w:rsidRPr="001D2B16">
        <w:rPr>
          <w:rFonts w:eastAsia="Songti SC Black"/>
          <w:i/>
        </w:rPr>
        <w:t>T</w:t>
      </w:r>
      <w:r w:rsidR="001D2B16">
        <w:rPr>
          <w:rFonts w:eastAsia="Songti SC Black"/>
        </w:rPr>
        <w:t xml:space="preserve">(1), </w:t>
      </w:r>
      <w:r>
        <w:rPr>
          <w:rFonts w:eastAsia="Songti SC Black"/>
        </w:rPr>
        <w:t>(</w:t>
      </w:r>
      <w:r>
        <w:rPr>
          <w:rFonts w:eastAsia="Songti SC Black"/>
          <w:i/>
        </w:rPr>
        <w:t>x</w:t>
      </w:r>
      <w:r>
        <w:rPr>
          <w:rFonts w:eastAsia="Songti SC Black"/>
        </w:rPr>
        <w:t xml:space="preserve">) = </w:t>
      </w:r>
      <w:r>
        <w:t>(</w:t>
      </w:r>
      <w:bookmarkStart w:id="593" w:name="OLE_LINK415"/>
      <w:bookmarkStart w:id="594" w:name="OLE_LINK416"/>
      <w:r>
        <w:rPr>
          <w:i/>
        </w:rPr>
        <w:t>x</w:t>
      </w:r>
      <w:r>
        <w:rPr>
          <w:vertAlign w:val="superscript"/>
        </w:rPr>
        <w:t>1</w:t>
      </w:r>
      <w:r>
        <w:t xml:space="preserve">,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, …, </w:t>
      </w:r>
      <w:r>
        <w:rPr>
          <w:i/>
        </w:rPr>
        <w:t>x</w:t>
      </w:r>
      <w:r>
        <w:rPr>
          <w:i/>
          <w:vertAlign w:val="superscript"/>
        </w:rPr>
        <w:t>n</w:t>
      </w:r>
      <w:r>
        <w:t>)</w:t>
      </w:r>
      <w:bookmarkEnd w:id="593"/>
      <w:bookmarkEnd w:id="594"/>
      <w:r>
        <w:t xml:space="preserve"> a coordinate patch,</w:t>
      </w:r>
      <w:bookmarkEnd w:id="591"/>
      <w:bookmarkEnd w:id="592"/>
      <w:r w:rsidR="00496CCA">
        <w:t xml:space="preserve"> </w:t>
      </w:r>
      <w:r w:rsidR="00496CCA">
        <w:rPr>
          <w:i/>
        </w:rPr>
        <w:t>f</w:t>
      </w:r>
      <w:r w:rsidR="00496CCA">
        <w:t xml:space="preserve"> : </w:t>
      </w:r>
      <w:r w:rsidR="004A21F4" w:rsidRPr="004A21F4">
        <w:rPr>
          <w:rFonts w:ascii="Apple Chancery" w:hAnsi="Apple Chancery"/>
          <w:b/>
        </w:rPr>
        <w:t>M</w:t>
      </w:r>
      <w:r w:rsidR="00496CCA">
        <w:t xml:space="preserve"> </w:t>
      </w:r>
      <w:r w:rsidR="00496CCA">
        <w:sym w:font="Symbol" w:char="F0AE"/>
      </w:r>
      <w:r w:rsidR="00496CCA">
        <w:t xml:space="preserve"> </w:t>
      </w:r>
      <w:r w:rsidR="00496CCA">
        <w:rPr>
          <w:rFonts w:ascii="Lucida Sans Unicode" w:hAnsi="Lucida Sans Unicode" w:cs="Lucida Sans Unicode"/>
        </w:rPr>
        <w:t>ℝ</w:t>
      </w:r>
      <w:r w:rsidR="00496CCA">
        <w:t xml:space="preserve"> a real-valued function, </w:t>
      </w:r>
      <w:r>
        <w:t xml:space="preserve">and </w:t>
      </w:r>
      <w:r w:rsidRPr="003533D3">
        <w:rPr>
          <w:rFonts w:ascii="Symbol" w:hAnsi="Symbol"/>
          <w:b/>
        </w:rPr>
        <w:t></w:t>
      </w:r>
      <w:r>
        <w:rPr>
          <w:rFonts w:ascii="Symbol" w:hAnsi="Symbol"/>
        </w:rPr>
        <w:t></w:t>
      </w:r>
      <w:r>
        <w:rPr>
          <w:rFonts w:ascii="Symbol" w:hAnsi="Symbol"/>
        </w:rPr>
        <w:t></w:t>
      </w:r>
      <w:r w:rsidR="001D2B16">
        <w:t> </w:t>
      </w:r>
      <w:r>
        <w:rPr>
          <w:i/>
        </w:rPr>
        <w:t>f</w:t>
      </w:r>
      <w:r>
        <w:t>(</w:t>
      </w:r>
      <w:r>
        <w:rPr>
          <w:i/>
        </w:rPr>
        <w:t>x</w:t>
      </w:r>
      <w:r w:rsidR="001D2B16">
        <w:t>) </w:t>
      </w:r>
      <w:r>
        <w:rPr>
          <w:i/>
        </w:rPr>
        <w:t>dx</w:t>
      </w:r>
      <w:bookmarkStart w:id="595" w:name="OLE_LINK577"/>
      <w:bookmarkStart w:id="596" w:name="OLE_LINK578"/>
      <w:r w:rsidR="001D2B16">
        <w:t> </w:t>
      </w:r>
      <w:r w:rsidR="00484504" w:rsidRPr="004D3B4D">
        <w:rPr>
          <w:position w:val="-28"/>
        </w:rPr>
        <w:object w:dxaOrig="2140" w:dyaOrig="700" w14:anchorId="7EFEC22E">
          <v:shape id="_x0000_i1197" type="#_x0000_t75" style="width:105pt;height:33pt" o:ole="">
            <v:imagedata r:id="rId354" o:title=""/>
          </v:shape>
          <o:OLEObject Type="Embed" ProgID="Equation.DSMT4" ShapeID="_x0000_i1197" DrawAspect="Content" ObjectID="_1453397928" r:id="rId355"/>
        </w:object>
      </w:r>
      <w:bookmarkEnd w:id="595"/>
      <w:bookmarkEnd w:id="596"/>
      <w:r>
        <w:t xml:space="preserve"> a 1-form.</w:t>
      </w:r>
      <w:r>
        <w:rPr>
          <w:rFonts w:eastAsia="Songti SC Black"/>
        </w:rPr>
        <w:t xml:space="preserve"> The </w:t>
      </w:r>
      <w:r w:rsidR="001D2B16">
        <w:rPr>
          <w:rFonts w:eastAsia="Songti SC Black"/>
          <w:b/>
        </w:rPr>
        <w:t>line integral of the 1</w:t>
      </w:r>
      <w:r w:rsidR="001D2B16">
        <w:rPr>
          <w:rFonts w:eastAsia="Songti SC Black"/>
          <w:b/>
        </w:rPr>
        <w:noBreakHyphen/>
      </w:r>
      <w:r>
        <w:rPr>
          <w:rFonts w:eastAsia="Songti SC Black"/>
          <w:b/>
        </w:rPr>
        <w:t xml:space="preserve">form </w:t>
      </w:r>
      <w:r>
        <w:rPr>
          <w:rFonts w:ascii="Symbol" w:eastAsia="Songti SC Black" w:hAnsi="Symbol"/>
          <w:b/>
          <w:i/>
        </w:rPr>
        <w:t></w:t>
      </w:r>
      <w:r>
        <w:rPr>
          <w:rFonts w:eastAsia="Songti SC Black"/>
          <w:b/>
        </w:rPr>
        <w:t xml:space="preserve"> over a curve </w:t>
      </w:r>
      <w:r w:rsidRPr="004256B0">
        <w:rPr>
          <w:rFonts w:ascii="Symbol" w:eastAsia="Songti SC Black" w:hAnsi="Symbol"/>
          <w:b/>
          <w:i/>
        </w:rPr>
        <w:t></w:t>
      </w:r>
      <w:r>
        <w:rPr>
          <w:rFonts w:eastAsia="Songti SC Black"/>
        </w:rPr>
        <w:t xml:space="preserve"> is </w:t>
      </w:r>
      <w:bookmarkEnd w:id="589"/>
      <w:bookmarkEnd w:id="590"/>
    </w:p>
    <w:p w14:paraId="0A63424B" w14:textId="77777777" w:rsidR="00B073DD" w:rsidRDefault="00B073DD" w:rsidP="00B073DD">
      <w:pPr>
        <w:rPr>
          <w:position w:val="-32"/>
        </w:rPr>
      </w:pPr>
      <w:r>
        <w:rPr>
          <w:rFonts w:eastAsia="Songti SC Black"/>
        </w:rPr>
        <w:tab/>
      </w:r>
      <w:r w:rsidR="00484504" w:rsidRPr="00484504">
        <w:rPr>
          <w:position w:val="-68"/>
        </w:rPr>
        <w:object w:dxaOrig="5840" w:dyaOrig="1480" w14:anchorId="0E6C5BB2">
          <v:shape id="_x0000_i1198" type="#_x0000_t75" style="width:4in;height:1in" o:ole="">
            <v:imagedata r:id="rId356" o:title=""/>
          </v:shape>
          <o:OLEObject Type="Embed" ProgID="Equation.DSMT4" ShapeID="_x0000_i1198" DrawAspect="Content" ObjectID="_1453397929" r:id="rId357"/>
        </w:object>
      </w:r>
    </w:p>
    <w:p w14:paraId="1CF2EE79" w14:textId="77777777" w:rsidR="00B073DD" w:rsidRDefault="00B073DD" w:rsidP="00B073DD">
      <w:pPr>
        <w:rPr>
          <w:rFonts w:eastAsia="Songti SC Black"/>
        </w:rPr>
      </w:pPr>
      <w:r>
        <w:rPr>
          <w:rFonts w:eastAsia="Songti SC Black"/>
        </w:rPr>
        <w:t xml:space="preserve">where the last term is a sum of standard Riemann integrals. </w:t>
      </w:r>
    </w:p>
    <w:p w14:paraId="2EB3466A" w14:textId="77777777" w:rsidR="00B073DD" w:rsidRDefault="00B073DD" w:rsidP="00B073DD"/>
    <w:p w14:paraId="2EA11BAA" w14:textId="77777777" w:rsidR="00B073DD" w:rsidRPr="00F211A9" w:rsidRDefault="00B073DD" w:rsidP="00B073DD">
      <w:pPr>
        <w:rPr>
          <w:rFonts w:eastAsia="Songti SC Black"/>
        </w:rPr>
      </w:pPr>
      <w:r>
        <w:t xml:space="preserve">For example, if </w:t>
      </w:r>
      <w:r w:rsidRPr="0034394B">
        <w:rPr>
          <w:position w:val="-10"/>
        </w:rPr>
        <w:object w:dxaOrig="2280" w:dyaOrig="320" w14:anchorId="6E066E3D">
          <v:shape id="_x0000_i1199" type="#_x0000_t75" style="width:116pt;height:17pt" o:ole="">
            <v:imagedata r:id="rId358" o:title=""/>
          </v:shape>
          <o:OLEObject Type="Embed" ProgID="Equation.DSMT4" ShapeID="_x0000_i1199" DrawAspect="Content" ObjectID="_1453397930" r:id="rId359"/>
        </w:object>
      </w:r>
      <w:r>
        <w:t xml:space="preserve"> then </w:t>
      </w:r>
      <w:r w:rsidRPr="0034394B">
        <w:rPr>
          <w:position w:val="-62"/>
        </w:rPr>
        <w:object w:dxaOrig="8180" w:dyaOrig="1360" w14:anchorId="07C00B4E">
          <v:shape id="_x0000_i1200" type="#_x0000_t75" style="width:410pt;height:66pt" o:ole="">
            <v:imagedata r:id="rId360" o:title=""/>
          </v:shape>
          <o:OLEObject Type="Embed" ProgID="Equation.DSMT4" ShapeID="_x0000_i1200" DrawAspect="Content" ObjectID="_1453397931" r:id="rId361"/>
        </w:object>
      </w:r>
      <w:r>
        <w:t xml:space="preserve"> </w:t>
      </w:r>
    </w:p>
    <w:p w14:paraId="75AF0359" w14:textId="77777777" w:rsidR="00B073DD" w:rsidRDefault="00B073DD" w:rsidP="00B073DD">
      <w:pPr>
        <w:rPr>
          <w:rFonts w:eastAsia="Songti SC Black"/>
        </w:rPr>
      </w:pPr>
    </w:p>
    <w:p w14:paraId="56206F2F" w14:textId="77777777" w:rsidR="00B073DD" w:rsidRDefault="00B073DD" w:rsidP="00B073DD">
      <w:r>
        <w:rPr>
          <w:rFonts w:eastAsia="Songti SC Black"/>
          <w:color w:val="008000"/>
        </w:rPr>
        <w:t>Theorem</w:t>
      </w:r>
      <w:r>
        <w:rPr>
          <w:rFonts w:eastAsia="Songti SC Black"/>
        </w:rPr>
        <w:t xml:space="preserve">. </w:t>
      </w:r>
      <w:r w:rsidR="008A78C5">
        <w:rPr>
          <w:rFonts w:eastAsia="Songti SC Black"/>
        </w:rPr>
        <w:t xml:space="preserve">[12.9] </w:t>
      </w:r>
      <w:r>
        <w:rPr>
          <w:rFonts w:eastAsia="Songti SC Black"/>
        </w:rPr>
        <w:t>Let (</w:t>
      </w:r>
      <w:r w:rsidRPr="00E618E7">
        <w:rPr>
          <w:rFonts w:eastAsia="Songti SC Black"/>
          <w:i/>
        </w:rPr>
        <w:t>x</w:t>
      </w:r>
      <w:r>
        <w:rPr>
          <w:rFonts w:eastAsia="Songti SC Black"/>
        </w:rPr>
        <w:t xml:space="preserve">) = </w:t>
      </w:r>
      <w:r>
        <w:t>(</w:t>
      </w:r>
      <w:r>
        <w:rPr>
          <w:i/>
        </w:rPr>
        <w:t>x</w:t>
      </w:r>
      <w:r>
        <w:rPr>
          <w:vertAlign w:val="superscript"/>
        </w:rPr>
        <w:t>1</w:t>
      </w:r>
      <w:r>
        <w:t xml:space="preserve">,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, …, </w:t>
      </w:r>
      <w:r>
        <w:rPr>
          <w:i/>
        </w:rPr>
        <w:t>x</w:t>
      </w:r>
      <w:r>
        <w:rPr>
          <w:i/>
          <w:vertAlign w:val="superscript"/>
        </w:rPr>
        <w:t>n</w:t>
      </w:r>
      <w:r>
        <w:t xml:space="preserve">) </w:t>
      </w:r>
      <w:r w:rsidR="00D86B4D">
        <w:t xml:space="preserve">and </w:t>
      </w:r>
      <w:r w:rsidR="00D86B4D">
        <w:rPr>
          <w:rFonts w:eastAsia="Songti SC Black"/>
        </w:rPr>
        <w:t>(</w:t>
      </w:r>
      <w:r w:rsidR="00D86B4D">
        <w:rPr>
          <w:rFonts w:eastAsia="Songti SC Black"/>
          <w:i/>
        </w:rPr>
        <w:t>X</w:t>
      </w:r>
      <w:r w:rsidR="00D86B4D">
        <w:rPr>
          <w:rFonts w:eastAsia="Songti SC Black"/>
        </w:rPr>
        <w:t xml:space="preserve">) = </w:t>
      </w:r>
      <w:bookmarkStart w:id="597" w:name="OLE_LINK413"/>
      <w:bookmarkStart w:id="598" w:name="OLE_LINK414"/>
      <w:r w:rsidR="00D86B4D">
        <w:t>(</w:t>
      </w:r>
      <w:r w:rsidR="00D86B4D">
        <w:rPr>
          <w:i/>
        </w:rPr>
        <w:t>X</w:t>
      </w:r>
      <w:bookmarkStart w:id="599" w:name="OLE_LINK495"/>
      <w:bookmarkStart w:id="600" w:name="OLE_LINK496"/>
      <w:r w:rsidR="00D86B4D" w:rsidRPr="0064549C">
        <w:rPr>
          <w:i/>
          <w:sz w:val="8"/>
          <w:szCs w:val="8"/>
        </w:rPr>
        <w:t xml:space="preserve"> </w:t>
      </w:r>
      <w:bookmarkEnd w:id="599"/>
      <w:bookmarkEnd w:id="600"/>
      <w:r w:rsidR="00D86B4D">
        <w:rPr>
          <w:vertAlign w:val="superscript"/>
        </w:rPr>
        <w:t>1</w:t>
      </w:r>
      <w:r w:rsidR="00D86B4D">
        <w:t xml:space="preserve">, </w:t>
      </w:r>
      <w:r w:rsidR="00D86B4D">
        <w:rPr>
          <w:i/>
        </w:rPr>
        <w:t>X</w:t>
      </w:r>
      <w:r w:rsidR="00D86B4D" w:rsidRPr="0064549C">
        <w:rPr>
          <w:i/>
          <w:sz w:val="8"/>
          <w:szCs w:val="8"/>
        </w:rPr>
        <w:t xml:space="preserve"> </w:t>
      </w:r>
      <w:r w:rsidR="00D86B4D">
        <w:rPr>
          <w:vertAlign w:val="superscript"/>
        </w:rPr>
        <w:t>2</w:t>
      </w:r>
      <w:r w:rsidR="00D86B4D">
        <w:t xml:space="preserve">, …, </w:t>
      </w:r>
      <w:r w:rsidR="00D86B4D">
        <w:rPr>
          <w:i/>
        </w:rPr>
        <w:t>X</w:t>
      </w:r>
      <w:r w:rsidR="00D86B4D" w:rsidRPr="0064549C">
        <w:rPr>
          <w:i/>
          <w:sz w:val="8"/>
          <w:szCs w:val="8"/>
        </w:rPr>
        <w:t xml:space="preserve"> </w:t>
      </w:r>
      <w:r w:rsidR="00D86B4D">
        <w:rPr>
          <w:i/>
          <w:vertAlign w:val="superscript"/>
        </w:rPr>
        <w:t>n</w:t>
      </w:r>
      <w:r w:rsidR="00D86B4D">
        <w:t>)</w:t>
      </w:r>
      <w:bookmarkEnd w:id="597"/>
      <w:bookmarkEnd w:id="598"/>
      <w:r w:rsidR="00D86B4D">
        <w:t xml:space="preserve"> </w:t>
      </w:r>
      <w:r>
        <w:t xml:space="preserve">be </w:t>
      </w:r>
      <w:r w:rsidR="00D86B4D">
        <w:t>overlapping</w:t>
      </w:r>
      <w:r>
        <w:t xml:space="preserve"> coordinate patch</w:t>
      </w:r>
      <w:r w:rsidR="00D86B4D">
        <w:t>es</w:t>
      </w:r>
      <w:r>
        <w:t xml:space="preserve"> on an n-manifold </w:t>
      </w:r>
      <w:r w:rsidR="004A21F4" w:rsidRPr="004A21F4">
        <w:rPr>
          <w:rFonts w:ascii="Apple Chancery" w:hAnsi="Apple Chancery"/>
          <w:b/>
        </w:rPr>
        <w:t>M</w:t>
      </w:r>
      <w:r>
        <w:t xml:space="preserve"> </w:t>
      </w:r>
      <w:r w:rsidR="00D86B4D">
        <w:t>having</w:t>
      </w:r>
      <w:r>
        <w:t xml:space="preserve"> </w:t>
      </w:r>
      <w:r w:rsidR="00EF5775">
        <w:t>transition</w:t>
      </w:r>
      <w:r>
        <w:t xml:space="preserve"> function</w:t>
      </w:r>
      <w:r w:rsidR="00020140">
        <w:t>s</w:t>
      </w:r>
      <w:r>
        <w:t xml:space="preserve"> </w:t>
      </w:r>
      <w:r w:rsidR="00D86B4D">
        <w:rPr>
          <w:i/>
        </w:rPr>
        <w:t>x</w:t>
      </w:r>
      <w:r>
        <w:t> = </w:t>
      </w:r>
      <w:r w:rsidR="00D86B4D">
        <w:rPr>
          <w:i/>
        </w:rPr>
        <w:t>x</w:t>
      </w:r>
      <w:r>
        <w:t>(</w:t>
      </w:r>
      <w:r w:rsidR="00D86B4D">
        <w:rPr>
          <w:i/>
        </w:rPr>
        <w:t>X</w:t>
      </w:r>
      <w:r>
        <w:t xml:space="preserve">) [ i.e., </w:t>
      </w:r>
      <w:r w:rsidR="00D86B4D">
        <w:rPr>
          <w:i/>
        </w:rPr>
        <w:t>x</w:t>
      </w:r>
      <w:r w:rsidRPr="0064549C">
        <w:rPr>
          <w:i/>
          <w:sz w:val="8"/>
          <w:szCs w:val="8"/>
        </w:rPr>
        <w:t xml:space="preserve"> </w:t>
      </w:r>
      <w:r>
        <w:rPr>
          <w:i/>
          <w:vertAlign w:val="superscript"/>
        </w:rPr>
        <w:t>k</w:t>
      </w:r>
      <w:r>
        <w:t xml:space="preserve"> = </w:t>
      </w:r>
      <w:r w:rsidR="00D86B4D">
        <w:rPr>
          <w:i/>
        </w:rPr>
        <w:t>x</w:t>
      </w:r>
      <w:r w:rsidRPr="0064549C">
        <w:rPr>
          <w:i/>
          <w:sz w:val="8"/>
          <w:szCs w:val="8"/>
        </w:rPr>
        <w:t xml:space="preserve"> </w:t>
      </w:r>
      <w:r>
        <w:rPr>
          <w:i/>
          <w:vertAlign w:val="superscript"/>
        </w:rPr>
        <w:t>k</w:t>
      </w:r>
      <w:r>
        <w:t>(</w:t>
      </w:r>
      <w:bookmarkStart w:id="601" w:name="OLE_LINK411"/>
      <w:bookmarkStart w:id="602" w:name="OLE_LINK412"/>
      <w:r w:rsidR="00D86B4D">
        <w:rPr>
          <w:i/>
        </w:rPr>
        <w:t>X</w:t>
      </w:r>
      <w:r>
        <w:rPr>
          <w:i/>
          <w:vertAlign w:val="superscript"/>
        </w:rPr>
        <w:t>1</w:t>
      </w:r>
      <w:r w:rsidRPr="000940FC">
        <w:t>,</w:t>
      </w:r>
      <w:bookmarkEnd w:id="601"/>
      <w:bookmarkEnd w:id="602"/>
      <w:r>
        <w:t xml:space="preserve"> </w:t>
      </w:r>
      <w:r w:rsidR="00D86B4D">
        <w:rPr>
          <w:i/>
        </w:rPr>
        <w:t>X</w:t>
      </w:r>
      <w:r>
        <w:rPr>
          <w:i/>
          <w:vertAlign w:val="superscript"/>
        </w:rPr>
        <w:t>2</w:t>
      </w:r>
      <w:r w:rsidRPr="000940FC">
        <w:t>,</w:t>
      </w:r>
      <w:r>
        <w:rPr>
          <w:i/>
        </w:rPr>
        <w:t xml:space="preserve"> …, </w:t>
      </w:r>
      <w:r w:rsidR="00D86B4D">
        <w:rPr>
          <w:i/>
        </w:rPr>
        <w:t>X</w:t>
      </w:r>
      <w:r>
        <w:rPr>
          <w:i/>
          <w:vertAlign w:val="superscript"/>
        </w:rPr>
        <w:t>n</w:t>
      </w:r>
      <w:r>
        <w:t>) for 1 ≤ k ≤ n ]</w:t>
      </w:r>
      <w:r w:rsidR="00020140">
        <w:t xml:space="preserve"> and </w:t>
      </w:r>
      <w:r w:rsidR="00D86B4D">
        <w:rPr>
          <w:i/>
        </w:rPr>
        <w:t>X</w:t>
      </w:r>
      <w:r w:rsidR="00020140">
        <w:t xml:space="preserve"> = </w:t>
      </w:r>
      <w:r w:rsidR="00D86B4D">
        <w:rPr>
          <w:i/>
        </w:rPr>
        <w:t>X</w:t>
      </w:r>
      <w:r w:rsidR="00020140">
        <w:t>(</w:t>
      </w:r>
      <w:r w:rsidR="00D86B4D">
        <w:rPr>
          <w:i/>
        </w:rPr>
        <w:t>x</w:t>
      </w:r>
      <w:r w:rsidR="00020140">
        <w:t>)</w:t>
      </w:r>
      <w:r w:rsidR="00D86B4D">
        <w:t>, respectively. T</w:t>
      </w:r>
      <w:r>
        <w:t>hen</w:t>
      </w:r>
    </w:p>
    <w:p w14:paraId="35562FAC" w14:textId="77777777" w:rsidR="00B073DD" w:rsidRPr="00090420" w:rsidRDefault="00B073DD" w:rsidP="00090420">
      <w:pPr>
        <w:tabs>
          <w:tab w:val="left" w:pos="450"/>
        </w:tabs>
        <w:rPr>
          <w:position w:val="-28"/>
        </w:rPr>
      </w:pPr>
      <w:r>
        <w:tab/>
      </w:r>
      <w:bookmarkStart w:id="603" w:name="OLE_LINK384"/>
      <w:bookmarkStart w:id="604" w:name="OLE_LINK385"/>
      <w:bookmarkStart w:id="605" w:name="OLE_LINK421"/>
      <w:r w:rsidRPr="008C51C1">
        <w:rPr>
          <w:position w:val="-22"/>
        </w:rPr>
        <w:object w:dxaOrig="3460" w:dyaOrig="600" w14:anchorId="6D7E6D99">
          <v:shape id="_x0000_i1201" type="#_x0000_t75" style="width:172pt;height:28pt" o:ole="">
            <v:imagedata r:id="rId362" o:title=""/>
          </v:shape>
          <o:OLEObject Type="Embed" ProgID="Equation.DSMT4" ShapeID="_x0000_i1201" DrawAspect="Content" ObjectID="_1453397932" r:id="rId363"/>
        </w:object>
      </w:r>
      <w:bookmarkEnd w:id="603"/>
      <w:bookmarkEnd w:id="604"/>
      <w:bookmarkEnd w:id="605"/>
    </w:p>
    <w:p w14:paraId="466FABE8" w14:textId="77777777" w:rsidR="00F82DB1" w:rsidRDefault="00F82DB1" w:rsidP="00B073DD"/>
    <w:p w14:paraId="4522B5A1" w14:textId="77777777" w:rsidR="00B073DD" w:rsidRDefault="00B073DD" w:rsidP="00B073DD">
      <w:r>
        <w:t xml:space="preserve">where </w:t>
      </w:r>
      <w:bookmarkStart w:id="606" w:name="OLE_LINK380"/>
      <w:bookmarkStart w:id="607" w:name="OLE_LINK381"/>
    </w:p>
    <w:p w14:paraId="5F9EACDD" w14:textId="77777777" w:rsidR="00B073DD" w:rsidRDefault="00B073DD" w:rsidP="00B073DD"/>
    <w:p w14:paraId="655A9025" w14:textId="77777777" w:rsidR="00B073DD" w:rsidRDefault="00B073DD" w:rsidP="00090420">
      <w:pPr>
        <w:tabs>
          <w:tab w:val="left" w:pos="450"/>
          <w:tab w:val="left" w:pos="8640"/>
        </w:tabs>
        <w:ind w:firstLine="450"/>
      </w:pPr>
      <w:r>
        <w:rPr>
          <w:i/>
        </w:rPr>
        <w:t>A</w:t>
      </w:r>
      <w:r>
        <w:t> =</w:t>
      </w:r>
      <w:bookmarkStart w:id="608" w:name="OLE_LINK372"/>
      <w:bookmarkStart w:id="609" w:name="OLE_LINK373"/>
      <w:r>
        <w:t xml:space="preserve"> </w:t>
      </w:r>
      <w:bookmarkStart w:id="610" w:name="OLE_LINK419"/>
      <w:bookmarkStart w:id="611" w:name="OLE_LINK420"/>
      <w:bookmarkEnd w:id="606"/>
      <w:bookmarkEnd w:id="607"/>
      <w:r>
        <w:rPr>
          <w:i/>
        </w:rPr>
        <w:t xml:space="preserve">X </w:t>
      </w:r>
      <w:r w:rsidR="008A78C5">
        <w:t>(</w:t>
      </w:r>
      <w:r w:rsidR="008A78C5">
        <w:rPr>
          <w:i/>
        </w:rPr>
        <w:t>a</w:t>
      </w:r>
      <w:r w:rsidR="008A78C5">
        <w:t>)</w:t>
      </w:r>
      <w:r>
        <w:t xml:space="preserve"> =</w:t>
      </w:r>
      <w:bookmarkStart w:id="612" w:name="OLE_LINK786"/>
      <w:bookmarkStart w:id="613" w:name="OLE_LINK791"/>
      <w:bookmarkEnd w:id="608"/>
      <w:bookmarkEnd w:id="609"/>
      <w:r>
        <w:t xml:space="preserve"> (</w:t>
      </w:r>
      <w:bookmarkStart w:id="614" w:name="OLE_LINK784"/>
      <w:bookmarkStart w:id="615" w:name="OLE_LINK785"/>
      <w:r>
        <w:t xml:space="preserve"> </w:t>
      </w:r>
      <w:bookmarkStart w:id="616" w:name="OLE_LINK379"/>
      <w:bookmarkStart w:id="617" w:name="OLE_LINK399"/>
      <w:r w:rsidRPr="0069519B">
        <w:rPr>
          <w:i/>
        </w:rPr>
        <w:t>X</w:t>
      </w:r>
      <w:bookmarkStart w:id="618" w:name="OLE_LINK579"/>
      <w:bookmarkStart w:id="619" w:name="OLE_LINK580"/>
      <w:r w:rsidR="00A71373" w:rsidRPr="00A71373">
        <w:rPr>
          <w:i/>
          <w:sz w:val="8"/>
          <w:szCs w:val="8"/>
        </w:rPr>
        <w:t xml:space="preserve"> </w:t>
      </w:r>
      <w:bookmarkEnd w:id="618"/>
      <w:bookmarkEnd w:id="619"/>
      <w:r w:rsidRPr="0069519B">
        <w:rPr>
          <w:vertAlign w:val="superscript"/>
        </w:rPr>
        <w:t xml:space="preserve">1 </w:t>
      </w:r>
      <w:bookmarkEnd w:id="612"/>
      <w:bookmarkEnd w:id="613"/>
      <w:r w:rsidRPr="0069519B">
        <w:t>(</w:t>
      </w:r>
      <w:bookmarkStart w:id="620" w:name="OLE_LINK593"/>
      <w:bookmarkStart w:id="621" w:name="OLE_LINK749"/>
      <w:bookmarkStart w:id="622" w:name="OLE_LINK750"/>
      <w:bookmarkStart w:id="623" w:name="OLE_LINK753"/>
      <w:bookmarkStart w:id="624" w:name="OLE_LINK754"/>
      <w:bookmarkStart w:id="625" w:name="OLE_LINK757"/>
      <w:bookmarkEnd w:id="614"/>
      <w:bookmarkEnd w:id="615"/>
      <w:r w:rsidR="008A78C5">
        <w:rPr>
          <w:i/>
        </w:rPr>
        <w:t>a</w:t>
      </w:r>
      <w:r w:rsidR="008A78C5">
        <w:rPr>
          <w:vertAlign w:val="superscript"/>
        </w:rPr>
        <w:t>1</w:t>
      </w:r>
      <w:bookmarkEnd w:id="620"/>
      <w:bookmarkEnd w:id="621"/>
      <w:r w:rsidRPr="0069519B">
        <w:t xml:space="preserve">, </w:t>
      </w:r>
      <w:r w:rsidR="008A78C5">
        <w:rPr>
          <w:i/>
        </w:rPr>
        <w:t>a</w:t>
      </w:r>
      <w:r w:rsidR="008A78C5">
        <w:rPr>
          <w:vertAlign w:val="superscript"/>
        </w:rPr>
        <w:t>2</w:t>
      </w:r>
      <w:r w:rsidRPr="0069519B">
        <w:t xml:space="preserve">, …, </w:t>
      </w:r>
      <w:r w:rsidR="008A78C5">
        <w:rPr>
          <w:i/>
        </w:rPr>
        <w:t>a</w:t>
      </w:r>
      <w:r w:rsidR="008A78C5">
        <w:rPr>
          <w:vertAlign w:val="superscript"/>
        </w:rPr>
        <w:t>n</w:t>
      </w:r>
      <w:bookmarkEnd w:id="622"/>
      <w:bookmarkEnd w:id="623"/>
      <w:r w:rsidR="008A78C5">
        <w:rPr>
          <w:rFonts w:ascii="Times" w:hAnsi="Times"/>
          <w:sz w:val="20"/>
          <w:szCs w:val="20"/>
        </w:rPr>
        <w:t xml:space="preserve"> </w:t>
      </w:r>
      <w:bookmarkEnd w:id="624"/>
      <w:bookmarkEnd w:id="625"/>
      <w:r w:rsidRPr="0069519B">
        <w:t xml:space="preserve">), …, </w:t>
      </w:r>
      <w:r w:rsidRPr="0069519B">
        <w:rPr>
          <w:i/>
        </w:rPr>
        <w:t>X</w:t>
      </w:r>
      <w:r w:rsidR="00A71373" w:rsidRPr="00A71373">
        <w:rPr>
          <w:i/>
          <w:sz w:val="8"/>
          <w:szCs w:val="8"/>
        </w:rPr>
        <w:t xml:space="preserve"> </w:t>
      </w:r>
      <w:r w:rsidRPr="0069519B">
        <w:rPr>
          <w:i/>
          <w:vertAlign w:val="superscript"/>
        </w:rPr>
        <w:t>n</w:t>
      </w:r>
      <w:r w:rsidRPr="0069519B">
        <w:rPr>
          <w:i/>
        </w:rPr>
        <w:t>(</w:t>
      </w:r>
      <w:r w:rsidR="008A78C5">
        <w:rPr>
          <w:i/>
        </w:rPr>
        <w:t>a</w:t>
      </w:r>
      <w:r w:rsidR="008A78C5">
        <w:rPr>
          <w:vertAlign w:val="superscript"/>
        </w:rPr>
        <w:t>1</w:t>
      </w:r>
      <w:r w:rsidR="008A78C5">
        <w:t xml:space="preserve">, </w:t>
      </w:r>
      <w:r w:rsidR="008A78C5">
        <w:rPr>
          <w:i/>
        </w:rPr>
        <w:t>a</w:t>
      </w:r>
      <w:r w:rsidR="008A78C5">
        <w:rPr>
          <w:vertAlign w:val="superscript"/>
        </w:rPr>
        <w:t>2</w:t>
      </w:r>
      <w:r w:rsidR="008A78C5">
        <w:t xml:space="preserve">, …, </w:t>
      </w:r>
      <w:r w:rsidR="008A78C5">
        <w:rPr>
          <w:i/>
        </w:rPr>
        <w:t>a</w:t>
      </w:r>
      <w:r w:rsidR="008A78C5">
        <w:rPr>
          <w:vertAlign w:val="superscript"/>
        </w:rPr>
        <w:t>n</w:t>
      </w:r>
      <w:r w:rsidR="008A78C5">
        <w:rPr>
          <w:rFonts w:ascii="Times" w:hAnsi="Times"/>
          <w:sz w:val="20"/>
          <w:szCs w:val="20"/>
        </w:rPr>
        <w:t xml:space="preserve"> </w:t>
      </w:r>
      <w:bookmarkEnd w:id="616"/>
      <w:bookmarkEnd w:id="617"/>
      <w:r w:rsidRPr="0069519B">
        <w:t>) )</w:t>
      </w:r>
      <w:bookmarkEnd w:id="610"/>
      <w:bookmarkEnd w:id="611"/>
      <w:r>
        <w:t>,</w:t>
      </w:r>
    </w:p>
    <w:p w14:paraId="5E58D0ED" w14:textId="77777777" w:rsidR="00B073DD" w:rsidRDefault="00B073DD" w:rsidP="00090420">
      <w:pPr>
        <w:tabs>
          <w:tab w:val="left" w:pos="450"/>
          <w:tab w:val="left" w:pos="630"/>
        </w:tabs>
        <w:ind w:firstLine="450"/>
      </w:pPr>
      <w:r>
        <w:rPr>
          <w:i/>
        </w:rPr>
        <w:lastRenderedPageBreak/>
        <w:t>B</w:t>
      </w:r>
      <w:r>
        <w:t xml:space="preserve"> = </w:t>
      </w:r>
      <w:r>
        <w:rPr>
          <w:i/>
        </w:rPr>
        <w:t xml:space="preserve">X </w:t>
      </w:r>
      <w:r w:rsidR="008A78C5">
        <w:t>(</w:t>
      </w:r>
      <w:r w:rsidR="008A78C5">
        <w:rPr>
          <w:i/>
        </w:rPr>
        <w:t>b</w:t>
      </w:r>
      <w:r w:rsidR="008A78C5">
        <w:t>)</w:t>
      </w:r>
      <w:r>
        <w:t xml:space="preserve"> = </w:t>
      </w:r>
      <w:r w:rsidR="008A78C5">
        <w:t xml:space="preserve"> ( </w:t>
      </w:r>
      <w:r w:rsidR="008A78C5" w:rsidRPr="0069519B">
        <w:rPr>
          <w:i/>
        </w:rPr>
        <w:t>X</w:t>
      </w:r>
      <w:r w:rsidR="008A78C5" w:rsidRPr="00A71373">
        <w:rPr>
          <w:i/>
          <w:sz w:val="8"/>
          <w:szCs w:val="8"/>
        </w:rPr>
        <w:t xml:space="preserve"> </w:t>
      </w:r>
      <w:r w:rsidR="008A78C5" w:rsidRPr="0069519B">
        <w:rPr>
          <w:vertAlign w:val="superscript"/>
        </w:rPr>
        <w:t xml:space="preserve">1 </w:t>
      </w:r>
      <w:r>
        <w:t>(</w:t>
      </w:r>
      <w:bookmarkStart w:id="626" w:name="OLE_LINK782"/>
      <w:bookmarkStart w:id="627" w:name="OLE_LINK783"/>
      <w:r w:rsidR="008A78C5">
        <w:rPr>
          <w:i/>
        </w:rPr>
        <w:t>b</w:t>
      </w:r>
      <w:r w:rsidR="008A78C5">
        <w:rPr>
          <w:vertAlign w:val="superscript"/>
        </w:rPr>
        <w:t>1</w:t>
      </w:r>
      <w:r w:rsidR="008A78C5">
        <w:t xml:space="preserve">, </w:t>
      </w:r>
      <w:r w:rsidR="008A78C5">
        <w:rPr>
          <w:i/>
        </w:rPr>
        <w:t>b</w:t>
      </w:r>
      <w:r w:rsidR="008A78C5">
        <w:rPr>
          <w:vertAlign w:val="superscript"/>
        </w:rPr>
        <w:t>2</w:t>
      </w:r>
      <w:r w:rsidR="008A78C5">
        <w:t xml:space="preserve">, …, </w:t>
      </w:r>
      <w:r w:rsidR="008A78C5">
        <w:rPr>
          <w:i/>
        </w:rPr>
        <w:t>b</w:t>
      </w:r>
      <w:r w:rsidR="008A78C5">
        <w:rPr>
          <w:vertAlign w:val="superscript"/>
        </w:rPr>
        <w:t>n</w:t>
      </w:r>
      <w:bookmarkEnd w:id="626"/>
      <w:bookmarkEnd w:id="627"/>
      <w:r w:rsidRPr="0069519B">
        <w:t xml:space="preserve">), …, </w:t>
      </w:r>
      <w:r w:rsidRPr="0069519B">
        <w:rPr>
          <w:i/>
        </w:rPr>
        <w:t>X</w:t>
      </w:r>
      <w:r w:rsidR="00A71373" w:rsidRPr="00A71373">
        <w:rPr>
          <w:i/>
          <w:sz w:val="8"/>
          <w:szCs w:val="8"/>
        </w:rPr>
        <w:t xml:space="preserve"> </w:t>
      </w:r>
      <w:r w:rsidRPr="0069519B">
        <w:rPr>
          <w:i/>
          <w:vertAlign w:val="superscript"/>
        </w:rPr>
        <w:t>n</w:t>
      </w:r>
      <w:r w:rsidRPr="0069519B">
        <w:rPr>
          <w:i/>
        </w:rPr>
        <w:t>(</w:t>
      </w:r>
      <w:r w:rsidR="008A78C5">
        <w:rPr>
          <w:i/>
        </w:rPr>
        <w:t>b</w:t>
      </w:r>
      <w:r w:rsidR="008A78C5">
        <w:rPr>
          <w:vertAlign w:val="superscript"/>
        </w:rPr>
        <w:t>1</w:t>
      </w:r>
      <w:r w:rsidR="008A78C5">
        <w:t xml:space="preserve">, </w:t>
      </w:r>
      <w:r w:rsidR="008A78C5">
        <w:rPr>
          <w:i/>
        </w:rPr>
        <w:t>b</w:t>
      </w:r>
      <w:r w:rsidR="008A78C5">
        <w:rPr>
          <w:vertAlign w:val="superscript"/>
        </w:rPr>
        <w:t>2</w:t>
      </w:r>
      <w:r w:rsidR="008A78C5">
        <w:t xml:space="preserve">, …, </w:t>
      </w:r>
      <w:r w:rsidR="008A78C5">
        <w:rPr>
          <w:i/>
        </w:rPr>
        <w:t>b</w:t>
      </w:r>
      <w:r w:rsidR="008A78C5">
        <w:rPr>
          <w:vertAlign w:val="superscript"/>
        </w:rPr>
        <w:t>n</w:t>
      </w:r>
      <w:r w:rsidRPr="0069519B">
        <w:t>) )</w:t>
      </w:r>
      <w:r>
        <w:t xml:space="preserve">, </w:t>
      </w:r>
    </w:p>
    <w:p w14:paraId="10540D1C" w14:textId="77777777" w:rsidR="00B073DD" w:rsidRDefault="00B073DD" w:rsidP="00A71373">
      <w:pPr>
        <w:tabs>
          <w:tab w:val="left" w:pos="450"/>
        </w:tabs>
        <w:ind w:firstLine="450"/>
      </w:pPr>
      <w:r w:rsidRPr="0055401B">
        <w:rPr>
          <w:position w:val="-10"/>
        </w:rPr>
        <w:object w:dxaOrig="3860" w:dyaOrig="320" w14:anchorId="263F849D">
          <v:shape id="_x0000_i1202" type="#_x0000_t75" style="width:194pt;height:17pt" o:ole="">
            <v:imagedata r:id="rId364" o:title=""/>
          </v:shape>
          <o:OLEObject Type="Embed" ProgID="Equation.DSMT4" ShapeID="_x0000_i1202" DrawAspect="Content" ObjectID="_1453397933" r:id="rId365"/>
        </w:object>
      </w:r>
      <w:r>
        <w:t xml:space="preserve">  </w:t>
      </w:r>
    </w:p>
    <w:p w14:paraId="0387AC10" w14:textId="77777777" w:rsidR="00B073DD" w:rsidRDefault="00B073DD" w:rsidP="00B073DD">
      <w:pPr>
        <w:tabs>
          <w:tab w:val="left" w:pos="720"/>
        </w:tabs>
      </w:pPr>
    </w:p>
    <w:p w14:paraId="06E0A0D5" w14:textId="77777777" w:rsidR="00B073DD" w:rsidRDefault="00B073DD" w:rsidP="00B073DD">
      <w:pPr>
        <w:tabs>
          <w:tab w:val="left" w:pos="720"/>
        </w:tabs>
      </w:pPr>
      <w:r>
        <w:t xml:space="preserve">As mentioned in </w:t>
      </w:r>
      <w:r w:rsidR="008A78C5">
        <w:t xml:space="preserve">Observation </w:t>
      </w:r>
      <w:r>
        <w:t xml:space="preserve">(4), above, the coordinate-free integral </w:t>
      </w:r>
      <w:r w:rsidR="00BD15A7">
        <w:t>generates</w:t>
      </w:r>
      <w:r>
        <w:t xml:space="preserve"> a far simpler expression </w:t>
      </w:r>
      <w:r w:rsidR="00BD15A7">
        <w:t>that leads to greater insights</w:t>
      </w:r>
      <w:r>
        <w:t>.</w:t>
      </w:r>
    </w:p>
    <w:p w14:paraId="7286B5A3" w14:textId="77777777" w:rsidR="00B073DD" w:rsidRDefault="00B073DD" w:rsidP="00B073DD"/>
    <w:p w14:paraId="34F31923" w14:textId="77777777" w:rsidR="001917AD" w:rsidRDefault="00B073DD" w:rsidP="00B073DD">
      <w:bookmarkStart w:id="628" w:name="OLE_LINK428"/>
      <w:bookmarkStart w:id="629" w:name="OLE_LINK429"/>
      <w:r>
        <w:rPr>
          <w:color w:val="008000"/>
        </w:rPr>
        <w:t xml:space="preserve">Example </w:t>
      </w:r>
      <w:r w:rsidR="00C96CE2">
        <w:rPr>
          <w:color w:val="008000"/>
        </w:rPr>
        <w:t>3</w:t>
      </w:r>
      <w:r>
        <w:t xml:space="preserve">. </w:t>
      </w:r>
      <w:r w:rsidR="00020140" w:rsidRPr="00C81B16">
        <w:rPr>
          <w:color w:val="008000"/>
        </w:rPr>
        <w:t>Integration of a 1-form over a 1-manifold</w:t>
      </w:r>
    </w:p>
    <w:p w14:paraId="6D183558" w14:textId="77777777" w:rsidR="001917AD" w:rsidRDefault="00BD15A7" w:rsidP="00B073DD">
      <w:r>
        <w:rPr>
          <w:rFonts w:cstheme="minorHAnsi"/>
        </w:rPr>
        <w:t xml:space="preserve">Let </w:t>
      </w:r>
      <w:r w:rsidR="004A21F4" w:rsidRPr="004A21F4">
        <w:rPr>
          <w:rFonts w:ascii="Apple Chancery" w:hAnsi="Apple Chancery"/>
          <w:b/>
        </w:rPr>
        <w:t>M</w:t>
      </w:r>
      <w:r>
        <w:rPr>
          <w:rFonts w:cstheme="minorHAnsi"/>
        </w:rPr>
        <w:t xml:space="preserve"> = </w:t>
      </w:r>
      <w:r>
        <w:rPr>
          <w:rFonts w:ascii="Lucida Sans Unicode" w:hAnsi="Lucida Sans Unicode" w:cs="Lucida Sans Unicode"/>
        </w:rPr>
        <w:t>ℝ</w:t>
      </w:r>
      <w:r>
        <w:rPr>
          <w:rFonts w:cstheme="minorHAnsi"/>
        </w:rPr>
        <w:t xml:space="preserve"> be the</w:t>
      </w:r>
      <w:r>
        <w:t xml:space="preserve"> </w:t>
      </w:r>
      <w:r w:rsidR="00B073DD">
        <w:t xml:space="preserve">1-manifold, </w:t>
      </w:r>
      <w:bookmarkEnd w:id="628"/>
      <w:bookmarkEnd w:id="629"/>
      <w:r w:rsidR="00B073DD">
        <w:rPr>
          <w:i/>
        </w:rPr>
        <w:t>f</w:t>
      </w:r>
      <w:r w:rsidR="00B073DD">
        <w:t>(</w:t>
      </w:r>
      <w:r w:rsidR="00B073DD">
        <w:rPr>
          <w:i/>
        </w:rPr>
        <w:t>x</w:t>
      </w:r>
      <w:r w:rsidR="00B073DD">
        <w:t xml:space="preserve">) = </w:t>
      </w:r>
      <w:r w:rsidR="00B073DD">
        <w:rPr>
          <w:i/>
        </w:rPr>
        <w:t>x</w:t>
      </w:r>
      <w:r w:rsidR="00B073DD">
        <w:rPr>
          <w:vertAlign w:val="superscript"/>
        </w:rPr>
        <w:t>2</w:t>
      </w:r>
      <w:r w:rsidR="00B073DD">
        <w:t xml:space="preserve">, </w:t>
      </w:r>
      <w:r w:rsidR="00E8080B" w:rsidRPr="003533D3">
        <w:rPr>
          <w:rFonts w:ascii="Symbol" w:hAnsi="Symbol"/>
          <w:b/>
        </w:rPr>
        <w:t></w:t>
      </w:r>
      <w:r w:rsidR="00E8080B">
        <w:rPr>
          <w:rFonts w:ascii="Symbol" w:hAnsi="Symbol"/>
        </w:rPr>
        <w:t></w:t>
      </w:r>
      <w:r w:rsidR="00E8080B" w:rsidRPr="00E8080B">
        <w:rPr>
          <w:rFonts w:cstheme="minorHAnsi"/>
        </w:rPr>
        <w:t>f</w:t>
      </w:r>
      <w:r w:rsidR="00B073DD">
        <w:t>(</w:t>
      </w:r>
      <w:r w:rsidR="00B073DD">
        <w:rPr>
          <w:i/>
        </w:rPr>
        <w:t>x</w:t>
      </w:r>
      <w:r w:rsidR="00B073DD">
        <w:t xml:space="preserve">) </w:t>
      </w:r>
      <w:r w:rsidR="00B073DD">
        <w:rPr>
          <w:i/>
        </w:rPr>
        <w:t>dx</w:t>
      </w:r>
      <w:r w:rsidR="00B073DD">
        <w:t xml:space="preserve"> = </w:t>
      </w:r>
      <w:r w:rsidR="00B073DD">
        <w:rPr>
          <w:i/>
        </w:rPr>
        <w:t>x</w:t>
      </w:r>
      <w:r w:rsidR="00B073DD">
        <w:rPr>
          <w:vertAlign w:val="superscript"/>
        </w:rPr>
        <w:t>2</w:t>
      </w:r>
      <w:r w:rsidR="00B073DD">
        <w:t xml:space="preserve"> </w:t>
      </w:r>
      <w:r w:rsidR="00B073DD">
        <w:rPr>
          <w:i/>
        </w:rPr>
        <w:t>dx</w:t>
      </w:r>
      <w:r>
        <w:t xml:space="preserve"> the 1-form</w:t>
      </w:r>
      <w:r w:rsidR="00C96CE2">
        <w:t xml:space="preserve">, </w:t>
      </w:r>
      <w:r w:rsidR="00B073DD">
        <w:rPr>
          <w:rFonts w:ascii="Symbol" w:hAnsi="Symbol"/>
        </w:rPr>
        <w:t></w:t>
      </w:r>
      <w:r w:rsidR="00E8080B" w:rsidRPr="00E8080B">
        <w:rPr>
          <w:rFonts w:cstheme="minorHAnsi"/>
        </w:rPr>
        <w:t> </w:t>
      </w:r>
      <w:r w:rsidR="00B073DD">
        <w:rPr>
          <w:rFonts w:ascii="Symbol" w:hAnsi="Symbol"/>
        </w:rPr>
        <w:t></w:t>
      </w:r>
      <w:r w:rsidR="00E53729" w:rsidRPr="00E53729">
        <w:rPr>
          <w:rFonts w:cstheme="minorHAnsi"/>
        </w:rPr>
        <w:t>=</w:t>
      </w:r>
      <w:r w:rsidR="00E8080B">
        <w:rPr>
          <w:rFonts w:cstheme="minorHAnsi"/>
        </w:rPr>
        <w:t> </w:t>
      </w:r>
      <w:r w:rsidR="00E53729" w:rsidRPr="00E53729">
        <w:rPr>
          <w:rFonts w:cstheme="minorHAnsi"/>
          <w:i/>
        </w:rPr>
        <w:t>T</w:t>
      </w:r>
      <w:r w:rsidR="0032411B">
        <w:rPr>
          <w:rFonts w:cstheme="minorHAnsi"/>
        </w:rPr>
        <w:t>(</w:t>
      </w:r>
      <w:r w:rsidR="001658D0">
        <w:rPr>
          <w:rFonts w:cstheme="minorHAnsi"/>
        </w:rPr>
        <w:t>[0,1]</w:t>
      </w:r>
      <w:r w:rsidR="005D25DD">
        <w:rPr>
          <w:rFonts w:cstheme="minorHAnsi"/>
        </w:rPr>
        <w:t>)</w:t>
      </w:r>
      <w:r w:rsidR="00F82DB1">
        <w:rPr>
          <w:rFonts w:cstheme="minorHAnsi"/>
        </w:rPr>
        <w:t> = [2, </w:t>
      </w:r>
      <w:r w:rsidR="00B073DD">
        <w:t>4]</w:t>
      </w:r>
      <w:r w:rsidR="00B073DD">
        <w:rPr>
          <w:rFonts w:ascii="Symbol" w:hAnsi="Symbol"/>
        </w:rPr>
        <w:t></w:t>
      </w:r>
      <w:r w:rsidR="00F82DB1">
        <w:t xml:space="preserve"> and </w:t>
      </w:r>
      <w:r w:rsidR="00B073DD">
        <w:rPr>
          <w:i/>
        </w:rPr>
        <w:t>X</w:t>
      </w:r>
      <w:r w:rsidR="00C96CE2">
        <w:t> = </w:t>
      </w:r>
      <w:r w:rsidR="00B073DD">
        <w:rPr>
          <w:i/>
        </w:rPr>
        <w:t>X</w:t>
      </w:r>
      <w:r w:rsidR="00B073DD">
        <w:t>(</w:t>
      </w:r>
      <w:r w:rsidR="00B073DD">
        <w:rPr>
          <w:i/>
        </w:rPr>
        <w:t>x</w:t>
      </w:r>
      <w:r w:rsidR="00C96CE2">
        <w:t>) </w:t>
      </w:r>
      <w:r w:rsidR="00B073DD">
        <w:t>= 2</w:t>
      </w:r>
      <w:r w:rsidR="00B073DD">
        <w:rPr>
          <w:i/>
        </w:rPr>
        <w:t>x</w:t>
      </w:r>
      <w:r w:rsidR="00B073DD" w:rsidRPr="00B211E7">
        <w:rPr>
          <w:i/>
        </w:rPr>
        <w:t>.</w:t>
      </w:r>
      <w:bookmarkStart w:id="630" w:name="OLE_LINK430"/>
      <w:bookmarkStart w:id="631" w:name="OLE_LINK431"/>
      <w:r w:rsidR="00F82DB1">
        <w:t xml:space="preserve"> Find </w:t>
      </w:r>
      <w:r w:rsidR="00B073DD">
        <w:rPr>
          <w:i/>
        </w:rPr>
        <w:t>a</w:t>
      </w:r>
      <w:r w:rsidR="00B073DD">
        <w:t xml:space="preserve">, </w:t>
      </w:r>
      <w:r w:rsidR="00B073DD">
        <w:rPr>
          <w:i/>
        </w:rPr>
        <w:t>b</w:t>
      </w:r>
      <w:r w:rsidR="00B073DD">
        <w:t xml:space="preserve">, </w:t>
      </w:r>
      <w:r w:rsidR="00B073DD">
        <w:rPr>
          <w:i/>
        </w:rPr>
        <w:t>A</w:t>
      </w:r>
      <w:r w:rsidR="00B073DD">
        <w:t xml:space="preserve">, </w:t>
      </w:r>
      <w:r w:rsidR="00B073DD">
        <w:rPr>
          <w:i/>
        </w:rPr>
        <w:t>B</w:t>
      </w:r>
      <w:r w:rsidR="00B073DD">
        <w:t xml:space="preserve">, </w:t>
      </w:r>
      <w:r w:rsidR="00B073DD">
        <w:rPr>
          <w:i/>
        </w:rPr>
        <w:t>F</w:t>
      </w:r>
      <w:r w:rsidR="00B073DD">
        <w:t>(</w:t>
      </w:r>
      <w:r w:rsidR="00B073DD">
        <w:rPr>
          <w:i/>
        </w:rPr>
        <w:t>X</w:t>
      </w:r>
      <w:r w:rsidR="00B073DD">
        <w:t xml:space="preserve">), and </w:t>
      </w:r>
      <w:r w:rsidR="00B073DD">
        <w:rPr>
          <w:i/>
        </w:rPr>
        <w:t>dX</w:t>
      </w:r>
      <w:r w:rsidR="00B073DD">
        <w:t xml:space="preserve"> such that </w:t>
      </w:r>
      <w:bookmarkStart w:id="632" w:name="OLE_LINK426"/>
      <w:bookmarkStart w:id="633" w:name="OLE_LINK427"/>
    </w:p>
    <w:p w14:paraId="54C364CF" w14:textId="77777777" w:rsidR="00B073DD" w:rsidRPr="00B211E7" w:rsidRDefault="00B073DD" w:rsidP="00B073DD">
      <w:r w:rsidRPr="008C51C1">
        <w:rPr>
          <w:position w:val="-22"/>
        </w:rPr>
        <w:object w:dxaOrig="3500" w:dyaOrig="600" w14:anchorId="6DCF4297">
          <v:shape id="_x0000_i1203" type="#_x0000_t75" style="width:177pt;height:28pt" o:ole="">
            <v:imagedata r:id="rId366" o:title=""/>
          </v:shape>
          <o:OLEObject Type="Embed" ProgID="Equation.DSMT4" ShapeID="_x0000_i1203" DrawAspect="Content" ObjectID="_1453397934" r:id="rId367"/>
        </w:object>
      </w:r>
      <w:bookmarkEnd w:id="632"/>
      <w:bookmarkEnd w:id="633"/>
      <w:r>
        <w:t xml:space="preserve"> </w:t>
      </w:r>
    </w:p>
    <w:bookmarkEnd w:id="630"/>
    <w:bookmarkEnd w:id="631"/>
    <w:p w14:paraId="66FF2C25" w14:textId="77777777" w:rsidR="00B073DD" w:rsidRPr="00B211E7" w:rsidRDefault="00B073DD" w:rsidP="00B073DD"/>
    <w:p w14:paraId="664D6433" w14:textId="77777777" w:rsidR="00B073DD" w:rsidRDefault="00B073DD" w:rsidP="00B073DD">
      <w:bookmarkStart w:id="634" w:name="OLE_LINK422"/>
      <w:bookmarkStart w:id="635" w:name="OLE_LINK423"/>
      <w:r>
        <w:rPr>
          <w:i/>
        </w:rPr>
        <w:t>a</w:t>
      </w:r>
      <w:r>
        <w:t xml:space="preserve"> </w:t>
      </w:r>
      <w:bookmarkStart w:id="636" w:name="OLE_LINK815"/>
      <w:bookmarkStart w:id="637" w:name="OLE_LINK816"/>
      <w:r>
        <w:t xml:space="preserve">= </w:t>
      </w:r>
      <w:r w:rsidR="00BD15A7">
        <w:rPr>
          <w:i/>
        </w:rPr>
        <w:t>T</w:t>
      </w:r>
      <w:r w:rsidR="00BD15A7">
        <w:t>(0)</w:t>
      </w:r>
      <w:bookmarkEnd w:id="636"/>
      <w:bookmarkEnd w:id="637"/>
      <w:r w:rsidR="00BD15A7">
        <w:t xml:space="preserve"> = </w:t>
      </w:r>
      <w:r>
        <w:rPr>
          <w:i/>
        </w:rPr>
        <w:t>x</w:t>
      </w:r>
      <w:r>
        <w:t>(0) = 2</w:t>
      </w:r>
      <w:bookmarkEnd w:id="634"/>
      <w:bookmarkEnd w:id="635"/>
      <w:r>
        <w:t xml:space="preserve">, </w:t>
      </w:r>
      <w:r>
        <w:rPr>
          <w:i/>
        </w:rPr>
        <w:t>b</w:t>
      </w:r>
      <w:r w:rsidR="00BD15A7">
        <w:t xml:space="preserve"> =</w:t>
      </w:r>
      <w:r w:rsidR="00BD15A7">
        <w:rPr>
          <w:i/>
        </w:rPr>
        <w:t>T</w:t>
      </w:r>
      <w:r w:rsidR="00BD15A7">
        <w:t xml:space="preserve">(1) = </w:t>
      </w:r>
      <w:r>
        <w:rPr>
          <w:i/>
        </w:rPr>
        <w:t>x</w:t>
      </w:r>
      <w:r>
        <w:t xml:space="preserve">(1) = 4, </w:t>
      </w:r>
      <w:bookmarkStart w:id="638" w:name="OLE_LINK424"/>
      <w:bookmarkStart w:id="639" w:name="OLE_LINK425"/>
      <w:r>
        <w:rPr>
          <w:i/>
        </w:rPr>
        <w:t>A</w:t>
      </w:r>
      <w:r>
        <w:t xml:space="preserve"> = </w:t>
      </w:r>
      <w:r>
        <w:rPr>
          <w:i/>
        </w:rPr>
        <w:t>X</w:t>
      </w:r>
      <w:r>
        <w:t>(</w:t>
      </w:r>
      <w:r w:rsidRPr="0064508C">
        <w:rPr>
          <w:i/>
        </w:rPr>
        <w:t>a</w:t>
      </w:r>
      <w:r>
        <w:t>)</w:t>
      </w:r>
      <w:r w:rsidR="00BD15A7">
        <w:t xml:space="preserve"> = 2</w:t>
      </w:r>
      <w:r w:rsidR="00BD15A7">
        <w:rPr>
          <w:i/>
        </w:rPr>
        <w:t>a</w:t>
      </w:r>
      <w:r>
        <w:t xml:space="preserve"> = 4</w:t>
      </w:r>
      <w:bookmarkEnd w:id="638"/>
      <w:bookmarkEnd w:id="639"/>
      <w:r>
        <w:t xml:space="preserve">, </w:t>
      </w:r>
      <w:r>
        <w:rPr>
          <w:rFonts w:ascii="Times" w:hAnsi="Times"/>
          <w:sz w:val="20"/>
          <w:szCs w:val="20"/>
        </w:rPr>
        <w:t xml:space="preserve"> </w:t>
      </w:r>
      <w:r>
        <w:rPr>
          <w:i/>
        </w:rPr>
        <w:t>B</w:t>
      </w:r>
      <w:r>
        <w:t xml:space="preserve"> = </w:t>
      </w:r>
      <w:r>
        <w:rPr>
          <w:i/>
        </w:rPr>
        <w:t>X</w:t>
      </w:r>
      <w:r>
        <w:t>(</w:t>
      </w:r>
      <w:r w:rsidRPr="0064508C">
        <w:rPr>
          <w:i/>
        </w:rPr>
        <w:t>b</w:t>
      </w:r>
      <w:r w:rsidR="00BD15A7">
        <w:t>) = 2</w:t>
      </w:r>
      <w:r w:rsidR="00BD15A7">
        <w:rPr>
          <w:i/>
        </w:rPr>
        <w:t>b</w:t>
      </w:r>
      <w:r>
        <w:t xml:space="preserve"> = 8, </w:t>
      </w:r>
      <w:r w:rsidR="00020140" w:rsidRPr="00CD1710">
        <w:rPr>
          <w:position w:val="-16"/>
        </w:rPr>
        <w:object w:dxaOrig="7940" w:dyaOrig="440" w14:anchorId="433A869A">
          <v:shape id="_x0000_i1204" type="#_x0000_t75" style="width:399pt;height:22pt" o:ole="">
            <v:imagedata r:id="rId368" o:title=""/>
          </v:shape>
          <o:OLEObject Type="Embed" ProgID="Equation.DSMT4" ShapeID="_x0000_i1204" DrawAspect="Content" ObjectID="_1453397935" r:id="rId369"/>
        </w:object>
      </w:r>
      <w:r>
        <w:t xml:space="preserve"> </w:t>
      </w:r>
    </w:p>
    <w:p w14:paraId="4209F3C9" w14:textId="77777777" w:rsidR="00B073DD" w:rsidRPr="00B211E7" w:rsidRDefault="00B073DD" w:rsidP="00B073DD">
      <w:r>
        <w:t xml:space="preserve"> </w:t>
      </w:r>
    </w:p>
    <w:p w14:paraId="12DA3825" w14:textId="77777777" w:rsidR="00B073DD" w:rsidRDefault="00691180" w:rsidP="00B073DD">
      <w:r w:rsidRPr="00691180">
        <w:rPr>
          <w:position w:val="-22"/>
        </w:rPr>
        <w:object w:dxaOrig="5660" w:dyaOrig="600" w14:anchorId="374AA394">
          <v:shape id="_x0000_i1205" type="#_x0000_t75" style="width:282pt;height:28pt" o:ole="">
            <v:imagedata r:id="rId370" o:title=""/>
          </v:shape>
          <o:OLEObject Type="Embed" ProgID="Equation.DSMT4" ShapeID="_x0000_i1205" DrawAspect="Content" ObjectID="_1453397936" r:id="rId371"/>
        </w:object>
      </w:r>
      <w:r w:rsidR="00B073DD">
        <w:t xml:space="preserve"> </w:t>
      </w:r>
    </w:p>
    <w:p w14:paraId="58A899EA" w14:textId="77777777" w:rsidR="00691180" w:rsidRDefault="00FB3B0A" w:rsidP="00B073DD">
      <w:r w:rsidRPr="00691180">
        <w:rPr>
          <w:position w:val="-24"/>
        </w:rPr>
        <w:object w:dxaOrig="5080" w:dyaOrig="660" w14:anchorId="4572323E">
          <v:shape id="_x0000_i1206" type="#_x0000_t75" style="width:255pt;height:33pt" o:ole="">
            <v:imagedata r:id="rId372" o:title=""/>
          </v:shape>
          <o:OLEObject Type="Embed" ProgID="Equation.DSMT4" ShapeID="_x0000_i1206" DrawAspect="Content" ObjectID="_1453397937" r:id="rId373"/>
        </w:object>
      </w:r>
      <w:r>
        <w:rPr>
          <w:position w:val="-24"/>
        </w:rPr>
        <w:t xml:space="preserve">   </w:t>
      </w:r>
      <w:r>
        <w:rPr>
          <w:rFonts w:ascii="ＭＳ ゴシック" w:eastAsia="ＭＳ ゴシック" w:hAnsi="Lucida Handwriting" w:hint="eastAsia"/>
        </w:rPr>
        <w:t>✔</w:t>
      </w:r>
    </w:p>
    <w:p w14:paraId="572581DE" w14:textId="77777777" w:rsidR="00B073DD" w:rsidRDefault="00B073DD" w:rsidP="00B073DD"/>
    <w:p w14:paraId="54F41603" w14:textId="77777777" w:rsidR="00C96CE2" w:rsidRPr="002E489D" w:rsidRDefault="00B073DD" w:rsidP="00B073DD">
      <w:r>
        <w:rPr>
          <w:color w:val="008000"/>
        </w:rPr>
        <w:t xml:space="preserve">Example </w:t>
      </w:r>
      <w:r w:rsidR="00C96CE2">
        <w:rPr>
          <w:color w:val="008000"/>
        </w:rPr>
        <w:t>4</w:t>
      </w:r>
      <w:r>
        <w:t xml:space="preserve">. </w:t>
      </w:r>
      <w:r w:rsidR="00020140" w:rsidRPr="00C81B16">
        <w:rPr>
          <w:color w:val="008000"/>
        </w:rPr>
        <w:t>Integration of a 1-form over a 2-manifold</w:t>
      </w:r>
    </w:p>
    <w:p w14:paraId="32FD4E4D" w14:textId="77777777" w:rsidR="00B10F94" w:rsidRDefault="00B10F94" w:rsidP="00B073DD">
      <w:pPr>
        <w:rPr>
          <w:rFonts w:cstheme="minorHAnsi"/>
          <w:b/>
        </w:rPr>
      </w:pPr>
    </w:p>
    <w:p w14:paraId="3AB1B850" w14:textId="77777777" w:rsidR="00B10F94" w:rsidRPr="00022BDA" w:rsidRDefault="00B10F94" w:rsidP="00B073DD">
      <w:pPr>
        <w:rPr>
          <w:rFonts w:cstheme="minorHAnsi"/>
          <w:color w:val="0000FF"/>
        </w:rPr>
      </w:pPr>
      <w:r w:rsidRPr="00022BDA">
        <w:rPr>
          <w:rFonts w:cstheme="minorHAnsi"/>
          <w:color w:val="0000FF"/>
        </w:rPr>
        <w:t>Given:</w:t>
      </w:r>
    </w:p>
    <w:p w14:paraId="4EF8B4D2" w14:textId="77777777" w:rsidR="00020140" w:rsidRPr="00020140" w:rsidRDefault="00BD15A7" w:rsidP="00022BDA">
      <w:pPr>
        <w:ind w:left="450"/>
      </w:pPr>
      <w:bookmarkStart w:id="640" w:name="OLE_LINK813"/>
      <w:bookmarkStart w:id="641" w:name="OLE_LINK814"/>
      <w:r w:rsidRPr="00BD15A7">
        <w:rPr>
          <w:rFonts w:cstheme="minorHAnsi"/>
        </w:rPr>
        <w:t xml:space="preserve">Let </w:t>
      </w:r>
      <w:r w:rsidR="004A21F4" w:rsidRPr="004A21F4">
        <w:rPr>
          <w:rFonts w:ascii="Apple Chancery" w:hAnsi="Apple Chancery"/>
          <w:b/>
        </w:rPr>
        <w:t>M</w:t>
      </w:r>
      <w:r>
        <w:rPr>
          <w:rFonts w:cstheme="minorHAnsi"/>
        </w:rPr>
        <w:t xml:space="preserve"> = </w:t>
      </w:r>
      <w:r>
        <w:rPr>
          <w:rFonts w:ascii="Lucida Sans Unicode" w:hAnsi="Lucida Sans Unicode" w:cs="Lucida Sans Unicode"/>
        </w:rPr>
        <w:t>ℝ</w:t>
      </w:r>
      <w:r>
        <w:rPr>
          <w:rFonts w:ascii="Lucida Sans Unicode" w:hAnsi="Lucida Sans Unicode" w:cs="Lucida Sans Unicode"/>
          <w:vertAlign w:val="superscript"/>
        </w:rPr>
        <w:t>2</w:t>
      </w:r>
      <w:r>
        <w:rPr>
          <w:rFonts w:cstheme="minorHAnsi"/>
        </w:rPr>
        <w:t xml:space="preserve"> be the</w:t>
      </w:r>
      <w:r w:rsidR="00B073DD">
        <w:t xml:space="preserve"> </w:t>
      </w:r>
      <w:bookmarkEnd w:id="640"/>
      <w:bookmarkEnd w:id="641"/>
      <w:r w:rsidR="00B073DD">
        <w:t xml:space="preserve">2-manifold, </w:t>
      </w:r>
      <w:bookmarkStart w:id="642" w:name="OLE_LINK216"/>
      <w:bookmarkStart w:id="643" w:name="OLE_LINK217"/>
      <w:r w:rsidR="00020140">
        <w:rPr>
          <w:i/>
        </w:rPr>
        <w:t>f</w:t>
      </w:r>
      <w:r w:rsidR="00020140">
        <w:t>(</w:t>
      </w:r>
      <w:r w:rsidR="00020140">
        <w:rPr>
          <w:i/>
        </w:rPr>
        <w:t>x</w:t>
      </w:r>
      <w:r w:rsidR="00020140">
        <w:t>,</w:t>
      </w:r>
      <w:r w:rsidR="00020140">
        <w:rPr>
          <w:i/>
        </w:rPr>
        <w:t>y</w:t>
      </w:r>
      <w:r w:rsidR="00020140">
        <w:t xml:space="preserve">) = </w:t>
      </w:r>
      <w:r w:rsidR="00020140">
        <w:rPr>
          <w:i/>
        </w:rPr>
        <w:t>x</w:t>
      </w:r>
      <w:bookmarkEnd w:id="642"/>
      <w:bookmarkEnd w:id="643"/>
      <w:r w:rsidR="00020140" w:rsidRPr="00020140">
        <w:rPr>
          <w:vertAlign w:val="superscript"/>
        </w:rPr>
        <w:t>2</w:t>
      </w:r>
      <w:r w:rsidR="00020140">
        <w:t xml:space="preserve">, </w:t>
      </w:r>
      <w:r w:rsidR="00020140">
        <w:rPr>
          <w:i/>
        </w:rPr>
        <w:t>g</w:t>
      </w:r>
      <w:r w:rsidR="00020140">
        <w:t>(</w:t>
      </w:r>
      <w:r w:rsidR="00020140">
        <w:rPr>
          <w:i/>
        </w:rPr>
        <w:t>x</w:t>
      </w:r>
      <w:r w:rsidR="00020140">
        <w:t>,</w:t>
      </w:r>
      <w:r w:rsidR="00020140">
        <w:rPr>
          <w:i/>
        </w:rPr>
        <w:t>y</w:t>
      </w:r>
      <w:r w:rsidR="00020140">
        <w:t xml:space="preserve">) = </w:t>
      </w:r>
      <w:r w:rsidR="00020140">
        <w:rPr>
          <w:i/>
        </w:rPr>
        <w:t>xy</w:t>
      </w:r>
      <w:r w:rsidR="00020140">
        <w:t xml:space="preserve">, </w:t>
      </w:r>
      <w:r>
        <w:t>and</w:t>
      </w:r>
      <w:r w:rsidR="00921725" w:rsidRPr="00020140">
        <w:rPr>
          <w:position w:val="-10"/>
        </w:rPr>
        <w:object w:dxaOrig="4320" w:dyaOrig="380" w14:anchorId="48FE4752">
          <v:shape id="_x0000_i1207" type="#_x0000_t75" style="width:3in;height:17pt" o:ole="">
            <v:imagedata r:id="rId374" o:title=""/>
          </v:shape>
          <o:OLEObject Type="Embed" ProgID="Equation.DSMT4" ShapeID="_x0000_i1207" DrawAspect="Content" ObjectID="_1453397938" r:id="rId375"/>
        </w:object>
      </w:r>
      <w:r w:rsidR="00921725" w:rsidRPr="00921725">
        <w:t xml:space="preserve"> </w:t>
      </w:r>
      <w:r>
        <w:t>the</w:t>
      </w:r>
      <w:r w:rsidR="00921725" w:rsidRPr="00921725">
        <w:t xml:space="preserve"> 1-form,</w:t>
      </w:r>
    </w:p>
    <w:p w14:paraId="363DBB60" w14:textId="77777777" w:rsidR="00B073DD" w:rsidRDefault="002804AA" w:rsidP="00022BDA">
      <w:pPr>
        <w:ind w:firstLine="450"/>
      </w:pPr>
      <w:r w:rsidRPr="00090420">
        <w:rPr>
          <w:position w:val="-62"/>
        </w:rPr>
        <w:object w:dxaOrig="7420" w:dyaOrig="1360" w14:anchorId="5E02E39D">
          <v:shape id="_x0000_i1208" type="#_x0000_t75" style="width:371pt;height:66pt" o:ole="">
            <v:imagedata r:id="rId376" o:title=""/>
          </v:shape>
          <o:OLEObject Type="Embed" ProgID="Equation.DSMT4" ShapeID="_x0000_i1208" DrawAspect="Content" ObjectID="_1453397939" r:id="rId377"/>
        </w:object>
      </w:r>
      <w:r w:rsidR="00B073DD">
        <w:t xml:space="preserve"> </w:t>
      </w:r>
    </w:p>
    <w:p w14:paraId="1DCE9AA8" w14:textId="77777777" w:rsidR="00790058" w:rsidRDefault="00790058" w:rsidP="00B073DD">
      <w:pPr>
        <w:rPr>
          <w:color w:val="0000FF"/>
        </w:rPr>
      </w:pPr>
    </w:p>
    <w:p w14:paraId="794A189B" w14:textId="77777777" w:rsidR="00B073DD" w:rsidRPr="00022BDA" w:rsidRDefault="00B10F94" w:rsidP="00B073DD">
      <w:pPr>
        <w:rPr>
          <w:color w:val="0000FF"/>
        </w:rPr>
      </w:pPr>
      <w:r w:rsidRPr="00022BDA">
        <w:rPr>
          <w:color w:val="0000FF"/>
        </w:rPr>
        <w:t>Pe</w:t>
      </w:r>
      <w:r w:rsidR="00022BDA">
        <w:rPr>
          <w:color w:val="0000FF"/>
        </w:rPr>
        <w:t>r</w:t>
      </w:r>
      <w:r w:rsidRPr="00022BDA">
        <w:rPr>
          <w:color w:val="0000FF"/>
        </w:rPr>
        <w:t>form</w:t>
      </w:r>
      <w:r w:rsidR="00B073DD" w:rsidRPr="00022BDA">
        <w:rPr>
          <w:color w:val="0000FF"/>
        </w:rPr>
        <w:t xml:space="preserve"> the following</w:t>
      </w:r>
      <w:r w:rsidRPr="00022BDA">
        <w:rPr>
          <w:color w:val="0000FF"/>
        </w:rPr>
        <w:t xml:space="preserve"> steps</w:t>
      </w:r>
      <w:r w:rsidR="00B073DD" w:rsidRPr="00022BDA">
        <w:rPr>
          <w:color w:val="0000FF"/>
        </w:rPr>
        <w:t>:</w:t>
      </w:r>
    </w:p>
    <w:p w14:paraId="2A9EDE22" w14:textId="77777777" w:rsidR="00B073DD" w:rsidRDefault="00B073DD" w:rsidP="00B073DD">
      <w:pPr>
        <w:tabs>
          <w:tab w:val="left" w:pos="360"/>
        </w:tabs>
      </w:pPr>
      <w:r>
        <w:tab/>
        <w:t xml:space="preserve"> </w:t>
      </w:r>
      <w:r w:rsidR="0002731D" w:rsidRPr="00400F75">
        <w:rPr>
          <w:position w:val="-70"/>
        </w:rPr>
        <w:object w:dxaOrig="6460" w:dyaOrig="1560" w14:anchorId="2FE2DB2C">
          <v:shape id="_x0000_i1209" type="#_x0000_t75" style="width:321pt;height:78pt" o:ole="">
            <v:imagedata r:id="rId378" o:title=""/>
          </v:shape>
          <o:OLEObject Type="Embed" ProgID="Equation.DSMT4" ShapeID="_x0000_i1209" DrawAspect="Content" ObjectID="_1453397940" r:id="rId379"/>
        </w:object>
      </w:r>
      <w:r>
        <w:t xml:space="preserve"> </w:t>
      </w:r>
    </w:p>
    <w:p w14:paraId="2BBC8084" w14:textId="77777777" w:rsidR="00020140" w:rsidRDefault="00020140" w:rsidP="00B073DD">
      <w:pPr>
        <w:rPr>
          <w:rFonts w:cs="Cambria Math"/>
        </w:rPr>
      </w:pPr>
    </w:p>
    <w:p w14:paraId="799B0A56" w14:textId="77777777" w:rsidR="00020140" w:rsidRPr="00020140" w:rsidRDefault="00B10F94" w:rsidP="00507A67">
      <w:pPr>
        <w:pStyle w:val="ListParagraph"/>
        <w:numPr>
          <w:ilvl w:val="0"/>
          <w:numId w:val="25"/>
        </w:numPr>
        <w:ind w:left="360"/>
        <w:rPr>
          <w:rFonts w:cs="Cambria Math"/>
        </w:rPr>
      </w:pPr>
      <w:r>
        <w:rPr>
          <w:rFonts w:cs="Cambria Math"/>
        </w:rPr>
        <w:t>From the table at the right w</w:t>
      </w:r>
      <w:r w:rsidR="00020140" w:rsidRPr="00020140">
        <w:rPr>
          <w:rFonts w:cs="Cambria Math"/>
        </w:rPr>
        <w:t xml:space="preserve">e </w:t>
      </w:r>
      <w:r>
        <w:rPr>
          <w:rFonts w:cs="Cambria Math"/>
        </w:rPr>
        <w:t>can compute the parametric equations of the line from P to Q:</w:t>
      </w:r>
      <w:r w:rsidR="00020140" w:rsidRPr="00020140">
        <w:rPr>
          <w:rFonts w:cs="Cambria Math"/>
        </w:rPr>
        <w:t xml:space="preserve"> </w:t>
      </w:r>
      <w:r w:rsidR="00020140" w:rsidRPr="00020140">
        <w:rPr>
          <w:position w:val="-44"/>
        </w:rPr>
        <w:object w:dxaOrig="7680" w:dyaOrig="1140" w14:anchorId="2CFEF85C">
          <v:shape id="_x0000_i1210" type="#_x0000_t75" style="width:382pt;height:55pt" o:ole="">
            <v:imagedata r:id="rId380" o:title=""/>
          </v:shape>
          <o:OLEObject Type="Embed" ProgID="Equation.DSMT4" ShapeID="_x0000_i1210" DrawAspect="Content" ObjectID="_1453397941" r:id="rId381"/>
        </w:object>
      </w:r>
      <w:r w:rsidR="00020140" w:rsidRPr="00020140">
        <w:rPr>
          <w:rFonts w:cs="Cambria Math"/>
        </w:rPr>
        <w:t xml:space="preserve"> </w:t>
      </w:r>
    </w:p>
    <w:p w14:paraId="4BE882E6" w14:textId="77777777" w:rsidR="00020140" w:rsidRPr="00020140" w:rsidRDefault="00020140" w:rsidP="00020140">
      <w:pPr>
        <w:ind w:left="360"/>
        <w:rPr>
          <w:rFonts w:cs="Cambria Math"/>
        </w:rPr>
      </w:pPr>
    </w:p>
    <w:p w14:paraId="31F27C8F" w14:textId="77777777" w:rsidR="00B073DD" w:rsidRDefault="0002731D" w:rsidP="00507A67">
      <w:pPr>
        <w:ind w:firstLine="360"/>
        <w:rPr>
          <w:rFonts w:cs="Cambria Math"/>
        </w:rPr>
      </w:pPr>
      <w:r w:rsidRPr="00020140">
        <w:rPr>
          <w:rFonts w:cs="Cambria Math"/>
          <w:position w:val="-60"/>
        </w:rPr>
        <w:object w:dxaOrig="7100" w:dyaOrig="1320" w14:anchorId="4C8A9EF0">
          <v:shape id="_x0000_i1211" type="#_x0000_t75" style="width:354pt;height:66pt" o:ole="">
            <v:imagedata r:id="rId382" o:title=""/>
          </v:shape>
          <o:OLEObject Type="Embed" ProgID="Equation.DSMT4" ShapeID="_x0000_i1211" DrawAspect="Content" ObjectID="_1453397942" r:id="rId383"/>
        </w:object>
      </w:r>
    </w:p>
    <w:p w14:paraId="3EA14CF8" w14:textId="77777777" w:rsidR="00020140" w:rsidRDefault="00020140" w:rsidP="00507A67">
      <w:pPr>
        <w:tabs>
          <w:tab w:val="left" w:pos="990"/>
        </w:tabs>
        <w:ind w:left="990"/>
        <w:rPr>
          <w:rFonts w:cs="Cambria Math"/>
        </w:rPr>
      </w:pPr>
      <w:r w:rsidRPr="00020140">
        <w:rPr>
          <w:rFonts w:cs="Cambria Math"/>
          <w:position w:val="-20"/>
        </w:rPr>
        <w:object w:dxaOrig="4860" w:dyaOrig="580" w14:anchorId="7D003BE5">
          <v:shape id="_x0000_i1212" type="#_x0000_t75" style="width:244pt;height:28pt" o:ole="">
            <v:imagedata r:id="rId384" o:title=""/>
          </v:shape>
          <o:OLEObject Type="Embed" ProgID="Equation.DSMT4" ShapeID="_x0000_i1212" DrawAspect="Content" ObjectID="_1453397943" r:id="rId385"/>
        </w:object>
      </w:r>
    </w:p>
    <w:p w14:paraId="4D12A9D3" w14:textId="77777777" w:rsidR="00020140" w:rsidRDefault="00020140" w:rsidP="00020140">
      <w:pPr>
        <w:ind w:left="630"/>
        <w:rPr>
          <w:rFonts w:cs="Cambria Math"/>
        </w:rPr>
      </w:pPr>
    </w:p>
    <w:p w14:paraId="6009D46C" w14:textId="77777777" w:rsidR="00B073DD" w:rsidRDefault="00507A67" w:rsidP="00507A67">
      <w:pPr>
        <w:tabs>
          <w:tab w:val="left" w:pos="450"/>
          <w:tab w:val="left" w:pos="990"/>
        </w:tabs>
        <w:ind w:left="630"/>
        <w:rPr>
          <w:rFonts w:cs="Cambria Math"/>
        </w:rPr>
      </w:pPr>
      <w:r>
        <w:rPr>
          <w:rFonts w:cs="Cambria Math"/>
          <w:position w:val="-20"/>
        </w:rPr>
        <w:tab/>
      </w:r>
      <w:r w:rsidR="00020140" w:rsidRPr="00020140">
        <w:rPr>
          <w:rFonts w:cs="Cambria Math"/>
          <w:position w:val="-20"/>
        </w:rPr>
        <w:object w:dxaOrig="6220" w:dyaOrig="580" w14:anchorId="0D06B0D0">
          <v:shape id="_x0000_i1213" type="#_x0000_t75" style="width:310pt;height:28pt" o:ole="">
            <v:imagedata r:id="rId386" o:title=""/>
          </v:shape>
          <o:OLEObject Type="Embed" ProgID="Equation.DSMT4" ShapeID="_x0000_i1213" DrawAspect="Content" ObjectID="_1453397944" r:id="rId387"/>
        </w:object>
      </w:r>
      <w:r w:rsidR="00B073DD">
        <w:rPr>
          <w:rFonts w:cs="Cambria Math"/>
        </w:rPr>
        <w:tab/>
      </w:r>
    </w:p>
    <w:p w14:paraId="74272C17" w14:textId="77777777" w:rsidR="00B073DD" w:rsidRDefault="00B073DD" w:rsidP="00B073DD">
      <w:pPr>
        <w:tabs>
          <w:tab w:val="left" w:pos="450"/>
        </w:tabs>
        <w:rPr>
          <w:rFonts w:cs="Cambria Math"/>
        </w:rPr>
      </w:pPr>
    </w:p>
    <w:p w14:paraId="1DD36E09" w14:textId="77777777" w:rsidR="006F4F83" w:rsidRDefault="006F4F83" w:rsidP="00B073DD">
      <w:pPr>
        <w:tabs>
          <w:tab w:val="left" w:pos="450"/>
        </w:tabs>
        <w:rPr>
          <w:rFonts w:cs="Cambria Math"/>
        </w:rPr>
      </w:pPr>
    </w:p>
    <w:p w14:paraId="53311687" w14:textId="77777777" w:rsidR="00B073DD" w:rsidRPr="008B5C14" w:rsidRDefault="00B073DD" w:rsidP="008B5C14">
      <w:pPr>
        <w:tabs>
          <w:tab w:val="left" w:pos="450"/>
        </w:tabs>
        <w:rPr>
          <w:rFonts w:cs="Cambria Math"/>
        </w:rPr>
      </w:pPr>
      <w:r>
        <w:rPr>
          <w:rFonts w:cs="Cambria Math"/>
        </w:rPr>
        <w:t xml:space="preserve">(b)  </w:t>
      </w:r>
      <w:r w:rsidR="008B5C14">
        <w:rPr>
          <w:rFonts w:cs="Cambria Math"/>
        </w:rPr>
        <w:t xml:space="preserve">We use </w:t>
      </w:r>
      <w:r>
        <w:rPr>
          <w:rFonts w:cs="Cambria Math"/>
        </w:rPr>
        <w:t xml:space="preserve">P and Q </w:t>
      </w:r>
      <w:r w:rsidR="008B5C14">
        <w:rPr>
          <w:rFonts w:cs="Cambria Math"/>
        </w:rPr>
        <w:t xml:space="preserve">to </w:t>
      </w:r>
      <w:r>
        <w:rPr>
          <w:rFonts w:cs="Cambria Math"/>
        </w:rPr>
        <w:t xml:space="preserve">represent the endpoints of </w:t>
      </w:r>
      <w:r>
        <w:rPr>
          <w:rFonts w:ascii="Symbol" w:hAnsi="Symbol" w:cs="Cambria Math"/>
        </w:rPr>
        <w:t></w:t>
      </w:r>
      <w:r>
        <w:rPr>
          <w:rFonts w:cs="Cambria Math"/>
        </w:rPr>
        <w:t xml:space="preserve"> in coordinate-free notation</w:t>
      </w:r>
      <w:r>
        <w:rPr>
          <w:rFonts w:ascii="Symbol" w:hAnsi="Symbol" w:cs="Cambria Math"/>
        </w:rPr>
        <w:t></w:t>
      </w:r>
    </w:p>
    <w:p w14:paraId="1D3A08EB" w14:textId="77777777" w:rsidR="00B073DD" w:rsidRDefault="00B073DD" w:rsidP="006F4F83">
      <w:pPr>
        <w:ind w:left="450"/>
        <w:rPr>
          <w:rFonts w:cs="Cambria Math"/>
        </w:rPr>
      </w:pPr>
      <w:r>
        <w:rPr>
          <w:rFonts w:cs="Cambria Math"/>
        </w:rPr>
        <w:t>P = (</w:t>
      </w:r>
      <w:r>
        <w:rPr>
          <w:rFonts w:cs="Cambria Math"/>
          <w:i/>
        </w:rPr>
        <w:t>a</w:t>
      </w:r>
      <w:r>
        <w:rPr>
          <w:rFonts w:cs="Cambria Math"/>
        </w:rPr>
        <w:t xml:space="preserve">, </w:t>
      </w:r>
      <w:r>
        <w:rPr>
          <w:rFonts w:cs="Cambria Math"/>
          <w:i/>
        </w:rPr>
        <w:t>c</w:t>
      </w:r>
      <w:r>
        <w:rPr>
          <w:rFonts w:cs="Cambria Math"/>
        </w:rPr>
        <w:t xml:space="preserve">) = ( </w:t>
      </w:r>
      <w:r w:rsidRPr="00326CA8">
        <w:rPr>
          <w:rFonts w:cs="Cambria Math"/>
          <w:i/>
        </w:rPr>
        <w:t>x</w:t>
      </w:r>
      <w:r>
        <w:rPr>
          <w:rFonts w:cs="Cambria Math"/>
        </w:rPr>
        <w:t xml:space="preserve">(0), </w:t>
      </w:r>
      <w:r w:rsidRPr="00326CA8">
        <w:rPr>
          <w:rFonts w:cs="Cambria Math"/>
          <w:i/>
        </w:rPr>
        <w:t>y</w:t>
      </w:r>
      <w:r>
        <w:rPr>
          <w:rFonts w:cs="Cambria Math"/>
        </w:rPr>
        <w:t>(0) ) = (2,1) and Q = (</w:t>
      </w:r>
      <w:r>
        <w:rPr>
          <w:rFonts w:cs="Cambria Math"/>
          <w:i/>
        </w:rPr>
        <w:t>b</w:t>
      </w:r>
      <w:r>
        <w:rPr>
          <w:rFonts w:cs="Cambria Math"/>
        </w:rPr>
        <w:t xml:space="preserve">, </w:t>
      </w:r>
      <w:r>
        <w:rPr>
          <w:rFonts w:cs="Cambria Math"/>
          <w:i/>
        </w:rPr>
        <w:t>d</w:t>
      </w:r>
      <w:r>
        <w:rPr>
          <w:rFonts w:cs="Cambria Math"/>
        </w:rPr>
        <w:t xml:space="preserve">) = ( </w:t>
      </w:r>
      <w:r w:rsidRPr="00326CA8">
        <w:rPr>
          <w:rFonts w:cs="Cambria Math"/>
          <w:i/>
        </w:rPr>
        <w:t>x</w:t>
      </w:r>
      <w:r>
        <w:rPr>
          <w:rFonts w:cs="Cambria Math"/>
        </w:rPr>
        <w:t xml:space="preserve">(1), </w:t>
      </w:r>
      <w:r w:rsidRPr="00326CA8">
        <w:rPr>
          <w:rFonts w:cs="Cambria Math"/>
          <w:i/>
        </w:rPr>
        <w:t>y</w:t>
      </w:r>
      <w:r>
        <w:rPr>
          <w:rFonts w:cs="Cambria Math"/>
        </w:rPr>
        <w:t>(1) ) = (8,4) in (x,y)</w:t>
      </w:r>
      <w:r>
        <w:rPr>
          <w:rFonts w:cs="Cambria Math"/>
        </w:rPr>
        <w:noBreakHyphen/>
        <w:t xml:space="preserve">coordinates. </w:t>
      </w:r>
    </w:p>
    <w:p w14:paraId="5674EAF9" w14:textId="77777777" w:rsidR="00B073DD" w:rsidRDefault="00B073DD" w:rsidP="00507A67">
      <w:pPr>
        <w:ind w:left="450"/>
        <w:rPr>
          <w:rFonts w:cs="Cambria Math"/>
        </w:rPr>
      </w:pPr>
    </w:p>
    <w:p w14:paraId="5E6736DC" w14:textId="77777777" w:rsidR="00B073DD" w:rsidRDefault="00B073DD" w:rsidP="00507A67">
      <w:pPr>
        <w:ind w:left="450"/>
        <w:rPr>
          <w:rFonts w:cs="Cambria Math"/>
        </w:rPr>
      </w:pPr>
      <w:r>
        <w:rPr>
          <w:rFonts w:cs="Cambria Math"/>
        </w:rPr>
        <w:t>P = (</w:t>
      </w:r>
      <w:r>
        <w:rPr>
          <w:rFonts w:cs="Cambria Math"/>
          <w:i/>
        </w:rPr>
        <w:t>A</w:t>
      </w:r>
      <w:r>
        <w:rPr>
          <w:rFonts w:cs="Cambria Math"/>
        </w:rPr>
        <w:t xml:space="preserve">, </w:t>
      </w:r>
      <w:r>
        <w:rPr>
          <w:rFonts w:cs="Cambria Math"/>
          <w:i/>
        </w:rPr>
        <w:t>C</w:t>
      </w:r>
      <w:r>
        <w:rPr>
          <w:rFonts w:cs="Cambria Math"/>
        </w:rPr>
        <w:t>) = (2</w:t>
      </w:r>
      <w:r>
        <w:rPr>
          <w:rFonts w:cs="Cambria Math"/>
          <w:i/>
        </w:rPr>
        <w:t>a</w:t>
      </w:r>
      <w:r>
        <w:rPr>
          <w:rFonts w:cs="Cambria Math"/>
        </w:rPr>
        <w:t xml:space="preserve">, </w:t>
      </w:r>
      <w:r>
        <w:rPr>
          <w:rFonts w:cs="Cambria Math"/>
          <w:i/>
        </w:rPr>
        <w:t>a</w:t>
      </w:r>
      <w:r>
        <w:rPr>
          <w:rFonts w:cs="Cambria Math"/>
        </w:rPr>
        <w:t xml:space="preserve"> + </w:t>
      </w:r>
      <w:r>
        <w:rPr>
          <w:rFonts w:cs="Cambria Math"/>
          <w:i/>
        </w:rPr>
        <w:t>c</w:t>
      </w:r>
      <w:r>
        <w:rPr>
          <w:rFonts w:cs="Cambria Math"/>
        </w:rPr>
        <w:t xml:space="preserve"> ) = (4, 3) and </w:t>
      </w:r>
    </w:p>
    <w:p w14:paraId="38B07F0C" w14:textId="77777777" w:rsidR="00B073DD" w:rsidRDefault="00B073DD" w:rsidP="00870CC0">
      <w:pPr>
        <w:ind w:left="450"/>
        <w:rPr>
          <w:rFonts w:cs="Cambria Math"/>
        </w:rPr>
      </w:pPr>
      <w:r>
        <w:rPr>
          <w:rFonts w:cs="Cambria Math"/>
        </w:rPr>
        <w:t>Q = (</w:t>
      </w:r>
      <w:r>
        <w:rPr>
          <w:rFonts w:cs="Cambria Math"/>
          <w:i/>
        </w:rPr>
        <w:t>B</w:t>
      </w:r>
      <w:r>
        <w:rPr>
          <w:rFonts w:cs="Cambria Math"/>
        </w:rPr>
        <w:t>, </w:t>
      </w:r>
      <w:r>
        <w:rPr>
          <w:rFonts w:cs="Cambria Math"/>
          <w:i/>
        </w:rPr>
        <w:t>D</w:t>
      </w:r>
      <w:r>
        <w:rPr>
          <w:rFonts w:cs="Cambria Math"/>
        </w:rPr>
        <w:t>) = (2</w:t>
      </w:r>
      <w:r>
        <w:rPr>
          <w:rFonts w:cs="Cambria Math"/>
          <w:i/>
        </w:rPr>
        <w:t>b</w:t>
      </w:r>
      <w:r>
        <w:rPr>
          <w:rFonts w:cs="Cambria Math"/>
        </w:rPr>
        <w:t>, </w:t>
      </w:r>
      <w:r>
        <w:rPr>
          <w:rFonts w:cs="Cambria Math"/>
          <w:i/>
        </w:rPr>
        <w:t>b</w:t>
      </w:r>
      <w:r>
        <w:rPr>
          <w:rFonts w:cs="Cambria Math"/>
        </w:rPr>
        <w:t> + </w:t>
      </w:r>
      <w:r>
        <w:rPr>
          <w:rFonts w:cs="Cambria Math"/>
          <w:i/>
        </w:rPr>
        <w:t>d</w:t>
      </w:r>
      <w:r>
        <w:rPr>
          <w:rFonts w:cs="Cambria Math"/>
        </w:rPr>
        <w:t xml:space="preserve"> ) = (16, 12) in (X,Y)</w:t>
      </w:r>
      <w:r>
        <w:rPr>
          <w:rFonts w:cs="Cambria Math"/>
        </w:rPr>
        <w:noBreakHyphen/>
        <w:t>coordinates.</w:t>
      </w:r>
    </w:p>
    <w:p w14:paraId="6606C321" w14:textId="77777777" w:rsidR="00B073DD" w:rsidRPr="00371632" w:rsidRDefault="00B073DD" w:rsidP="00507A67">
      <w:pPr>
        <w:ind w:left="450"/>
        <w:rPr>
          <w:rFonts w:cs="Cambria Math"/>
        </w:rPr>
      </w:pPr>
      <w:r>
        <w:rPr>
          <w:rFonts w:cs="Cambria Math"/>
        </w:rPr>
        <w:t>The (</w:t>
      </w:r>
      <w:r w:rsidRPr="00C81B46">
        <w:rPr>
          <w:rFonts w:cs="Cambria Math"/>
          <w:i/>
        </w:rPr>
        <w:t>x</w:t>
      </w:r>
      <w:r>
        <w:rPr>
          <w:rFonts w:cs="Cambria Math"/>
        </w:rPr>
        <w:t>,</w:t>
      </w:r>
      <w:r w:rsidRPr="00C81B46">
        <w:rPr>
          <w:rFonts w:cs="Cambria Math"/>
          <w:i/>
        </w:rPr>
        <w:t>y</w:t>
      </w:r>
      <w:r>
        <w:rPr>
          <w:rFonts w:cs="Cambria Math"/>
        </w:rPr>
        <w:t>)- and (</w:t>
      </w:r>
      <w:r>
        <w:rPr>
          <w:rFonts w:cs="Cambria Math"/>
          <w:i/>
        </w:rPr>
        <w:t>X</w:t>
      </w:r>
      <w:r>
        <w:rPr>
          <w:rFonts w:cs="Cambria Math"/>
        </w:rPr>
        <w:t>,</w:t>
      </w:r>
      <w:r>
        <w:rPr>
          <w:rFonts w:cs="Cambria Math"/>
          <w:i/>
        </w:rPr>
        <w:t>Y</w:t>
      </w:r>
      <w:r>
        <w:rPr>
          <w:rFonts w:cs="Cambria Math"/>
        </w:rPr>
        <w:t>)-plots are below, along with their equations.</w:t>
      </w:r>
    </w:p>
    <w:p w14:paraId="2C78A5AD" w14:textId="77777777" w:rsidR="00B073DD" w:rsidRDefault="00B073DD" w:rsidP="00797003">
      <w:pPr>
        <w:tabs>
          <w:tab w:val="left" w:pos="450"/>
        </w:tabs>
        <w:rPr>
          <w:rFonts w:cs="Cambria Math"/>
        </w:rPr>
      </w:pPr>
      <w:r w:rsidRPr="00BF38D7">
        <w:rPr>
          <w:rFonts w:cs="Cambria Math"/>
          <w:noProof/>
        </w:rPr>
        <w:drawing>
          <wp:inline distT="0" distB="0" distL="0" distR="0" wp14:anchorId="54B9CF56" wp14:editId="777097D4">
            <wp:extent cx="5486400" cy="2112645"/>
            <wp:effectExtent l="0" t="0" r="0" b="0"/>
            <wp:docPr id="13" name="Picture 13" descr="MacHD:Users:bud:Desktop:Screen Shot 2016-03-02 at 5.35.29 PM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MacHD:Users:bud:Desktop:Screen Shot 2016-03-02 at 5.35.29 PM.pdf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112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644" w:name="OLE_LINK448"/>
      <w:bookmarkStart w:id="645" w:name="OLE_LINK449"/>
      <w:r>
        <w:rPr>
          <w:rFonts w:cs="Cambria Math"/>
        </w:rPr>
        <w:t xml:space="preserve">We next solve for the inverse </w:t>
      </w:r>
      <w:r w:rsidR="00EF5775">
        <w:rPr>
          <w:rFonts w:cs="Cambria Math"/>
        </w:rPr>
        <w:t>transition</w:t>
      </w:r>
      <w:r>
        <w:rPr>
          <w:rFonts w:cs="Cambria Math"/>
        </w:rPr>
        <w:t xml:space="preserve"> function and its exterior derivative.</w:t>
      </w:r>
    </w:p>
    <w:bookmarkStart w:id="646" w:name="OLE_LINK461"/>
    <w:bookmarkStart w:id="647" w:name="OLE_LINK462"/>
    <w:p w14:paraId="2B78ABC6" w14:textId="77777777" w:rsidR="00B073DD" w:rsidRDefault="00B073DD" w:rsidP="00B073DD">
      <w:pPr>
        <w:tabs>
          <w:tab w:val="left" w:pos="450"/>
        </w:tabs>
        <w:ind w:left="450"/>
        <w:rPr>
          <w:rFonts w:cs="Cambria Math"/>
        </w:rPr>
      </w:pPr>
      <w:r w:rsidRPr="00BF38D7">
        <w:rPr>
          <w:rFonts w:cs="Cambria Math"/>
          <w:position w:val="-42"/>
        </w:rPr>
        <w:object w:dxaOrig="3720" w:dyaOrig="960" w14:anchorId="6D222549">
          <v:shape id="_x0000_i1214" type="#_x0000_t75" style="width:188pt;height:50pt" o:ole="">
            <v:imagedata r:id="rId389" o:title=""/>
          </v:shape>
          <o:OLEObject Type="Embed" ProgID="Equation.DSMT4" ShapeID="_x0000_i1214" DrawAspect="Content" ObjectID="_1453397945" r:id="rId390"/>
        </w:object>
      </w:r>
      <w:bookmarkEnd w:id="646"/>
      <w:bookmarkEnd w:id="647"/>
      <w:r>
        <w:rPr>
          <w:rFonts w:cs="Cambria Math"/>
        </w:rPr>
        <w:t xml:space="preserve"> and </w:t>
      </w:r>
      <w:r w:rsidRPr="00BF38D7">
        <w:rPr>
          <w:rFonts w:cs="Cambria Math"/>
          <w:position w:val="-42"/>
        </w:rPr>
        <w:object w:dxaOrig="2300" w:dyaOrig="960" w14:anchorId="51FD57AE">
          <v:shape id="_x0000_i1215" type="#_x0000_t75" style="width:116pt;height:50pt" o:ole="">
            <v:imagedata r:id="rId391" o:title=""/>
          </v:shape>
          <o:OLEObject Type="Embed" ProgID="Equation.DSMT4" ShapeID="_x0000_i1215" DrawAspect="Content" ObjectID="_1453397946" r:id="rId392"/>
        </w:object>
      </w:r>
    </w:p>
    <w:p w14:paraId="1A0FD19C" w14:textId="77777777" w:rsidR="00790058" w:rsidRDefault="00790058" w:rsidP="00B073DD">
      <w:pPr>
        <w:tabs>
          <w:tab w:val="left" w:pos="450"/>
        </w:tabs>
        <w:rPr>
          <w:rFonts w:cs="Cambria Math"/>
        </w:rPr>
      </w:pPr>
    </w:p>
    <w:p w14:paraId="4F62A12C" w14:textId="77777777" w:rsidR="00691180" w:rsidRDefault="00491A47" w:rsidP="00B073DD">
      <w:pPr>
        <w:tabs>
          <w:tab w:val="left" w:pos="450"/>
        </w:tabs>
        <w:rPr>
          <w:rFonts w:cs="Cambria Math"/>
        </w:rPr>
      </w:pPr>
      <w:r>
        <w:rPr>
          <w:rFonts w:cs="Cambria Math"/>
        </w:rPr>
        <w:t xml:space="preserve">Note that </w:t>
      </w:r>
      <w:r>
        <w:rPr>
          <w:rFonts w:cs="Cambria Math"/>
          <w:i/>
        </w:rPr>
        <w:t>dy</w:t>
      </w:r>
      <w:r>
        <w:rPr>
          <w:rFonts w:cs="Cambria Math"/>
        </w:rPr>
        <w:t xml:space="preserve"> involves </w:t>
      </w:r>
      <w:r>
        <w:rPr>
          <w:rFonts w:cs="Cambria Math"/>
          <w:i/>
        </w:rPr>
        <w:t>dX</w:t>
      </w:r>
      <w:r>
        <w:rPr>
          <w:rFonts w:cs="Cambria Math"/>
        </w:rPr>
        <w:t xml:space="preserve"> as well as </w:t>
      </w:r>
      <w:r>
        <w:rPr>
          <w:rFonts w:cs="Cambria Math"/>
          <w:i/>
        </w:rPr>
        <w:t>dY</w:t>
      </w:r>
      <w:r>
        <w:rPr>
          <w:rFonts w:cs="Cambria Math"/>
        </w:rPr>
        <w:t xml:space="preserve">, causing the need to group </w:t>
      </w:r>
      <w:r w:rsidR="00777C70">
        <w:rPr>
          <w:rFonts w:cs="Cambria Math"/>
        </w:rPr>
        <w:t xml:space="preserve">by </w:t>
      </w:r>
      <w:r>
        <w:rPr>
          <w:rFonts w:cs="Cambria Math"/>
          <w:i/>
        </w:rPr>
        <w:t>dX</w:t>
      </w:r>
      <w:r>
        <w:rPr>
          <w:rFonts w:cs="Cambria Math"/>
        </w:rPr>
        <w:t xml:space="preserve"> terms and </w:t>
      </w:r>
      <w:r>
        <w:rPr>
          <w:rFonts w:cs="Cambria Math"/>
          <w:i/>
        </w:rPr>
        <w:t>dY</w:t>
      </w:r>
      <w:r>
        <w:rPr>
          <w:rFonts w:cs="Cambria Math"/>
        </w:rPr>
        <w:t xml:space="preserve"> </w:t>
      </w:r>
      <w:r w:rsidRPr="00491A47">
        <w:rPr>
          <w:rFonts w:cs="Cambria Math"/>
        </w:rPr>
        <w:t>terms</w:t>
      </w:r>
      <w:r>
        <w:rPr>
          <w:rFonts w:cs="Cambria Math"/>
        </w:rPr>
        <w:t xml:space="preserve"> </w:t>
      </w:r>
      <w:r w:rsidR="00777C70">
        <w:rPr>
          <w:rFonts w:cs="Cambria Math"/>
        </w:rPr>
        <w:t>in</w:t>
      </w:r>
      <w:r>
        <w:rPr>
          <w:rFonts w:cs="Cambria Math"/>
        </w:rPr>
        <w:t xml:space="preserve"> solving for </w:t>
      </w:r>
      <w:r>
        <w:rPr>
          <w:rFonts w:cs="Cambria Math"/>
          <w:i/>
        </w:rPr>
        <w:t>F</w:t>
      </w:r>
      <w:r>
        <w:rPr>
          <w:rFonts w:cs="Cambria Math"/>
        </w:rPr>
        <w:t xml:space="preserve"> and </w:t>
      </w:r>
      <w:r>
        <w:rPr>
          <w:rFonts w:cs="Cambria Math"/>
          <w:i/>
        </w:rPr>
        <w:t>G</w:t>
      </w:r>
      <w:r>
        <w:rPr>
          <w:rFonts w:cs="Cambria Math"/>
        </w:rPr>
        <w:t>, below:</w:t>
      </w:r>
    </w:p>
    <w:p w14:paraId="6BE91873" w14:textId="77777777" w:rsidR="00790058" w:rsidRPr="00790058" w:rsidRDefault="00790058" w:rsidP="00B073DD">
      <w:pPr>
        <w:tabs>
          <w:tab w:val="left" w:pos="450"/>
        </w:tabs>
        <w:ind w:left="450"/>
        <w:rPr>
          <w:rFonts w:cs="Cambria Math"/>
        </w:rPr>
      </w:pPr>
    </w:p>
    <w:p w14:paraId="15CDF173" w14:textId="77777777" w:rsidR="00B073DD" w:rsidRDefault="00B073DD" w:rsidP="00B073DD">
      <w:pPr>
        <w:tabs>
          <w:tab w:val="left" w:pos="450"/>
        </w:tabs>
        <w:ind w:left="450"/>
        <w:rPr>
          <w:rFonts w:cs="Cambria Math"/>
        </w:rPr>
      </w:pPr>
      <w:r w:rsidRPr="00CA382B">
        <w:rPr>
          <w:rFonts w:cs="Cambria Math"/>
          <w:position w:val="-104"/>
        </w:rPr>
        <w:object w:dxaOrig="7820" w:dyaOrig="2020" w14:anchorId="7F199948">
          <v:shape id="_x0000_i1216" type="#_x0000_t75" style="width:388pt;height:100pt" o:ole="">
            <v:imagedata r:id="rId393" o:title=""/>
          </v:shape>
          <o:OLEObject Type="Embed" ProgID="Equation.DSMT4" ShapeID="_x0000_i1216" DrawAspect="Content" ObjectID="_1453397947" r:id="rId394"/>
        </w:object>
      </w:r>
    </w:p>
    <w:bookmarkStart w:id="648" w:name="OLE_LINK463"/>
    <w:bookmarkStart w:id="649" w:name="OLE_LINK464"/>
    <w:p w14:paraId="18B481CD" w14:textId="77777777" w:rsidR="00B073DD" w:rsidRDefault="00B073DD" w:rsidP="00797003">
      <w:pPr>
        <w:ind w:left="3060"/>
        <w:rPr>
          <w:rFonts w:cs="Cambria Math"/>
        </w:rPr>
      </w:pPr>
      <w:r w:rsidRPr="00CA382B">
        <w:rPr>
          <w:rFonts w:cs="Cambria Math"/>
          <w:position w:val="-44"/>
        </w:rPr>
        <w:object w:dxaOrig="5420" w:dyaOrig="1000" w14:anchorId="141A4EA7">
          <v:shape id="_x0000_i1217" type="#_x0000_t75" style="width:271pt;height:50pt" o:ole="">
            <v:imagedata r:id="rId395" o:title=""/>
          </v:shape>
          <o:OLEObject Type="Embed" ProgID="Equation.DSMT4" ShapeID="_x0000_i1217" DrawAspect="Content" ObjectID="_1453397948" r:id="rId396"/>
        </w:object>
      </w:r>
      <w:bookmarkEnd w:id="648"/>
      <w:bookmarkEnd w:id="649"/>
      <w:r>
        <w:rPr>
          <w:rFonts w:cs="Cambria Math"/>
        </w:rPr>
        <w:tab/>
      </w:r>
    </w:p>
    <w:p w14:paraId="36AA4046" w14:textId="3C70965F" w:rsidR="00790058" w:rsidRPr="00790058" w:rsidRDefault="00491A47" w:rsidP="008B5C14">
      <w:pPr>
        <w:tabs>
          <w:tab w:val="left" w:pos="450"/>
        </w:tabs>
        <w:rPr>
          <w:rFonts w:cs="Cambria Math"/>
          <w:u w:val="single"/>
        </w:rPr>
      </w:pPr>
      <w:r>
        <w:rPr>
          <w:rFonts w:cs="Cambria Math"/>
          <w:u w:val="single"/>
        </w:rPr>
        <w:lastRenderedPageBreak/>
        <w:t xml:space="preserve">This results in </w:t>
      </w:r>
      <w:r>
        <w:rPr>
          <w:rFonts w:cs="Cambria Math"/>
          <w:i/>
          <w:u w:val="single"/>
        </w:rPr>
        <w:t>dX</w:t>
      </w:r>
      <w:r>
        <w:rPr>
          <w:rFonts w:cs="Cambria Math"/>
          <w:u w:val="single"/>
        </w:rPr>
        <w:t xml:space="preserve"> terms involving </w:t>
      </w:r>
      <w:r>
        <w:rPr>
          <w:rFonts w:cs="Cambria Math"/>
          <w:i/>
          <w:u w:val="single"/>
        </w:rPr>
        <w:t>Y</w:t>
      </w:r>
      <w:r>
        <w:rPr>
          <w:rFonts w:cs="Cambria Math"/>
          <w:u w:val="single"/>
        </w:rPr>
        <w:t xml:space="preserve"> and </w:t>
      </w:r>
      <w:r>
        <w:rPr>
          <w:rFonts w:cs="Cambria Math"/>
          <w:i/>
          <w:u w:val="single"/>
        </w:rPr>
        <w:t>dY</w:t>
      </w:r>
      <w:r>
        <w:rPr>
          <w:rFonts w:cs="Cambria Math"/>
          <w:u w:val="single"/>
        </w:rPr>
        <w:t xml:space="preserve"> terms involving </w:t>
      </w:r>
      <w:r>
        <w:rPr>
          <w:rFonts w:cs="Cambria Math"/>
          <w:i/>
          <w:u w:val="single"/>
        </w:rPr>
        <w:t>X</w:t>
      </w:r>
      <w:r>
        <w:rPr>
          <w:rFonts w:cs="Cambria Math"/>
          <w:u w:val="single"/>
        </w:rPr>
        <w:t>:</w:t>
      </w:r>
    </w:p>
    <w:p w14:paraId="551FB4D1" w14:textId="77777777" w:rsidR="00B073DD" w:rsidRPr="008B5C14" w:rsidRDefault="00B073DD" w:rsidP="008B5C14">
      <w:pPr>
        <w:tabs>
          <w:tab w:val="left" w:pos="450"/>
        </w:tabs>
        <w:rPr>
          <w:rFonts w:cs="Cambria Math"/>
          <w:position w:val="-16"/>
        </w:rPr>
      </w:pPr>
      <w:r>
        <w:rPr>
          <w:rFonts w:cs="Cambria Math"/>
        </w:rPr>
        <w:tab/>
      </w:r>
      <w:r>
        <w:rPr>
          <w:rFonts w:cs="Cambria Math"/>
        </w:rPr>
        <w:tab/>
      </w:r>
      <w:r w:rsidRPr="00904350">
        <w:rPr>
          <w:rFonts w:cs="Cambria Math"/>
          <w:position w:val="-42"/>
        </w:rPr>
        <w:object w:dxaOrig="4240" w:dyaOrig="960" w14:anchorId="50481AEF">
          <v:shape id="_x0000_i1218" type="#_x0000_t75" style="width:211pt;height:50pt" o:ole="">
            <v:imagedata r:id="rId397" o:title=""/>
          </v:shape>
          <o:OLEObject Type="Embed" ProgID="Equation.DSMT4" ShapeID="_x0000_i1218" DrawAspect="Content" ObjectID="_1453397949" r:id="rId398"/>
        </w:object>
      </w:r>
      <w:bookmarkEnd w:id="644"/>
      <w:bookmarkEnd w:id="645"/>
    </w:p>
    <w:p w14:paraId="3C689FE0" w14:textId="77777777" w:rsidR="00B25376" w:rsidRDefault="00507A67" w:rsidP="00B25376">
      <w:pPr>
        <w:rPr>
          <w:rFonts w:cs="Cambria Math"/>
        </w:rPr>
      </w:pPr>
      <w:r w:rsidRPr="00491A47">
        <w:rPr>
          <w:rFonts w:cs="Cambria Math"/>
          <w:position w:val="-14"/>
        </w:rPr>
        <w:object w:dxaOrig="3920" w:dyaOrig="420" w14:anchorId="793E1A7D">
          <v:shape id="_x0000_i1219" type="#_x0000_t75" style="width:194pt;height:22pt" o:ole="">
            <v:imagedata r:id="rId399" o:title=""/>
          </v:shape>
          <o:OLEObject Type="Embed" ProgID="Equation.DSMT4" ShapeID="_x0000_i1219" DrawAspect="Content" ObjectID="_1453397950" r:id="rId400"/>
        </w:object>
      </w:r>
      <w:r w:rsidR="00491A47" w:rsidRPr="008B5C14">
        <w:rPr>
          <w:rFonts w:cs="Cambria Math"/>
        </w:rPr>
        <w:t xml:space="preserve"> Substituting yields</w:t>
      </w:r>
      <w:r w:rsidR="00491A47">
        <w:rPr>
          <w:rFonts w:cs="Cambria Math"/>
        </w:rPr>
        <w:t>:</w:t>
      </w:r>
    </w:p>
    <w:p w14:paraId="2A701042" w14:textId="78B27899" w:rsidR="00491A47" w:rsidRDefault="00491A47" w:rsidP="00B25376">
      <w:pPr>
        <w:rPr>
          <w:rFonts w:cs="Cambria Math"/>
        </w:rPr>
      </w:pPr>
      <w:r>
        <w:rPr>
          <w:rFonts w:cs="Cambria Math"/>
        </w:rPr>
        <w:tab/>
      </w:r>
      <w:r w:rsidR="00507A67" w:rsidRPr="00507A67">
        <w:rPr>
          <w:rFonts w:cs="Cambria Math"/>
          <w:position w:val="-70"/>
        </w:rPr>
        <w:object w:dxaOrig="4080" w:dyaOrig="1520" w14:anchorId="5E8B1B2E">
          <v:shape id="_x0000_i1220" type="#_x0000_t75" style="width:205pt;height:78pt" o:ole="">
            <v:imagedata r:id="rId401" o:title=""/>
          </v:shape>
          <o:OLEObject Type="Embed" ProgID="Equation.DSMT4" ShapeID="_x0000_i1220" DrawAspect="Content" ObjectID="_1453397951" r:id="rId402"/>
        </w:object>
      </w:r>
      <w:r w:rsidR="00507A67">
        <w:rPr>
          <w:rFonts w:cs="Cambria Math"/>
        </w:rPr>
        <w:t xml:space="preserve">  </w:t>
      </w:r>
    </w:p>
    <w:p w14:paraId="4F1E6A0C" w14:textId="76CA4265" w:rsidR="00090420" w:rsidRPr="00447416" w:rsidRDefault="008B5C14" w:rsidP="00447416">
      <w:pPr>
        <w:tabs>
          <w:tab w:val="left" w:pos="450"/>
        </w:tabs>
        <w:rPr>
          <w:rFonts w:cs="Cambria Math"/>
          <w:position w:val="-42"/>
        </w:rPr>
      </w:pPr>
      <w:r w:rsidRPr="00090420">
        <w:rPr>
          <w:rFonts w:cs="Cambria Math"/>
          <w:position w:val="30"/>
        </w:rPr>
        <w:t xml:space="preserve">(c) </w:t>
      </w:r>
      <w:r w:rsidR="00090420">
        <w:rPr>
          <w:rFonts w:cs="Cambria Math"/>
        </w:rPr>
        <w:tab/>
      </w:r>
      <w:bookmarkStart w:id="650" w:name="OLE_LINK905"/>
      <w:bookmarkStart w:id="651" w:name="OLE_LINK906"/>
      <w:r w:rsidR="00090420" w:rsidRPr="00090420">
        <w:rPr>
          <w:rFonts w:cs="Cambria Math"/>
          <w:position w:val="-56"/>
        </w:rPr>
        <w:object w:dxaOrig="6620" w:dyaOrig="1240" w14:anchorId="199E9199">
          <v:shape id="_x0000_i1221" type="#_x0000_t75" style="width:332pt;height:61pt" o:ole="">
            <v:imagedata r:id="rId403" o:title=""/>
          </v:shape>
          <o:OLEObject Type="Embed" ProgID="Equation.DSMT4" ShapeID="_x0000_i1221" DrawAspect="Content" ObjectID="_1453397952" r:id="rId404"/>
        </w:object>
      </w:r>
    </w:p>
    <w:bookmarkStart w:id="652" w:name="OLE_LINK338"/>
    <w:bookmarkStart w:id="653" w:name="OLE_LINK339"/>
    <w:p w14:paraId="5CD72E57" w14:textId="24A8B23B" w:rsidR="00B073DD" w:rsidRPr="00B96BDD" w:rsidRDefault="0021430D" w:rsidP="00447416">
      <w:pPr>
        <w:ind w:left="450"/>
      </w:pPr>
      <w:r w:rsidRPr="0021430D">
        <w:rPr>
          <w:rFonts w:cs="Cambria Math"/>
          <w:position w:val="-42"/>
        </w:rPr>
        <w:object w:dxaOrig="6860" w:dyaOrig="960" w14:anchorId="734464E8">
          <v:shape id="_x0000_i1222" type="#_x0000_t75" style="width:343pt;height:50pt" o:ole="">
            <v:imagedata r:id="rId405" o:title=""/>
          </v:shape>
          <o:OLEObject Type="Embed" ProgID="Equation.DSMT4" ShapeID="_x0000_i1222" DrawAspect="Content" ObjectID="_1453397953" r:id="rId406"/>
        </w:object>
      </w:r>
      <w:bookmarkEnd w:id="652"/>
      <w:bookmarkEnd w:id="653"/>
      <w:bookmarkEnd w:id="650"/>
      <w:bookmarkEnd w:id="651"/>
    </w:p>
    <w:p w14:paraId="4619B398" w14:textId="77777777" w:rsidR="00B073DD" w:rsidRDefault="00B073DD" w:rsidP="00B073DD"/>
    <w:p w14:paraId="630BAEF3" w14:textId="77777777" w:rsidR="00B073DD" w:rsidRPr="003E442B" w:rsidRDefault="00B073DD" w:rsidP="00B073DD">
      <w:pPr>
        <w:rPr>
          <w:i/>
        </w:rPr>
      </w:pPr>
      <w:r>
        <w:rPr>
          <w:color w:val="008000"/>
        </w:rPr>
        <w:t>Note</w:t>
      </w:r>
      <w:r>
        <w:t xml:space="preserve">. In solving for </w:t>
      </w:r>
      <w:r w:rsidRPr="00C84646">
        <w:rPr>
          <w:i/>
        </w:rPr>
        <w:t>F</w:t>
      </w:r>
      <w:r>
        <w:t xml:space="preserve"> and </w:t>
      </w:r>
      <w:r w:rsidRPr="00C84646">
        <w:rPr>
          <w:i/>
        </w:rPr>
        <w:t>G</w:t>
      </w:r>
      <w:r>
        <w:t xml:space="preserve"> we set </w:t>
      </w:r>
      <w:r w:rsidRPr="00C84646">
        <w:rPr>
          <w:position w:val="-10"/>
        </w:rPr>
        <w:object w:dxaOrig="2760" w:dyaOrig="320" w14:anchorId="21E01FAE">
          <v:shape id="_x0000_i1223" type="#_x0000_t75" style="width:138pt;height:17pt" o:ole="">
            <v:imagedata r:id="rId407" o:title=""/>
          </v:shape>
          <o:OLEObject Type="Embed" ProgID="Equation.DSMT4" ShapeID="_x0000_i1223" DrawAspect="Content" ObjectID="_1453397954" r:id="rId408"/>
        </w:object>
      </w:r>
      <w:r>
        <w:t xml:space="preserve">We did not actually set </w:t>
      </w:r>
      <w:r w:rsidRPr="003E442B">
        <w:rPr>
          <w:position w:val="-16"/>
        </w:rPr>
        <w:object w:dxaOrig="6620" w:dyaOrig="440" w14:anchorId="2E2C1261">
          <v:shape id="_x0000_i1224" type="#_x0000_t75" style="width:332pt;height:22pt" o:ole="">
            <v:imagedata r:id="rId409" o:title=""/>
          </v:shape>
          <o:OLEObject Type="Embed" ProgID="Equation.DSMT4" ShapeID="_x0000_i1224" DrawAspect="Content" ObjectID="_1453397955" r:id="rId410"/>
        </w:object>
      </w:r>
      <w:r>
        <w:t xml:space="preserve"> though </w:t>
      </w:r>
      <w:r w:rsidRPr="003E442B">
        <w:rPr>
          <w:i/>
          <w:color w:val="0000FF"/>
        </w:rPr>
        <w:t>in theory</w:t>
      </w:r>
      <w:r>
        <w:t xml:space="preserve"> we could have. </w:t>
      </w:r>
      <w:r w:rsidRPr="003E442B">
        <w:rPr>
          <w:i/>
          <w:color w:val="0000FF"/>
        </w:rPr>
        <w:t>In practice</w:t>
      </w:r>
      <w:r>
        <w:t xml:space="preserve"> we </w:t>
      </w:r>
      <w:r w:rsidR="008B5C14">
        <w:t>grouped</w:t>
      </w:r>
      <w:r>
        <w:t xml:space="preserve"> by </w:t>
      </w:r>
      <w:r>
        <w:rPr>
          <w:i/>
        </w:rPr>
        <w:t>dX</w:t>
      </w:r>
      <w:r>
        <w:t xml:space="preserve"> and </w:t>
      </w:r>
      <w:r>
        <w:rPr>
          <w:i/>
        </w:rPr>
        <w:t>dY</w:t>
      </w:r>
      <w:r>
        <w:t xml:space="preserve"> and set </w:t>
      </w:r>
      <w:r>
        <w:rPr>
          <w:i/>
        </w:rPr>
        <w:t>F</w:t>
      </w:r>
      <w:r w:rsidR="008B5C14">
        <w:t xml:space="preserve"> equal to</w:t>
      </w:r>
      <w:r>
        <w:t xml:space="preserve"> the factors of </w:t>
      </w:r>
      <w:r w:rsidRPr="003E442B">
        <w:rPr>
          <w:i/>
        </w:rPr>
        <w:t>dX</w:t>
      </w:r>
      <w:r>
        <w:rPr>
          <w:i/>
        </w:rPr>
        <w:t xml:space="preserve"> </w:t>
      </w:r>
      <w:r>
        <w:t xml:space="preserve">and G </w:t>
      </w:r>
      <w:r w:rsidR="008B5C14">
        <w:t>equal to</w:t>
      </w:r>
      <w:r>
        <w:t xml:space="preserve"> the factors of </w:t>
      </w:r>
      <w:r>
        <w:rPr>
          <w:i/>
        </w:rPr>
        <w:t>dY</w:t>
      </w:r>
      <w:r>
        <w:t>.</w:t>
      </w:r>
    </w:p>
    <w:p w14:paraId="52438D39" w14:textId="77777777" w:rsidR="00B073DD" w:rsidRDefault="00B073DD" w:rsidP="00B073DD">
      <w:pPr>
        <w:rPr>
          <w:rFonts w:eastAsia="Songti SC Black"/>
        </w:rPr>
      </w:pPr>
    </w:p>
    <w:p w14:paraId="048DA199" w14:textId="77777777" w:rsidR="00B073DD" w:rsidRPr="0035167B" w:rsidRDefault="00B073DD" w:rsidP="00B073DD">
      <w:pPr>
        <w:rPr>
          <w:rFonts w:eastAsia="Songti SC Black"/>
        </w:rPr>
      </w:pPr>
      <w:r>
        <w:rPr>
          <w:rFonts w:eastAsia="Songti SC Black"/>
        </w:rPr>
        <w:t>The next simplest integral to consider is integration of a 2-form over a 2</w:t>
      </w:r>
      <w:r>
        <w:rPr>
          <w:rFonts w:eastAsia="Songti SC Black"/>
        </w:rPr>
        <w:noBreakHyphen/>
        <w:t xml:space="preserve">dimensinal surface in </w:t>
      </w:r>
      <w:r w:rsidR="00065AD4" w:rsidRPr="003533D3">
        <w:rPr>
          <w:rFonts w:ascii="Cambria Math" w:hAnsi="Cambria Math" w:cs="Cambria Math"/>
        </w:rPr>
        <w:t>ℝ</w:t>
      </w:r>
      <w:r w:rsidRPr="002B0A5F">
        <w:rPr>
          <w:rFonts w:ascii="Cambria Math" w:hAnsi="Cambria Math" w:cs="Cambria Math"/>
          <w:i/>
          <w:position w:val="8"/>
          <w:vertAlign w:val="superscript"/>
        </w:rPr>
        <w:t>n</w:t>
      </w:r>
      <w:r>
        <w:rPr>
          <w:rFonts w:eastAsia="Songti SC Black"/>
        </w:rPr>
        <w:t xml:space="preserve">. </w:t>
      </w:r>
    </w:p>
    <w:p w14:paraId="487D0E8C" w14:textId="77777777" w:rsidR="00B073DD" w:rsidRDefault="00B073DD" w:rsidP="00B073DD">
      <w:pPr>
        <w:rPr>
          <w:rFonts w:eastAsia="Songti SC Black"/>
        </w:rPr>
      </w:pPr>
    </w:p>
    <w:p w14:paraId="4FC2AFEC" w14:textId="75AE23EC" w:rsidR="00B073DD" w:rsidRPr="00BE03A1" w:rsidRDefault="00B073DD" w:rsidP="00B073DD">
      <w:pPr>
        <w:rPr>
          <w:rFonts w:eastAsia="Songti SC Black"/>
        </w:rPr>
      </w:pPr>
      <w:r w:rsidRPr="004256B0">
        <w:rPr>
          <w:rFonts w:eastAsia="Songti SC Black"/>
          <w:color w:val="008000"/>
        </w:rPr>
        <w:t>Definition</w:t>
      </w:r>
      <w:r>
        <w:rPr>
          <w:rFonts w:eastAsia="Songti SC Black"/>
        </w:rPr>
        <w:t xml:space="preserve">. Let D be a bounded open subset of </w:t>
      </w:r>
      <w:r w:rsidR="00065AD4" w:rsidRPr="003533D3">
        <w:rPr>
          <w:rFonts w:ascii="Cambria Math" w:hAnsi="Cambria Math" w:cs="Cambria Math"/>
        </w:rPr>
        <w:t>ℝ</w:t>
      </w:r>
      <w:r w:rsidRPr="00BB050F">
        <w:rPr>
          <w:rFonts w:ascii="Cambria Math" w:hAnsi="Cambria Math" w:cs="Cambria Math"/>
          <w:position w:val="8"/>
          <w:vertAlign w:val="superscript"/>
        </w:rPr>
        <w:t>2</w:t>
      </w:r>
      <w:r>
        <w:rPr>
          <w:rFonts w:eastAsia="Songti SC Black"/>
        </w:rPr>
        <w:t xml:space="preserve"> whose boundary is a rectifiable simple closed curve. A </w:t>
      </w:r>
      <w:r>
        <w:rPr>
          <w:rFonts w:eastAsia="Songti SC Black"/>
          <w:b/>
        </w:rPr>
        <w:t>surface</w:t>
      </w:r>
      <w:r>
        <w:rPr>
          <w:rFonts w:eastAsia="Songti SC Black"/>
        </w:rPr>
        <w:t xml:space="preserve"> </w:t>
      </w:r>
      <w:bookmarkStart w:id="654" w:name="OLE_LINK343"/>
      <w:bookmarkStart w:id="655" w:name="OLE_LINK344"/>
      <w:r w:rsidR="00BE03A1">
        <w:rPr>
          <w:rFonts w:ascii="Euclid Math One" w:eastAsia="Songti SC Black" w:hAnsi="Euclid Math One"/>
          <w:b/>
        </w:rPr>
        <w:t></w:t>
      </w:r>
      <w:bookmarkEnd w:id="654"/>
      <w:bookmarkEnd w:id="655"/>
      <w:r w:rsidR="00BE03A1">
        <w:rPr>
          <w:rFonts w:eastAsia="Songti SC Black"/>
        </w:rPr>
        <w:t xml:space="preserve"> </w:t>
      </w:r>
      <w:r>
        <w:rPr>
          <w:rFonts w:eastAsia="Songti SC Black"/>
        </w:rPr>
        <w:t xml:space="preserve">in </w:t>
      </w:r>
      <w:r>
        <w:rPr>
          <w:rFonts w:cs="Cambria Math"/>
        </w:rPr>
        <w:t xml:space="preserve">an n-manifold </w:t>
      </w:r>
      <w:r w:rsidR="004A21F4" w:rsidRPr="004A21F4">
        <w:rPr>
          <w:rFonts w:ascii="Apple Chancery" w:hAnsi="Apple Chancery" w:cs="Cambria Math"/>
          <w:b/>
        </w:rPr>
        <w:t>M</w:t>
      </w:r>
      <w:r>
        <w:rPr>
          <w:rFonts w:eastAsia="Songti SC Black"/>
        </w:rPr>
        <w:t xml:space="preserve"> is the image of a C</w:t>
      </w:r>
      <w:r>
        <w:rPr>
          <w:rFonts w:eastAsia="Songti SC Black"/>
          <w:vertAlign w:val="superscript"/>
        </w:rPr>
        <w:t>1</w:t>
      </w:r>
      <w:r>
        <w:rPr>
          <w:rFonts w:eastAsia="Songti SC Black"/>
        </w:rPr>
        <w:noBreakHyphen/>
        <w:t>smooth 1-1 function</w:t>
      </w:r>
      <w:r w:rsidR="00BE03A1">
        <w:rPr>
          <w:rFonts w:eastAsia="Songti SC Black"/>
        </w:rPr>
        <w:t xml:space="preserve">: </w:t>
      </w:r>
      <w:bookmarkStart w:id="656" w:name="OLE_LINK831"/>
      <w:bookmarkStart w:id="657" w:name="OLE_LINK832"/>
      <w:r w:rsidR="003533D3" w:rsidRPr="00BE03A1">
        <w:rPr>
          <w:rFonts w:eastAsia="Songti SC Black"/>
          <w:position w:val="-20"/>
        </w:rPr>
        <w:object w:dxaOrig="1060" w:dyaOrig="520" w14:anchorId="6BC9E79B">
          <v:shape id="_x0000_i1225" type="#_x0000_t75" style="width:50pt;height:28pt" o:ole="">
            <v:imagedata r:id="rId411" o:title=""/>
          </v:shape>
          <o:OLEObject Type="Embed" ProgID="Equation.DSMT4" ShapeID="_x0000_i1225" DrawAspect="Content" ObjectID="_1453397956" r:id="rId412"/>
        </w:object>
      </w:r>
      <w:bookmarkEnd w:id="656"/>
      <w:bookmarkEnd w:id="657"/>
      <w:r w:rsidR="00BE03A1">
        <w:rPr>
          <w:rFonts w:eastAsia="Songti SC Black"/>
        </w:rPr>
        <w:t xml:space="preserve"> where</w:t>
      </w:r>
      <w:r w:rsidR="00447416">
        <w:rPr>
          <w:rFonts w:eastAsia="Songti SC Black"/>
        </w:rPr>
        <w:t xml:space="preserve"> </w:t>
      </w:r>
      <w:r w:rsidR="00BE03A1" w:rsidRPr="00623AA3">
        <w:rPr>
          <w:rFonts w:eastAsia="Songti SC Black"/>
          <w:position w:val="-10"/>
        </w:rPr>
        <w:object w:dxaOrig="3300" w:dyaOrig="400" w14:anchorId="3BC71361">
          <v:shape id="_x0000_i1226" type="#_x0000_t75" style="width:166pt;height:17pt" o:ole="">
            <v:imagedata r:id="rId413" o:title=""/>
          </v:shape>
          <o:OLEObject Type="Embed" ProgID="Equation.DSMT4" ShapeID="_x0000_i1226" DrawAspect="Content" ObjectID="_1453397957" r:id="rId414"/>
        </w:object>
      </w:r>
      <w:r w:rsidR="00BE03A1">
        <w:rPr>
          <w:rFonts w:eastAsia="Songti SC Black"/>
        </w:rPr>
        <w:t xml:space="preserve">, and where </w:t>
      </w:r>
      <w:r w:rsidR="00BE03A1">
        <w:rPr>
          <w:rFonts w:eastAsia="Songti SC Black"/>
          <w:i/>
        </w:rPr>
        <w:t>x</w:t>
      </w:r>
      <w:bookmarkStart w:id="658" w:name="OLE_LINK386"/>
      <w:bookmarkStart w:id="659" w:name="OLE_LINK417"/>
      <w:r w:rsidR="00BE03A1" w:rsidRPr="00BE03A1">
        <w:rPr>
          <w:rFonts w:eastAsia="Songti SC Black"/>
          <w:sz w:val="8"/>
          <w:szCs w:val="8"/>
        </w:rPr>
        <w:t xml:space="preserve"> </w:t>
      </w:r>
      <w:bookmarkEnd w:id="658"/>
      <w:bookmarkEnd w:id="659"/>
      <w:r w:rsidR="00BE03A1">
        <w:rPr>
          <w:rFonts w:eastAsia="Songti SC Black"/>
          <w:i/>
          <w:vertAlign w:val="superscript"/>
        </w:rPr>
        <w:t>r</w:t>
      </w:r>
      <w:r w:rsidR="00BE03A1">
        <w:rPr>
          <w:rFonts w:eastAsia="Songti SC Black"/>
        </w:rPr>
        <w:t xml:space="preserve"> = </w:t>
      </w:r>
      <w:r w:rsidR="00BE03A1">
        <w:rPr>
          <w:rFonts w:eastAsia="Songti SC Black"/>
          <w:i/>
        </w:rPr>
        <w:t>x</w:t>
      </w:r>
      <w:r w:rsidR="00BE03A1" w:rsidRPr="00BE03A1">
        <w:rPr>
          <w:rFonts w:eastAsia="Songti SC Black"/>
          <w:sz w:val="8"/>
          <w:szCs w:val="8"/>
        </w:rPr>
        <w:t xml:space="preserve"> </w:t>
      </w:r>
      <w:r w:rsidR="00BE03A1">
        <w:rPr>
          <w:rFonts w:eastAsia="Songti SC Black"/>
          <w:i/>
          <w:vertAlign w:val="superscript"/>
        </w:rPr>
        <w:t>r</w:t>
      </w:r>
      <w:r w:rsidR="00BE03A1" w:rsidRPr="00BE03A1">
        <w:rPr>
          <w:rFonts w:eastAsia="Songti SC Black"/>
          <w:sz w:val="8"/>
          <w:szCs w:val="8"/>
        </w:rPr>
        <w:t xml:space="preserve"> </w:t>
      </w:r>
      <w:r w:rsidR="00BE03A1">
        <w:rPr>
          <w:rFonts w:eastAsia="Songti SC Black"/>
        </w:rPr>
        <w:t>(</w:t>
      </w:r>
      <w:r w:rsidR="00BE03A1">
        <w:rPr>
          <w:rFonts w:eastAsia="Songti SC Black"/>
          <w:i/>
        </w:rPr>
        <w:t>u</w:t>
      </w:r>
      <w:r w:rsidR="00BE03A1">
        <w:rPr>
          <w:rFonts w:eastAsia="Songti SC Black"/>
        </w:rPr>
        <w:t xml:space="preserve">, </w:t>
      </w:r>
      <w:r w:rsidR="00BE03A1">
        <w:rPr>
          <w:rFonts w:eastAsia="Songti SC Black"/>
          <w:i/>
        </w:rPr>
        <w:t>v</w:t>
      </w:r>
      <w:r w:rsidR="00BE03A1">
        <w:rPr>
          <w:rFonts w:eastAsia="Songti SC Black"/>
        </w:rPr>
        <w:t xml:space="preserve">) for all </w:t>
      </w:r>
      <w:r w:rsidR="00BE03A1">
        <w:rPr>
          <w:rFonts w:eastAsia="Songti SC Black"/>
          <w:i/>
        </w:rPr>
        <w:t>r</w:t>
      </w:r>
      <w:r w:rsidR="00BE03A1">
        <w:rPr>
          <w:rFonts w:eastAsia="Songti SC Black"/>
        </w:rPr>
        <w:t>.</w:t>
      </w:r>
    </w:p>
    <w:p w14:paraId="634D7817" w14:textId="77777777" w:rsidR="00447416" w:rsidRDefault="00447416" w:rsidP="00B073DD">
      <w:pPr>
        <w:rPr>
          <w:rFonts w:eastAsia="Songti SC Black"/>
          <w:color w:val="008000"/>
        </w:rPr>
      </w:pPr>
    </w:p>
    <w:p w14:paraId="2872147A" w14:textId="33F90B92" w:rsidR="00B073DD" w:rsidRDefault="00B073DD" w:rsidP="00B073DD">
      <w:pPr>
        <w:rPr>
          <w:rFonts w:eastAsia="Songti SC Black"/>
        </w:rPr>
      </w:pPr>
      <w:r>
        <w:rPr>
          <w:rFonts w:eastAsia="Songti SC Black"/>
          <w:color w:val="008000"/>
        </w:rPr>
        <w:t>Definition</w:t>
      </w:r>
      <w:r>
        <w:rPr>
          <w:rFonts w:eastAsia="Songti SC Black"/>
        </w:rPr>
        <w:t xml:space="preserve">. Let </w:t>
      </w:r>
      <w:r w:rsidR="004A21F4" w:rsidRPr="004A21F4">
        <w:rPr>
          <w:rFonts w:ascii="Apple Chancery" w:eastAsia="Songti SC Black" w:hAnsi="Apple Chancery"/>
          <w:b/>
        </w:rPr>
        <w:t>M</w:t>
      </w:r>
      <w:r>
        <w:rPr>
          <w:rFonts w:eastAsia="Songti SC Black"/>
        </w:rPr>
        <w:t xml:space="preserve"> be an n-manifold, </w:t>
      </w:r>
      <w:bookmarkStart w:id="660" w:name="OLE_LINK376"/>
      <w:bookmarkStart w:id="661" w:name="OLE_LINK377"/>
      <w:bookmarkStart w:id="662" w:name="OLE_LINK208"/>
      <w:r w:rsidRPr="00EC4211">
        <w:rPr>
          <w:rFonts w:ascii="Euclid Math One" w:eastAsia="Songti SC Black" w:hAnsi="Euclid Math One"/>
          <w:b/>
        </w:rPr>
        <w:t></w:t>
      </w:r>
      <w:bookmarkEnd w:id="660"/>
      <w:bookmarkEnd w:id="661"/>
      <w:bookmarkEnd w:id="662"/>
      <w:r>
        <w:rPr>
          <w:rFonts w:ascii="Apple Chancery" w:eastAsia="Songti SC Black" w:hAnsi="Apple Chancery"/>
          <w:b/>
        </w:rPr>
        <w:t xml:space="preserve"> </w:t>
      </w:r>
      <w:r>
        <w:rPr>
          <w:rFonts w:eastAsia="Songti SC Black"/>
        </w:rPr>
        <w:t xml:space="preserve">a surface in </w:t>
      </w:r>
      <w:r w:rsidR="004A21F4" w:rsidRPr="004A21F4">
        <w:rPr>
          <w:rFonts w:ascii="Apple Chancery" w:eastAsia="Songti SC Black" w:hAnsi="Apple Chancery"/>
          <w:b/>
        </w:rPr>
        <w:t>M</w:t>
      </w:r>
      <w:r>
        <w:rPr>
          <w:rFonts w:eastAsia="Songti SC Black"/>
        </w:rPr>
        <w:t xml:space="preserve">, </w:t>
      </w:r>
      <w:r w:rsidR="00BE03A1" w:rsidRPr="00EC4211">
        <w:rPr>
          <w:rFonts w:eastAsia="Songti SC Black"/>
          <w:position w:val="-10"/>
        </w:rPr>
        <w:object w:dxaOrig="360" w:dyaOrig="320" w14:anchorId="5F3F43A2">
          <v:shape id="_x0000_i1227" type="#_x0000_t75" style="width:17pt;height:17pt" o:ole="">
            <v:imagedata r:id="rId415" o:title=""/>
          </v:shape>
          <o:OLEObject Type="Embed" ProgID="Equation.DSMT4" ShapeID="_x0000_i1227" DrawAspect="Content" ObjectID="_1453397958" r:id="rId416"/>
        </w:object>
      </w:r>
      <w:r>
        <w:rPr>
          <w:rFonts w:eastAsia="Songti SC Black"/>
        </w:rPr>
        <w:t xml:space="preserve"> a coordinate patch, and</w:t>
      </w:r>
      <w:bookmarkStart w:id="663" w:name="OLE_LINK400"/>
      <w:bookmarkStart w:id="664" w:name="OLE_LINK401"/>
      <w:r w:rsidR="00447416">
        <w:rPr>
          <w:rFonts w:eastAsia="Songti SC Black"/>
        </w:rPr>
        <w:t xml:space="preserve"> </w:t>
      </w:r>
      <w:r w:rsidR="0002731D" w:rsidRPr="00447416">
        <w:rPr>
          <w:rFonts w:eastAsia="Songti SC Black"/>
          <w:position w:val="-24"/>
        </w:rPr>
        <w:object w:dxaOrig="3400" w:dyaOrig="700" w14:anchorId="19127E10">
          <v:shape id="_x0000_i1228" type="#_x0000_t75" style="width:172pt;height:33pt" o:ole="">
            <v:imagedata r:id="rId417" o:title=""/>
          </v:shape>
          <o:OLEObject Type="Embed" ProgID="Equation.DSMT4" ShapeID="_x0000_i1228" DrawAspect="Content" ObjectID="_1453397959" r:id="rId418"/>
        </w:object>
      </w:r>
      <w:bookmarkEnd w:id="663"/>
      <w:bookmarkEnd w:id="664"/>
      <w:r w:rsidR="00447416">
        <w:rPr>
          <w:rFonts w:eastAsia="Songti SC Black"/>
        </w:rPr>
        <w:t xml:space="preserve"> </w:t>
      </w:r>
      <w:r>
        <w:rPr>
          <w:rFonts w:eastAsia="Songti SC Black"/>
        </w:rPr>
        <w:t xml:space="preserve">a 2-form. The </w:t>
      </w:r>
      <w:r>
        <w:rPr>
          <w:rFonts w:eastAsia="Songti SC Black"/>
          <w:b/>
        </w:rPr>
        <w:t xml:space="preserve">surface integral of the 2-form </w:t>
      </w:r>
      <w:r>
        <w:rPr>
          <w:rFonts w:ascii="Symbol" w:eastAsia="Songti SC Black" w:hAnsi="Symbol"/>
          <w:b/>
          <w:i/>
        </w:rPr>
        <w:t></w:t>
      </w:r>
      <w:r>
        <w:rPr>
          <w:rFonts w:eastAsia="Songti SC Black"/>
          <w:b/>
        </w:rPr>
        <w:t xml:space="preserve"> over a surface </w:t>
      </w:r>
      <w:r>
        <w:rPr>
          <w:rFonts w:ascii="Euclid Math One" w:eastAsia="Songti SC Black" w:hAnsi="Euclid Math One"/>
          <w:b/>
        </w:rPr>
        <w:t></w:t>
      </w:r>
      <w:r>
        <w:rPr>
          <w:rFonts w:eastAsia="Songti SC Black"/>
        </w:rPr>
        <w:t xml:space="preserve"> is</w:t>
      </w:r>
    </w:p>
    <w:p w14:paraId="743DA1E6" w14:textId="77777777" w:rsidR="00447416" w:rsidRDefault="00447416" w:rsidP="00B073DD">
      <w:pPr>
        <w:rPr>
          <w:rFonts w:eastAsia="Songti SC Black"/>
        </w:rPr>
      </w:pPr>
    </w:p>
    <w:p w14:paraId="3B885287" w14:textId="77777777" w:rsidR="003533D3" w:rsidRDefault="00B073DD" w:rsidP="00B073DD">
      <w:pPr>
        <w:rPr>
          <w:rFonts w:eastAsia="Songti SC Black"/>
        </w:rPr>
      </w:pPr>
      <w:r>
        <w:rPr>
          <w:rFonts w:eastAsia="Songti SC Black"/>
        </w:rPr>
        <w:tab/>
      </w:r>
      <w:r w:rsidR="003533D3" w:rsidRPr="003533D3">
        <w:rPr>
          <w:rFonts w:eastAsia="Songti SC Black"/>
          <w:position w:val="-76"/>
        </w:rPr>
        <w:object w:dxaOrig="6020" w:dyaOrig="1640" w14:anchorId="757AE7FA">
          <v:shape id="_x0000_i1229" type="#_x0000_t75" style="width:305pt;height:83pt" o:ole="">
            <v:imagedata r:id="rId419" o:title=""/>
          </v:shape>
          <o:OLEObject Type="Embed" ProgID="Equation.DSMT4" ShapeID="_x0000_i1229" DrawAspect="Content" ObjectID="_1453397960" r:id="rId420"/>
        </w:object>
      </w:r>
      <w:r>
        <w:rPr>
          <w:rFonts w:eastAsia="Songti SC Black"/>
        </w:rPr>
        <w:t xml:space="preserve"> </w:t>
      </w:r>
    </w:p>
    <w:p w14:paraId="77D2E672" w14:textId="77777777" w:rsidR="00B073DD" w:rsidRDefault="00B073DD" w:rsidP="00B073DD">
      <w:pPr>
        <w:rPr>
          <w:rFonts w:eastAsia="Songti SC Black"/>
        </w:rPr>
      </w:pPr>
    </w:p>
    <w:p w14:paraId="70DFA8B5" w14:textId="77777777" w:rsidR="003533D3" w:rsidRDefault="00B073DD" w:rsidP="003533D3">
      <w:pPr>
        <w:rPr>
          <w:rFonts w:eastAsia="Songti SC Black"/>
        </w:rPr>
      </w:pPr>
      <w:r w:rsidRPr="00F253DD">
        <w:rPr>
          <w:rFonts w:eastAsia="Songti SC Black"/>
          <w:color w:val="008000"/>
        </w:rPr>
        <w:lastRenderedPageBreak/>
        <w:t>Note 1</w:t>
      </w:r>
      <w:r>
        <w:rPr>
          <w:rFonts w:eastAsia="Songti SC Black"/>
        </w:rPr>
        <w:t xml:space="preserve">. </w:t>
      </w:r>
      <w:r w:rsidRPr="00F253DD">
        <w:rPr>
          <w:rFonts w:eastAsia="Songti SC Black"/>
          <w:position w:val="-24"/>
        </w:rPr>
        <w:object w:dxaOrig="5400" w:dyaOrig="680" w14:anchorId="07225C8F">
          <v:shape id="_x0000_i1230" type="#_x0000_t75" style="width:271pt;height:33pt" o:ole="">
            <v:imagedata r:id="rId421" o:title=""/>
          </v:shape>
          <o:OLEObject Type="Embed" ProgID="Equation.DSMT4" ShapeID="_x0000_i1230" DrawAspect="Content" ObjectID="_1453397961" r:id="rId422"/>
        </w:object>
      </w:r>
      <w:r>
        <w:rPr>
          <w:rFonts w:eastAsia="Songti SC Black"/>
        </w:rPr>
        <w:t xml:space="preserve"> </w:t>
      </w:r>
      <w:r w:rsidR="003533D3">
        <w:rPr>
          <w:rFonts w:eastAsia="Songti SC Black"/>
        </w:rPr>
        <w:t xml:space="preserve">So, </w:t>
      </w:r>
    </w:p>
    <w:p w14:paraId="04D0AA71" w14:textId="3369C949" w:rsidR="003533D3" w:rsidRPr="00C06002" w:rsidRDefault="003533D3" w:rsidP="00C06002">
      <w:pPr>
        <w:ind w:firstLine="810"/>
        <w:rPr>
          <w:rFonts w:eastAsia="Songti SC Black"/>
        </w:rPr>
      </w:pPr>
      <w:r w:rsidRPr="0002731D">
        <w:rPr>
          <w:rFonts w:eastAsia="Songti SC Black"/>
          <w:position w:val="-72"/>
        </w:rPr>
        <w:object w:dxaOrig="6280" w:dyaOrig="1560" w14:anchorId="4C457B71">
          <v:shape id="_x0000_i1231" type="#_x0000_t75" style="width:310pt;height:78pt" o:ole="">
            <v:imagedata r:id="rId423" o:title=""/>
          </v:shape>
          <o:OLEObject Type="Embed" ProgID="Equation.DSMT4" ShapeID="_x0000_i1231" DrawAspect="Content" ObjectID="_1453397962" r:id="rId424"/>
        </w:object>
      </w:r>
    </w:p>
    <w:p w14:paraId="5427753C" w14:textId="77777777" w:rsidR="00B073DD" w:rsidRPr="003533D3" w:rsidRDefault="00B073DD" w:rsidP="00B073DD">
      <w:pPr>
        <w:rPr>
          <w:rFonts w:eastAsia="Songti SC Black"/>
        </w:rPr>
      </w:pPr>
      <w:bookmarkStart w:id="665" w:name="OLE_LINK839"/>
      <w:bookmarkStart w:id="666" w:name="OLE_LINK840"/>
      <w:r>
        <w:rPr>
          <w:rFonts w:eastAsia="Songti SC Black"/>
          <w:color w:val="008000"/>
        </w:rPr>
        <w:t>Note 2</w:t>
      </w:r>
      <w:r>
        <w:rPr>
          <w:rFonts w:eastAsia="Songti SC Black"/>
        </w:rPr>
        <w:t>.</w:t>
      </w:r>
      <w:bookmarkEnd w:id="665"/>
      <w:bookmarkEnd w:id="666"/>
      <w:r>
        <w:rPr>
          <w:rFonts w:eastAsia="Songti SC Black"/>
        </w:rPr>
        <w:t xml:space="preserve"> The RHS is simply a sum of standard Riemann double integrals.</w:t>
      </w:r>
    </w:p>
    <w:p w14:paraId="3109637D" w14:textId="7516445A" w:rsidR="00B073DD" w:rsidRDefault="003533D3" w:rsidP="00B073DD">
      <w:pPr>
        <w:rPr>
          <w:rFonts w:eastAsia="Songti SC Black"/>
        </w:rPr>
      </w:pPr>
      <w:r>
        <w:rPr>
          <w:rFonts w:eastAsia="Songti SC Black"/>
          <w:color w:val="008000"/>
        </w:rPr>
        <w:t>Note 3</w:t>
      </w:r>
      <w:r>
        <w:rPr>
          <w:rFonts w:eastAsia="Songti SC Black"/>
        </w:rPr>
        <w:t xml:space="preserve">. </w:t>
      </w:r>
      <w:r w:rsidRPr="003533D3">
        <w:rPr>
          <w:rFonts w:eastAsia="Songti SC Black"/>
          <w:position w:val="-28"/>
        </w:rPr>
        <w:object w:dxaOrig="960" w:dyaOrig="720" w14:anchorId="209D7F4F">
          <v:shape id="_x0000_i1232" type="#_x0000_t75" style="width:50pt;height:39pt" o:ole="">
            <v:imagedata r:id="rId425" o:title=""/>
          </v:shape>
          <o:OLEObject Type="Embed" ProgID="Equation.DSMT4" ShapeID="_x0000_i1232" DrawAspect="Content" ObjectID="_1453397963" r:id="rId426"/>
        </w:object>
      </w:r>
      <w:r>
        <w:rPr>
          <w:rFonts w:eastAsia="Songti SC Black"/>
        </w:rPr>
        <w:t xml:space="preserve"> </w:t>
      </w:r>
      <w:r w:rsidR="00B073DD">
        <w:rPr>
          <w:rFonts w:eastAsia="Songti SC Black"/>
        </w:rPr>
        <w:t xml:space="preserve">is a </w:t>
      </w:r>
      <w:r w:rsidR="00B073DD" w:rsidRPr="002F3E7E">
        <w:rPr>
          <w:rFonts w:eastAsia="Songti SC Black"/>
          <w:b/>
        </w:rPr>
        <w:t>Jacobian</w:t>
      </w:r>
      <w:r>
        <w:rPr>
          <w:rFonts w:eastAsia="Songti SC Black"/>
        </w:rPr>
        <w:t>:</w:t>
      </w:r>
    </w:p>
    <w:p w14:paraId="706B4D32" w14:textId="72493517" w:rsidR="00B073DD" w:rsidRDefault="003533D3" w:rsidP="00C06002">
      <w:pPr>
        <w:ind w:firstLine="810"/>
        <w:rPr>
          <w:rFonts w:eastAsia="Songti SC Black"/>
        </w:rPr>
      </w:pPr>
      <w:r w:rsidRPr="00D81FD3">
        <w:rPr>
          <w:rFonts w:eastAsia="Songti SC Black"/>
          <w:position w:val="-70"/>
        </w:rPr>
        <w:object w:dxaOrig="5540" w:dyaOrig="1520" w14:anchorId="5529CAB2">
          <v:shape id="_x0000_i1233" type="#_x0000_t75" style="width:277pt;height:78pt" o:ole="">
            <v:imagedata r:id="rId427" o:title=""/>
          </v:shape>
          <o:OLEObject Type="Embed" ProgID="Equation.DSMT4" ShapeID="_x0000_i1233" DrawAspect="Content" ObjectID="_1453397964" r:id="rId428"/>
        </w:object>
      </w:r>
      <w:r w:rsidR="00B073DD">
        <w:rPr>
          <w:rFonts w:eastAsia="Songti SC Black"/>
        </w:rPr>
        <w:t xml:space="preserve"> </w:t>
      </w:r>
    </w:p>
    <w:p w14:paraId="2E5B9734" w14:textId="7C5BB548" w:rsidR="00B073DD" w:rsidRDefault="00B073DD" w:rsidP="00B073DD">
      <w:pPr>
        <w:rPr>
          <w:rFonts w:eastAsia="Songti SC Black"/>
        </w:rPr>
      </w:pPr>
      <w:r>
        <w:rPr>
          <w:rFonts w:eastAsia="Songti SC Black"/>
        </w:rPr>
        <w:t>A</w:t>
      </w:r>
      <w:r w:rsidR="003533D3">
        <w:rPr>
          <w:rFonts w:eastAsia="Songti SC Black"/>
        </w:rPr>
        <w:t>s before</w:t>
      </w:r>
      <w:r>
        <w:rPr>
          <w:rFonts w:eastAsia="Songti SC Black"/>
        </w:rPr>
        <w:t xml:space="preserve">, if (X) is an overlapping coordinate patch, then </w:t>
      </w:r>
      <w:r>
        <w:rPr>
          <w:rFonts w:eastAsia="Songti SC Black"/>
        </w:rPr>
        <w:tab/>
        <w:t xml:space="preserve"> </w:t>
      </w:r>
      <w:r w:rsidR="0002731D" w:rsidRPr="002A7A21">
        <w:rPr>
          <w:rFonts w:eastAsia="Songti SC Black"/>
          <w:position w:val="-98"/>
        </w:rPr>
        <w:object w:dxaOrig="7840" w:dyaOrig="2100" w14:anchorId="3F51F611">
          <v:shape id="_x0000_i1234" type="#_x0000_t75" style="width:393pt;height:105pt" o:ole="">
            <v:imagedata r:id="rId429" o:title=""/>
          </v:shape>
          <o:OLEObject Type="Embed" ProgID="Equation.DSMT4" ShapeID="_x0000_i1234" DrawAspect="Content" ObjectID="_1453397965" r:id="rId430"/>
        </w:object>
      </w:r>
    </w:p>
    <w:p w14:paraId="0AC47C23" w14:textId="77777777" w:rsidR="00B073DD" w:rsidRPr="00A6535C" w:rsidRDefault="00B073DD" w:rsidP="00B073DD">
      <w:pPr>
        <w:rPr>
          <w:rFonts w:eastAsia="Songti SC Black"/>
        </w:rPr>
      </w:pPr>
      <w:r>
        <w:rPr>
          <w:rFonts w:eastAsia="Songti SC Black"/>
          <w:color w:val="008000"/>
        </w:rPr>
        <w:t>Note</w:t>
      </w:r>
      <w:r w:rsidR="00FF4325">
        <w:rPr>
          <w:rFonts w:eastAsia="Songti SC Black"/>
          <w:color w:val="008000"/>
        </w:rPr>
        <w:t xml:space="preserve"> 4</w:t>
      </w:r>
      <w:r>
        <w:rPr>
          <w:rFonts w:eastAsia="Songti SC Black"/>
        </w:rPr>
        <w:t xml:space="preserve">. </w:t>
      </w:r>
      <w:r w:rsidR="0021430D">
        <w:rPr>
          <w:rFonts w:eastAsia="Songti SC Black"/>
        </w:rPr>
        <w:t xml:space="preserve">Even though </w:t>
      </w:r>
      <w:r w:rsidR="0021430D" w:rsidRPr="0021430D">
        <w:rPr>
          <w:rFonts w:eastAsia="Songti SC Black"/>
          <w:position w:val="-28"/>
        </w:rPr>
        <w:object w:dxaOrig="4080" w:dyaOrig="700" w14:anchorId="4659B721">
          <v:shape id="_x0000_i1235" type="#_x0000_t75" style="width:205pt;height:33pt" o:ole="">
            <v:imagedata r:id="rId431" o:title=""/>
          </v:shape>
          <o:OLEObject Type="Embed" ProgID="Equation.DSMT4" ShapeID="_x0000_i1235" DrawAspect="Content" ObjectID="_1453397966" r:id="rId432"/>
        </w:object>
      </w:r>
      <w:r w:rsidR="0021430D">
        <w:rPr>
          <w:rFonts w:eastAsia="Songti SC Black"/>
        </w:rPr>
        <w:t>,</w:t>
      </w:r>
      <w:r>
        <w:rPr>
          <w:rFonts w:eastAsia="Songti SC Black"/>
        </w:rPr>
        <w:t xml:space="preserve"> it is </w:t>
      </w:r>
      <w:r w:rsidRPr="00A6535C">
        <w:rPr>
          <w:rFonts w:eastAsia="Songti SC Black"/>
          <w:i/>
        </w:rPr>
        <w:t>not</w:t>
      </w:r>
      <w:r>
        <w:rPr>
          <w:rFonts w:eastAsia="Songti SC Black"/>
        </w:rPr>
        <w:t xml:space="preserve"> </w:t>
      </w:r>
      <w:r w:rsidR="00DA0DD0">
        <w:rPr>
          <w:rFonts w:eastAsia="Songti SC Black"/>
        </w:rPr>
        <w:t>true that each</w:t>
      </w:r>
      <w:r>
        <w:rPr>
          <w:rFonts w:eastAsia="Songti SC Black"/>
        </w:rPr>
        <w:t xml:space="preserve"> </w:t>
      </w:r>
      <w:r w:rsidRPr="00AC3F77">
        <w:rPr>
          <w:rFonts w:eastAsia="Songti SC Black"/>
          <w:position w:val="-16"/>
        </w:rPr>
        <w:object w:dxaOrig="1520" w:dyaOrig="440" w14:anchorId="7AD3355E">
          <v:shape id="_x0000_i1236" type="#_x0000_t75" style="width:78pt;height:22pt" o:ole="">
            <v:imagedata r:id="rId433" o:title=""/>
          </v:shape>
          <o:OLEObject Type="Embed" ProgID="Equation.DSMT4" ShapeID="_x0000_i1236" DrawAspect="Content" ObjectID="_1453397967" r:id="rId434"/>
        </w:object>
      </w:r>
      <w:r w:rsidR="00DA0DD0">
        <w:rPr>
          <w:rFonts w:eastAsia="Songti SC Black"/>
          <w:position w:val="-16"/>
        </w:rPr>
        <w:t xml:space="preserve"> </w:t>
      </w:r>
      <w:r w:rsidR="00DA0DD0">
        <w:rPr>
          <w:rFonts w:eastAsia="Songti SC Black"/>
        </w:rPr>
        <w:t>must equal each</w:t>
      </w:r>
      <w:r>
        <w:rPr>
          <w:rFonts w:eastAsia="Songti SC Black"/>
        </w:rPr>
        <w:t xml:space="preserve"> </w:t>
      </w:r>
      <w:r w:rsidR="00DA0DD0" w:rsidRPr="00AC3F77">
        <w:rPr>
          <w:rFonts w:eastAsia="Songti SC Black"/>
          <w:position w:val="-18"/>
        </w:rPr>
        <w:object w:dxaOrig="3640" w:dyaOrig="480" w14:anchorId="13B342D3">
          <v:shape id="_x0000_i1237" type="#_x0000_t75" style="width:183pt;height:22pt" o:ole="">
            <v:imagedata r:id="rId435" o:title=""/>
          </v:shape>
          <o:OLEObject Type="Embed" ProgID="Equation.DSMT4" ShapeID="_x0000_i1237" DrawAspect="Content" ObjectID="_1453397968" r:id="rId436"/>
        </w:object>
      </w:r>
      <w:r w:rsidR="00DA0DD0">
        <w:rPr>
          <w:rFonts w:eastAsia="Songti SC Black"/>
        </w:rPr>
        <w:t>. For example</w:t>
      </w:r>
      <w:r>
        <w:rPr>
          <w:rFonts w:eastAsia="Songti SC Black"/>
        </w:rPr>
        <w:t xml:space="preserve"> </w:t>
      </w:r>
      <w:r>
        <w:rPr>
          <w:rFonts w:eastAsia="Songti SC Black"/>
          <w:i/>
        </w:rPr>
        <w:t>dx</w:t>
      </w:r>
      <w:r w:rsidRPr="002D489A">
        <w:rPr>
          <w:rFonts w:eastAsia="Songti SC Black"/>
          <w:i/>
          <w:iCs/>
          <w:position w:val="6"/>
          <w:vertAlign w:val="superscript"/>
        </w:rPr>
        <w:t>r</w:t>
      </w:r>
      <w:r w:rsidR="00B25376" w:rsidRPr="002D489A">
        <w:rPr>
          <w:rFonts w:eastAsia="Songti SC Black"/>
          <w:iCs/>
          <w:position w:val="6"/>
        </w:rPr>
        <w:t> </w:t>
      </w:r>
      <w:r w:rsidR="00395141" w:rsidRPr="00395141">
        <w:rPr>
          <w:rFonts w:ascii="Cambria Math" w:eastAsia="Songti SC Black" w:hAnsi="Cambria Math" w:cs="Lucida Grande"/>
        </w:rPr>
        <w:t>∧</w:t>
      </w:r>
      <w:r w:rsidR="00B25376">
        <w:rPr>
          <w:rFonts w:eastAsia="Songti SC Black"/>
        </w:rPr>
        <w:t> </w:t>
      </w:r>
      <w:r>
        <w:rPr>
          <w:rFonts w:eastAsia="Songti SC Black"/>
          <w:i/>
        </w:rPr>
        <w:t>dx</w:t>
      </w:r>
      <w:r w:rsidR="0002731D">
        <w:rPr>
          <w:rFonts w:eastAsia="Songti SC Black"/>
          <w:i/>
          <w:iCs/>
          <w:position w:val="6"/>
          <w:vertAlign w:val="superscript"/>
        </w:rPr>
        <w:t>s</w:t>
      </w:r>
      <w:r w:rsidR="0002731D">
        <w:rPr>
          <w:rFonts w:ascii="Times" w:hAnsi="Times"/>
          <w:sz w:val="20"/>
          <w:szCs w:val="20"/>
        </w:rPr>
        <w:t xml:space="preserve"> </w:t>
      </w:r>
      <w:r>
        <w:rPr>
          <w:rFonts w:eastAsia="Songti SC Black"/>
        </w:rPr>
        <w:t xml:space="preserve">may contain </w:t>
      </w:r>
      <w:r>
        <w:rPr>
          <w:rFonts w:eastAsia="Songti SC Black"/>
          <w:i/>
        </w:rPr>
        <w:t>dX</w:t>
      </w:r>
      <w:r w:rsidR="00720118" w:rsidRPr="00720118">
        <w:rPr>
          <w:rFonts w:eastAsia="Songti SC Black"/>
          <w:i/>
          <w:sz w:val="8"/>
          <w:szCs w:val="8"/>
        </w:rPr>
        <w:t xml:space="preserve"> </w:t>
      </w:r>
      <w:bookmarkStart w:id="667" w:name="OLE_LINK581"/>
      <w:bookmarkStart w:id="668" w:name="OLE_LINK582"/>
      <w:r w:rsidR="008B3BC2" w:rsidRPr="008B3BC2">
        <w:rPr>
          <w:rFonts w:eastAsia="Songti SC Black"/>
          <w:i/>
          <w:sz w:val="4"/>
          <w:szCs w:val="4"/>
        </w:rPr>
        <w:t xml:space="preserve"> </w:t>
      </w:r>
      <w:r w:rsidRPr="0002731D">
        <w:rPr>
          <w:rFonts w:eastAsia="Songti SC Black"/>
          <w:i/>
          <w:iCs/>
          <w:position w:val="6"/>
          <w:vertAlign w:val="superscript"/>
        </w:rPr>
        <w:t>t</w:t>
      </w:r>
      <w:bookmarkEnd w:id="667"/>
      <w:bookmarkEnd w:id="668"/>
      <w:r>
        <w:rPr>
          <w:rFonts w:eastAsia="Songti SC Black"/>
        </w:rPr>
        <w:t xml:space="preserve"> terms where </w:t>
      </w:r>
      <w:r>
        <w:rPr>
          <w:rFonts w:eastAsia="Songti SC Black"/>
          <w:i/>
        </w:rPr>
        <w:t>t</w:t>
      </w:r>
      <w:r>
        <w:rPr>
          <w:rFonts w:eastAsia="Songti SC Black"/>
        </w:rPr>
        <w:t xml:space="preserve"> ≠ </w:t>
      </w:r>
      <w:r>
        <w:rPr>
          <w:rFonts w:eastAsia="Songti SC Black"/>
          <w:i/>
        </w:rPr>
        <w:t>r</w:t>
      </w:r>
      <w:r>
        <w:rPr>
          <w:rFonts w:eastAsia="Songti SC Black"/>
        </w:rPr>
        <w:t xml:space="preserve"> or </w:t>
      </w:r>
      <w:r>
        <w:rPr>
          <w:rFonts w:eastAsia="Songti SC Black"/>
          <w:i/>
        </w:rPr>
        <w:t>s</w:t>
      </w:r>
      <w:r>
        <w:rPr>
          <w:rFonts w:eastAsia="Songti SC Black"/>
        </w:rPr>
        <w:t>.</w:t>
      </w:r>
    </w:p>
    <w:p w14:paraId="2EDB00D0" w14:textId="77777777" w:rsidR="00B073DD" w:rsidRDefault="00B073DD" w:rsidP="00B073DD">
      <w:pPr>
        <w:rPr>
          <w:rFonts w:eastAsia="Songti SC Black"/>
        </w:rPr>
      </w:pPr>
    </w:p>
    <w:p w14:paraId="22BB0AF3" w14:textId="77777777" w:rsidR="00FF4325" w:rsidRDefault="00B073DD" w:rsidP="00FF4325">
      <w:pPr>
        <w:rPr>
          <w:rFonts w:eastAsia="Songti SC Black" w:cs="Times New Roman"/>
        </w:rPr>
      </w:pPr>
      <w:r w:rsidRPr="00FF4325">
        <w:rPr>
          <w:rFonts w:eastAsia="Songti SC Black"/>
          <w:color w:val="008000"/>
        </w:rPr>
        <w:t xml:space="preserve">Example </w:t>
      </w:r>
      <w:r w:rsidR="000E5D86" w:rsidRPr="00FF4325">
        <w:rPr>
          <w:rFonts w:eastAsia="Songti SC Black"/>
          <w:color w:val="008000"/>
        </w:rPr>
        <w:t>5</w:t>
      </w:r>
      <w:r w:rsidRPr="00FF4325">
        <w:rPr>
          <w:rFonts w:eastAsia="Songti SC Black"/>
        </w:rPr>
        <w:t xml:space="preserve">. </w:t>
      </w:r>
      <w:r w:rsidR="00720118" w:rsidRPr="00FF4325">
        <w:rPr>
          <w:rFonts w:eastAsia="Songti SC Black"/>
          <w:color w:val="008000"/>
        </w:rPr>
        <w:t>Integration of a 2-form over a 3-manifold</w:t>
      </w:r>
      <w:r w:rsidR="00FF4325" w:rsidRPr="00FF4325">
        <w:rPr>
          <w:rFonts w:eastAsia="Songti SC Black"/>
          <w:color w:val="008000"/>
        </w:rPr>
        <w:t xml:space="preserve">: </w:t>
      </w:r>
    </w:p>
    <w:p w14:paraId="7C9FC884" w14:textId="77777777" w:rsidR="008F55B1" w:rsidRDefault="008F55B1" w:rsidP="008F55B1">
      <w:pPr>
        <w:rPr>
          <w:rFonts w:eastAsia="Songti SC Black" w:cs="Times New Roman"/>
        </w:rPr>
      </w:pPr>
    </w:p>
    <w:p w14:paraId="18DC71A8" w14:textId="77777777" w:rsidR="008F55B1" w:rsidRDefault="008F55B1" w:rsidP="008F55B1">
      <w:pPr>
        <w:rPr>
          <w:rFonts w:eastAsia="Songti SC Black" w:cs="Times New Roman"/>
        </w:rPr>
      </w:pPr>
      <w:r>
        <w:rPr>
          <w:rFonts w:eastAsia="Songti SC Black" w:cs="Times New Roman"/>
        </w:rPr>
        <w:t xml:space="preserve">Let </w:t>
      </w:r>
      <w:r w:rsidRPr="00330579">
        <w:rPr>
          <w:rFonts w:eastAsia="Songti SC Black" w:cs="Times New Roman"/>
          <w:position w:val="-10"/>
        </w:rPr>
        <w:object w:dxaOrig="3740" w:dyaOrig="320" w14:anchorId="5F174CE0">
          <v:shape id="_x0000_i1238" type="#_x0000_t75" style="width:188pt;height:17pt" o:ole="">
            <v:imagedata r:id="rId437" o:title=""/>
          </v:shape>
          <o:OLEObject Type="Embed" ProgID="Equation.DSMT4" ShapeID="_x0000_i1238" DrawAspect="Content" ObjectID="_1453397969" r:id="rId438"/>
        </w:object>
      </w:r>
      <w:r>
        <w:rPr>
          <w:rFonts w:eastAsia="Songti SC Black" w:cs="Times New Roman"/>
        </w:rPr>
        <w:t xml:space="preserve"> be the 2-form where </w:t>
      </w:r>
      <w:r w:rsidRPr="00FF4325">
        <w:rPr>
          <w:rFonts w:eastAsia="Songti SC Black" w:cs="Times New Roman"/>
          <w:position w:val="-10"/>
        </w:rPr>
        <w:object w:dxaOrig="1420" w:dyaOrig="380" w14:anchorId="1BED1E5F">
          <v:shape id="_x0000_i1239" type="#_x0000_t75" style="width:1in;height:17pt" o:ole="">
            <v:imagedata r:id="rId439" o:title=""/>
          </v:shape>
          <o:OLEObject Type="Embed" ProgID="Equation.DSMT4" ShapeID="_x0000_i1239" DrawAspect="Content" ObjectID="_1453397970" r:id="rId440"/>
        </w:object>
      </w:r>
      <w:r>
        <w:rPr>
          <w:rFonts w:eastAsia="Songti SC Black" w:cs="Times New Roman"/>
        </w:rPr>
        <w:t xml:space="preserve">, </w:t>
      </w:r>
    </w:p>
    <w:p w14:paraId="5C00FDB1" w14:textId="77777777" w:rsidR="00B073DD" w:rsidRPr="008F55B1" w:rsidRDefault="008F55B1" w:rsidP="008F55B1">
      <w:pPr>
        <w:ind w:left="360"/>
        <w:rPr>
          <w:rFonts w:eastAsia="Songti SC Black" w:cs="Times New Roman"/>
        </w:rPr>
      </w:pPr>
      <w:r w:rsidRPr="00FF4325">
        <w:rPr>
          <w:rFonts w:eastAsia="Songti SC Black" w:cs="Times New Roman"/>
          <w:position w:val="-10"/>
        </w:rPr>
        <w:object w:dxaOrig="1780" w:dyaOrig="320" w14:anchorId="72B2D2B0">
          <v:shape id="_x0000_i1240" type="#_x0000_t75" style="width:89pt;height:17pt" o:ole="">
            <v:imagedata r:id="rId441" o:title=""/>
          </v:shape>
          <o:OLEObject Type="Embed" ProgID="Equation.DSMT4" ShapeID="_x0000_i1240" DrawAspect="Content" ObjectID="_1453397971" r:id="rId442"/>
        </w:object>
      </w:r>
      <w:r>
        <w:rPr>
          <w:rFonts w:eastAsia="Songti SC Black" w:cs="Times New Roman"/>
        </w:rPr>
        <w:t xml:space="preserve">, and </w:t>
      </w:r>
      <w:r w:rsidRPr="00330579">
        <w:rPr>
          <w:rFonts w:eastAsia="Songti SC Black" w:cs="Times New Roman"/>
          <w:position w:val="-10"/>
        </w:rPr>
        <w:object w:dxaOrig="1480" w:dyaOrig="320" w14:anchorId="5149A246">
          <v:shape id="_x0000_i1241" type="#_x0000_t75" style="width:1in;height:17pt" o:ole="">
            <v:imagedata r:id="rId443" o:title=""/>
          </v:shape>
          <o:OLEObject Type="Embed" ProgID="Equation.DSMT4" ShapeID="_x0000_i1241" DrawAspect="Content" ObjectID="_1453397972" r:id="rId444"/>
        </w:object>
      </w:r>
      <w:r>
        <w:rPr>
          <w:rFonts w:eastAsia="Songti SC Black" w:cs="Times New Roman"/>
        </w:rPr>
        <w:t>.</w:t>
      </w:r>
    </w:p>
    <w:p w14:paraId="2D1149F7" w14:textId="77777777" w:rsidR="00B073DD" w:rsidRDefault="00B073DD" w:rsidP="00B073DD">
      <w:pPr>
        <w:rPr>
          <w:rFonts w:eastAsia="Songti SC Black"/>
        </w:rPr>
      </w:pPr>
      <w:r>
        <w:rPr>
          <w:rFonts w:eastAsia="Songti SC Black"/>
          <w:noProof/>
        </w:rPr>
        <mc:AlternateContent>
          <mc:Choice Requires="wpg">
            <w:drawing>
              <wp:anchor distT="0" distB="0" distL="114300" distR="114300" simplePos="0" relativeHeight="251553792" behindDoc="1" locked="0" layoutInCell="1" allowOverlap="1" wp14:anchorId="10E3267B" wp14:editId="357D89D1">
                <wp:simplePos x="0" y="0"/>
                <wp:positionH relativeFrom="column">
                  <wp:posOffset>577850</wp:posOffset>
                </wp:positionH>
                <wp:positionV relativeFrom="paragraph">
                  <wp:posOffset>26670</wp:posOffset>
                </wp:positionV>
                <wp:extent cx="4539615" cy="1761490"/>
                <wp:effectExtent l="0" t="0" r="0" b="0"/>
                <wp:wrapNone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39615" cy="1761490"/>
                          <a:chOff x="0" y="0"/>
                          <a:chExt cx="4539615" cy="1761490"/>
                        </a:xfrm>
                      </wpg:grpSpPr>
                      <wps:wsp>
                        <wps:cNvPr id="28" name="Curved Down Arrow 27"/>
                        <wps:cNvSpPr/>
                        <wps:spPr>
                          <a:xfrm>
                            <a:off x="1567180" y="360680"/>
                            <a:ext cx="1007745" cy="292735"/>
                          </a:xfrm>
                          <a:prstGeom prst="curvedDownArrow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" name="Group 1"/>
                        <wpg:cNvGrpSpPr/>
                        <wpg:grpSpPr>
                          <a:xfrm>
                            <a:off x="0" y="51435"/>
                            <a:ext cx="1846580" cy="1710055"/>
                            <a:chOff x="0" y="77679"/>
                            <a:chExt cx="1847203" cy="1710707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3" name="Text Box 3"/>
                          <wps:cNvSpPr txBox="1"/>
                          <wps:spPr>
                            <a:xfrm>
                              <a:off x="0" y="465474"/>
                              <a:ext cx="248920" cy="29591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30F2C10" w14:textId="77777777" w:rsidR="006065DF" w:rsidRDefault="006065DF" w:rsidP="00B073DD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Arial" w:hAnsi="Arial" w:cs="Arial"/>
                                    <w:kern w:val="24"/>
                                    <w:sz w:val="28"/>
                                    <w:szCs w:val="2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4" name="Text Box 4"/>
                          <wps:cNvSpPr txBox="1"/>
                          <wps:spPr>
                            <a:xfrm>
                              <a:off x="195345" y="77679"/>
                              <a:ext cx="248285" cy="29591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2BE0675C" w14:textId="77777777" w:rsidR="006065DF" w:rsidRDefault="006065DF" w:rsidP="00B073DD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Arial" w:hAnsi="Arial" w:cs="Arial"/>
                                    <w:kern w:val="24"/>
                                    <w:sz w:val="28"/>
                                    <w:szCs w:val="2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5" name="Text Box 5"/>
                          <wps:cNvSpPr txBox="1"/>
                          <wps:spPr>
                            <a:xfrm>
                              <a:off x="1598283" y="1291289"/>
                              <a:ext cx="248920" cy="29591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5B60C97E" w14:textId="77777777" w:rsidR="006065DF" w:rsidRDefault="006065DF" w:rsidP="00B073DD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Arial" w:hAnsi="Arial" w:cs="Arial"/>
                                    <w:kern w:val="24"/>
                                    <w:sz w:val="28"/>
                                    <w:szCs w:val="28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6" name="Text Box 6"/>
                          <wps:cNvSpPr txBox="1"/>
                          <wps:spPr>
                            <a:xfrm>
                              <a:off x="1137980" y="1492476"/>
                              <a:ext cx="248920" cy="29591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563A73EC" w14:textId="77777777" w:rsidR="006065DF" w:rsidRDefault="006065DF" w:rsidP="00B073DD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Arial" w:hAnsi="Arial" w:cs="Arial"/>
                                    <w:kern w:val="24"/>
                                    <w:sz w:val="28"/>
                                    <w:szCs w:val="2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7" name="Rectangle 7"/>
                          <wps:cNvSpPr/>
                          <wps:spPr>
                            <a:xfrm>
                              <a:off x="328594" y="619405"/>
                              <a:ext cx="942800" cy="852532"/>
                            </a:xfrm>
                            <a:prstGeom prst="rect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2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BB03E2B" w14:textId="77777777" w:rsidR="006065DF" w:rsidRDefault="006065DF" w:rsidP="00B073DD">
                                <w:pPr>
                                  <w:rPr>
                                    <w:rFonts w:eastAsia="Times New Roman" w:cs="Times New Roma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" name="Straight Connector 8"/>
                          <wps:cNvCnPr/>
                          <wps:spPr>
                            <a:xfrm>
                              <a:off x="328594" y="326347"/>
                              <a:ext cx="0" cy="114559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Straight Connector 9"/>
                          <wps:cNvCnPr/>
                          <wps:spPr>
                            <a:xfrm>
                              <a:off x="328594" y="1471937"/>
                              <a:ext cx="1332136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Straight Connector 10"/>
                          <wps:cNvCnPr/>
                          <wps:spPr>
                            <a:xfrm>
                              <a:off x="239784" y="619405"/>
                              <a:ext cx="19538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Straight Connector 11"/>
                          <wps:cNvCnPr/>
                          <wps:spPr>
                            <a:xfrm rot="16200000">
                              <a:off x="1173704" y="1473368"/>
                              <a:ext cx="19538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" name="Text Box 12"/>
                          <wps:cNvSpPr txBox="1"/>
                          <wps:spPr>
                            <a:xfrm>
                              <a:off x="622979" y="821939"/>
                              <a:ext cx="416701" cy="36653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CC53DE5" w14:textId="77777777" w:rsidR="006065DF" w:rsidRPr="0092069A" w:rsidRDefault="006065DF" w:rsidP="00B073DD">
                                <w:pPr>
                                  <w:pStyle w:val="NormalWeb"/>
                                  <w:spacing w:before="0" w:beforeAutospacing="0" w:after="0" w:afterAutospacing="0"/>
                                  <w:rPr>
                                    <w:sz w:val="36"/>
                                    <w:szCs w:val="36"/>
                                  </w:rPr>
                                </w:pPr>
                                <w:r w:rsidRPr="0092069A">
                                  <w:rPr>
                                    <w:rFonts w:ascii="Euclid Math One" w:hAnsi="Euclid Math One" w:cs="Euclid Math One"/>
                                    <w:b/>
                                    <w:bCs/>
                                    <w:kern w:val="24"/>
                                    <w:sz w:val="36"/>
                                    <w:szCs w:val="36"/>
                                  </w:rPr>
                                  <w:t>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</wpg:grpSp>
                      <wpg:grpSp>
                        <wpg:cNvPr id="14" name="Group 13"/>
                        <wpg:cNvGrpSpPr/>
                        <wpg:grpSpPr>
                          <a:xfrm>
                            <a:off x="2886075" y="0"/>
                            <a:ext cx="1653540" cy="1730375"/>
                            <a:chOff x="2528207" y="65835"/>
                            <a:chExt cx="1653874" cy="1730663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15" name="Parallelogram 15"/>
                          <wps:cNvSpPr/>
                          <wps:spPr>
                            <a:xfrm>
                              <a:off x="2655391" y="1013057"/>
                              <a:ext cx="1068631" cy="458880"/>
                            </a:xfrm>
                            <a:prstGeom prst="parallelogram">
                              <a:avLst>
                                <a:gd name="adj" fmla="val 108028"/>
                              </a:avLst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2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DAA6B71" w14:textId="77777777" w:rsidR="006065DF" w:rsidRDefault="006065DF" w:rsidP="00B073DD">
                                <w:pPr>
                                  <w:rPr>
                                    <w:rFonts w:eastAsia="Times New Roman" w:cs="Times New Roma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Text Box 16"/>
                          <wps:cNvSpPr txBox="1"/>
                          <wps:spPr>
                            <a:xfrm>
                              <a:off x="2528207" y="65835"/>
                              <a:ext cx="248285" cy="29591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5EC326ED" w14:textId="77777777" w:rsidR="006065DF" w:rsidRDefault="006065DF" w:rsidP="00B073DD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Arial" w:hAnsi="Arial" w:cs="Arial"/>
                                    <w:kern w:val="24"/>
                                    <w:sz w:val="28"/>
                                    <w:szCs w:val="28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17" name="Text Box 17"/>
                          <wps:cNvSpPr txBox="1"/>
                          <wps:spPr>
                            <a:xfrm>
                              <a:off x="3310905" y="560015"/>
                              <a:ext cx="248285" cy="29591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7E6161A6" w14:textId="77777777" w:rsidR="006065DF" w:rsidRDefault="006065DF" w:rsidP="00B073DD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Arial" w:hAnsi="Arial" w:cs="Arial"/>
                                    <w:kern w:val="24"/>
                                    <w:sz w:val="28"/>
                                    <w:szCs w:val="28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18" name="Text Box 18"/>
                          <wps:cNvSpPr txBox="1"/>
                          <wps:spPr>
                            <a:xfrm>
                              <a:off x="3933796" y="1276154"/>
                              <a:ext cx="248285" cy="29591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44360D7" w14:textId="77777777" w:rsidR="006065DF" w:rsidRDefault="006065DF" w:rsidP="00B073DD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Arial" w:hAnsi="Arial" w:cs="Arial"/>
                                    <w:kern w:val="24"/>
                                    <w:sz w:val="28"/>
                                    <w:szCs w:val="2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19" name="Straight Connector 19"/>
                          <wps:cNvCnPr/>
                          <wps:spPr>
                            <a:xfrm>
                              <a:off x="2655391" y="326347"/>
                              <a:ext cx="0" cy="114559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Straight Connector 20"/>
                          <wps:cNvCnPr/>
                          <wps:spPr>
                            <a:xfrm>
                              <a:off x="2655391" y="1471937"/>
                              <a:ext cx="1332136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" name="Straight Connector 21"/>
                          <wps:cNvCnPr/>
                          <wps:spPr>
                            <a:xfrm flipV="1">
                              <a:off x="2655391" y="822044"/>
                              <a:ext cx="717929" cy="649893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" name="Straight Connector 22"/>
                          <wps:cNvCnPr/>
                          <wps:spPr>
                            <a:xfrm>
                              <a:off x="2561134" y="619405"/>
                              <a:ext cx="19538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" name="Straight Connector 23"/>
                          <wps:cNvCnPr/>
                          <wps:spPr>
                            <a:xfrm rot="16200000">
                              <a:off x="3140688" y="1473368"/>
                              <a:ext cx="19538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" name="Straight Connector 24"/>
                          <wps:cNvCnPr/>
                          <wps:spPr>
                            <a:xfrm>
                              <a:off x="3069148" y="1017348"/>
                              <a:ext cx="19538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" name="Text Box 25"/>
                          <wps:cNvSpPr txBox="1"/>
                          <wps:spPr>
                            <a:xfrm>
                              <a:off x="3042802" y="1076650"/>
                              <a:ext cx="318834" cy="366456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6D3C57DE" w14:textId="77777777" w:rsidR="006065DF" w:rsidRPr="0092069A" w:rsidRDefault="006065DF" w:rsidP="00B073DD">
                                <w:pPr>
                                  <w:pStyle w:val="NormalWeb"/>
                                  <w:spacing w:before="0" w:beforeAutospacing="0" w:after="0" w:afterAutospacing="0"/>
                                  <w:rPr>
                                    <w:sz w:val="36"/>
                                    <w:szCs w:val="36"/>
                                  </w:rPr>
                                </w:pPr>
                                <w:r w:rsidRPr="0092069A">
                                  <w:rPr>
                                    <w:rFonts w:ascii="Euclid Math One" w:hAnsi="Euclid Math One" w:cs="Euclid Math One"/>
                                    <w:b/>
                                    <w:bCs/>
                                    <w:kern w:val="24"/>
                                    <w:sz w:val="36"/>
                                    <w:szCs w:val="36"/>
                                  </w:rPr>
                                  <w:t>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26" name="Text Box 26"/>
                          <wps:cNvSpPr txBox="1"/>
                          <wps:spPr>
                            <a:xfrm>
                              <a:off x="2805269" y="854698"/>
                              <a:ext cx="248920" cy="29591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E5FB19B" w14:textId="77777777" w:rsidR="006065DF" w:rsidRDefault="006065DF" w:rsidP="00B073DD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Arial" w:hAnsi="Arial" w:cs="Arial"/>
                                    <w:kern w:val="24"/>
                                    <w:sz w:val="28"/>
                                    <w:szCs w:val="28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27" name="Text Box 27"/>
                          <wps:cNvSpPr txBox="1"/>
                          <wps:spPr>
                            <a:xfrm>
                              <a:off x="3106750" y="1500588"/>
                              <a:ext cx="248920" cy="29591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4C9F06E3" w14:textId="77777777" w:rsidR="006065DF" w:rsidRDefault="006065DF" w:rsidP="00B073DD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Arial" w:hAnsi="Arial" w:cs="Arial"/>
                                    <w:kern w:val="24"/>
                                    <w:sz w:val="28"/>
                                    <w:szCs w:val="2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</wpg:grpSp>
                      <wps:wsp>
                        <wps:cNvPr id="2" name="TextBox 1"/>
                        <wps:cNvSpPr txBox="1"/>
                        <wps:spPr>
                          <a:xfrm flipH="1">
                            <a:off x="1915795" y="104775"/>
                            <a:ext cx="343535" cy="2959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txbx>
                          <w:txbxContent>
                            <w:p w14:paraId="79BEC51E" w14:textId="77777777" w:rsidR="006065DF" w:rsidRDefault="006065DF" w:rsidP="00B073DD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Arial" w:hAnsi="Arial" w:cs="Arial"/>
                                  <w:kern w:val="24"/>
                                  <w:sz w:val="28"/>
                                  <w:szCs w:val="28"/>
                                </w:rPr>
                                <w:t>T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9" o:spid="_x0000_s1065" style="position:absolute;margin-left:45.5pt;margin-top:2.1pt;width:357.45pt;height:138.7pt;z-index:-251762688" coordsize="4539615,176149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">
                <v:shapetype id="_x0000_t105" coordsize="21600,21600" o:spt="105" adj="12960,19440,14400" path="wr0,0@3@23,0@22@4,0@15,0@1@23@7,0@13@2l@14@2@8@22@12@2at0,0@3@23@11@2@17@26@15,0@1@23@17@26@15@22xewr0,0@3@23@4,0@17@26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sum height 0 #2"/>
                    <v:f eqn="ellipse @9 height @4"/>
                    <v:f eqn="sum @4 @10 0"/>
                    <v:f eqn="sum @11 #1 width"/>
                    <v:f eqn="sum @7 @10 0"/>
                    <v:f eqn="sum @12 width #0"/>
                    <v:f eqn="sum @5 0 #0"/>
                    <v:f eqn="prod @15 1 2"/>
                    <v:f eqn="mid @4 @7"/>
                    <v:f eqn="sum #0 #1 width"/>
                    <v:f eqn="prod @18 1 2"/>
                    <v:f eqn="sum @17 0 @19"/>
                    <v:f eqn="val width"/>
                    <v:f eqn="val height"/>
                    <v:f eqn="prod height 2 1"/>
                    <v:f eqn="sum @17 0 @4"/>
                    <v:f eqn="ellipse @24 @4 height"/>
                    <v:f eqn="sum height 0 @25"/>
                    <v:f eqn="sum @8 128 0"/>
                    <v:f eqn="prod @5 1 2"/>
                    <v:f eqn="sum @5 0 128"/>
                    <v:f eqn="sum #0 @17 @12"/>
                    <v:f eqn="ellipse @20 @4 height"/>
                    <v:f eqn="sum width 0 #0"/>
                    <v:f eqn="prod @32 1 2"/>
                    <v:f eqn="prod height height 1"/>
                    <v:f eqn="prod @9 @9 1"/>
                    <v:f eqn="sum @34 0 @35"/>
                    <v:f eqn="sqrt @36"/>
                    <v:f eqn="sum @37 height 0"/>
                    <v:f eqn="prod width height @38"/>
                    <v:f eqn="sum @39 64 0"/>
                    <v:f eqn="prod #0 1 2"/>
                    <v:f eqn="ellipse @33 @41 height"/>
                    <v:f eqn="sum height 0 @42"/>
                    <v:f eqn="sum @43 64 0"/>
                    <v:f eqn="prod @4 1 2"/>
                    <v:f eqn="sum #1 0 @45"/>
                    <v:f eqn="prod height 4390 32768"/>
                    <v:f eqn="prod height 28378 32768"/>
                  </v:formulas>
                  <v:path o:extrusionok="f" o:connecttype="custom" o:connectlocs="@17,0;@16,@22;@12,@2;@8,@22;@14,@2" o:connectangles="270,90,90,90,0" textboxrect="@45,@47,@46,@48"/>
                  <v:handles>
                    <v:h position="#0,bottomRight" xrange="@40,@29"/>
                    <v:h position="#1,bottomRight" xrange="@27,@21"/>
                    <v:h position="bottomRight,#2" yrange="@44,@22"/>
                  </v:handles>
                  <o:complex v:ext="view"/>
                </v:shapetype>
                <v:shape id="Curved Down Arrow 27" o:spid="_x0000_s1066" type="#_x0000_t105" style="position:absolute;left:1567180;top:360680;width:1007745;height:29273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NvpewAAA&#10;ANsAAAAPAAAAZHJzL2Rvd25yZXYueG1sRE9Ni8IwEL0L/ocwgjdN14Not6m4RXcVvKgreByasS02&#10;k9Jka/ffm4Pg8fG+k1VvatFR6yrLCj6mEQji3OqKCwW/5+1kAcJ5ZI21ZVLwTw5W6XCQYKztg4/U&#10;nXwhQgi7GBWU3jexlC4vyaCb2oY4cDfbGvQBtoXULT5CuKnlLIrm0mDFoaHEhrKS8vvpzyj4zvbF&#10;ZekuxIfNlSrTHX8y+6XUeNSvP0F46v1b/HLvtIJZGBu+hB8g0yc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YNvpewAAAANsAAAAPAAAAAAAAAAAAAAAAAJcCAABkcnMvZG93bnJl&#10;di54bWxQSwUGAAAAAAQABAD1AAAAhAMAAAAA&#10;" adj="18463,20816,16200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group id="Group 1" o:spid="_x0000_s1067" style="position:absolute;top:51435;width:1846580;height:1710055" coordorigin=",77679" coordsize="1847203,1710707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">
                  <v:shape id="Text Box 3" o:spid="_x0000_s1068" type="#_x0000_t202" style="position:absolute;top:465474;width:248920;height:2959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4hZgwQAA&#10;ANoAAAAPAAAAZHJzL2Rvd25yZXYueG1sRI9Pa8JAFMTvBb/D8gRvdWOlpURXEf+Ah15q4/2RfWaD&#10;2bch+2rit3eFQo/DzPyGWa4H36gbdbEObGA2zUARl8HWXBkofg6vn6CiIFtsApOBO0VYr0YvS8xt&#10;6PmbbiepVIJwzNGAE2lzrWPpyGOchpY4eZfQeZQku0rbDvsE941+y7IP7bHmtOCwpa2j8nr69QZE&#10;7GZ2L/Y+Hs/D1653WfmOhTGT8bBZgBIa5D/81z5aA3N4Xkk3QK8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a+IWYMEAAADaAAAADwAAAAAAAAAAAAAAAACXAgAAZHJzL2Rvd25y&#10;ZXYueG1sUEsFBgAAAAAEAAQA9QAAAIUDAAAAAA==&#10;" filled="f" stroked="f">
                    <v:textbox style="mso-fit-shape-to-text:t">
                      <w:txbxContent>
                        <w:p w14:paraId="130F2C10" w14:textId="77777777" w:rsidR="001A1188" w:rsidRDefault="001A1188" w:rsidP="00B073DD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="Arial" w:hAnsi="Arial" w:cs="Arial"/>
                              <w:kern w:val="24"/>
                              <w:sz w:val="28"/>
                              <w:szCs w:val="28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" o:spid="_x0000_s1069" type="#_x0000_t202" style="position:absolute;left:195345;top:77679;width:248285;height:2959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C44UwQAA&#10;ANoAAAAPAAAAZHJzL2Rvd25yZXYueG1sRI9Pa8JAFMTvBb/D8gRvdWOxpURXEf+Ah15q4/2RfWaD&#10;2bch+2rit3eFQo/DzPyGWa4H36gbdbEObGA2zUARl8HWXBkofg6vn6CiIFtsApOBO0VYr0YvS8xt&#10;6PmbbiepVIJwzNGAE2lzrWPpyGOchpY4eZfQeZQku0rbDvsE941+y7IP7bHmtOCwpa2j8nr69QZE&#10;7GZ2L/Y+Hs/D1653WfmOhTGT8bBZgBIa5D/81z5aA3N4Xkk3QK8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5AuOFMEAAADaAAAADwAAAAAAAAAAAAAAAACXAgAAZHJzL2Rvd25y&#10;ZXYueG1sUEsFBgAAAAAEAAQA9QAAAIUDAAAAAA==&#10;" filled="f" stroked="f">
                    <v:textbox style="mso-fit-shape-to-text:t">
                      <w:txbxContent>
                        <w:p w14:paraId="2BE0675C" w14:textId="77777777" w:rsidR="001A1188" w:rsidRDefault="001A1188" w:rsidP="00B073DD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="Arial" w:hAnsi="Arial" w:cs="Arial"/>
                              <w:kern w:val="24"/>
                              <w:sz w:val="28"/>
                              <w:szCs w:val="28"/>
                            </w:rPr>
                            <w:t>v</w:t>
                          </w:r>
                        </w:p>
                      </w:txbxContent>
                    </v:textbox>
                  </v:shape>
                  <v:shape id="Text Box 5" o:spid="_x0000_s1070" type="#_x0000_t202" style="position:absolute;left:1598283;top:1291289;width:248920;height:2959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RyuPwAAA&#10;ANoAAAAPAAAAZHJzL2Rvd25yZXYueG1sRI9Ba8JAFITvBf/D8gRvdWPBIqmriLbgwUs1vT+yz2ww&#10;+zZkX038964geBxm5htmuR58o67UxTqwgdk0A0VcBltzZaA4/bwvQEVBttgEJgM3irBejd6WmNvQ&#10;8y9dj1KpBOGYowEn0uZax9KRxzgNLXHyzqHzKEl2lbYd9gnuG/2RZZ/aY81pwWFLW0fl5fjvDYjY&#10;zexWfPu4/xsOu95l5RwLYybjYfMFSmiQV/jZ3lsDc3hcSTdAr+4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LRyuPwAAAANoAAAAPAAAAAAAAAAAAAAAAAJcCAABkcnMvZG93bnJl&#10;di54bWxQSwUGAAAAAAQABAD1AAAAhAMAAAAA&#10;" filled="f" stroked="f">
                    <v:textbox style="mso-fit-shape-to-text:t">
                      <w:txbxContent>
                        <w:p w14:paraId="5B60C97E" w14:textId="77777777" w:rsidR="001A1188" w:rsidRDefault="001A1188" w:rsidP="00B073DD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="Arial" w:hAnsi="Arial" w:cs="Arial"/>
                              <w:kern w:val="24"/>
                              <w:sz w:val="28"/>
                              <w:szCs w:val="28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6" o:spid="_x0000_s1071" type="#_x0000_t202" style="position:absolute;left:1137980;top:1492476;width:248920;height:2959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7lbX4wQAA&#10;ANoAAAAPAAAAZHJzL2Rvd25yZXYueG1sRI9Ba8JAFITvQv/D8oTedGOhIqlrCLYFD16q6f2Rfc2G&#10;Zt+G7KuJ/94VhB6HmfmG2RaT79SFhtgGNrBaZqCI62BbbgxU58/FBlQUZItdYDJwpQjF7mm2xdyG&#10;kb/ocpJGJQjHHA04kT7XOtaOPMZl6ImT9xMGj5Lk0Gg74JjgvtMvWbbWHltOCw572juqf09/3oCI&#10;LVfX6sPHw/d0fB9dVr9iZczzfCrfQAlN8h9+tA/WwBruV9IN0Lsb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e5W1+MEAAADaAAAADwAAAAAAAAAAAAAAAACXAgAAZHJzL2Rvd25y&#10;ZXYueG1sUEsFBgAAAAAEAAQA9QAAAIUDAAAAAA==&#10;" filled="f" stroked="f">
                    <v:textbox style="mso-fit-shape-to-text:t">
                      <w:txbxContent>
                        <w:p w14:paraId="563A73EC" w14:textId="77777777" w:rsidR="001A1188" w:rsidRDefault="001A1188" w:rsidP="00B073DD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="Arial" w:hAnsi="Arial" w:cs="Arial"/>
                              <w:kern w:val="24"/>
                              <w:sz w:val="28"/>
                              <w:szCs w:val="28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7" o:spid="_x0000_s1072" style="position:absolute;left:328594;top:619405;width:942800;height:852532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hWlTwAAA&#10;ANoAAAAPAAAAZHJzL2Rvd25yZXYueG1sRI/NqsIwFIT3gu8QjuBOU39QqUYRuffiVi26PTbHttic&#10;lCbW3rc3guBymJlvmNWmNaVoqHaFZQWjYQSCOLW64ExBcvodLEA4j6yxtEwK/snBZt3trDDW9skH&#10;ao4+EwHCLkYFufdVLKVLczLohrYiDt7N1gZ9kHUmdY3PADelHEfRTBosOCzkWNEup/R+fBgFj5+o&#10;MPbeNpeJmU0vjv6myfWsVL/XbpcgPLX+G/6091rBHN5Xwg2Q6xc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ShWlTwAAAANoAAAAPAAAAAAAAAAAAAAAAAJcCAABkcnMvZG93bnJl&#10;di54bWxQSwUGAAAAAAQABAD1AAAAhAMAAAAA&#10;" fillcolor="#a7bfde [1620]" strokecolor="#4579b8 [3044]">
                    <v:fill color2="#e4ecf5 [500]" rotate="t" colors="0 #a3c4ff;22938f #bfd5ff;1 #e5eeff" type="gradient"/>
                    <v:shadow on="t" opacity="24903f" mv:blur="40000f" origin=",.5" offset="0,20000emu"/>
                    <v:textbox>
                      <w:txbxContent>
                        <w:p w14:paraId="4BB03E2B" w14:textId="77777777" w:rsidR="001A1188" w:rsidRDefault="001A1188" w:rsidP="00B073DD">
                          <w:pPr>
                            <w:rPr>
                              <w:rFonts w:eastAsia="Times New Roman" w:cs="Times New Roman"/>
                            </w:rPr>
                          </w:pPr>
                        </w:p>
                      </w:txbxContent>
                    </v:textbox>
                  </v:rect>
                  <v:line id="Straight Connector 8" o:spid="_x0000_s1073" style="position:absolute;visibility:visible;mso-wrap-style:square" from="328594,326347" to="328594,14719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w9Uyb8AAADaAAAADwAAAGRycy9kb3ducmV2LnhtbERPy2oCMRTdF/yHcAV3NaMLaUejSEHo&#10;amB84PaS3CZDJzfTSeqMfr1ZFLo8nPdmN/pW3KiPTWAFi3kBglgH07BVcD4dXt9AxIRssA1MCu4U&#10;YbedvGywNGHgmm7HZEUO4ViiApdSV0oZtSOPcR464sx9hd5jyrC30vQ45HDfymVRrKTHhnODw44+&#10;HOnv469XoM9Xe/nZc1Wf3i/6gZWpvDNKzabjfg0i0Zj+xX/uT6Mgb81X8g2Q2ycA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lw9Uyb8AAADa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9" o:spid="_x0000_s1074" style="position:absolute;visibility:visible;mso-wrap-style:square" from="328594,1471937" to="1660730,14719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EPxUsAAAADaAAAADwAAAGRycy9kb3ducmV2LnhtbESPT4vCMBTE78J+h/AW9mbT3cOi1Sgi&#10;LHgq+A+vj+TZFJuX2kTt+umNIHgcZuY3zHTeu0ZcqQu1ZwXfWQ6CWHtTc6Vgt/0bjkCEiGyw8UwK&#10;/inAfPYxmGJh/I3XdN3ESiQIhwIV2BjbQsqgLTkMmW+Jk3f0ncOYZFdJ0+EtwV0jf/L8VzqsOS1Y&#10;bGlpSZ82F6dA7w7V/rzgcr0d7/UdS1M6a5T6+uwXExCR+vgOv9oro2AMzyvpBsjZA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PhD8VLAAAAA2g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10" o:spid="_x0000_s1075" style="position:absolute;visibility:visible;mso-wrap-style:square" from="239784,619405" to="435164,6194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8AMa8IAAADbAAAADwAAAGRycy9kb3ducmV2LnhtbESPT2sCMRDF74LfIYzQm2btoejWKFIQ&#10;PC34j16HZLpZuplsN1G3/fSdg+Bthvfmvd+sNkNo1Y361EQ2MJ8VoIhtdA3XBs6n3XQBKmVkh21k&#10;MvBLCTbr8WiFpYt3PtDtmGslIZxKNOBz7kqtk/UUMM1iRyzaV+wDZln7Wrse7xIeWv1aFG86YMPS&#10;4LGjD0/2+3gNBuz5s778bLk6nJYX+4eVq4J3xrxMhu07qExDfpof13sn+EIvv8gAev0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s8AMa8IAAADb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11" o:spid="_x0000_s1076" style="position:absolute;rotation:-90;visibility:visible;mso-wrap-style:square" from="1173704,1473368" to="1369084,147336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DbiLcEAAADbAAAADwAAAGRycy9kb3ducmV2LnhtbERPTWvCQBC9F/wPywi91Y2hDRJdpQQE&#10;ISdjEbwN2TEJzc4u2TVJ/31XKPQ2j/c5u8NsejHS4DvLCtarBARxbXXHjYKvy/FtA8IHZI29ZVLw&#10;Qx4O+8XLDnNtJz7TWIVGxBD2OSpoQ3C5lL5uyaBfWUccubsdDIYIh0bqAacYbnqZJkkmDXYcG1p0&#10;VLRUf1cPoyB79+mNXVVcyitnRe9ux3LzodTrcv7cggg0h3/xn/uk4/w1PH+JB8j9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INuItwQAAANs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shape id="Text Box 12" o:spid="_x0000_s1077" type="#_x0000_t202" style="position:absolute;left:622979;top:821939;width:416701;height:36653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HVzUvwAA&#10;ANsAAAAPAAAAZHJzL2Rvd25yZXYueG1sRE9Na8JAEL0L/Q/LCN50o1ApqWsItgUPXrTpfchOs6HZ&#10;2ZCdmvjvXaHQ2zze5+yKyXfqSkNsAxtYrzJQxHWwLTcGqs+P5QuoKMgWu8Bk4EYRiv3TbIe5DSOf&#10;6XqRRqUQjjkacCJ9rnWsHXmMq9ATJ+47DB4lwaHRdsAxhftOb7Jsqz22nBoc9nRwVP9cfr0BEVuu&#10;b9W7j8ev6fQ2uqx+xsqYxXwqX0EJTfIv/nMfbZq/gccv6QC9vwM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FUdXNS/AAAA2wAAAA8AAAAAAAAAAAAAAAAAlwIAAGRycy9kb3ducmV2&#10;LnhtbFBLBQYAAAAABAAEAPUAAACDAwAAAAA=&#10;" filled="f" stroked="f">
                    <v:textbox style="mso-fit-shape-to-text:t">
                      <w:txbxContent>
                        <w:p w14:paraId="1CC53DE5" w14:textId="77777777" w:rsidR="001A1188" w:rsidRPr="0092069A" w:rsidRDefault="001A1188" w:rsidP="00B073DD">
                          <w:pPr>
                            <w:pStyle w:val="NormalWeb"/>
                            <w:spacing w:before="0" w:beforeAutospacing="0" w:after="0" w:afterAutospacing="0"/>
                            <w:rPr>
                              <w:sz w:val="36"/>
                              <w:szCs w:val="36"/>
                            </w:rPr>
                          </w:pPr>
                          <w:r w:rsidRPr="0092069A">
                            <w:rPr>
                              <w:rFonts w:ascii="Euclid Math One" w:hAnsi="Euclid Math One" w:cs="Euclid Math One"/>
                              <w:b/>
                              <w:bCs/>
                              <w:kern w:val="24"/>
                              <w:sz w:val="36"/>
                              <w:szCs w:val="36"/>
                            </w:rPr>
                            <w:t></w:t>
                          </w:r>
                        </w:p>
                      </w:txbxContent>
                    </v:textbox>
                  </v:shape>
                </v:group>
                <v:group id="Group 13" o:spid="_x0000_s1078" style="position:absolute;left:2886075;width:1653540;height:1730375" coordorigin="2528207,65835" coordsize="1653874,173066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CSBsQZwQAAANsAAAAPAAAA&#10;AAAAAAAAAAAAAKkCAABkcnMvZG93bnJldi54bWxQSwUGAAAAAAQABAD6AAAAlwMAAAAA&#10;">
                  <v:shapetype id="_x0000_t7" coordsize="21600,21600" o:spt="7" adj="5400" path="m@0,0l0,21600@1,21600,21600,0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Parallelogram 15" o:spid="_x0000_s1079" type="#_x0000_t7" style="position:absolute;left:2655391;top:1013057;width:1068631;height:4588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5kLewQAA&#10;ANsAAAAPAAAAZHJzL2Rvd25yZXYueG1sRE9Ni8IwEL0v+B/CCN40VdFdqlGKoOhF1N2Lt6EZ22oz&#10;KU1s6783Cwt7m8f7nOW6M6VoqHaFZQXjUQSCOLW64EzBz/d2+AXCeWSNpWVS8CIH61XvY4mxti2f&#10;qbn4TIQQdjEqyL2vYildmpNBN7IVceButjboA6wzqWtsQ7gp5SSK5tJgwaEhx4o2OaWPy9MoaM31&#10;8Np109kp1cfPe3VPnGlPSg36XbIA4anz/+I/916H+TP4/SUcIFdv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ZOZC3sEAAADbAAAADwAAAAAAAAAAAAAAAACXAgAAZHJzL2Rvd25y&#10;ZXYueG1sUEsFBgAAAAAEAAQA9QAAAIUDAAAAAA==&#10;" adj="10020" fillcolor="#a7bfde [1620]" strokecolor="#4579b8 [3044]">
                    <v:fill color2="#e4ecf5 [500]" rotate="t" colors="0 #a3c4ff;22938f #bfd5ff;1 #e5eeff" type="gradient"/>
                    <v:shadow on="t" opacity="24903f" mv:blur="40000f" origin=",.5" offset="0,20000emu"/>
                    <v:textbox>
                      <w:txbxContent>
                        <w:p w14:paraId="2DAA6B71" w14:textId="77777777" w:rsidR="001A1188" w:rsidRDefault="001A1188" w:rsidP="00B073DD">
                          <w:pPr>
                            <w:rPr>
                              <w:rFonts w:eastAsia="Times New Roman" w:cs="Times New Roman"/>
                            </w:rPr>
                          </w:pPr>
                        </w:p>
                      </w:txbxContent>
                    </v:textbox>
                  </v:shape>
                  <v:shape id="Text Box 16" o:spid="_x0000_s1080" type="#_x0000_t202" style="position:absolute;left:2528207;top:65835;width:248285;height:2959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JlrXvwAA&#10;ANsAAAAPAAAAZHJzL2Rvd25yZXYueG1sRE9Na8JAEL0L/Q/LCL3pxkJFUtcQbAsevFTT+5CdZkOz&#10;syE7NfHfu4LQ2zze52yLyXfqQkNsAxtYLTNQxHWwLTcGqvPnYgMqCrLFLjAZuFKEYvc022Juw8hf&#10;dDlJo1IIxxwNOJE+1zrWjjzGZeiJE/cTBo+S4NBoO+CYwn2nX7JsrT22nBoc9rR3VP+e/rwBEVuu&#10;rtWHj4fv6fg+uqx+xcqY5/lUvoESmuRf/HAfbJq/hvsv6QC9uwE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ComWte/AAAA2wAAAA8AAAAAAAAAAAAAAAAAlwIAAGRycy9kb3ducmV2&#10;LnhtbFBLBQYAAAAABAAEAPUAAACDAwAAAAA=&#10;" filled="f" stroked="f">
                    <v:textbox style="mso-fit-shape-to-text:t">
                      <w:txbxContent>
                        <w:p w14:paraId="5EC326ED" w14:textId="77777777" w:rsidR="001A1188" w:rsidRDefault="001A1188" w:rsidP="00B073DD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="Arial" w:hAnsi="Arial" w:cs="Arial"/>
                              <w:kern w:val="24"/>
                              <w:sz w:val="28"/>
                              <w:szCs w:val="28"/>
                            </w:rPr>
                            <w:t>z</w:t>
                          </w:r>
                        </w:p>
                      </w:txbxContent>
                    </v:textbox>
                  </v:shape>
                  <v:shape id="Text Box 17" o:spid="_x0000_s1081" type="#_x0000_t202" style="position:absolute;left:3310905;top:560015;width:248285;height:2959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av9MvwAA&#10;ANsAAAAPAAAAZHJzL2Rvd25yZXYueG1sRE9La8JAEL4X/A/LCN7qxoJtia4iPsBDL7XxPmTHbDA7&#10;G7JTE/+9KxR6m4/vOcv14Bt1oy7WgQ3Mphko4jLYmisDxc/h9RNUFGSLTWAycKcI69XoZYm5DT1/&#10;0+0klUohHHM04ETaXOtYOvIYp6ElTtwldB4lwa7StsM+hftGv2XZu/ZYc2pw2NLWUXk9/XoDInYz&#10;uxd7H4/n4WvXu6ycY2HMZDxsFqCEBvkX/7mPNs3/gOcv6QC9egA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EVq/0y/AAAA2wAAAA8AAAAAAAAAAAAAAAAAlwIAAGRycy9kb3ducmV2&#10;LnhtbFBLBQYAAAAABAAEAPUAAACDAwAAAAA=&#10;" filled="f" stroked="f">
                    <v:textbox style="mso-fit-shape-to-text:t">
                      <w:txbxContent>
                        <w:p w14:paraId="7E6161A6" w14:textId="77777777" w:rsidR="001A1188" w:rsidRDefault="001A1188" w:rsidP="00B073DD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="Arial" w:hAnsi="Arial" w:cs="Arial"/>
                              <w:kern w:val="24"/>
                              <w:sz w:val="28"/>
                              <w:szCs w:val="28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18" o:spid="_x0000_s1082" type="#_x0000_t202" style="position:absolute;left:3933796;top:1276154;width:248285;height:2959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9Ws+wgAA&#10;ANsAAAAPAAAAZHJzL2Rvd25yZXYueG1sRI9Ba8MwDIXvg/0Ho8Juq9PBysjqltJ10MMu7bK7iNU4&#10;NJZDrDbpv58Og90k3tN7n1abKXbmRkNuEztYzAswxHXyLTcOqu/P5zcwWZA9donJwZ0ybNaPDyss&#10;fRr5SLeTNEZDOJfoIIj0pbW5DhQxz1NPrNo5DRFF16GxfsBRw2NnX4piaSO2rA0Be9oFqi+na3Qg&#10;4reLe7WP+fAzfX2MoahfsXLuaTZt38EITfJv/rs+eMVXWP1FB7DrX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T1az7CAAAA2wAAAA8AAAAAAAAAAAAAAAAAlwIAAGRycy9kb3du&#10;cmV2LnhtbFBLBQYAAAAABAAEAPUAAACGAwAAAAA=&#10;" filled="f" stroked="f">
                    <v:textbox style="mso-fit-shape-to-text:t">
                      <w:txbxContent>
                        <w:p w14:paraId="144360D7" w14:textId="77777777" w:rsidR="001A1188" w:rsidRDefault="001A1188" w:rsidP="00B073DD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="Arial" w:hAnsi="Arial" w:cs="Arial"/>
                              <w:kern w:val="24"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  <v:line id="Straight Connector 19" o:spid="_x0000_s1083" style="position:absolute;visibility:visible;mso-wrap-style:square" from="2655391,326347" to="2655391,14719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" strokecolor="#4f81bd [3204]" strokeweight="2pt">
                    <v:shadow on="t" opacity="24903f" mv:blur="40000f" origin=",.5" offset="0,20000emu"/>
                  </v:line>
                  <v:line id="Straight Connector 20" o:spid="_x0000_s1084" style="position:absolute;visibility:visible;mso-wrap-style:square" from="2655391,1471937" to="3987527,14719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" strokecolor="#4f81bd [3204]" strokeweight="2pt">
                    <v:shadow on="t" opacity="24903f" mv:blur="40000f" origin=",.5" offset="0,20000emu"/>
                  </v:line>
                  <v:line id="Straight Connector 21" o:spid="_x0000_s1085" style="position:absolute;flip:y;visibility:visible;mso-wrap-style:square" from="2655391,822044" to="3373320,14719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t+WlsQAAADbAAAADwAAAGRycy9kb3ducmV2LnhtbESPQWvCQBSE70L/w/IKvekmVopGVylK&#10;iwd7MO0PeOw+s6HZtyG7Jml/vSsUehxm5htmsxtdI3rqQu1ZQT7LQBBrb2quFHx9vk2XIEJENth4&#10;JgU/FGC3fZhssDB+4DP1ZaxEgnAoUIGNsS2kDNqSwzDzLXHyLr5zGJPsKmk6HBLcNXKeZS/SYc1p&#10;wWJLe0v6u7w6Bc+nXuer1taDXp3374vy9/jhDko9PY6vaxCRxvgf/msfjYJ5Dvcv6QfI7Q0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635aWxAAAANs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22" o:spid="_x0000_s1086" style="position:absolute;visibility:visible;mso-wrap-style:square" from="2561134,619405" to="2756514,6194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jL9OsEAAADbAAAADwAAAGRycy9kb3ducmV2LnhtbESPT4vCMBTE78J+h/AW9qbp9iBuNYoI&#10;C54K/sPrI3k2xealNlHrfnojCHscZuY3zGzRu0bcqAu1ZwXfowwEsfam5krBfvc7nIAIEdlg45kU&#10;PCjAYv4xmGFh/J03dNvGSiQIhwIV2BjbQsqgLTkMI98SJ+/kO4cxya6SpsN7grtG5lk2lg5rTgsW&#10;W1pZ0uft1SnQ+2N1uCy53Ox+DvoPS1M6a5T6+uyXUxCR+vgffrfXRkGew+tL+gFy/gQ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iMv06wQAAANs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23" o:spid="_x0000_s1087" style="position:absolute;rotation:-90;visibility:visible;mso-wrap-style:square" from="3140688,1473368" to="3336068,147336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cQTfMIAAADbAAAADwAAAGRycy9kb3ducmV2LnhtbESPQYvCMBSE78L+h/AW9qbpdtci1ShL&#10;QRA8WUXw9miebbF5CU3U+u+NsOBxmJlvmMVqMJ24Ue9bywq+JwkI4srqlmsFh/16PAPhA7LGzjIp&#10;eJCH1fJjtMBc2zvv6FaGWkQI+xwVNCG4XEpfNWTQT6wjjt7Z9gZDlH0tdY/3CDedTJMkkwZbjgsN&#10;Oioaqi7l1SjIfn16YlcW++2Rs6Jzp/V2NlXq63P4m4MINIR3+L+90QrSH3h9iT9ALp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2cQTfMIAAADb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4" o:spid="_x0000_s1088" style="position:absolute;visibility:visible;mso-wrap-style:square" from="3069148,1017348" to="3264528,101734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pfA1cMAAADbAAAADwAAAGRycy9kb3ducmV2LnhtbESPwWrDMBBE74H+g9hAb4mcUErrRgkh&#10;EOjJYDsh10XaWCbWyrXU2O3XV4VCj8PMvGE2u8l14k5DaD0rWC0zEMTam5YbBaf6uHgBESKywc4z&#10;KfiiALvtw2yDufEjl3SvYiMShEOOCmyMfS5l0JYchqXviZN39YPDmOTQSDPgmOCuk+sse5YOW04L&#10;Fns6WNK36tMp0KdLc/7Yc1HWr2f9jYUpnDVKPc6n/RuISFP8D/+1342C9RP8fkk/QG5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KXwNX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shape id="Text Box 25" o:spid="_x0000_s1089" type="#_x0000_t202" style="position:absolute;left:3042802;top:1076650;width:318834;height:36645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UmA4dwQAA&#10;ANsAAAAPAAAAZHJzL2Rvd25yZXYueG1sRI9Ba8JAFITvhf6H5RW81Y2CItFVpLbgwYs23h/ZZzY0&#10;+zZknyb+e1cQehxm5htmtRl8o27UxTqwgck4A0VcBltzZaD4/flcgIqCbLEJTAbuFGGzfn9bYW5D&#10;z0e6naRSCcIxRwNOpM21jqUjj3EcWuLkXULnUZLsKm077BPcN3qaZXPtsea04LClL0fl3+nqDYjY&#10;7eRefPu4Pw+HXe+ycoaFMaOPYbsEJTTIf/jV3lsD0xk8v6QfoNcP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FJgOHcEAAADbAAAADwAAAAAAAAAAAAAAAACXAgAAZHJzL2Rvd25y&#10;ZXYueG1sUEsFBgAAAAAEAAQA9QAAAIUDAAAAAA==&#10;" filled="f" stroked="f">
                    <v:textbox style="mso-fit-shape-to-text:t">
                      <w:txbxContent>
                        <w:p w14:paraId="6D3C57DE" w14:textId="77777777" w:rsidR="001A1188" w:rsidRPr="0092069A" w:rsidRDefault="001A1188" w:rsidP="00B073DD">
                          <w:pPr>
                            <w:pStyle w:val="NormalWeb"/>
                            <w:spacing w:before="0" w:beforeAutospacing="0" w:after="0" w:afterAutospacing="0"/>
                            <w:rPr>
                              <w:sz w:val="36"/>
                              <w:szCs w:val="36"/>
                            </w:rPr>
                          </w:pPr>
                          <w:r w:rsidRPr="0092069A">
                            <w:rPr>
                              <w:rFonts w:ascii="Euclid Math One" w:hAnsi="Euclid Math One" w:cs="Euclid Math One"/>
                              <w:b/>
                              <w:bCs/>
                              <w:kern w:val="24"/>
                              <w:sz w:val="36"/>
                              <w:szCs w:val="36"/>
                            </w:rPr>
                            <w:t></w:t>
                          </w:r>
                        </w:p>
                      </w:txbxContent>
                    </v:textbox>
                  </v:shape>
                  <v:shape id="Text Box 26" o:spid="_x0000_s1090" type="#_x0000_t202" style="position:absolute;left:2805269;top:854698;width:248920;height:2959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SpBqwQAA&#10;ANsAAAAPAAAAZHJzL2Rvd25yZXYueG1sRI9Ba8JAFITvgv9heYI33SgoJbqK1BY89KKN90f2mQ3N&#10;vg3Zp4n/vlsoeBxm5htmux98ox7UxTqwgcU8A0VcBltzZaD4/py9gYqCbLEJTAaeFGG/G4+2mNvQ&#10;85keF6lUgnDM0YATaXOtY+nIY5yHljh5t9B5lCS7StsO+wT3jV5m2Vp7rDktOGzp3VH5c7l7AyL2&#10;sHgWHz6ersPXsXdZucLCmOlkOGxACQ3yCv+3T9bAcg1/X9IP0Lt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5EqQasEAAADbAAAADwAAAAAAAAAAAAAAAACXAgAAZHJzL2Rvd25y&#10;ZXYueG1sUEsFBgAAAAAEAAQA9QAAAIUDAAAAAA==&#10;" filled="f" stroked="f">
                    <v:textbox style="mso-fit-shape-to-text:t">
                      <w:txbxContent>
                        <w:p w14:paraId="0E5FB19B" w14:textId="77777777" w:rsidR="001A1188" w:rsidRDefault="001A1188" w:rsidP="00B073DD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="Arial" w:hAnsi="Arial" w:cs="Arial"/>
                              <w:kern w:val="24"/>
                              <w:sz w:val="28"/>
                              <w:szCs w:val="28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27" o:spid="_x0000_s1091" type="#_x0000_t202" style="position:absolute;left:3106750;top:1500588;width:248920;height:2959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BjXxwgAA&#10;ANsAAAAPAAAAZHJzL2Rvd25yZXYueG1sRI9Pa8JAFMTvBb/D8gq91Y1Cq6SuIv4BD72o8f7IvmZD&#10;s29D9mnit3eFQo/DzPyGWawG36gbdbEObGAyzkARl8HWXBkozvv3OagoyBabwGTgThFWy9HLAnMb&#10;ej7S7SSVShCOORpwIm2udSwdeYzj0BIn7yd0HiXJrtK2wz7BfaOnWfapPdacFhy2tHFU/p6u3oCI&#10;XU/uxc7Hw2X43vYuKz+wMObtdVh/gRIa5D/81z5YA9MZPL+kH6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sGNfHCAAAA2wAAAA8AAAAAAAAAAAAAAAAAlwIAAGRycy9kb3du&#10;cmV2LnhtbFBLBQYAAAAABAAEAPUAAACGAwAAAAA=&#10;" filled="f" stroked="f">
                    <v:textbox style="mso-fit-shape-to-text:t">
                      <w:txbxContent>
                        <w:p w14:paraId="4C9F06E3" w14:textId="77777777" w:rsidR="001A1188" w:rsidRDefault="001A1188" w:rsidP="00B073DD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="Arial" w:hAnsi="Arial" w:cs="Arial"/>
                              <w:kern w:val="24"/>
                              <w:sz w:val="28"/>
                              <w:szCs w:val="28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TextBox 1" o:spid="_x0000_s1092" type="#_x0000_t202" style="position:absolute;left:1915795;top:104775;width:343535;height:295910;flip:x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vSRnxAAA&#10;ANoAAAAPAAAAZHJzL2Rvd25yZXYueG1sRI9Ba8JAFITvQv/D8grezEYPVaKrqCD1Umhjae3tNfua&#10;hGbfxt1VY3+9Kwg9DjPzDTNbdKYRJ3K+tqxgmKQgiAuray4VvO82gwkIH5A1NpZJwYU8LOYPvRlm&#10;2p75jU55KEWEsM9QQRVCm0npi4oM+sS2xNH7sc5giNKVUjs8R7hp5ChNn6TBmuNChS2tKyp+86NR&#10;8MpLlz/jn1tt7Fd6+PzYf7+Mt0r1H7vlFESgLvyH7+2tVjCC25V4A+T8C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6r0kZ8QAAADaAAAADwAAAAAAAAAAAAAAAACXAgAAZHJzL2Rv&#10;d25yZXYueG1sUEsFBgAAAAAEAAQA9QAAAIgDAAAAAA==&#10;" filled="f" stroked="f">
                  <v:textbox style="mso-fit-shape-to-text:t">
                    <w:txbxContent>
                      <w:p w14:paraId="79BEC51E" w14:textId="77777777" w:rsidR="001A1188" w:rsidRDefault="001A1188" w:rsidP="00B073DD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="Arial" w:hAnsi="Arial" w:cs="Arial"/>
                            <w:kern w:val="24"/>
                            <w:sz w:val="28"/>
                            <w:szCs w:val="28"/>
                          </w:rPr>
                          <w:t>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Songti SC Black"/>
        </w:rPr>
        <w:tab/>
      </w:r>
    </w:p>
    <w:p w14:paraId="0B4F5A55" w14:textId="77777777" w:rsidR="00B073DD" w:rsidRDefault="00B073DD" w:rsidP="00B073DD">
      <w:pPr>
        <w:rPr>
          <w:rFonts w:eastAsia="Songti SC Black"/>
        </w:rPr>
      </w:pPr>
    </w:p>
    <w:p w14:paraId="7E491AEF" w14:textId="77777777" w:rsidR="00B073DD" w:rsidRDefault="00B073DD" w:rsidP="00B073DD">
      <w:pPr>
        <w:rPr>
          <w:rFonts w:eastAsia="Songti SC Black"/>
        </w:rPr>
      </w:pPr>
    </w:p>
    <w:p w14:paraId="559B3B88" w14:textId="77777777" w:rsidR="00B073DD" w:rsidRDefault="00B073DD" w:rsidP="00B073DD">
      <w:pPr>
        <w:rPr>
          <w:rFonts w:eastAsia="Songti SC Black"/>
        </w:rPr>
      </w:pPr>
    </w:p>
    <w:p w14:paraId="3F47C239" w14:textId="77777777" w:rsidR="00B073DD" w:rsidRDefault="00B073DD" w:rsidP="00B073DD">
      <w:pPr>
        <w:rPr>
          <w:rFonts w:eastAsia="Songti SC Black"/>
        </w:rPr>
      </w:pPr>
    </w:p>
    <w:p w14:paraId="3EF2DB2D" w14:textId="77777777" w:rsidR="00B073DD" w:rsidRDefault="00B073DD" w:rsidP="00B073DD">
      <w:pPr>
        <w:rPr>
          <w:rFonts w:eastAsia="Songti SC Black"/>
        </w:rPr>
      </w:pPr>
    </w:p>
    <w:p w14:paraId="05CF185B" w14:textId="77777777" w:rsidR="00B073DD" w:rsidRDefault="00B073DD" w:rsidP="00B073DD">
      <w:pPr>
        <w:rPr>
          <w:rFonts w:eastAsia="Songti SC Black"/>
        </w:rPr>
      </w:pPr>
    </w:p>
    <w:p w14:paraId="74E607B7" w14:textId="77777777" w:rsidR="00B073DD" w:rsidRDefault="00B073DD" w:rsidP="00B073DD">
      <w:pPr>
        <w:rPr>
          <w:rFonts w:eastAsia="Songti SC Black"/>
        </w:rPr>
      </w:pPr>
    </w:p>
    <w:p w14:paraId="37C2DB36" w14:textId="77777777" w:rsidR="00B073DD" w:rsidRDefault="00B073DD" w:rsidP="00B073DD">
      <w:pPr>
        <w:rPr>
          <w:rFonts w:eastAsia="Songti SC Black"/>
        </w:rPr>
      </w:pPr>
    </w:p>
    <w:p w14:paraId="49607777" w14:textId="77777777" w:rsidR="00B073DD" w:rsidRDefault="00B073DD" w:rsidP="00B073DD">
      <w:pPr>
        <w:rPr>
          <w:rFonts w:eastAsia="Songti SC Black"/>
        </w:rPr>
      </w:pPr>
    </w:p>
    <w:p w14:paraId="14D3E9B3" w14:textId="77777777" w:rsidR="00B073DD" w:rsidRDefault="00B073DD" w:rsidP="00B073DD">
      <w:pPr>
        <w:rPr>
          <w:rFonts w:eastAsia="Songti SC Black"/>
        </w:rPr>
      </w:pPr>
    </w:p>
    <w:p w14:paraId="20B926DC" w14:textId="77777777" w:rsidR="00B073DD" w:rsidRDefault="00B073DD" w:rsidP="00B073DD">
      <w:pPr>
        <w:rPr>
          <w:rFonts w:eastAsia="Songti SC Black" w:cs="Times New Roman"/>
        </w:rPr>
      </w:pPr>
      <w:r>
        <w:rPr>
          <w:rFonts w:eastAsia="Songti SC Black"/>
        </w:rPr>
        <w:lastRenderedPageBreak/>
        <w:t xml:space="preserve">Let </w:t>
      </w:r>
      <w:bookmarkStart w:id="669" w:name="OLE_LINK406"/>
      <w:bookmarkStart w:id="670" w:name="OLE_LINK407"/>
      <w:r>
        <w:rPr>
          <w:rFonts w:ascii="Euclid Math One" w:eastAsia="Songti SC Black" w:hAnsi="Euclid Math One"/>
          <w:b/>
        </w:rPr>
        <w:t></w:t>
      </w:r>
      <w:bookmarkEnd w:id="669"/>
      <w:bookmarkEnd w:id="670"/>
      <w:r w:rsidRPr="00571EFA">
        <w:rPr>
          <w:rFonts w:eastAsia="Songti SC Black"/>
        </w:rPr>
        <w:t xml:space="preserve"> </w:t>
      </w:r>
      <w:r w:rsidRPr="00571EFA">
        <w:rPr>
          <w:rFonts w:eastAsia="Songti SC Black" w:cs="Times New Roman"/>
        </w:rPr>
        <w:t>be the open</w:t>
      </w:r>
      <w:r>
        <w:rPr>
          <w:rFonts w:eastAsia="Songti SC Black" w:cs="Times New Roman"/>
        </w:rPr>
        <w:t xml:space="preserve"> unit square as shown above in the </w:t>
      </w:r>
      <w:r>
        <w:rPr>
          <w:rFonts w:eastAsia="Songti SC Black" w:cs="Times New Roman"/>
          <w:i/>
        </w:rPr>
        <w:t>uv</w:t>
      </w:r>
      <w:r>
        <w:rPr>
          <w:rFonts w:eastAsia="Songti SC Black" w:cs="Times New Roman"/>
        </w:rPr>
        <w:t xml:space="preserve">-plane, and let </w:t>
      </w:r>
      <w:bookmarkStart w:id="671" w:name="OLE_LINK408"/>
      <w:bookmarkStart w:id="672" w:name="OLE_LINK409"/>
      <w:r w:rsidR="00257D7D" w:rsidRPr="00571EFA">
        <w:rPr>
          <w:rFonts w:eastAsia="Songti SC Black" w:cs="Times New Roman"/>
          <w:position w:val="-4"/>
        </w:rPr>
        <w:object w:dxaOrig="300" w:dyaOrig="300" w14:anchorId="67759CCB">
          <v:shape id="_x0000_i1242" type="#_x0000_t75" style="width:17pt;height:17pt" o:ole="">
            <v:imagedata r:id="rId445" o:title=""/>
          </v:shape>
          <o:OLEObject Type="Embed" ProgID="Equation.DSMT4" ShapeID="_x0000_i1242" DrawAspect="Content" ObjectID="_1453397973" r:id="rId446"/>
        </w:object>
      </w:r>
      <w:bookmarkEnd w:id="671"/>
      <w:bookmarkEnd w:id="672"/>
      <w:r>
        <w:rPr>
          <w:rFonts w:eastAsia="Songti SC Black" w:cs="Times New Roman"/>
        </w:rPr>
        <w:t xml:space="preserve">represent the closed square. Let </w:t>
      </w:r>
      <w:r w:rsidR="004A21F4" w:rsidRPr="004A21F4">
        <w:rPr>
          <w:rFonts w:ascii="Apple Chancery" w:eastAsia="Songti SC Black" w:hAnsi="Apple Chancery" w:cs="Times New Roman"/>
          <w:b/>
        </w:rPr>
        <w:t>M</w:t>
      </w:r>
      <w:r>
        <w:rPr>
          <w:rFonts w:eastAsia="Songti SC Black" w:cs="Times New Roman"/>
        </w:rPr>
        <w:t xml:space="preserve"> = </w:t>
      </w:r>
      <w:r w:rsidR="00065AD4" w:rsidRPr="00D54474">
        <w:rPr>
          <w:rFonts w:ascii="Cambria Math" w:hAnsi="Cambria Math" w:cs="Cambria Math"/>
        </w:rPr>
        <w:t>ℝ</w:t>
      </w:r>
      <w:r w:rsidRPr="00BB050F">
        <w:rPr>
          <w:rFonts w:ascii="Cambria Math" w:hAnsi="Cambria Math" w:cs="Cambria Math"/>
          <w:position w:val="8"/>
          <w:vertAlign w:val="superscript"/>
        </w:rPr>
        <w:t>3</w:t>
      </w:r>
      <w:r>
        <w:rPr>
          <w:rFonts w:eastAsia="Songti SC Black" w:cs="Times New Roman"/>
        </w:rPr>
        <w:t xml:space="preserve"> </w:t>
      </w:r>
      <w:r w:rsidR="008F55B1">
        <w:rPr>
          <w:rFonts w:eastAsia="Songti SC Black" w:cs="Times New Roman"/>
        </w:rPr>
        <w:t xml:space="preserve">be the 3-manifold </w:t>
      </w:r>
      <w:r>
        <w:rPr>
          <w:rFonts w:eastAsia="Songti SC Black" w:cs="Times New Roman"/>
        </w:rPr>
        <w:t xml:space="preserve">and let </w:t>
      </w:r>
      <w:r>
        <w:rPr>
          <w:rFonts w:ascii="Euclid Math One" w:eastAsia="Songti SC Black" w:hAnsi="Euclid Math One" w:cs="Times New Roman"/>
          <w:b/>
        </w:rPr>
        <w:t></w:t>
      </w:r>
      <w:r>
        <w:rPr>
          <w:rFonts w:eastAsia="Songti SC Black" w:cs="Times New Roman"/>
        </w:rPr>
        <w:t xml:space="preserve"> be the surface (</w:t>
      </w:r>
      <w:r w:rsidR="00FF4325">
        <w:rPr>
          <w:rFonts w:eastAsia="Songti SC Black" w:cs="Times New Roman"/>
        </w:rPr>
        <w:t xml:space="preserve">closed </w:t>
      </w:r>
      <w:r>
        <w:rPr>
          <w:rFonts w:eastAsia="Songti SC Black" w:cs="Times New Roman"/>
        </w:rPr>
        <w:t xml:space="preserve">parallelogram) shown above in the xy-plane of </w:t>
      </w:r>
      <w:r w:rsidR="004A21F4" w:rsidRPr="004A21F4">
        <w:rPr>
          <w:rFonts w:ascii="Apple Chancery" w:eastAsia="Songti SC Black" w:hAnsi="Apple Chancery" w:cs="Times New Roman"/>
          <w:b/>
        </w:rPr>
        <w:t>M</w:t>
      </w:r>
      <w:r>
        <w:rPr>
          <w:rFonts w:eastAsia="Songti SC Black" w:cs="Times New Roman"/>
        </w:rPr>
        <w:t xml:space="preserve">. </w:t>
      </w:r>
      <w:r w:rsidR="008F55B1">
        <w:rPr>
          <w:rFonts w:eastAsia="Songti SC Black" w:cs="Times New Roman"/>
        </w:rPr>
        <w:t xml:space="preserve">Find </w:t>
      </w:r>
      <w:bookmarkStart w:id="673" w:name="OLE_LINK584"/>
      <w:bookmarkStart w:id="674" w:name="OLE_LINK583"/>
      <w:bookmarkStart w:id="675" w:name="OLE_LINK842"/>
      <w:r w:rsidR="003533D3">
        <w:rPr>
          <w:position w:val="-34"/>
        </w:rPr>
        <w:object w:dxaOrig="500" w:dyaOrig="660" w14:anchorId="260CFCD4">
          <v:shape id="_x0000_i1243" type="#_x0000_t75" style="width:22pt;height:33pt" o:ole="">
            <v:imagedata r:id="rId447" o:title=""/>
          </v:shape>
          <o:OLEObject Type="Embed" ProgID="Equation.DSMT4" ShapeID="_x0000_i1243" DrawAspect="Content" ObjectID="_1453397974" r:id="rId448"/>
        </w:object>
      </w:r>
      <w:bookmarkEnd w:id="673"/>
      <w:bookmarkEnd w:id="674"/>
      <w:bookmarkEnd w:id="675"/>
    </w:p>
    <w:p w14:paraId="7A148D8D" w14:textId="77777777" w:rsidR="00B073DD" w:rsidRDefault="00FF4325" w:rsidP="00FF4325">
      <w:pPr>
        <w:tabs>
          <w:tab w:val="left" w:pos="360"/>
        </w:tabs>
        <w:rPr>
          <w:rFonts w:eastAsia="Songti SC Black" w:cs="Times New Roman"/>
        </w:rPr>
      </w:pPr>
      <w:r w:rsidRPr="00FF4325">
        <w:rPr>
          <w:rFonts w:eastAsia="Songti SC Black" w:cs="Times New Roman"/>
          <w:position w:val="-86"/>
        </w:rPr>
        <w:object w:dxaOrig="6500" w:dyaOrig="1840" w14:anchorId="5B4C05C4">
          <v:shape id="_x0000_i1244" type="#_x0000_t75" style="width:327pt;height:89pt" o:ole="">
            <v:imagedata r:id="rId449" o:title=""/>
          </v:shape>
          <o:OLEObject Type="Embed" ProgID="Equation.DSMT4" ShapeID="_x0000_i1244" DrawAspect="Content" ObjectID="_1453397975" r:id="rId450"/>
        </w:object>
      </w:r>
      <w:r w:rsidR="00B073DD">
        <w:rPr>
          <w:rFonts w:eastAsia="Songti SC Black" w:cs="Times New Roman"/>
        </w:rPr>
        <w:t xml:space="preserve"> </w:t>
      </w:r>
    </w:p>
    <w:p w14:paraId="01874CF1" w14:textId="77777777" w:rsidR="00720118" w:rsidRDefault="003533D3" w:rsidP="003533D3">
      <w:pPr>
        <w:rPr>
          <w:rFonts w:eastAsia="Songti SC Black" w:cs="Times New Roman"/>
        </w:rPr>
      </w:pPr>
      <w:r>
        <w:rPr>
          <w:rFonts w:eastAsia="Songti SC Black" w:cs="Times New Roman"/>
          <w:noProof/>
          <w:position w:val="-230"/>
        </w:rPr>
        <mc:AlternateContent>
          <mc:Choice Requires="wps">
            <w:drawing>
              <wp:anchor distT="0" distB="0" distL="114300" distR="114300" simplePos="0" relativeHeight="251962368" behindDoc="0" locked="0" layoutInCell="1" allowOverlap="1" wp14:anchorId="0E860540" wp14:editId="2C1CDCB0">
                <wp:simplePos x="0" y="0"/>
                <wp:positionH relativeFrom="column">
                  <wp:posOffset>703216</wp:posOffset>
                </wp:positionH>
                <wp:positionV relativeFrom="paragraph">
                  <wp:posOffset>1691640</wp:posOffset>
                </wp:positionV>
                <wp:extent cx="1410789" cy="1776549"/>
                <wp:effectExtent l="50800" t="50800" r="62865" b="103505"/>
                <wp:wrapNone/>
                <wp:docPr id="72" name="Straight Arrow Connector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10789" cy="177654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accent1">
                              <a:alpha val="50000"/>
                            </a:schemeClr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2" o:spid="_x0000_s1026" type="#_x0000_t32" style="position:absolute;margin-left:55.35pt;margin-top:133.2pt;width:111.1pt;height:139.9pt;flip:y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" strokecolor="#4f81bd [3204]" strokeweight="2pt">
                <v:stroke endarrow="open" opacity="32896f"/>
                <v:shadow on="t" opacity="24903f" mv:blur="40000f" origin=",.5" offset="0,20000emu"/>
              </v:shape>
            </w:pict>
          </mc:Fallback>
        </mc:AlternateContent>
      </w:r>
      <w:r>
        <w:rPr>
          <w:rFonts w:eastAsia="Songti SC Black" w:cs="Times New Roman"/>
          <w:noProof/>
          <w:position w:val="-230"/>
        </w:rPr>
        <mc:AlternateContent>
          <mc:Choice Requires="wps">
            <w:drawing>
              <wp:anchor distT="0" distB="0" distL="114300" distR="114300" simplePos="0" relativeHeight="251961344" behindDoc="0" locked="0" layoutInCell="1" allowOverlap="1" wp14:anchorId="56171582" wp14:editId="6A4B0388">
                <wp:simplePos x="0" y="0"/>
                <wp:positionH relativeFrom="column">
                  <wp:posOffset>1826260</wp:posOffset>
                </wp:positionH>
                <wp:positionV relativeFrom="paragraph">
                  <wp:posOffset>2658110</wp:posOffset>
                </wp:positionV>
                <wp:extent cx="2333625" cy="861695"/>
                <wp:effectExtent l="50800" t="76200" r="79375" b="103505"/>
                <wp:wrapNone/>
                <wp:docPr id="51" name="Straight Arrow Connector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333625" cy="86169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accent1">
                              <a:alpha val="50000"/>
                            </a:schemeClr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51" o:spid="_x0000_s1026" type="#_x0000_t32" style="position:absolute;margin-left:143.8pt;margin-top:209.3pt;width:183.75pt;height:67.85pt;flip:x y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" strokecolor="#4f81bd [3204]" strokeweight="2pt">
                <v:stroke endarrow="open" opacity="32896f"/>
                <v:shadow on="t" opacity="24903f" mv:blur="40000f" origin=",.5" offset="0,20000emu"/>
              </v:shape>
            </w:pict>
          </mc:Fallback>
        </mc:AlternateContent>
      </w:r>
      <w:r w:rsidR="00DB3B9C" w:rsidRPr="001A4154">
        <w:rPr>
          <w:rFonts w:eastAsia="Songti SC Black" w:cs="Times New Roman"/>
          <w:position w:val="-230"/>
        </w:rPr>
        <w:object w:dxaOrig="7920" w:dyaOrig="4840" w14:anchorId="10771711">
          <v:shape id="_x0000_i1245" type="#_x0000_t75" style="width:393pt;height:244pt" o:ole="">
            <v:imagedata r:id="rId451" o:title=""/>
          </v:shape>
          <o:OLEObject Type="Embed" ProgID="Equation.DSMT4" ShapeID="_x0000_i1245" DrawAspect="Content" ObjectID="_1453397976" r:id="rId452"/>
        </w:object>
      </w:r>
    </w:p>
    <w:p w14:paraId="3E9F70A0" w14:textId="77777777" w:rsidR="00704B20" w:rsidRDefault="00704B20" w:rsidP="00B073DD">
      <w:pPr>
        <w:rPr>
          <w:rFonts w:eastAsia="Songti SC Black" w:cs="Times New Roman"/>
        </w:rPr>
      </w:pPr>
    </w:p>
    <w:p w14:paraId="05B07103" w14:textId="77777777" w:rsidR="00B073DD" w:rsidRDefault="00FF4325" w:rsidP="00B073DD">
      <w:pPr>
        <w:rPr>
          <w:rFonts w:eastAsia="Songti SC Black" w:cs="Times New Roman"/>
        </w:rPr>
      </w:pPr>
      <w:r>
        <w:rPr>
          <w:rFonts w:eastAsia="Songti SC Black" w:cs="Times New Roman"/>
        </w:rPr>
        <w:t>Observe the</w:t>
      </w:r>
      <w:r w:rsidR="00B073DD">
        <w:rPr>
          <w:rFonts w:eastAsia="Songti SC Black" w:cs="Times New Roman"/>
        </w:rPr>
        <w:t xml:space="preserve"> Jacobian:</w:t>
      </w:r>
      <w:r>
        <w:rPr>
          <w:rFonts w:eastAsia="Songti SC Black" w:cs="Times New Roman"/>
        </w:rPr>
        <w:t xml:space="preserve"> From Note 3, above, </w:t>
      </w:r>
    </w:p>
    <w:p w14:paraId="5CEC3896" w14:textId="77777777" w:rsidR="00B073DD" w:rsidRDefault="00FF4325" w:rsidP="00B073DD">
      <w:pPr>
        <w:rPr>
          <w:rFonts w:eastAsia="Songti SC Black" w:cs="Times New Roman"/>
        </w:rPr>
      </w:pPr>
      <w:r>
        <w:rPr>
          <w:rFonts w:eastAsia="Songti SC Black" w:cs="Times New Roman"/>
          <w:position w:val="-64"/>
        </w:rPr>
        <w:tab/>
      </w:r>
      <w:r w:rsidR="00257D7D" w:rsidRPr="00FF4325">
        <w:rPr>
          <w:rFonts w:eastAsia="Songti SC Black" w:cs="Times New Roman"/>
          <w:position w:val="-28"/>
        </w:rPr>
        <w:object w:dxaOrig="6560" w:dyaOrig="700" w14:anchorId="43BC9B2D">
          <v:shape id="_x0000_i1246" type="#_x0000_t75" style="width:327pt;height:33pt" o:ole="">
            <v:imagedata r:id="rId453" o:title=""/>
          </v:shape>
          <o:OLEObject Type="Embed" ProgID="Equation.DSMT4" ShapeID="_x0000_i1246" DrawAspect="Content" ObjectID="_1453397977" r:id="rId454"/>
        </w:object>
      </w:r>
      <w:r w:rsidR="00B073DD">
        <w:rPr>
          <w:rFonts w:eastAsia="Songti SC Black" w:cs="Times New Roman"/>
        </w:rPr>
        <w:t xml:space="preserve"> </w:t>
      </w:r>
      <w:r w:rsidR="00257D7D">
        <w:rPr>
          <w:rFonts w:eastAsia="Songti SC Black" w:cs="Times New Roman"/>
        </w:rPr>
        <w:t xml:space="preserve">   </w:t>
      </w:r>
      <w:bookmarkStart w:id="676" w:name="OLE_LINK720"/>
      <w:bookmarkStart w:id="677" w:name="OLE_LINK723"/>
      <w:r w:rsidR="00257D7D" w:rsidRPr="00F228F2">
        <w:rPr>
          <w:rFonts w:ascii="MS Gothic" w:eastAsia="MS Gothic" w:hAnsi="Lucida Handwriting" w:hint="eastAsia"/>
        </w:rPr>
        <w:t>✔</w:t>
      </w:r>
      <w:bookmarkEnd w:id="676"/>
      <w:bookmarkEnd w:id="677"/>
    </w:p>
    <w:p w14:paraId="2D9AEBF3" w14:textId="77777777" w:rsidR="00C06002" w:rsidRDefault="00C06002" w:rsidP="00B073DD">
      <w:pPr>
        <w:rPr>
          <w:rFonts w:eastAsia="Songti SC Black" w:cs="Times New Roman"/>
        </w:rPr>
      </w:pPr>
    </w:p>
    <w:p w14:paraId="6D43AAAE" w14:textId="77777777" w:rsidR="00B073DD" w:rsidRDefault="001D11BC" w:rsidP="00B073DD">
      <w:pPr>
        <w:rPr>
          <w:rFonts w:eastAsia="Songti SC Black" w:cs="Times New Roman"/>
        </w:rPr>
      </w:pPr>
      <w:r>
        <w:rPr>
          <w:rFonts w:eastAsia="Songti SC Black" w:cs="Times New Roman"/>
        </w:rPr>
        <w:t>S</w:t>
      </w:r>
      <w:r w:rsidR="00B073DD">
        <w:rPr>
          <w:rFonts w:eastAsia="Songti SC Black" w:cs="Times New Roman"/>
        </w:rPr>
        <w:t xml:space="preserve">imilarly </w:t>
      </w:r>
      <w:r>
        <w:rPr>
          <w:rFonts w:eastAsia="Songti SC Black" w:cs="Times New Roman"/>
        </w:rPr>
        <w:t xml:space="preserve">to 2-forms, we can </w:t>
      </w:r>
      <w:r w:rsidR="00B073DD">
        <w:rPr>
          <w:rFonts w:eastAsia="Songti SC Black" w:cs="Times New Roman"/>
        </w:rPr>
        <w:t>define surface integr</w:t>
      </w:r>
      <w:r>
        <w:rPr>
          <w:rFonts w:eastAsia="Songti SC Black" w:cs="Times New Roman"/>
        </w:rPr>
        <w:t xml:space="preserve">als for 3-forms, 4-forms, etc. </w:t>
      </w:r>
    </w:p>
    <w:p w14:paraId="57F7CD65" w14:textId="77777777" w:rsidR="00B073DD" w:rsidRDefault="00B073DD" w:rsidP="00B073DD">
      <w:pPr>
        <w:rPr>
          <w:rFonts w:eastAsia="Songti SC Black" w:cs="Times New Roman"/>
        </w:rPr>
      </w:pPr>
    </w:p>
    <w:p w14:paraId="588F8304" w14:textId="77777777" w:rsidR="00B073DD" w:rsidRDefault="00B073DD" w:rsidP="00B073DD">
      <w:pPr>
        <w:rPr>
          <w:rFonts w:cs="Cambria Math"/>
        </w:rPr>
      </w:pPr>
      <w:r>
        <w:rPr>
          <w:rFonts w:eastAsia="Songti SC Black" w:cs="Times New Roman"/>
          <w:color w:val="008000"/>
        </w:rPr>
        <w:t>Definition</w:t>
      </w:r>
      <w:r>
        <w:rPr>
          <w:rFonts w:eastAsia="Songti SC Black" w:cs="Times New Roman"/>
        </w:rPr>
        <w:t xml:space="preserve">. Let </w:t>
      </w:r>
      <w:bookmarkStart w:id="678" w:name="OLE_LINK806"/>
      <w:bookmarkStart w:id="679" w:name="OLE_LINK807"/>
      <w:r w:rsidRPr="00274CF9">
        <w:rPr>
          <w:rFonts w:ascii="Euclid Math One" w:eastAsia="Songti SC Black" w:hAnsi="Euclid Math One" w:cs="Times New Roman"/>
          <w:b/>
        </w:rPr>
        <w:t></w:t>
      </w:r>
      <w:bookmarkStart w:id="680" w:name="OLE_LINK437"/>
      <w:bookmarkStart w:id="681" w:name="OLE_LINK438"/>
      <w:bookmarkStart w:id="682" w:name="OLE_LINK439"/>
      <w:bookmarkEnd w:id="678"/>
      <w:bookmarkEnd w:id="679"/>
      <w:r>
        <w:rPr>
          <w:rFonts w:eastAsia="Songti SC Black" w:cs="Times New Roman"/>
        </w:rPr>
        <w:t xml:space="preserve"> be a bounded open subset of </w:t>
      </w:r>
      <w:bookmarkStart w:id="683" w:name="OLE_LINK483"/>
      <w:bookmarkStart w:id="684" w:name="OLE_LINK484"/>
      <w:r w:rsidR="00065AD4" w:rsidRPr="00D54474">
        <w:rPr>
          <w:rFonts w:ascii="Cambria Math" w:hAnsi="Cambria Math" w:cs="Cambria Math"/>
        </w:rPr>
        <w:t>ℝ</w:t>
      </w:r>
      <w:r w:rsidRPr="00A818F0">
        <w:rPr>
          <w:rFonts w:ascii="Cambria Math" w:hAnsi="Cambria Math" w:cs="Cambria Math"/>
          <w:i/>
          <w:position w:val="8"/>
          <w:vertAlign w:val="superscript"/>
        </w:rPr>
        <w:t>p</w:t>
      </w:r>
      <w:bookmarkEnd w:id="680"/>
      <w:bookmarkEnd w:id="681"/>
      <w:bookmarkEnd w:id="682"/>
      <w:bookmarkEnd w:id="683"/>
      <w:bookmarkEnd w:id="684"/>
      <w:r>
        <w:rPr>
          <w:rFonts w:cs="Cambria Math"/>
          <w:position w:val="8"/>
        </w:rPr>
        <w:t xml:space="preserve"> </w:t>
      </w:r>
      <w:r w:rsidRPr="001657D9">
        <w:rPr>
          <w:rFonts w:cs="Cambria Math"/>
        </w:rPr>
        <w:t>w</w:t>
      </w:r>
      <w:r>
        <w:rPr>
          <w:rFonts w:cs="Cambria Math"/>
        </w:rPr>
        <w:t>hose boundary is a rectifiable simple closed (</w:t>
      </w:r>
      <w:r w:rsidRPr="00A818F0">
        <w:rPr>
          <w:rFonts w:cs="Cambria Math"/>
          <w:i/>
        </w:rPr>
        <w:t>p</w:t>
      </w:r>
      <w:r>
        <w:rPr>
          <w:rFonts w:cs="Cambria Math"/>
        </w:rPr>
        <w:t xml:space="preserve">-1)-hyperspace. A </w:t>
      </w:r>
      <w:r w:rsidRPr="00E96A54">
        <w:rPr>
          <w:rFonts w:cs="Cambria Math"/>
          <w:b/>
        </w:rPr>
        <w:t>(</w:t>
      </w:r>
      <w:r w:rsidRPr="00E96A54">
        <w:rPr>
          <w:rFonts w:cs="Cambria Math"/>
          <w:b/>
          <w:i/>
        </w:rPr>
        <w:t>p</w:t>
      </w:r>
      <w:r w:rsidRPr="00E96A54">
        <w:rPr>
          <w:rFonts w:cs="Cambria Math"/>
          <w:b/>
        </w:rPr>
        <w:t>–1)-surface</w:t>
      </w:r>
      <w:r>
        <w:rPr>
          <w:rFonts w:cs="Cambria Math"/>
        </w:rPr>
        <w:t xml:space="preserve"> </w:t>
      </w:r>
      <w:r w:rsidRPr="00274CF9">
        <w:rPr>
          <w:rFonts w:ascii="Euclid Math One" w:hAnsi="Euclid Math One" w:cs="Cambria Math"/>
          <w:b/>
        </w:rPr>
        <w:t></w:t>
      </w:r>
      <w:r>
        <w:rPr>
          <w:rFonts w:cs="Cambria Math"/>
        </w:rPr>
        <w:t xml:space="preserve"> in an </w:t>
      </w:r>
      <w:r>
        <w:rPr>
          <w:rFonts w:cs="Cambria Math"/>
          <w:i/>
        </w:rPr>
        <w:t>n</w:t>
      </w:r>
      <w:r>
        <w:rPr>
          <w:rFonts w:cs="Cambria Math"/>
        </w:rPr>
        <w:t xml:space="preserve">-manifold </w:t>
      </w:r>
      <w:r w:rsidR="004A21F4" w:rsidRPr="004A21F4">
        <w:rPr>
          <w:rFonts w:ascii="Apple Chancery" w:hAnsi="Apple Chancery" w:cs="Cambria Math"/>
          <w:b/>
        </w:rPr>
        <w:t>M</w:t>
      </w:r>
      <w:r>
        <w:rPr>
          <w:rFonts w:cs="Cambria Math"/>
        </w:rPr>
        <w:t xml:space="preserve">, </w:t>
      </w:r>
      <w:r>
        <w:rPr>
          <w:rFonts w:cs="Cambria Math"/>
          <w:i/>
        </w:rPr>
        <w:t>p</w:t>
      </w:r>
      <w:r>
        <w:rPr>
          <w:rFonts w:cs="Cambria Math"/>
        </w:rPr>
        <w:t xml:space="preserve"> ≤ </w:t>
      </w:r>
      <w:r>
        <w:rPr>
          <w:rFonts w:cs="Cambria Math"/>
          <w:i/>
        </w:rPr>
        <w:t>n</w:t>
      </w:r>
      <w:r>
        <w:rPr>
          <w:rFonts w:cs="Cambria Math"/>
        </w:rPr>
        <w:t xml:space="preserve">, is the image of a </w:t>
      </w:r>
      <w:r w:rsidRPr="00E96A54">
        <w:rPr>
          <w:rFonts w:cs="Cambria Math"/>
        </w:rPr>
        <w:t>C</w:t>
      </w:r>
      <w:r>
        <w:rPr>
          <w:rFonts w:cs="Cambria Math"/>
          <w:vertAlign w:val="superscript"/>
        </w:rPr>
        <w:t>1</w:t>
      </w:r>
      <w:r>
        <w:rPr>
          <w:rFonts w:cs="Cambria Math"/>
        </w:rPr>
        <w:t xml:space="preserve">-smooth 1-1 function </w:t>
      </w:r>
    </w:p>
    <w:p w14:paraId="14A21CCD" w14:textId="77777777" w:rsidR="00B073DD" w:rsidRDefault="00B073DD" w:rsidP="00B073DD">
      <w:pPr>
        <w:rPr>
          <w:rFonts w:cs="Cambria Math"/>
        </w:rPr>
      </w:pPr>
      <w:r>
        <w:rPr>
          <w:rFonts w:cs="Cambria Math"/>
        </w:rPr>
        <w:tab/>
      </w:r>
      <w:r w:rsidR="009B40B3" w:rsidRPr="00274CF9">
        <w:rPr>
          <w:rFonts w:cs="Cambria Math"/>
          <w:position w:val="-10"/>
        </w:rPr>
        <w:object w:dxaOrig="3780" w:dyaOrig="400" w14:anchorId="3599E96F">
          <v:shape id="_x0000_i1247" type="#_x0000_t75" style="width:188pt;height:17pt" o:ole="">
            <v:imagedata r:id="rId455" o:title=""/>
          </v:shape>
          <o:OLEObject Type="Embed" ProgID="Equation.DSMT4" ShapeID="_x0000_i1247" DrawAspect="Content" ObjectID="_1453397978" r:id="rId456"/>
        </w:object>
      </w:r>
      <w:r>
        <w:rPr>
          <w:rFonts w:cs="Cambria Math"/>
        </w:rPr>
        <w:t xml:space="preserve">  </w:t>
      </w:r>
    </w:p>
    <w:p w14:paraId="2A37B0FA" w14:textId="77777777" w:rsidR="00B073DD" w:rsidRDefault="00B073DD" w:rsidP="00B073DD">
      <w:pPr>
        <w:rPr>
          <w:rFonts w:cs="Cambria Math"/>
        </w:rPr>
      </w:pPr>
    </w:p>
    <w:p w14:paraId="7F20F59F" w14:textId="77777777" w:rsidR="001F2BBD" w:rsidRDefault="00B073DD" w:rsidP="00E31E5E">
      <w:pPr>
        <w:rPr>
          <w:rFonts w:cs="Times New Roman"/>
        </w:rPr>
      </w:pPr>
      <w:r>
        <w:rPr>
          <w:rFonts w:cs="Cambria Math"/>
          <w:color w:val="008000"/>
        </w:rPr>
        <w:t>Definition</w:t>
      </w:r>
      <w:r>
        <w:rPr>
          <w:rFonts w:cs="Cambria Math"/>
        </w:rPr>
        <w:t xml:space="preserve">. Let </w:t>
      </w:r>
      <w:r w:rsidR="004A21F4" w:rsidRPr="004A21F4">
        <w:rPr>
          <w:rFonts w:ascii="Apple Chancery" w:hAnsi="Apple Chancery" w:cs="Cambria Math"/>
          <w:b/>
        </w:rPr>
        <w:t>M</w:t>
      </w:r>
      <w:r>
        <w:rPr>
          <w:rFonts w:cs="Cambria Math"/>
        </w:rPr>
        <w:t xml:space="preserve"> be an </w:t>
      </w:r>
      <w:r>
        <w:rPr>
          <w:rFonts w:cs="Cambria Math"/>
          <w:i/>
        </w:rPr>
        <w:t>n</w:t>
      </w:r>
      <w:r>
        <w:rPr>
          <w:rFonts w:cs="Cambria Math"/>
        </w:rPr>
        <w:t xml:space="preserve">-manifold, </w:t>
      </w:r>
      <w:r>
        <w:rPr>
          <w:rFonts w:ascii="Euclid Math One" w:hAnsi="Euclid Math One" w:cs="Cambria Math"/>
          <w:b/>
        </w:rPr>
        <w:t></w:t>
      </w:r>
      <w:r>
        <w:rPr>
          <w:rFonts w:cs="Cambria Math"/>
        </w:rPr>
        <w:t xml:space="preserve"> a (</w:t>
      </w:r>
      <w:r>
        <w:rPr>
          <w:rFonts w:cs="Cambria Math"/>
          <w:i/>
        </w:rPr>
        <w:t>p</w:t>
      </w:r>
      <w:r>
        <w:rPr>
          <w:rFonts w:cs="Cambria Math"/>
        </w:rPr>
        <w:t xml:space="preserve">–1)-surface in </w:t>
      </w:r>
      <w:r w:rsidR="004A21F4" w:rsidRPr="004A21F4">
        <w:rPr>
          <w:rFonts w:ascii="Apple Chancery" w:hAnsi="Apple Chancery" w:cs="Cambria Math"/>
          <w:b/>
        </w:rPr>
        <w:t>M</w:t>
      </w:r>
      <w:r>
        <w:rPr>
          <w:rFonts w:cs="Cambria Math"/>
        </w:rPr>
        <w:t>, (</w:t>
      </w:r>
      <w:r>
        <w:rPr>
          <w:rFonts w:cs="Cambria Math"/>
          <w:i/>
        </w:rPr>
        <w:t>x</w:t>
      </w:r>
      <w:r>
        <w:rPr>
          <w:rFonts w:cs="Cambria Math"/>
        </w:rPr>
        <w:t xml:space="preserve">) a coordinate patch, and </w:t>
      </w:r>
      <w:bookmarkStart w:id="685" w:name="OLE_LINK435"/>
      <w:bookmarkStart w:id="686" w:name="OLE_LINK436"/>
      <w:bookmarkStart w:id="687" w:name="OLE_LINK543"/>
      <w:r w:rsidRPr="00713CD9">
        <w:rPr>
          <w:rFonts w:cs="Cambria Math"/>
          <w:position w:val="-28"/>
        </w:rPr>
        <w:object w:dxaOrig="4100" w:dyaOrig="700" w14:anchorId="6C9D2A3A">
          <v:shape id="_x0000_i1248" type="#_x0000_t75" style="width:205pt;height:33pt" o:ole="">
            <v:imagedata r:id="rId457" o:title=""/>
          </v:shape>
          <o:OLEObject Type="Embed" ProgID="Equation.DSMT4" ShapeID="_x0000_i1248" DrawAspect="Content" ObjectID="_1453397979" r:id="rId458"/>
        </w:object>
      </w:r>
      <w:bookmarkEnd w:id="685"/>
      <w:bookmarkEnd w:id="686"/>
      <w:bookmarkEnd w:id="687"/>
      <w:r>
        <w:rPr>
          <w:rFonts w:cs="Cambria Math"/>
        </w:rPr>
        <w:t xml:space="preserve"> a </w:t>
      </w:r>
      <w:r>
        <w:rPr>
          <w:rFonts w:cs="Cambria Math"/>
          <w:i/>
        </w:rPr>
        <w:t>p</w:t>
      </w:r>
      <w:r>
        <w:rPr>
          <w:rFonts w:cs="Cambria Math"/>
        </w:rPr>
        <w:t xml:space="preserve">-form (i.e., </w:t>
      </w:r>
      <w:r>
        <w:rPr>
          <w:rFonts w:cs="Cambria Math"/>
          <w:i/>
        </w:rPr>
        <w:t>r</w:t>
      </w:r>
      <w:r>
        <w:rPr>
          <w:rFonts w:cs="Cambria Math"/>
        </w:rPr>
        <w:t xml:space="preserve"> … </w:t>
      </w:r>
      <w:r>
        <w:rPr>
          <w:rFonts w:cs="Cambria Math"/>
          <w:i/>
        </w:rPr>
        <w:t>t</w:t>
      </w:r>
      <w:r>
        <w:rPr>
          <w:rFonts w:cs="Cambria Math"/>
        </w:rPr>
        <w:t xml:space="preserve"> has </w:t>
      </w:r>
      <w:r>
        <w:rPr>
          <w:rFonts w:cs="Cambria Math"/>
          <w:i/>
        </w:rPr>
        <w:t>p</w:t>
      </w:r>
      <w:r>
        <w:rPr>
          <w:rFonts w:cs="Cambria Math"/>
        </w:rPr>
        <w:t xml:space="preserve"> terms). The </w:t>
      </w:r>
      <w:r>
        <w:rPr>
          <w:rFonts w:cs="Cambria Math"/>
          <w:b/>
        </w:rPr>
        <w:t>surface integral of</w:t>
      </w:r>
      <w:r w:rsidRPr="00713CD9">
        <w:rPr>
          <w:rFonts w:cs="Cambria Math"/>
          <w:b/>
        </w:rPr>
        <w:t xml:space="preserve"> </w:t>
      </w:r>
      <w:r w:rsidR="00F82DB1" w:rsidRPr="00F82DB1">
        <w:rPr>
          <w:rFonts w:ascii="Symbol" w:hAnsi="Symbol" w:cstheme="minorHAnsi"/>
          <w:b/>
        </w:rPr>
        <w:t></w:t>
      </w:r>
      <w:r w:rsidR="00F82DB1">
        <w:rPr>
          <w:rFonts w:cstheme="minorHAnsi"/>
          <w:b/>
        </w:rPr>
        <w:t xml:space="preserve"> </w:t>
      </w:r>
      <w:r w:rsidR="00F82DB1" w:rsidRPr="00F82DB1">
        <w:rPr>
          <w:rFonts w:cstheme="minorHAnsi"/>
          <w:b/>
        </w:rPr>
        <w:t>over</w:t>
      </w:r>
      <w:r w:rsidR="00F82DB1">
        <w:rPr>
          <w:rFonts w:cstheme="minorHAnsi"/>
          <w:b/>
        </w:rPr>
        <w:t xml:space="preserve"> the (</w:t>
      </w:r>
      <w:r w:rsidR="00F82DB1">
        <w:rPr>
          <w:rFonts w:cstheme="minorHAnsi"/>
          <w:b/>
          <w:i/>
        </w:rPr>
        <w:t>p</w:t>
      </w:r>
      <w:r w:rsidRPr="00713CD9">
        <w:rPr>
          <w:rFonts w:cs="Times New Roman"/>
          <w:b/>
        </w:rPr>
        <w:t>–1)-surface</w:t>
      </w:r>
      <w:r>
        <w:rPr>
          <w:rFonts w:cs="Times New Roman"/>
        </w:rPr>
        <w:t xml:space="preserve"> </w:t>
      </w:r>
      <w:bookmarkStart w:id="688" w:name="OLE_LINK804"/>
      <w:bookmarkStart w:id="689" w:name="OLE_LINK805"/>
      <w:r>
        <w:rPr>
          <w:rFonts w:ascii="Euclid Math One" w:hAnsi="Euclid Math One" w:cs="Times New Roman"/>
          <w:b/>
        </w:rPr>
        <w:t></w:t>
      </w:r>
      <w:bookmarkEnd w:id="688"/>
      <w:bookmarkEnd w:id="689"/>
      <w:r>
        <w:rPr>
          <w:rFonts w:cs="Times New Roman"/>
        </w:rPr>
        <w:t xml:space="preserve"> is</w:t>
      </w:r>
      <w:bookmarkStart w:id="690" w:name="OLE_LINK802"/>
      <w:bookmarkStart w:id="691" w:name="OLE_LINK803"/>
      <w:r w:rsidR="00173C68">
        <w:rPr>
          <w:rFonts w:cs="Times New Roman"/>
        </w:rPr>
        <w:t xml:space="preserve"> </w:t>
      </w:r>
    </w:p>
    <w:p w14:paraId="358D2BC1" w14:textId="2E7BD02C" w:rsidR="00173C68" w:rsidRPr="00C06002" w:rsidRDefault="001F2BBD" w:rsidP="00E31E5E">
      <w:pPr>
        <w:rPr>
          <w:rFonts w:cs="Cambria Math"/>
        </w:rPr>
      </w:pPr>
      <w:r>
        <w:rPr>
          <w:rFonts w:cs="Times New Roman"/>
        </w:rPr>
        <w:br w:type="page"/>
      </w:r>
      <w:r w:rsidR="003533D3" w:rsidRPr="00173C68">
        <w:rPr>
          <w:rFonts w:cs="Times New Roman"/>
          <w:position w:val="-34"/>
        </w:rPr>
        <w:object w:dxaOrig="500" w:dyaOrig="660" w14:anchorId="6469EA48">
          <v:shape id="_x0000_i1249" type="#_x0000_t75" style="width:28pt;height:33pt" o:ole="">
            <v:imagedata r:id="rId459" o:title=""/>
          </v:shape>
          <o:OLEObject Type="Embed" ProgID="Equation.DSMT4" ShapeID="_x0000_i1249" DrawAspect="Content" ObjectID="_1453397980" r:id="rId460"/>
        </w:object>
      </w:r>
    </w:p>
    <w:bookmarkStart w:id="692" w:name="OLE_LINK843"/>
    <w:bookmarkStart w:id="693" w:name="OLE_LINK844"/>
    <w:p w14:paraId="03D46927" w14:textId="77777777" w:rsidR="00B073DD" w:rsidRDefault="003533D3" w:rsidP="00E31E5E">
      <w:pPr>
        <w:rPr>
          <w:rFonts w:cs="Cambria Math"/>
          <w:position w:val="-34"/>
        </w:rPr>
      </w:pPr>
      <w:r w:rsidRPr="00173C68">
        <w:rPr>
          <w:rFonts w:cs="Cambria Math"/>
          <w:position w:val="-34"/>
        </w:rPr>
        <w:object w:dxaOrig="8560" w:dyaOrig="760" w14:anchorId="4E4DA5B2">
          <v:shape id="_x0000_i1250" type="#_x0000_t75" style="width:426pt;height:39pt" o:ole="">
            <v:imagedata r:id="rId461" o:title=""/>
          </v:shape>
          <o:OLEObject Type="Embed" ProgID="Equation.DSMT4" ShapeID="_x0000_i1250" DrawAspect="Content" ObjectID="_1453397981" r:id="rId462"/>
        </w:object>
      </w:r>
      <w:bookmarkEnd w:id="690"/>
      <w:bookmarkEnd w:id="691"/>
      <w:bookmarkEnd w:id="692"/>
      <w:bookmarkEnd w:id="693"/>
    </w:p>
    <w:p w14:paraId="06D2AF13" w14:textId="77777777" w:rsidR="003533D3" w:rsidRDefault="003533D3" w:rsidP="00E31E5E">
      <w:pPr>
        <w:rPr>
          <w:rFonts w:cs="Cambria Math"/>
          <w:position w:val="-34"/>
        </w:rPr>
      </w:pPr>
      <w:r w:rsidRPr="003533D3">
        <w:rPr>
          <w:rFonts w:cs="Cambria Math"/>
          <w:position w:val="-40"/>
        </w:rPr>
        <w:object w:dxaOrig="7480" w:dyaOrig="920" w14:anchorId="13DA79D4">
          <v:shape id="_x0000_i1251" type="#_x0000_t75" style="width:377pt;height:44pt" o:ole="">
            <v:imagedata r:id="rId463" o:title=""/>
          </v:shape>
          <o:OLEObject Type="Embed" ProgID="Equation.DSMT4" ShapeID="_x0000_i1251" DrawAspect="Content" ObjectID="_1453397982" r:id="rId464"/>
        </w:object>
      </w:r>
    </w:p>
    <w:p w14:paraId="5B931E54" w14:textId="77777777" w:rsidR="00F53ABE" w:rsidRPr="00173C68" w:rsidRDefault="00F53ABE" w:rsidP="00E31E5E">
      <w:pPr>
        <w:rPr>
          <w:rFonts w:cs="Times New Roman"/>
        </w:rPr>
      </w:pPr>
    </w:p>
    <w:p w14:paraId="35FF5FB9" w14:textId="77777777" w:rsidR="00E31E5E" w:rsidRPr="00704B20" w:rsidRDefault="00E31E5E" w:rsidP="00E31E5E">
      <w:pPr>
        <w:rPr>
          <w:rFonts w:cs="Cambria Math"/>
        </w:rPr>
      </w:pPr>
      <w:r w:rsidRPr="0037262F">
        <w:rPr>
          <w:rFonts w:cs="Cambria Math"/>
          <w:color w:val="008000"/>
        </w:rPr>
        <w:t>Note</w:t>
      </w:r>
      <w:r w:rsidRPr="00704B20">
        <w:rPr>
          <w:rFonts w:cs="Cambria Math"/>
        </w:rPr>
        <w:t xml:space="preserve">: As in Example 5, an integral of a form over a surface </w:t>
      </w:r>
      <w:r w:rsidR="009B40B3">
        <w:rPr>
          <w:rFonts w:ascii="Euclid Math One" w:hAnsi="Euclid Math One" w:cs="Times New Roman"/>
          <w:b/>
        </w:rPr>
        <w:t></w:t>
      </w:r>
      <w:r w:rsidR="009B40B3" w:rsidRPr="00704B20">
        <w:rPr>
          <w:rFonts w:cs="Cambria Math"/>
        </w:rPr>
        <w:t xml:space="preserve"> </w:t>
      </w:r>
      <w:r w:rsidRPr="00704B20">
        <w:rPr>
          <w:rFonts w:cs="Cambria Math"/>
        </w:rPr>
        <w:t>in a manifold is computed as a s</w:t>
      </w:r>
      <w:r w:rsidR="009B40B3">
        <w:rPr>
          <w:rFonts w:cs="Cambria Math"/>
        </w:rPr>
        <w:t>tandard Riemann integral over a</w:t>
      </w:r>
      <w:r w:rsidRPr="00704B20">
        <w:rPr>
          <w:rFonts w:cs="Cambria Math"/>
        </w:rPr>
        <w:t xml:space="preserve"> compact subset </w:t>
      </w:r>
      <w:r w:rsidR="009B40B3" w:rsidRPr="009B40B3">
        <w:rPr>
          <w:rFonts w:cs="Cambria Math"/>
          <w:position w:val="-4"/>
        </w:rPr>
        <w:object w:dxaOrig="300" w:dyaOrig="340" w14:anchorId="3F807D87">
          <v:shape id="_x0000_i1252" type="#_x0000_t75" style="width:17pt;height:17pt" o:ole="">
            <v:imagedata r:id="rId465" o:title=""/>
          </v:shape>
          <o:OLEObject Type="Embed" ProgID="Equation.DSMT4" ShapeID="_x0000_i1252" DrawAspect="Content" ObjectID="_1453397983" r:id="rId466"/>
        </w:object>
      </w:r>
      <w:r w:rsidR="009B40B3" w:rsidRPr="00704B20">
        <w:rPr>
          <w:rFonts w:cs="Cambria Math"/>
        </w:rPr>
        <w:t xml:space="preserve"> </w:t>
      </w:r>
      <w:r w:rsidRPr="00704B20">
        <w:rPr>
          <w:rFonts w:cs="Cambria Math"/>
        </w:rPr>
        <w:t xml:space="preserve">of </w:t>
      </w:r>
      <w:r w:rsidRPr="0037262F">
        <w:rPr>
          <w:rFonts w:ascii="Lucida Sans Unicode" w:hAnsi="Lucida Sans Unicode" w:cs="Lucida Sans Unicode"/>
          <w:sz w:val="28"/>
          <w:szCs w:val="28"/>
        </w:rPr>
        <w:t>ℝ</w:t>
      </w:r>
      <w:r w:rsidRPr="00704B20">
        <w:rPr>
          <w:rFonts w:cs="Cambria Math"/>
          <w:i/>
          <w:vertAlign w:val="superscript"/>
        </w:rPr>
        <w:t>n</w:t>
      </w:r>
      <w:r w:rsidRPr="00704B20">
        <w:rPr>
          <w:rFonts w:cs="Cambria Math"/>
        </w:rPr>
        <w:t>.</w:t>
      </w:r>
    </w:p>
    <w:p w14:paraId="21080291" w14:textId="77777777" w:rsidR="00720118" w:rsidRDefault="00B073DD" w:rsidP="00BB1D54">
      <w:pPr>
        <w:pStyle w:val="Heading1"/>
        <w:tabs>
          <w:tab w:val="left" w:pos="540"/>
        </w:tabs>
        <w:spacing w:before="120"/>
        <w:rPr>
          <w:rFonts w:ascii="Arial" w:hAnsi="Arial"/>
          <w:b w:val="0"/>
          <w:color w:val="auto"/>
          <w:sz w:val="24"/>
          <w:szCs w:val="24"/>
        </w:rPr>
      </w:pPr>
      <w:r w:rsidRPr="001A03AA">
        <w:rPr>
          <w:rFonts w:ascii="Arial" w:hAnsi="Arial"/>
          <w:b w:val="0"/>
          <w:color w:val="008000"/>
          <w:sz w:val="24"/>
          <w:szCs w:val="24"/>
        </w:rPr>
        <w:t>Th</w:t>
      </w:r>
      <w:r>
        <w:rPr>
          <w:rFonts w:ascii="Arial" w:hAnsi="Arial"/>
          <w:b w:val="0"/>
          <w:color w:val="008000"/>
          <w:sz w:val="24"/>
          <w:szCs w:val="24"/>
        </w:rPr>
        <w:t>eorem</w:t>
      </w:r>
      <w:r>
        <w:rPr>
          <w:rFonts w:ascii="Arial" w:hAnsi="Arial"/>
          <w:b w:val="0"/>
          <w:color w:val="auto"/>
          <w:sz w:val="24"/>
          <w:szCs w:val="24"/>
        </w:rPr>
        <w:t xml:space="preserve">. </w:t>
      </w:r>
      <w:r w:rsidR="00A908E9">
        <w:rPr>
          <w:rFonts w:ascii="Arial" w:hAnsi="Arial"/>
          <w:b w:val="0"/>
          <w:color w:val="auto"/>
          <w:sz w:val="24"/>
          <w:szCs w:val="24"/>
        </w:rPr>
        <w:t xml:space="preserve">Let </w:t>
      </w:r>
      <w:r w:rsidR="00974995" w:rsidRPr="00F20BA4">
        <w:rPr>
          <w:rFonts w:cs="Cambria Math"/>
          <w:position w:val="-28"/>
        </w:rPr>
        <w:object w:dxaOrig="4120" w:dyaOrig="700" w14:anchorId="3F5C70C5">
          <v:shape id="_x0000_i1253" type="#_x0000_t75" style="width:205pt;height:33pt" o:ole="">
            <v:imagedata r:id="rId467" o:title=""/>
          </v:shape>
          <o:OLEObject Type="Embed" ProgID="Equation.DSMT4" ShapeID="_x0000_i1253" DrawAspect="Content" ObjectID="_1453397984" r:id="rId468"/>
        </w:object>
      </w:r>
      <w:r w:rsidR="00A908E9">
        <w:rPr>
          <w:rFonts w:ascii="Arial" w:hAnsi="Arial"/>
          <w:b w:val="0"/>
          <w:color w:val="auto"/>
          <w:sz w:val="24"/>
          <w:szCs w:val="24"/>
        </w:rPr>
        <w:t xml:space="preserve"> and let </w:t>
      </w:r>
      <w:r>
        <w:rPr>
          <w:rFonts w:ascii="Arial" w:hAnsi="Arial"/>
          <w:b w:val="0"/>
          <w:color w:val="auto"/>
          <w:sz w:val="24"/>
          <w:szCs w:val="24"/>
        </w:rPr>
        <w:t>(</w:t>
      </w:r>
      <w:r>
        <w:rPr>
          <w:rFonts w:ascii="Arial" w:hAnsi="Arial"/>
          <w:b w:val="0"/>
          <w:i/>
          <w:color w:val="auto"/>
          <w:sz w:val="24"/>
          <w:szCs w:val="24"/>
        </w:rPr>
        <w:t>X</w:t>
      </w:r>
      <w:r>
        <w:rPr>
          <w:rFonts w:ascii="Arial" w:hAnsi="Arial"/>
          <w:b w:val="0"/>
          <w:color w:val="auto"/>
          <w:sz w:val="24"/>
          <w:szCs w:val="24"/>
        </w:rPr>
        <w:t xml:space="preserve">) </w:t>
      </w:r>
      <w:r w:rsidR="00A908E9">
        <w:rPr>
          <w:rFonts w:ascii="Arial" w:hAnsi="Arial"/>
          <w:b w:val="0"/>
          <w:color w:val="auto"/>
          <w:sz w:val="24"/>
          <w:szCs w:val="24"/>
        </w:rPr>
        <w:t>be</w:t>
      </w:r>
      <w:r>
        <w:rPr>
          <w:rFonts w:ascii="Arial" w:hAnsi="Arial"/>
          <w:b w:val="0"/>
          <w:color w:val="auto"/>
          <w:sz w:val="24"/>
          <w:szCs w:val="24"/>
        </w:rPr>
        <w:t xml:space="preserve"> an overlapping coordinate patch with transition functions </w:t>
      </w:r>
      <w:bookmarkStart w:id="694" w:name="OLE_LINK544"/>
      <w:bookmarkStart w:id="695" w:name="OLE_LINK545"/>
      <w:r w:rsidR="00A908E9" w:rsidRPr="001A03AA">
        <w:rPr>
          <w:rFonts w:ascii="Arial" w:hAnsi="Arial"/>
          <w:b w:val="0"/>
          <w:color w:val="auto"/>
          <w:position w:val="-10"/>
          <w:sz w:val="24"/>
          <w:szCs w:val="24"/>
        </w:rPr>
        <w:object w:dxaOrig="1780" w:dyaOrig="380" w14:anchorId="585F0F67">
          <v:shape id="_x0000_i1254" type="#_x0000_t75" style="width:89pt;height:17pt" o:ole="">
            <v:imagedata r:id="rId469" o:title=""/>
          </v:shape>
          <o:OLEObject Type="Embed" ProgID="Equation.DSMT4" ShapeID="_x0000_i1254" DrawAspect="Content" ObjectID="_1453397985" r:id="rId470"/>
        </w:object>
      </w:r>
      <w:r w:rsidR="00A908E9">
        <w:rPr>
          <w:rFonts w:ascii="Arial" w:hAnsi="Arial"/>
          <w:b w:val="0"/>
          <w:color w:val="auto"/>
          <w:position w:val="-10"/>
          <w:sz w:val="24"/>
          <w:szCs w:val="24"/>
        </w:rPr>
        <w:t xml:space="preserve"> </w:t>
      </w:r>
      <w:r w:rsidR="00A908E9" w:rsidRPr="00A908E9">
        <w:rPr>
          <w:rFonts w:ascii="Arial" w:hAnsi="Arial"/>
          <w:b w:val="0"/>
          <w:bCs w:val="0"/>
          <w:color w:val="auto"/>
          <w:sz w:val="24"/>
          <w:szCs w:val="24"/>
        </w:rPr>
        <w:t>and</w:t>
      </w:r>
      <w:r w:rsidR="00A908E9" w:rsidRPr="001A03AA">
        <w:rPr>
          <w:rFonts w:ascii="Arial" w:hAnsi="Arial"/>
          <w:b w:val="0"/>
          <w:color w:val="auto"/>
          <w:position w:val="-10"/>
          <w:sz w:val="24"/>
          <w:szCs w:val="24"/>
        </w:rPr>
        <w:object w:dxaOrig="1840" w:dyaOrig="380" w14:anchorId="51DEDA74">
          <v:shape id="_x0000_i1255" type="#_x0000_t75" style="width:89pt;height:17pt" o:ole="">
            <v:imagedata r:id="rId471" o:title=""/>
          </v:shape>
          <o:OLEObject Type="Embed" ProgID="Equation.DSMT4" ShapeID="_x0000_i1255" DrawAspect="Content" ObjectID="_1453397986" r:id="rId472"/>
        </w:object>
      </w:r>
      <w:bookmarkEnd w:id="694"/>
      <w:bookmarkEnd w:id="695"/>
      <w:r>
        <w:rPr>
          <w:rFonts w:ascii="Arial" w:hAnsi="Arial"/>
          <w:b w:val="0"/>
          <w:color w:val="auto"/>
          <w:sz w:val="24"/>
          <w:szCs w:val="24"/>
        </w:rPr>
        <w:t xml:space="preserve"> </w:t>
      </w:r>
      <w:r w:rsidR="00720118">
        <w:rPr>
          <w:rFonts w:ascii="Arial" w:hAnsi="Arial"/>
          <w:b w:val="0"/>
          <w:color w:val="auto"/>
          <w:sz w:val="24"/>
          <w:szCs w:val="24"/>
        </w:rPr>
        <w:t>Then there exist function</w:t>
      </w:r>
      <w:r w:rsidR="00283AB0">
        <w:rPr>
          <w:rFonts w:ascii="Arial" w:hAnsi="Arial"/>
          <w:b w:val="0"/>
          <w:color w:val="auto"/>
          <w:sz w:val="24"/>
          <w:szCs w:val="24"/>
        </w:rPr>
        <w:t>s</w:t>
      </w:r>
      <w:r w:rsidR="00720118">
        <w:rPr>
          <w:rFonts w:ascii="Arial" w:hAnsi="Arial"/>
          <w:b w:val="0"/>
          <w:color w:val="auto"/>
          <w:sz w:val="24"/>
          <w:szCs w:val="24"/>
        </w:rPr>
        <w:t xml:space="preserve"> </w:t>
      </w:r>
      <w:r w:rsidR="00720118" w:rsidRPr="00720118">
        <w:rPr>
          <w:rFonts w:ascii="Arial" w:hAnsi="Arial"/>
          <w:b w:val="0"/>
          <w:color w:val="auto"/>
          <w:position w:val="-16"/>
          <w:sz w:val="24"/>
          <w:szCs w:val="24"/>
        </w:rPr>
        <w:object w:dxaOrig="1640" w:dyaOrig="440" w14:anchorId="6D6F6D87">
          <v:shape id="_x0000_i1256" type="#_x0000_t75" style="width:83pt;height:22pt" o:ole="">
            <v:imagedata r:id="rId473" o:title=""/>
          </v:shape>
          <o:OLEObject Type="Embed" ProgID="Equation.DSMT4" ShapeID="_x0000_i1256" DrawAspect="Content" ObjectID="_1453397987" r:id="rId474"/>
        </w:object>
      </w:r>
      <w:r w:rsidR="00720118">
        <w:rPr>
          <w:rFonts w:ascii="Arial" w:hAnsi="Arial"/>
          <w:b w:val="0"/>
          <w:color w:val="auto"/>
          <w:sz w:val="24"/>
          <w:szCs w:val="24"/>
        </w:rPr>
        <w:t xml:space="preserve">such that </w:t>
      </w:r>
      <w:bookmarkStart w:id="696" w:name="OLE_LINK648"/>
      <w:bookmarkStart w:id="697" w:name="OLE_LINK660"/>
      <w:r w:rsidR="00F53ABE" w:rsidRPr="00283AB0">
        <w:rPr>
          <w:rFonts w:ascii="Arial" w:hAnsi="Arial"/>
          <w:b w:val="0"/>
          <w:color w:val="auto"/>
          <w:position w:val="-68"/>
          <w:sz w:val="24"/>
          <w:szCs w:val="24"/>
        </w:rPr>
        <w:object w:dxaOrig="4860" w:dyaOrig="1480" w14:anchorId="66C9C8A1">
          <v:shape id="_x0000_i1257" type="#_x0000_t75" style="width:244pt;height:1in" o:ole="">
            <v:imagedata r:id="rId475" o:title=""/>
          </v:shape>
          <o:OLEObject Type="Embed" ProgID="Equation.DSMT4" ShapeID="_x0000_i1257" DrawAspect="Content" ObjectID="_1453397988" r:id="rId476"/>
        </w:object>
      </w:r>
    </w:p>
    <w:p w14:paraId="4B573DA8" w14:textId="77777777" w:rsidR="004E1776" w:rsidRPr="00283AB0" w:rsidRDefault="00283AB0" w:rsidP="00BB1D54">
      <w:pPr>
        <w:pStyle w:val="Heading1"/>
        <w:tabs>
          <w:tab w:val="left" w:pos="540"/>
        </w:tabs>
        <w:spacing w:before="120"/>
        <w:rPr>
          <w:rFonts w:ascii="Arial" w:hAnsi="Arial"/>
          <w:b w:val="0"/>
          <w:color w:val="auto"/>
          <w:sz w:val="24"/>
          <w:szCs w:val="24"/>
        </w:rPr>
      </w:pPr>
      <w:r>
        <w:rPr>
          <w:rFonts w:ascii="Arial" w:hAnsi="Arial"/>
          <w:b w:val="0"/>
          <w:color w:val="auto"/>
          <w:sz w:val="24"/>
          <w:szCs w:val="24"/>
        </w:rPr>
        <w:t>Proof:  D</w:t>
      </w:r>
      <w:r w:rsidR="00A908E9">
        <w:rPr>
          <w:rFonts w:ascii="Arial" w:hAnsi="Arial"/>
          <w:b w:val="0"/>
          <w:color w:val="auto"/>
          <w:sz w:val="24"/>
          <w:szCs w:val="24"/>
        </w:rPr>
        <w:t>efine</w:t>
      </w:r>
      <w:bookmarkStart w:id="698" w:name="OLE_LINK546"/>
      <w:bookmarkStart w:id="699" w:name="OLE_LINK547"/>
      <w:r>
        <w:rPr>
          <w:rFonts w:ascii="Arial" w:hAnsi="Arial"/>
          <w:b w:val="0"/>
          <w:color w:val="auto"/>
          <w:sz w:val="24"/>
          <w:szCs w:val="24"/>
        </w:rPr>
        <w:t xml:space="preserve"> </w:t>
      </w:r>
      <w:r w:rsidRPr="006C2861">
        <w:rPr>
          <w:rFonts w:ascii="Arial" w:hAnsi="Arial"/>
          <w:b w:val="0"/>
          <w:bCs w:val="0"/>
          <w:color w:val="auto"/>
          <w:position w:val="-18"/>
          <w:sz w:val="24"/>
          <w:szCs w:val="24"/>
        </w:rPr>
        <w:object w:dxaOrig="5660" w:dyaOrig="480" w14:anchorId="6622BA9A">
          <v:shape id="_x0000_i1258" type="#_x0000_t75" style="width:282pt;height:22pt" o:ole="">
            <v:imagedata r:id="rId477" o:title=""/>
          </v:shape>
          <o:OLEObject Type="Embed" ProgID="Equation.DSMT4" ShapeID="_x0000_i1258" DrawAspect="Content" ObjectID="_1453397989" r:id="rId478"/>
        </w:object>
      </w:r>
      <w:bookmarkEnd w:id="698"/>
      <w:bookmarkEnd w:id="699"/>
      <w:r w:rsidR="00B073DD">
        <w:rPr>
          <w:rFonts w:ascii="Arial" w:hAnsi="Arial"/>
          <w:b w:val="0"/>
          <w:color w:val="auto"/>
          <w:sz w:val="24"/>
          <w:szCs w:val="24"/>
        </w:rPr>
        <w:t xml:space="preserve"> </w:t>
      </w:r>
    </w:p>
    <w:p w14:paraId="6CE52CB9" w14:textId="77777777" w:rsidR="00F20BA4" w:rsidRDefault="00283AB0" w:rsidP="00283AB0">
      <w:pPr>
        <w:pStyle w:val="Heading1"/>
        <w:tabs>
          <w:tab w:val="left" w:pos="540"/>
        </w:tabs>
        <w:spacing w:before="120"/>
        <w:rPr>
          <w:rFonts w:ascii="Arial" w:hAnsi="Arial"/>
          <w:b w:val="0"/>
          <w:color w:val="auto"/>
          <w:sz w:val="24"/>
          <w:szCs w:val="24"/>
        </w:rPr>
      </w:pPr>
      <w:r>
        <w:rPr>
          <w:rFonts w:ascii="Arial" w:hAnsi="Arial"/>
          <w:b w:val="0"/>
          <w:color w:val="auto"/>
          <w:sz w:val="24"/>
          <w:szCs w:val="24"/>
        </w:rPr>
        <w:t>T</w:t>
      </w:r>
      <w:r w:rsidR="00B073DD">
        <w:rPr>
          <w:rFonts w:ascii="Arial" w:hAnsi="Arial"/>
          <w:b w:val="0"/>
          <w:color w:val="auto"/>
          <w:sz w:val="24"/>
          <w:szCs w:val="24"/>
        </w:rPr>
        <w:t>hen</w:t>
      </w:r>
      <w:r>
        <w:rPr>
          <w:rFonts w:ascii="Arial" w:hAnsi="Arial"/>
          <w:b w:val="0"/>
          <w:color w:val="auto"/>
          <w:sz w:val="24"/>
          <w:szCs w:val="24"/>
        </w:rPr>
        <w:t xml:space="preserve"> </w:t>
      </w:r>
      <w:r w:rsidR="002D489A" w:rsidRPr="00F20BA4">
        <w:rPr>
          <w:rFonts w:ascii="Arial" w:hAnsi="Arial"/>
          <w:b w:val="0"/>
          <w:color w:val="auto"/>
          <w:position w:val="-28"/>
          <w:sz w:val="24"/>
          <w:szCs w:val="24"/>
        </w:rPr>
        <w:object w:dxaOrig="4500" w:dyaOrig="700" w14:anchorId="5D5D9849">
          <v:shape id="_x0000_i1259" type="#_x0000_t75" style="width:227pt;height:33pt" o:ole="">
            <v:imagedata r:id="rId479" o:title=""/>
          </v:shape>
          <o:OLEObject Type="Embed" ProgID="Equation.DSMT4" ShapeID="_x0000_i1259" DrawAspect="Content" ObjectID="_1453397990" r:id="rId480"/>
        </w:object>
      </w:r>
      <w:r w:rsidR="00B073DD">
        <w:rPr>
          <w:rFonts w:ascii="Arial" w:hAnsi="Arial"/>
          <w:b w:val="0"/>
          <w:color w:val="auto"/>
          <w:sz w:val="24"/>
          <w:szCs w:val="24"/>
        </w:rPr>
        <w:t xml:space="preserve"> and </w:t>
      </w:r>
    </w:p>
    <w:bookmarkStart w:id="700" w:name="OLE_LINK302"/>
    <w:bookmarkStart w:id="701" w:name="OLE_LINK315"/>
    <w:p w14:paraId="04F2668F" w14:textId="74D35A21" w:rsidR="00C4758E" w:rsidRPr="0037262F" w:rsidRDefault="00F53ABE" w:rsidP="0037262F">
      <w:pPr>
        <w:pStyle w:val="Heading1"/>
        <w:spacing w:before="120"/>
        <w:rPr>
          <w:rFonts w:ascii="Arial" w:hAnsi="Arial"/>
          <w:b w:val="0"/>
          <w:color w:val="auto"/>
          <w:position w:val="-34"/>
          <w:sz w:val="24"/>
          <w:szCs w:val="24"/>
        </w:rPr>
      </w:pPr>
      <w:r w:rsidRPr="00425144">
        <w:rPr>
          <w:rFonts w:ascii="Arial" w:hAnsi="Arial"/>
          <w:b w:val="0"/>
          <w:color w:val="auto"/>
          <w:position w:val="-34"/>
          <w:sz w:val="24"/>
          <w:szCs w:val="24"/>
        </w:rPr>
        <w:object w:dxaOrig="5700" w:dyaOrig="760" w14:anchorId="6AA80966">
          <v:shape id="_x0000_i1260" type="#_x0000_t75" style="width:4in;height:39pt" o:ole="">
            <v:imagedata r:id="rId481" o:title=""/>
          </v:shape>
          <o:OLEObject Type="Embed" ProgID="Equation.DSMT4" ShapeID="_x0000_i1260" DrawAspect="Content" ObjectID="_1453397991" r:id="rId482"/>
        </w:object>
      </w:r>
      <w:bookmarkEnd w:id="700"/>
      <w:bookmarkEnd w:id="701"/>
    </w:p>
    <w:p w14:paraId="62553A70" w14:textId="77777777" w:rsidR="00B073DD" w:rsidRPr="00BB1D54" w:rsidRDefault="00B073DD" w:rsidP="00B073DD">
      <w:r w:rsidRPr="00615098">
        <w:rPr>
          <w:color w:val="008000"/>
          <w:position w:val="-34"/>
        </w:rPr>
        <w:t>Note</w:t>
      </w:r>
      <w:r w:rsidRPr="00615098">
        <w:rPr>
          <w:position w:val="-34"/>
        </w:rPr>
        <w:t xml:space="preserve">. </w:t>
      </w:r>
      <w:r w:rsidR="00283AB0">
        <w:rPr>
          <w:position w:val="-34"/>
        </w:rPr>
        <w:t>R</w:t>
      </w:r>
      <w:r>
        <w:rPr>
          <w:position w:val="-34"/>
        </w:rPr>
        <w:t>efer</w:t>
      </w:r>
      <w:r w:rsidR="00283AB0">
        <w:rPr>
          <w:position w:val="-34"/>
        </w:rPr>
        <w:t xml:space="preserve"> again</w:t>
      </w:r>
      <w:r>
        <w:rPr>
          <w:position w:val="-34"/>
        </w:rPr>
        <w:t xml:space="preserve"> to the Note to Example 2. It points ou</w:t>
      </w:r>
      <w:r w:rsidR="00BB1D54">
        <w:rPr>
          <w:position w:val="-34"/>
        </w:rPr>
        <w:t xml:space="preserve">t that the above definition </w:t>
      </w:r>
      <w:r w:rsidR="00BB1D54" w:rsidRPr="00BB1D54">
        <w:t xml:space="preserve">of </w:t>
      </w:r>
      <w:bookmarkStart w:id="702" w:name="OLE_LINK548"/>
      <w:bookmarkStart w:id="703" w:name="OLE_LINK549"/>
      <w:r w:rsidR="00BB1D54" w:rsidRPr="00BB1D54">
        <w:rPr>
          <w:position w:val="-18"/>
        </w:rPr>
        <w:object w:dxaOrig="440" w:dyaOrig="420" w14:anchorId="4B7D88F0">
          <v:shape id="_x0000_i1261" type="#_x0000_t75" style="width:22pt;height:22pt" o:ole="" o:allowoverlap="f">
            <v:imagedata r:id="rId483" o:title=""/>
          </v:shape>
          <o:OLEObject Type="Embed" ProgID="Equation.DSMT4" ShapeID="_x0000_i1261" DrawAspect="Content" ObjectID="_1453397992" r:id="rId484"/>
        </w:object>
      </w:r>
      <w:bookmarkEnd w:id="702"/>
      <w:bookmarkEnd w:id="703"/>
      <w:r w:rsidR="00BB1D54">
        <w:rPr>
          <w:position w:val="-12"/>
        </w:rPr>
        <w:t xml:space="preserve"> </w:t>
      </w:r>
      <w:r w:rsidRPr="00BB1D54">
        <w:t xml:space="preserve">is correct </w:t>
      </w:r>
      <w:r w:rsidRPr="009C69DC">
        <w:rPr>
          <w:i/>
          <w:color w:val="0000FF"/>
        </w:rPr>
        <w:t>in theory</w:t>
      </w:r>
      <w:r w:rsidRPr="00BB1D54">
        <w:t xml:space="preserve"> though </w:t>
      </w:r>
      <w:r w:rsidRPr="009C69DC">
        <w:rPr>
          <w:i/>
          <w:color w:val="008000"/>
        </w:rPr>
        <w:t>in practice</w:t>
      </w:r>
      <w:r w:rsidR="00DD7356">
        <w:t xml:space="preserve"> we generate </w:t>
      </w:r>
      <w:r w:rsidR="00DD7356" w:rsidRPr="00DD7356">
        <w:rPr>
          <w:position w:val="-14"/>
        </w:rPr>
        <w:object w:dxaOrig="420" w:dyaOrig="400" w14:anchorId="29FB34D5">
          <v:shape id="_x0000_i1262" type="#_x0000_t75" style="width:22pt;height:17pt" o:ole="">
            <v:imagedata r:id="rId485" o:title=""/>
          </v:shape>
          <o:OLEObject Type="Embed" ProgID="Equation.DSMT4" ShapeID="_x0000_i1262" DrawAspect="Content" ObjectID="_1453397993" r:id="rId486"/>
        </w:object>
      </w:r>
      <w:r w:rsidR="00DD7356">
        <w:t xml:space="preserve"> by </w:t>
      </w:r>
      <w:r w:rsidR="002375C9">
        <w:t>equating</w:t>
      </w:r>
      <w:r w:rsidRPr="00BB1D54">
        <w:t xml:space="preserve"> </w:t>
      </w:r>
    </w:p>
    <w:bookmarkEnd w:id="696"/>
    <w:bookmarkEnd w:id="697"/>
    <w:p w14:paraId="7AAFC741" w14:textId="77777777" w:rsidR="00B073DD" w:rsidRDefault="00283AB0" w:rsidP="00DD7356">
      <w:pPr>
        <w:ind w:firstLine="720"/>
        <w:rPr>
          <w:position w:val="-34"/>
        </w:rPr>
      </w:pPr>
      <w:r w:rsidRPr="00283AB0">
        <w:rPr>
          <w:position w:val="-28"/>
        </w:rPr>
        <w:object w:dxaOrig="5740" w:dyaOrig="700" w14:anchorId="25269A76">
          <v:shape id="_x0000_i1263" type="#_x0000_t75" style="width:4in;height:33pt" o:ole="">
            <v:imagedata r:id="rId487" o:title=""/>
          </v:shape>
          <o:OLEObject Type="Embed" ProgID="Equation.DSMT4" ShapeID="_x0000_i1263" DrawAspect="Content" ObjectID="_1453397994" r:id="rId488"/>
        </w:object>
      </w:r>
    </w:p>
    <w:p w14:paraId="447C1062" w14:textId="77777777" w:rsidR="000A3DD4" w:rsidRDefault="002375C9" w:rsidP="006435F9">
      <w:pPr>
        <w:rPr>
          <w:position w:val="-6"/>
        </w:rPr>
      </w:pPr>
      <w:r w:rsidRPr="002375C9">
        <w:t xml:space="preserve">grouping the factors of </w:t>
      </w:r>
      <w:r w:rsidR="008F55B1" w:rsidRPr="002375C9">
        <w:rPr>
          <w:position w:val="-6"/>
        </w:rPr>
        <w:object w:dxaOrig="1520" w:dyaOrig="340" w14:anchorId="5500547E">
          <v:shape id="_x0000_i1264" type="#_x0000_t75" style="width:78pt;height:17pt" o:ole="">
            <v:imagedata r:id="rId489" o:title=""/>
          </v:shape>
          <o:OLEObject Type="Embed" ProgID="Equation.DSMT4" ShapeID="_x0000_i1264" DrawAspect="Content" ObjectID="_1453397995" r:id="rId490"/>
        </w:object>
      </w:r>
      <w:r w:rsidRPr="002375C9">
        <w:t>on RHS</w:t>
      </w:r>
      <w:r w:rsidR="006C2861">
        <w:t xml:space="preserve"> (i.e., </w:t>
      </w:r>
      <w:r w:rsidR="006C2861" w:rsidRPr="006C2861">
        <w:rPr>
          <w:position w:val="-10"/>
        </w:rPr>
        <w:object w:dxaOrig="2300" w:dyaOrig="380" w14:anchorId="08B64563">
          <v:shape id="_x0000_i1265" type="#_x0000_t75" style="width:116pt;height:17pt" o:ole="">
            <v:imagedata r:id="rId491" o:title=""/>
          </v:shape>
          <o:OLEObject Type="Embed" ProgID="Equation.DSMT4" ShapeID="_x0000_i1265" DrawAspect="Content" ObjectID="_1453397996" r:id="rId492"/>
        </w:object>
      </w:r>
      <w:r w:rsidR="006C2861">
        <w:t>)</w:t>
      </w:r>
      <w:r w:rsidRPr="002375C9">
        <w:t xml:space="preserve">, </w:t>
      </w:r>
      <w:r w:rsidR="00B073DD" w:rsidRPr="002375C9">
        <w:t>and</w:t>
      </w:r>
      <w:r w:rsidR="00DD7356" w:rsidRPr="002375C9">
        <w:t xml:space="preserve"> </w:t>
      </w:r>
      <w:r>
        <w:t>setting</w:t>
      </w:r>
      <w:r w:rsidRPr="002375C9">
        <w:t xml:space="preserve"> </w:t>
      </w:r>
      <w:r w:rsidRPr="002375C9">
        <w:rPr>
          <w:position w:val="-18"/>
        </w:rPr>
        <w:object w:dxaOrig="440" w:dyaOrig="420" w14:anchorId="539091BF">
          <v:shape id="_x0000_i1266" type="#_x0000_t75" style="width:22pt;height:22pt" o:ole="" o:allowoverlap="f">
            <v:imagedata r:id="rId493" o:title=""/>
          </v:shape>
          <o:OLEObject Type="Embed" ProgID="Equation.DSMT4" ShapeID="_x0000_i1266" DrawAspect="Content" ObjectID="_1453397997" r:id="rId494"/>
        </w:object>
      </w:r>
      <w:r>
        <w:rPr>
          <w:position w:val="-6"/>
        </w:rPr>
        <w:t xml:space="preserve"> </w:t>
      </w:r>
      <w:r w:rsidRPr="002375C9">
        <w:t>to be the factor of</w:t>
      </w:r>
      <w:bookmarkStart w:id="704" w:name="OLE_LINK550"/>
      <w:bookmarkStart w:id="705" w:name="OLE_LINK551"/>
      <w:r w:rsidR="00283AB0">
        <w:t xml:space="preserve"> </w:t>
      </w:r>
      <w:r w:rsidR="008F55B1" w:rsidRPr="002375C9">
        <w:rPr>
          <w:position w:val="-6"/>
        </w:rPr>
        <w:object w:dxaOrig="1600" w:dyaOrig="340" w14:anchorId="6C3441B9">
          <v:shape id="_x0000_i1267" type="#_x0000_t75" style="width:83pt;height:17pt" o:ole="">
            <v:imagedata r:id="rId495" o:title=""/>
          </v:shape>
          <o:OLEObject Type="Embed" ProgID="Equation.DSMT4" ShapeID="_x0000_i1267" DrawAspect="Content" ObjectID="_1453397998" r:id="rId496"/>
        </w:object>
      </w:r>
      <w:bookmarkEnd w:id="704"/>
      <w:bookmarkEnd w:id="705"/>
    </w:p>
    <w:p w14:paraId="668D5E89" w14:textId="77777777" w:rsidR="000A3DD4" w:rsidRDefault="000A3DD4" w:rsidP="006435F9">
      <w:pPr>
        <w:rPr>
          <w:position w:val="-6"/>
        </w:rPr>
      </w:pPr>
    </w:p>
    <w:p w14:paraId="58708CED" w14:textId="77777777" w:rsidR="00E572D4" w:rsidRDefault="00E572D4" w:rsidP="006435F9">
      <w:pPr>
        <w:rPr>
          <w:b/>
          <w:color w:val="365F91" w:themeColor="accent1" w:themeShade="BF"/>
          <w:position w:val="-6"/>
          <w:sz w:val="32"/>
          <w:szCs w:val="32"/>
        </w:rPr>
      </w:pPr>
    </w:p>
    <w:p w14:paraId="70DB5429" w14:textId="77777777" w:rsidR="00B073DD" w:rsidRPr="000A3DD4" w:rsidRDefault="000A3DD4" w:rsidP="006435F9">
      <w:pPr>
        <w:rPr>
          <w:b/>
          <w:color w:val="365F91" w:themeColor="accent1" w:themeShade="BF"/>
          <w:sz w:val="32"/>
          <w:szCs w:val="32"/>
        </w:rPr>
      </w:pPr>
      <w:r w:rsidRPr="000A3DD4">
        <w:rPr>
          <w:b/>
          <w:color w:val="365F91" w:themeColor="accent1" w:themeShade="BF"/>
          <w:position w:val="-6"/>
          <w:sz w:val="32"/>
          <w:szCs w:val="32"/>
        </w:rPr>
        <w:t>Exterior Derivative</w:t>
      </w:r>
      <w:r w:rsidR="002375C9" w:rsidRPr="000A3DD4">
        <w:rPr>
          <w:b/>
          <w:color w:val="365F91" w:themeColor="accent1" w:themeShade="BF"/>
          <w:sz w:val="32"/>
          <w:szCs w:val="32"/>
        </w:rPr>
        <w:t xml:space="preserve"> </w:t>
      </w:r>
    </w:p>
    <w:p w14:paraId="29389099" w14:textId="77777777" w:rsidR="000A3DD4" w:rsidRDefault="000A3DD4" w:rsidP="00B073DD">
      <w:pPr>
        <w:rPr>
          <w:rFonts w:cs="Cambria Math"/>
        </w:rPr>
      </w:pPr>
    </w:p>
    <w:p w14:paraId="7A10000A" w14:textId="77777777" w:rsidR="00B073DD" w:rsidRDefault="00B073DD" w:rsidP="00B073DD">
      <w:pPr>
        <w:rPr>
          <w:rFonts w:cs="Cambria Math"/>
        </w:rPr>
      </w:pPr>
      <w:r>
        <w:rPr>
          <w:rFonts w:cs="Cambria Math"/>
        </w:rPr>
        <w:t xml:space="preserve">We desire a coordinate-free definition for the exterior derivative, </w:t>
      </w:r>
      <w:r>
        <w:rPr>
          <w:rFonts w:cs="Cambria Math"/>
          <w:i/>
        </w:rPr>
        <w:t>d</w:t>
      </w:r>
      <w:r>
        <w:rPr>
          <w:rFonts w:cs="Cambria Math"/>
        </w:rPr>
        <w:t xml:space="preserve">. In Chapter 10, </w:t>
      </w:r>
      <w:r>
        <w:rPr>
          <w:rFonts w:cs="Cambria Math"/>
          <w:i/>
        </w:rPr>
        <w:t>d</w:t>
      </w:r>
      <w:r>
        <w:rPr>
          <w:rFonts w:cs="Cambria Math"/>
        </w:rPr>
        <w:t xml:space="preserve"> was defined in </w:t>
      </w:r>
      <w:bookmarkStart w:id="706" w:name="OLE_LINK108"/>
      <w:bookmarkStart w:id="707" w:name="OLE_LINK109"/>
      <w:r w:rsidR="00065AD4" w:rsidRPr="00D54474">
        <w:rPr>
          <w:rFonts w:ascii="Cambria Math" w:hAnsi="Cambria Math" w:cs="Cambria Math"/>
        </w:rPr>
        <w:t>ℝ</w:t>
      </w:r>
      <w:bookmarkEnd w:id="706"/>
      <w:bookmarkEnd w:id="707"/>
      <w:r>
        <w:rPr>
          <w:rFonts w:ascii="Cambria Math" w:hAnsi="Cambria Math" w:cs="Cambria Math"/>
          <w:position w:val="8"/>
          <w:vertAlign w:val="superscript"/>
        </w:rPr>
        <w:t>3</w:t>
      </w:r>
      <w:r>
        <w:rPr>
          <w:rFonts w:cs="Cambria Math"/>
        </w:rPr>
        <w:t xml:space="preserve"> as </w:t>
      </w:r>
      <w:r w:rsidRPr="00424D2B">
        <w:rPr>
          <w:rFonts w:cs="Cambria Math"/>
          <w:position w:val="-28"/>
        </w:rPr>
        <w:object w:dxaOrig="2840" w:dyaOrig="700" w14:anchorId="2BCA4148">
          <v:shape id="_x0000_i1268" type="#_x0000_t75" style="width:2in;height:33pt" o:ole="">
            <v:imagedata r:id="rId497" o:title=""/>
          </v:shape>
          <o:OLEObject Type="Embed" ProgID="Equation.DSMT4" ShapeID="_x0000_i1268" DrawAspect="Content" ObjectID="_1453397999" r:id="rId498"/>
        </w:object>
      </w:r>
      <w:r>
        <w:rPr>
          <w:rFonts w:cs="Cambria Math"/>
        </w:rPr>
        <w:t xml:space="preserve"> for a coordinate patch (</w:t>
      </w:r>
      <w:r>
        <w:rPr>
          <w:rFonts w:cs="Cambria Math"/>
          <w:i/>
        </w:rPr>
        <w:t>x</w:t>
      </w:r>
      <w:r>
        <w:rPr>
          <w:rFonts w:cs="Cambria Math"/>
        </w:rPr>
        <w:t>, </w:t>
      </w:r>
      <w:r>
        <w:rPr>
          <w:rFonts w:cs="Cambria Math"/>
          <w:i/>
        </w:rPr>
        <w:t>y</w:t>
      </w:r>
      <w:r>
        <w:rPr>
          <w:rFonts w:cs="Cambria Math"/>
        </w:rPr>
        <w:t>, </w:t>
      </w:r>
      <w:r>
        <w:rPr>
          <w:rFonts w:cs="Cambria Math"/>
          <w:i/>
        </w:rPr>
        <w:t>z</w:t>
      </w:r>
      <w:r>
        <w:rPr>
          <w:rFonts w:cs="Cambria Math"/>
        </w:rPr>
        <w:t>). A coordinate-free approach can use properties (a-c) in the next theorem. Penrose gives no proof</w:t>
      </w:r>
      <w:r w:rsidR="006435F9">
        <w:rPr>
          <w:rFonts w:cs="Cambria Math"/>
        </w:rPr>
        <w:t xml:space="preserve"> nor does he mention whether or not the converse to this theorem holds</w:t>
      </w:r>
      <w:r>
        <w:rPr>
          <w:rFonts w:cs="Cambria Math"/>
        </w:rPr>
        <w:t>.</w:t>
      </w:r>
    </w:p>
    <w:p w14:paraId="52DE8441" w14:textId="77777777" w:rsidR="00B073DD" w:rsidRDefault="00B073DD" w:rsidP="00B073DD">
      <w:pPr>
        <w:rPr>
          <w:rFonts w:cs="Cambria Math"/>
        </w:rPr>
      </w:pPr>
    </w:p>
    <w:p w14:paraId="3D849EEF" w14:textId="77777777" w:rsidR="00B073DD" w:rsidRDefault="00B073DD" w:rsidP="00B073DD">
      <w:pPr>
        <w:rPr>
          <w:rFonts w:cs="Cambria Math"/>
        </w:rPr>
      </w:pPr>
      <w:r>
        <w:rPr>
          <w:rFonts w:cs="Cambria Math"/>
          <w:color w:val="008000"/>
        </w:rPr>
        <w:t>Theorem</w:t>
      </w:r>
      <w:r w:rsidR="002E489D">
        <w:rPr>
          <w:rFonts w:cs="Cambria Math"/>
          <w:color w:val="008000"/>
        </w:rPr>
        <w:t>.</w:t>
      </w:r>
      <w:r>
        <w:rPr>
          <w:rFonts w:cs="Cambria Math"/>
        </w:rPr>
        <w:t xml:space="preserve"> Let </w:t>
      </w:r>
      <w:r w:rsidR="004A21F4" w:rsidRPr="004A21F4">
        <w:rPr>
          <w:rFonts w:ascii="Apple Chancery" w:hAnsi="Apple Chancery" w:cs="Cambria Math"/>
          <w:b/>
        </w:rPr>
        <w:t>M</w:t>
      </w:r>
      <w:r>
        <w:rPr>
          <w:rFonts w:cs="Cambria Math"/>
        </w:rPr>
        <w:t xml:space="preserve"> be an </w:t>
      </w:r>
      <w:r>
        <w:rPr>
          <w:rFonts w:cs="Cambria Math"/>
          <w:i/>
        </w:rPr>
        <w:t>n</w:t>
      </w:r>
      <w:r>
        <w:rPr>
          <w:rFonts w:cs="Cambria Math"/>
        </w:rPr>
        <w:t xml:space="preserve">-manifold, 0 ≤ </w:t>
      </w:r>
      <w:r>
        <w:rPr>
          <w:rFonts w:cs="Cambria Math"/>
          <w:i/>
        </w:rPr>
        <w:t>p</w:t>
      </w:r>
      <w:r>
        <w:rPr>
          <w:rFonts w:cs="Cambria Math"/>
        </w:rPr>
        <w:t xml:space="preserve">, </w:t>
      </w:r>
      <w:r>
        <w:rPr>
          <w:rFonts w:cs="Cambria Math"/>
          <w:i/>
        </w:rPr>
        <w:t>q</w:t>
      </w:r>
      <w:r>
        <w:rPr>
          <w:rFonts w:cs="Cambria Math"/>
        </w:rPr>
        <w:t xml:space="preserve"> &lt; </w:t>
      </w:r>
      <w:r>
        <w:rPr>
          <w:rFonts w:cs="Cambria Math"/>
          <w:i/>
        </w:rPr>
        <w:t>n</w:t>
      </w:r>
      <w:r w:rsidRPr="00E96A54">
        <w:rPr>
          <w:rFonts w:cs="Cambria Math"/>
        </w:rPr>
        <w:t xml:space="preserve">, </w:t>
      </w:r>
      <w:r w:rsidRPr="00974995">
        <w:rPr>
          <w:rFonts w:ascii="Symbol" w:hAnsi="Symbol" w:cs="Cambria Math"/>
          <w:b/>
          <w:i/>
        </w:rPr>
        <w:t></w:t>
      </w:r>
      <w:r>
        <w:rPr>
          <w:rFonts w:ascii="Symbol" w:hAnsi="Symbol" w:cs="Cambria Math"/>
        </w:rPr>
        <w:t></w:t>
      </w:r>
      <w:r>
        <w:rPr>
          <w:rFonts w:cs="Cambria Math"/>
        </w:rPr>
        <w:t xml:space="preserve"> and </w:t>
      </w:r>
      <w:r w:rsidRPr="00974995">
        <w:rPr>
          <w:rFonts w:ascii="Symbol" w:hAnsi="Symbol" w:cs="Cambria Math"/>
          <w:b/>
          <w:i/>
        </w:rPr>
        <w:t></w:t>
      </w:r>
      <w:r>
        <w:rPr>
          <w:rFonts w:cs="Cambria Math"/>
        </w:rPr>
        <w:t xml:space="preserve"> </w:t>
      </w:r>
      <w:r>
        <w:rPr>
          <w:rFonts w:cs="Cambria Math"/>
          <w:i/>
        </w:rPr>
        <w:t>p</w:t>
      </w:r>
      <w:r>
        <w:rPr>
          <w:rFonts w:cs="Cambria Math"/>
        </w:rPr>
        <w:t xml:space="preserve">-forms, and </w:t>
      </w:r>
      <w:r w:rsidRPr="00974995">
        <w:rPr>
          <w:rFonts w:ascii="Symbol" w:hAnsi="Symbol" w:cs="Cambria Math"/>
          <w:b/>
          <w:i/>
        </w:rPr>
        <w:t></w:t>
      </w:r>
      <w:r>
        <w:rPr>
          <w:rFonts w:cs="Cambria Math"/>
        </w:rPr>
        <w:t xml:space="preserve"> a </w:t>
      </w:r>
      <w:r>
        <w:rPr>
          <w:rFonts w:cs="Cambria Math"/>
          <w:i/>
        </w:rPr>
        <w:t>q</w:t>
      </w:r>
      <w:r>
        <w:rPr>
          <w:rFonts w:cs="Cambria Math"/>
        </w:rPr>
        <w:t xml:space="preserve">-form. The exterior derivative </w:t>
      </w:r>
      <w:r>
        <w:rPr>
          <w:rFonts w:cs="Cambria Math"/>
          <w:i/>
        </w:rPr>
        <w:t>d</w:t>
      </w:r>
      <w:r>
        <w:rPr>
          <w:rFonts w:cs="Cambria Math"/>
        </w:rPr>
        <w:t xml:space="preserve"> is the unique operator taking </w:t>
      </w:r>
      <w:r>
        <w:rPr>
          <w:rFonts w:cs="Cambria Math"/>
          <w:i/>
        </w:rPr>
        <w:t>p</w:t>
      </w:r>
      <w:r>
        <w:rPr>
          <w:rFonts w:cs="Cambria Math"/>
        </w:rPr>
        <w:t>-forms to (</w:t>
      </w:r>
      <w:r>
        <w:rPr>
          <w:rFonts w:cs="Cambria Math"/>
          <w:i/>
        </w:rPr>
        <w:t>p</w:t>
      </w:r>
      <w:r>
        <w:rPr>
          <w:rFonts w:cs="Cambria Math"/>
        </w:rPr>
        <w:t>+1)-forms that satisfies:</w:t>
      </w:r>
    </w:p>
    <w:p w14:paraId="23D21131" w14:textId="77777777" w:rsidR="00B073DD" w:rsidRPr="00424D2B" w:rsidRDefault="00B073DD" w:rsidP="00B073DD">
      <w:pPr>
        <w:pStyle w:val="ListParagraph"/>
        <w:numPr>
          <w:ilvl w:val="0"/>
          <w:numId w:val="12"/>
        </w:numPr>
        <w:rPr>
          <w:rFonts w:ascii="Cambria Math" w:hAnsi="Cambria Math" w:cs="Cambria Math"/>
        </w:rPr>
      </w:pPr>
      <w:r>
        <w:rPr>
          <w:rFonts w:ascii="Cambria Math" w:hAnsi="Cambria Math" w:cs="Cambria Math"/>
          <w:i/>
        </w:rPr>
        <w:t>d</w:t>
      </w:r>
      <w:r>
        <w:rPr>
          <w:rFonts w:ascii="Cambria Math" w:hAnsi="Cambria Math" w:cs="Cambria Math"/>
        </w:rPr>
        <w:t xml:space="preserve"> (</w:t>
      </w:r>
      <w:r w:rsidRPr="00974995">
        <w:rPr>
          <w:rFonts w:ascii="Symbol" w:hAnsi="Symbol" w:cs="Cambria Math"/>
          <w:b/>
          <w:i/>
        </w:rPr>
        <w:t></w:t>
      </w:r>
      <w:r>
        <w:rPr>
          <w:rFonts w:cs="Cambria Math"/>
        </w:rPr>
        <w:t xml:space="preserve"> + </w:t>
      </w:r>
      <w:r w:rsidRPr="00974995">
        <w:rPr>
          <w:rFonts w:ascii="Symbol" w:hAnsi="Symbol" w:cs="Cambria Math"/>
          <w:b/>
          <w:i/>
        </w:rPr>
        <w:t></w:t>
      </w:r>
      <w:r>
        <w:rPr>
          <w:rFonts w:cs="Cambria Math"/>
        </w:rPr>
        <w:t xml:space="preserve">) = </w:t>
      </w:r>
      <w:r>
        <w:rPr>
          <w:rFonts w:cs="Cambria Math"/>
          <w:i/>
        </w:rPr>
        <w:t>d</w:t>
      </w:r>
      <w:r w:rsidRPr="00974995">
        <w:rPr>
          <w:rFonts w:ascii="Symbol" w:hAnsi="Symbol" w:cs="Cambria Math"/>
          <w:b/>
          <w:i/>
        </w:rPr>
        <w:t></w:t>
      </w:r>
      <w:r>
        <w:rPr>
          <w:rFonts w:cs="Cambria Math"/>
        </w:rPr>
        <w:t xml:space="preserve"> + </w:t>
      </w:r>
      <w:r>
        <w:rPr>
          <w:rFonts w:cs="Cambria Math"/>
          <w:i/>
        </w:rPr>
        <w:t>d</w:t>
      </w:r>
      <w:r w:rsidRPr="00974995">
        <w:rPr>
          <w:rFonts w:ascii="Symbol" w:hAnsi="Symbol" w:cs="Cambria Math"/>
          <w:b/>
          <w:i/>
        </w:rPr>
        <w:t></w:t>
      </w:r>
    </w:p>
    <w:p w14:paraId="4CEA3A86" w14:textId="77777777" w:rsidR="00B073DD" w:rsidRDefault="001F33A2" w:rsidP="00B073DD">
      <w:pPr>
        <w:pStyle w:val="ListParagraph"/>
        <w:numPr>
          <w:ilvl w:val="0"/>
          <w:numId w:val="12"/>
        </w:numPr>
        <w:rPr>
          <w:rFonts w:ascii="Cambria Math" w:hAnsi="Cambria Math" w:cs="Cambria Math"/>
        </w:rPr>
      </w:pPr>
      <w:r w:rsidRPr="001F33A2">
        <w:rPr>
          <w:rFonts w:ascii="Cambria Math" w:hAnsi="Cambria Math" w:cs="Cambria Math"/>
          <w:position w:val="-16"/>
        </w:rPr>
        <w:object w:dxaOrig="3620" w:dyaOrig="440" w14:anchorId="0937305D">
          <v:shape id="_x0000_i1269" type="#_x0000_t75" style="width:183pt;height:22pt" o:ole="">
            <v:imagedata r:id="rId499" o:title=""/>
          </v:shape>
          <o:OLEObject Type="Embed" ProgID="Equation.DSMT4" ShapeID="_x0000_i1269" DrawAspect="Content" ObjectID="_1453398000" r:id="rId500"/>
        </w:object>
      </w:r>
      <w:r w:rsidR="00B073DD">
        <w:rPr>
          <w:rFonts w:ascii="Cambria Math" w:hAnsi="Cambria Math" w:cs="Cambria Math"/>
        </w:rPr>
        <w:t xml:space="preserve"> </w:t>
      </w:r>
    </w:p>
    <w:p w14:paraId="50D40996" w14:textId="77777777" w:rsidR="00B073DD" w:rsidRDefault="002D489A" w:rsidP="00B073DD">
      <w:pPr>
        <w:pStyle w:val="ListParagraph"/>
        <w:numPr>
          <w:ilvl w:val="0"/>
          <w:numId w:val="12"/>
        </w:numPr>
        <w:rPr>
          <w:rFonts w:ascii="Cambria Math" w:hAnsi="Cambria Math" w:cs="Cambria Math"/>
        </w:rPr>
      </w:pPr>
      <w:r w:rsidRPr="00E96A54">
        <w:rPr>
          <w:rFonts w:ascii="Cambria Math" w:hAnsi="Cambria Math" w:cs="Cambria Math"/>
          <w:position w:val="-10"/>
        </w:rPr>
        <w:object w:dxaOrig="1840" w:dyaOrig="380" w14:anchorId="25472505">
          <v:shape id="_x0000_i1270" type="#_x0000_t75" style="width:89pt;height:17pt" o:ole="">
            <v:imagedata r:id="rId501" o:title=""/>
          </v:shape>
          <o:OLEObject Type="Embed" ProgID="Equation.DSMT4" ShapeID="_x0000_i1270" DrawAspect="Content" ObjectID="_1453398001" r:id="rId502"/>
        </w:object>
      </w:r>
      <w:r w:rsidR="00B073DD">
        <w:rPr>
          <w:rFonts w:ascii="Cambria Math" w:hAnsi="Cambria Math" w:cs="Cambria Math"/>
        </w:rPr>
        <w:t xml:space="preserve"> </w:t>
      </w:r>
    </w:p>
    <w:p w14:paraId="71809056" w14:textId="77777777" w:rsidR="00482B98" w:rsidRDefault="00482B98" w:rsidP="003657B1">
      <w:pPr>
        <w:rPr>
          <w:rFonts w:cs="Times New Roman"/>
          <w:color w:val="008000"/>
        </w:rPr>
      </w:pPr>
      <w:bookmarkStart w:id="708" w:name="OLE_LINK644"/>
      <w:bookmarkStart w:id="709" w:name="OLE_LINK645"/>
      <w:bookmarkStart w:id="710" w:name="OLE_LINK646"/>
      <w:bookmarkStart w:id="711" w:name="OLE_LINK647"/>
    </w:p>
    <w:p w14:paraId="6C2E3311" w14:textId="6B35AAA2" w:rsidR="003657B1" w:rsidRDefault="003657B1" w:rsidP="003657B1">
      <w:pPr>
        <w:rPr>
          <w:rFonts w:cs="Times New Roman"/>
        </w:rPr>
      </w:pPr>
      <w:r>
        <w:rPr>
          <w:rFonts w:cs="Times New Roman"/>
          <w:color w:val="008000"/>
        </w:rPr>
        <w:t>Note</w:t>
      </w:r>
      <w:r w:rsidR="00F278CD">
        <w:rPr>
          <w:rFonts w:cs="Times New Roman"/>
          <w:color w:val="008000"/>
        </w:rPr>
        <w:t xml:space="preserve"> 1</w:t>
      </w:r>
      <w:r>
        <w:rPr>
          <w:rFonts w:cs="Times New Roman"/>
        </w:rPr>
        <w:t xml:space="preserve">. </w:t>
      </w:r>
      <w:r w:rsidR="00E5766E">
        <w:rPr>
          <w:rFonts w:cs="Times New Roman"/>
        </w:rPr>
        <w:t>Property</w:t>
      </w:r>
      <w:r>
        <w:rPr>
          <w:rFonts w:cs="Times New Roman"/>
        </w:rPr>
        <w:t xml:space="preserve"> (c) implies </w:t>
      </w:r>
      <w:r w:rsidR="00F278CD">
        <w:rPr>
          <w:rFonts w:cs="Times New Roman"/>
        </w:rPr>
        <w:t>Grassmann algebra and equality of mixed partials:</w:t>
      </w:r>
    </w:p>
    <w:p w14:paraId="436A0EE2" w14:textId="77777777" w:rsidR="003657B1" w:rsidRDefault="00F278CD" w:rsidP="002C4CBB">
      <w:pPr>
        <w:tabs>
          <w:tab w:val="left" w:pos="720"/>
        </w:tabs>
        <w:ind w:left="720"/>
        <w:rPr>
          <w:rFonts w:cs="Times New Roman"/>
        </w:rPr>
      </w:pPr>
      <w:r>
        <w:rPr>
          <w:rFonts w:cs="Times New Roman"/>
        </w:rPr>
        <w:t xml:space="preserve">In </w:t>
      </w:r>
      <w:r>
        <w:rPr>
          <w:rFonts w:ascii="Lucida Sans Unicode" w:hAnsi="Lucida Sans Unicode" w:cs="Lucida Sans Unicode"/>
        </w:rPr>
        <w:t>ℝ</w:t>
      </w:r>
      <w:r>
        <w:rPr>
          <w:rFonts w:ascii="Lucida Sans Unicode" w:hAnsi="Lucida Sans Unicode" w:cs="Lucida Sans Unicode"/>
          <w:vertAlign w:val="superscript"/>
        </w:rPr>
        <w:t>2</w:t>
      </w:r>
      <w:r>
        <w:rPr>
          <w:rFonts w:ascii="Lucida Sans Unicode" w:hAnsi="Lucida Sans Unicode" w:cs="Lucida Sans Unicode"/>
        </w:rPr>
        <w:t>,</w:t>
      </w:r>
      <w:r>
        <w:rPr>
          <w:rFonts w:cs="Times New Roman"/>
        </w:rPr>
        <w:t xml:space="preserve"> </w:t>
      </w:r>
      <w:r w:rsidR="004B3C68" w:rsidRPr="003657B1">
        <w:rPr>
          <w:rFonts w:cs="Times New Roman"/>
          <w:position w:val="-32"/>
        </w:rPr>
        <w:object w:dxaOrig="6440" w:dyaOrig="760" w14:anchorId="3564045D">
          <v:shape id="_x0000_i1271" type="#_x0000_t75" style="width:321pt;height:39pt" o:ole="">
            <v:imagedata r:id="rId503" o:title=""/>
          </v:shape>
          <o:OLEObject Type="Embed" ProgID="Equation.DSMT4" ShapeID="_x0000_i1271" DrawAspect="Content" ObjectID="_1453398002" r:id="rId504"/>
        </w:object>
      </w:r>
      <w:r w:rsidR="003657B1">
        <w:rPr>
          <w:rFonts w:cs="Times New Roman"/>
        </w:rPr>
        <w:t>.</w:t>
      </w:r>
    </w:p>
    <w:p w14:paraId="56C9C9BE" w14:textId="77777777" w:rsidR="003657B1" w:rsidRPr="002C4CBB" w:rsidRDefault="003657B1" w:rsidP="002C4CBB">
      <w:pPr>
        <w:ind w:left="720"/>
        <w:rPr>
          <w:rFonts w:cs="Times New Roman"/>
        </w:rPr>
      </w:pPr>
      <w:bookmarkStart w:id="712" w:name="OLE_LINK607"/>
      <w:bookmarkStart w:id="713" w:name="OLE_LINK635"/>
      <w:r w:rsidRPr="00F278CD">
        <w:rPr>
          <w:rFonts w:cs="Times New Roman"/>
          <w:i/>
        </w:rPr>
        <w:t>dx</w:t>
      </w:r>
      <w:bookmarkStart w:id="714" w:name="OLE_LINK676"/>
      <w:bookmarkStart w:id="715" w:name="OLE_LINK677"/>
      <w:r>
        <w:rPr>
          <w:rFonts w:cs="Times New Roman" w:hint="eastAsia"/>
        </w:rPr>
        <w:t>∧</w:t>
      </w:r>
      <w:r w:rsidRPr="00F278CD">
        <w:rPr>
          <w:rFonts w:cs="Times New Roman"/>
          <w:i/>
        </w:rPr>
        <w:t>d</w:t>
      </w:r>
      <w:bookmarkEnd w:id="714"/>
      <w:bookmarkEnd w:id="715"/>
      <w:r w:rsidRPr="00F278CD">
        <w:rPr>
          <w:rFonts w:cs="Times New Roman"/>
          <w:i/>
        </w:rPr>
        <w:t>x</w:t>
      </w:r>
      <w:bookmarkEnd w:id="712"/>
      <w:bookmarkEnd w:id="713"/>
      <w:r>
        <w:rPr>
          <w:rFonts w:cs="Times New Roman"/>
        </w:rPr>
        <w:t xml:space="preserve"> = 0 = </w:t>
      </w:r>
      <w:r w:rsidRPr="00F278CD">
        <w:rPr>
          <w:rFonts w:cs="Times New Roman"/>
          <w:i/>
        </w:rPr>
        <w:t>dy</w:t>
      </w:r>
      <w:r>
        <w:rPr>
          <w:rFonts w:cs="Times New Roman" w:hint="eastAsia"/>
        </w:rPr>
        <w:t>∧</w:t>
      </w:r>
      <w:r w:rsidRPr="00F278CD">
        <w:rPr>
          <w:rFonts w:cs="Times New Roman"/>
          <w:i/>
        </w:rPr>
        <w:t>dy</w:t>
      </w:r>
      <w:r>
        <w:rPr>
          <w:rFonts w:cs="Times New Roman"/>
        </w:rPr>
        <w:t xml:space="preserve"> </w:t>
      </w:r>
      <w:r w:rsidR="00F278CD">
        <w:rPr>
          <w:rFonts w:cs="Times New Roman"/>
        </w:rPr>
        <w:t>because</w:t>
      </w:r>
      <w:r>
        <w:rPr>
          <w:rFonts w:cs="Times New Roman"/>
        </w:rPr>
        <w:t xml:space="preserve"> </w:t>
      </w:r>
      <w:r w:rsidRPr="003657B1">
        <w:rPr>
          <w:rFonts w:cs="Times New Roman"/>
          <w:position w:val="-24"/>
        </w:rPr>
        <w:object w:dxaOrig="4020" w:dyaOrig="680" w14:anchorId="59082B91">
          <v:shape id="_x0000_i1272" type="#_x0000_t75" style="width:199pt;height:33pt" o:ole="">
            <v:imagedata r:id="rId505" o:title=""/>
          </v:shape>
          <o:OLEObject Type="Embed" ProgID="Equation.DSMT4" ShapeID="_x0000_i1272" DrawAspect="Content" ObjectID="_1453398003" r:id="rId506"/>
        </w:object>
      </w:r>
      <w:r>
        <w:rPr>
          <w:rFonts w:cs="Times New Roman"/>
        </w:rPr>
        <w:t>.</w:t>
      </w:r>
      <w:r w:rsidR="001D11BC">
        <w:rPr>
          <w:rFonts w:cs="Times New Roman"/>
        </w:rPr>
        <w:t xml:space="preserve"> This is the signature of a Grassmann algebra.</w:t>
      </w:r>
      <w:r w:rsidR="002C4CBB">
        <w:rPr>
          <w:rFonts w:cs="Times New Roman"/>
        </w:rPr>
        <w:t xml:space="preserve"> Also, since </w:t>
      </w:r>
      <w:r w:rsidR="002C4CBB">
        <w:rPr>
          <w:rFonts w:cs="Times New Roman"/>
          <w:i/>
        </w:rPr>
        <w:t>dx</w:t>
      </w:r>
      <w:r w:rsidR="002C4CBB">
        <w:rPr>
          <w:rFonts w:cs="Times New Roman" w:hint="eastAsia"/>
        </w:rPr>
        <w:t>∧</w:t>
      </w:r>
      <w:r w:rsidR="002C4CBB">
        <w:rPr>
          <w:rFonts w:cs="Times New Roman"/>
          <w:i/>
        </w:rPr>
        <w:t>dy</w:t>
      </w:r>
      <w:r w:rsidR="002C4CBB">
        <w:rPr>
          <w:rFonts w:cs="Times New Roman"/>
        </w:rPr>
        <w:t xml:space="preserve"> ≠ 0,  </w:t>
      </w:r>
      <w:r w:rsidR="004B3C68" w:rsidRPr="004B3C68">
        <w:rPr>
          <w:rFonts w:cs="Times New Roman"/>
          <w:position w:val="-28"/>
        </w:rPr>
        <w:object w:dxaOrig="1660" w:dyaOrig="720" w14:anchorId="297C33F7">
          <v:shape id="_x0000_i1273" type="#_x0000_t75" style="width:83pt;height:39pt" o:ole="">
            <v:imagedata r:id="rId507" o:title=""/>
          </v:shape>
          <o:OLEObject Type="Embed" ProgID="Equation.DSMT4" ShapeID="_x0000_i1273" DrawAspect="Content" ObjectID="_1453398004" r:id="rId508"/>
        </w:object>
      </w:r>
      <w:r w:rsidR="004B3C68">
        <w:rPr>
          <w:rFonts w:cs="Times New Roman"/>
        </w:rPr>
        <w:t xml:space="preserve"> </w:t>
      </w:r>
    </w:p>
    <w:p w14:paraId="164D6F78" w14:textId="77777777" w:rsidR="004B3C68" w:rsidRDefault="004B3C68" w:rsidP="00B073DD">
      <w:pPr>
        <w:rPr>
          <w:rFonts w:cs="Times New Roman"/>
          <w:color w:val="008000"/>
        </w:rPr>
      </w:pPr>
    </w:p>
    <w:p w14:paraId="33BA0238" w14:textId="77777777" w:rsidR="00B073DD" w:rsidRDefault="00B073DD" w:rsidP="00B073DD">
      <w:pPr>
        <w:rPr>
          <w:rFonts w:cs="Times New Roman"/>
        </w:rPr>
      </w:pPr>
      <w:r>
        <w:rPr>
          <w:rFonts w:cs="Times New Roman"/>
          <w:color w:val="008000"/>
        </w:rPr>
        <w:t>Note</w:t>
      </w:r>
      <w:r w:rsidR="00F278CD">
        <w:rPr>
          <w:rFonts w:cs="Times New Roman"/>
          <w:color w:val="008000"/>
        </w:rPr>
        <w:t xml:space="preserve"> 2</w:t>
      </w:r>
      <w:r>
        <w:rPr>
          <w:rFonts w:cs="Times New Roman"/>
        </w:rPr>
        <w:t xml:space="preserve">. </w:t>
      </w:r>
      <w:bookmarkEnd w:id="708"/>
      <w:bookmarkEnd w:id="709"/>
      <w:r w:rsidR="006435F9">
        <w:rPr>
          <w:rFonts w:cs="Times New Roman"/>
        </w:rPr>
        <w:t>S</w:t>
      </w:r>
      <w:bookmarkEnd w:id="710"/>
      <w:bookmarkEnd w:id="711"/>
      <w:r w:rsidR="006435F9">
        <w:rPr>
          <w:rFonts w:cs="Times New Roman"/>
        </w:rPr>
        <w:t>ome</w:t>
      </w:r>
      <w:r>
        <w:rPr>
          <w:rFonts w:cs="Times New Roman"/>
        </w:rPr>
        <w:t xml:space="preserve"> geometric </w:t>
      </w:r>
      <w:r w:rsidR="006435F9">
        <w:rPr>
          <w:rFonts w:cs="Times New Roman"/>
        </w:rPr>
        <w:t>examples</w:t>
      </w:r>
      <w:r>
        <w:rPr>
          <w:rFonts w:cs="Times New Roman"/>
        </w:rPr>
        <w:t xml:space="preserve"> of </w:t>
      </w:r>
      <w:r w:rsidR="00E5766E">
        <w:rPr>
          <w:rFonts w:cs="Times New Roman"/>
        </w:rPr>
        <w:t>Property</w:t>
      </w:r>
      <w:r w:rsidR="00F278CD">
        <w:rPr>
          <w:rFonts w:cs="Times New Roman"/>
        </w:rPr>
        <w:t xml:space="preserve"> (</w:t>
      </w:r>
      <w:r>
        <w:rPr>
          <w:rFonts w:cs="Times New Roman"/>
        </w:rPr>
        <w:t xml:space="preserve">c) </w:t>
      </w:r>
      <w:r w:rsidR="006435F9">
        <w:rPr>
          <w:rFonts w:cs="Times New Roman"/>
        </w:rPr>
        <w:t>are</w:t>
      </w:r>
      <w:r>
        <w:rPr>
          <w:rFonts w:cs="Times New Roman"/>
        </w:rPr>
        <w:t>:</w:t>
      </w:r>
    </w:p>
    <w:p w14:paraId="01F3FDF5" w14:textId="77777777" w:rsidR="00B073DD" w:rsidRDefault="00B073DD" w:rsidP="00B073DD">
      <w:pPr>
        <w:pStyle w:val="ListParagraph"/>
        <w:numPr>
          <w:ilvl w:val="0"/>
          <w:numId w:val="14"/>
        </w:numPr>
        <w:rPr>
          <w:rFonts w:eastAsia="Songti SC Black" w:cs="Times New Roman"/>
        </w:rPr>
      </w:pPr>
      <w:r>
        <w:rPr>
          <w:rFonts w:eastAsia="Songti SC Black" w:cs="Times New Roman"/>
        </w:rPr>
        <w:t xml:space="preserve">The boundary of a closed disk </w:t>
      </w:r>
      <w:bookmarkStart w:id="716" w:name="OLE_LINK552"/>
      <w:bookmarkStart w:id="717" w:name="OLE_LINK553"/>
      <w:r w:rsidR="006435F9" w:rsidRPr="00A413DE">
        <w:rPr>
          <w:rFonts w:ascii="Symbol" w:eastAsia="Songti SC Black" w:hAnsi="Symbol" w:cs="Times New Roman"/>
          <w:i/>
        </w:rPr>
        <w:t></w:t>
      </w:r>
      <w:bookmarkEnd w:id="716"/>
      <w:bookmarkEnd w:id="717"/>
      <w:r w:rsidR="006435F9">
        <w:rPr>
          <w:rFonts w:eastAsia="Songti SC Black" w:cs="Times New Roman"/>
        </w:rPr>
        <w:t xml:space="preserve"> </w:t>
      </w:r>
      <w:r>
        <w:rPr>
          <w:rFonts w:eastAsia="Songti SC Black" w:cs="Times New Roman"/>
        </w:rPr>
        <w:t xml:space="preserve">in </w:t>
      </w:r>
      <w:bookmarkStart w:id="718" w:name="OLE_LINK440"/>
      <w:bookmarkStart w:id="719" w:name="OLE_LINK441"/>
      <w:bookmarkStart w:id="720" w:name="OLE_LINK735"/>
      <w:r w:rsidR="00E53F0A" w:rsidRPr="00E53F0A"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position w:val="8"/>
          <w:vertAlign w:val="superscript"/>
        </w:rPr>
        <w:t>2</w:t>
      </w:r>
      <w:bookmarkEnd w:id="718"/>
      <w:bookmarkEnd w:id="719"/>
      <w:bookmarkEnd w:id="720"/>
      <w:r>
        <w:rPr>
          <w:rFonts w:eastAsia="Songti SC Black" w:cs="Times New Roman"/>
        </w:rPr>
        <w:t xml:space="preserve"> is a circle</w:t>
      </w:r>
      <w:r w:rsidR="006435F9">
        <w:rPr>
          <w:rFonts w:eastAsia="Songti SC Black" w:cs="Times New Roman"/>
        </w:rPr>
        <w:t xml:space="preserve"> </w:t>
      </w:r>
      <w:bookmarkStart w:id="721" w:name="OLE_LINK554"/>
      <w:bookmarkStart w:id="722" w:name="OLE_LINK555"/>
      <w:r w:rsidR="006435F9">
        <w:rPr>
          <w:rFonts w:ascii="Symbol" w:eastAsia="Songti SC Black" w:hAnsi="Symbol" w:cs="Times New Roman"/>
        </w:rPr>
        <w:sym w:font="Symbol" w:char="F0B6"/>
      </w:r>
      <w:r w:rsidR="006435F9">
        <w:rPr>
          <w:rFonts w:ascii="Symbol" w:eastAsia="Songti SC Black" w:hAnsi="Symbol" w:cs="Times New Roman"/>
        </w:rPr>
        <w:t></w:t>
      </w:r>
      <w:bookmarkEnd w:id="721"/>
      <w:bookmarkEnd w:id="722"/>
      <w:r>
        <w:rPr>
          <w:rFonts w:eastAsia="Songti SC Black" w:cs="Times New Roman"/>
        </w:rPr>
        <w:t>, which has no boundary</w:t>
      </w:r>
      <w:bookmarkStart w:id="723" w:name="OLE_LINK556"/>
      <w:bookmarkStart w:id="724" w:name="OLE_LINK557"/>
      <w:r w:rsidR="006435F9">
        <w:rPr>
          <w:rFonts w:eastAsia="Songti SC Black" w:cs="Times New Roman"/>
        </w:rPr>
        <w:t xml:space="preserve"> (</w:t>
      </w:r>
      <w:r w:rsidR="006435F9">
        <w:rPr>
          <w:rFonts w:eastAsia="Songti SC Black" w:cs="Times New Roman"/>
        </w:rPr>
        <w:sym w:font="Symbol" w:char="F0B6"/>
      </w:r>
      <w:r w:rsidR="006435F9">
        <w:rPr>
          <w:rFonts w:eastAsia="Songti SC Black" w:cs="Times New Roman"/>
          <w:vertAlign w:val="superscript"/>
        </w:rPr>
        <w:t>2</w:t>
      </w:r>
      <w:r w:rsidR="006435F9" w:rsidRPr="00A413DE">
        <w:rPr>
          <w:rFonts w:ascii="Symbol" w:eastAsia="Songti SC Black" w:hAnsi="Symbol" w:cs="Times New Roman"/>
          <w:i/>
        </w:rPr>
        <w:t></w:t>
      </w:r>
      <w:r w:rsidR="006435F9">
        <w:rPr>
          <w:rFonts w:eastAsia="Songti SC Black" w:cs="Times New Roman"/>
        </w:rPr>
        <w:t>)</w:t>
      </w:r>
      <w:bookmarkEnd w:id="723"/>
      <w:bookmarkEnd w:id="724"/>
    </w:p>
    <w:p w14:paraId="08624ACB" w14:textId="77777777" w:rsidR="00B073DD" w:rsidRDefault="00B073DD" w:rsidP="00B073DD">
      <w:pPr>
        <w:pStyle w:val="ListParagraph"/>
        <w:numPr>
          <w:ilvl w:val="0"/>
          <w:numId w:val="14"/>
        </w:numPr>
        <w:rPr>
          <w:rFonts w:eastAsia="Songti SC Black" w:cs="Times New Roman"/>
        </w:rPr>
      </w:pPr>
      <w:r>
        <w:rPr>
          <w:rFonts w:eastAsia="Songti SC Black" w:cs="Times New Roman"/>
        </w:rPr>
        <w:t xml:space="preserve">The boundary of a solid sphere </w:t>
      </w:r>
      <w:r w:rsidR="006435F9">
        <w:rPr>
          <w:rFonts w:ascii="Symbol" w:eastAsia="Songti SC Black" w:hAnsi="Symbol" w:cs="Times New Roman"/>
        </w:rPr>
        <w:t></w:t>
      </w:r>
      <w:r w:rsidR="006435F9">
        <w:rPr>
          <w:rFonts w:ascii="Symbol" w:eastAsia="Songti SC Black" w:hAnsi="Symbol" w:cs="Times New Roman"/>
        </w:rPr>
        <w:t></w:t>
      </w:r>
      <w:r w:rsidR="007858CC">
        <w:rPr>
          <w:rFonts w:ascii="Symbol" w:eastAsia="Songti SC Black" w:hAnsi="Symbol" w:cs="Times New Roman"/>
        </w:rPr>
        <w:t></w:t>
      </w:r>
      <w:r>
        <w:rPr>
          <w:rFonts w:eastAsia="Songti SC Black" w:cs="Times New Roman"/>
        </w:rPr>
        <w:t xml:space="preserve">in </w:t>
      </w:r>
      <w:r w:rsidR="00E53F0A">
        <w:rPr>
          <w:rFonts w:ascii="Cambria Math" w:hAnsi="Cambria Math" w:cs="Cambria Math"/>
        </w:rPr>
        <w:t>ℝ</w:t>
      </w:r>
      <w:r w:rsidR="00E53F0A">
        <w:rPr>
          <w:rFonts w:ascii="Cambria Math" w:hAnsi="Cambria Math" w:cs="Cambria Math"/>
          <w:position w:val="8"/>
          <w:vertAlign w:val="superscript"/>
        </w:rPr>
        <w:t>3</w:t>
      </w:r>
      <w:r w:rsidR="00E53F0A">
        <w:rPr>
          <w:rFonts w:ascii="Times" w:hAnsi="Times"/>
          <w:sz w:val="20"/>
          <w:szCs w:val="20"/>
        </w:rPr>
        <w:t xml:space="preserve"> </w:t>
      </w:r>
      <w:r>
        <w:rPr>
          <w:rFonts w:eastAsia="Songti SC Black" w:cs="Times New Roman"/>
        </w:rPr>
        <w:t>is its surface</w:t>
      </w:r>
      <w:r w:rsidR="006435F9">
        <w:rPr>
          <w:rFonts w:eastAsia="Songti SC Black" w:cs="Times New Roman"/>
        </w:rPr>
        <w:t xml:space="preserve"> </w:t>
      </w:r>
      <w:r w:rsidR="006435F9">
        <w:rPr>
          <w:rFonts w:ascii="Symbol" w:eastAsia="Songti SC Black" w:hAnsi="Symbol" w:cs="Times New Roman"/>
        </w:rPr>
        <w:sym w:font="Symbol" w:char="F0B6"/>
      </w:r>
      <w:r w:rsidR="006435F9">
        <w:rPr>
          <w:rFonts w:ascii="Symbol" w:eastAsia="Songti SC Black" w:hAnsi="Symbol" w:cs="Times New Roman"/>
        </w:rPr>
        <w:t></w:t>
      </w:r>
      <w:r>
        <w:rPr>
          <w:rFonts w:eastAsia="Songti SC Black" w:cs="Times New Roman"/>
        </w:rPr>
        <w:t>, which has no boundary</w:t>
      </w:r>
      <w:r w:rsidR="006435F9">
        <w:rPr>
          <w:rFonts w:eastAsia="Songti SC Black" w:cs="Times New Roman"/>
        </w:rPr>
        <w:t xml:space="preserve"> (</w:t>
      </w:r>
      <w:r w:rsidR="006435F9">
        <w:rPr>
          <w:rFonts w:eastAsia="Songti SC Black" w:cs="Times New Roman"/>
        </w:rPr>
        <w:sym w:font="Symbol" w:char="F0B6"/>
      </w:r>
      <w:r w:rsidR="006435F9">
        <w:rPr>
          <w:rFonts w:eastAsia="Songti SC Black" w:cs="Times New Roman"/>
          <w:vertAlign w:val="superscript"/>
        </w:rPr>
        <w:t>2</w:t>
      </w:r>
      <w:r w:rsidR="006435F9" w:rsidRPr="00A413DE">
        <w:rPr>
          <w:rFonts w:ascii="Symbol" w:eastAsia="Songti SC Black" w:hAnsi="Symbol" w:cs="Times New Roman"/>
          <w:i/>
        </w:rPr>
        <w:t></w:t>
      </w:r>
      <w:r w:rsidR="006435F9">
        <w:rPr>
          <w:rFonts w:eastAsia="Songti SC Black" w:cs="Times New Roman"/>
        </w:rPr>
        <w:t>)</w:t>
      </w:r>
    </w:p>
    <w:p w14:paraId="3DDBF65C" w14:textId="77777777" w:rsidR="00B073DD" w:rsidRDefault="00B073DD" w:rsidP="00B073DD">
      <w:pPr>
        <w:rPr>
          <w:rFonts w:eastAsia="Songti SC Black" w:cs="Times New Roman"/>
        </w:rPr>
      </w:pPr>
    </w:p>
    <w:p w14:paraId="3A870320" w14:textId="77777777" w:rsidR="00B073DD" w:rsidRDefault="00B073DD" w:rsidP="00B073DD">
      <w:pPr>
        <w:rPr>
          <w:rFonts w:eastAsia="Songti SC Black" w:cs="Times New Roman"/>
        </w:rPr>
      </w:pPr>
      <w:r>
        <w:rPr>
          <w:rFonts w:eastAsia="Songti SC Black" w:cs="Times New Roman"/>
        </w:rPr>
        <w:t>Since Penrose gives no proof of the above theorem, it is helpful to develop a few examples. Proper</w:t>
      </w:r>
      <w:r w:rsidR="004C3082">
        <w:rPr>
          <w:rFonts w:eastAsia="Songti SC Black" w:cs="Times New Roman"/>
        </w:rPr>
        <w:t xml:space="preserve">ty (a) is intuitively satisfied. </w:t>
      </w:r>
      <w:r>
        <w:rPr>
          <w:rFonts w:eastAsia="Songti SC Black" w:cs="Times New Roman"/>
        </w:rPr>
        <w:t xml:space="preserve">Property (b) </w:t>
      </w:r>
      <w:r w:rsidR="004C3082">
        <w:rPr>
          <w:rFonts w:eastAsia="Songti SC Black" w:cs="Times New Roman"/>
        </w:rPr>
        <w:t xml:space="preserve">is less intuitive, </w:t>
      </w:r>
      <w:r>
        <w:rPr>
          <w:rFonts w:eastAsia="Songti SC Black" w:cs="Times New Roman"/>
        </w:rPr>
        <w:t xml:space="preserve">even though Property (b) is </w:t>
      </w:r>
      <w:r w:rsidR="00E5766E">
        <w:rPr>
          <w:rFonts w:eastAsia="Songti SC Black" w:cs="Times New Roman"/>
        </w:rPr>
        <w:t>rough</w:t>
      </w:r>
      <w:r>
        <w:rPr>
          <w:rFonts w:eastAsia="Songti SC Black" w:cs="Times New Roman"/>
        </w:rPr>
        <w:t>ly the way a derivative should work (“first times the derivative of the 2</w:t>
      </w:r>
      <w:r w:rsidRPr="0083558E">
        <w:rPr>
          <w:rFonts w:eastAsia="Songti SC Black" w:cs="Times New Roman"/>
          <w:vertAlign w:val="superscript"/>
        </w:rPr>
        <w:t>nd</w:t>
      </w:r>
      <w:r>
        <w:rPr>
          <w:rFonts w:eastAsia="Songti SC Black" w:cs="Times New Roman"/>
        </w:rPr>
        <w:t xml:space="preserve"> plus second times the derivative of the first”) except for the alternating minus sign to account for </w:t>
      </w:r>
      <w:r w:rsidR="001D11BC">
        <w:rPr>
          <w:rFonts w:eastAsia="Songti SC Black" w:cs="Times New Roman"/>
        </w:rPr>
        <w:t xml:space="preserve">moving </w:t>
      </w:r>
      <w:r w:rsidR="001D11BC">
        <w:rPr>
          <w:rFonts w:eastAsia="Songti SC Black" w:cs="Times New Roman"/>
          <w:i/>
        </w:rPr>
        <w:t>d</w:t>
      </w:r>
      <w:r w:rsidR="001D11BC">
        <w:rPr>
          <w:rFonts w:eastAsia="Songti SC Black" w:cs="Times New Roman"/>
        </w:rPr>
        <w:t xml:space="preserve"> through</w:t>
      </w:r>
      <w:r>
        <w:rPr>
          <w:rFonts w:eastAsia="Songti SC Black" w:cs="Times New Roman"/>
        </w:rPr>
        <w:t xml:space="preserve"> </w:t>
      </w:r>
      <w:r>
        <w:rPr>
          <w:rFonts w:ascii="Symbol" w:eastAsia="Songti SC Black" w:hAnsi="Symbol" w:cs="Times New Roman"/>
        </w:rPr>
        <w:t></w:t>
      </w:r>
      <w:r>
        <w:rPr>
          <w:rFonts w:eastAsia="Songti SC Black" w:cs="Times New Roman"/>
        </w:rPr>
        <w:t xml:space="preserve">. </w:t>
      </w:r>
      <w:r w:rsidR="00E5766E">
        <w:rPr>
          <w:rFonts w:eastAsia="Songti SC Black" w:cs="Times New Roman"/>
        </w:rPr>
        <w:t>I</w:t>
      </w:r>
      <w:r>
        <w:rPr>
          <w:rFonts w:eastAsia="Songti SC Black" w:cs="Times New Roman"/>
        </w:rPr>
        <w:t xml:space="preserve">t </w:t>
      </w:r>
      <w:r w:rsidR="004B3C68">
        <w:rPr>
          <w:rFonts w:eastAsia="Songti SC Black" w:cs="Times New Roman"/>
        </w:rPr>
        <w:t>is</w:t>
      </w:r>
      <w:r>
        <w:rPr>
          <w:rFonts w:eastAsia="Songti SC Black" w:cs="Times New Roman"/>
        </w:rPr>
        <w:t xml:space="preserve"> </w:t>
      </w:r>
      <w:r w:rsidR="004C3082">
        <w:rPr>
          <w:rFonts w:eastAsia="Songti SC Black" w:cs="Times New Roman"/>
        </w:rPr>
        <w:t xml:space="preserve">also </w:t>
      </w:r>
      <w:r>
        <w:rPr>
          <w:rFonts w:eastAsia="Songti SC Black" w:cs="Times New Roman"/>
        </w:rPr>
        <w:t xml:space="preserve">insightful to have </w:t>
      </w:r>
      <w:r w:rsidR="00E5766E">
        <w:rPr>
          <w:rFonts w:eastAsia="Songti SC Black" w:cs="Times New Roman"/>
        </w:rPr>
        <w:t xml:space="preserve">algebraic </w:t>
      </w:r>
      <w:r>
        <w:rPr>
          <w:rFonts w:eastAsia="Songti SC Black" w:cs="Times New Roman"/>
        </w:rPr>
        <w:t xml:space="preserve">examples of Property (c) in terms of operator </w:t>
      </w:r>
      <w:r>
        <w:rPr>
          <w:rFonts w:eastAsia="Songti SC Black" w:cs="Times New Roman"/>
          <w:i/>
        </w:rPr>
        <w:t>d</w:t>
      </w:r>
      <w:r w:rsidR="004B3C68">
        <w:rPr>
          <w:rFonts w:eastAsia="Songti SC Black" w:cs="Times New Roman"/>
        </w:rPr>
        <w:t>. This is provided in Examples 6 – 7</w:t>
      </w:r>
    </w:p>
    <w:p w14:paraId="688FB9C4" w14:textId="77777777" w:rsidR="00B073DD" w:rsidRDefault="00B073DD" w:rsidP="00B073DD">
      <w:pPr>
        <w:rPr>
          <w:rFonts w:eastAsia="Songti SC Black" w:cs="Times New Roman"/>
        </w:rPr>
      </w:pPr>
    </w:p>
    <w:p w14:paraId="6CD6778E" w14:textId="77777777" w:rsidR="00B073DD" w:rsidRDefault="00B073DD" w:rsidP="00B073DD">
      <w:pPr>
        <w:rPr>
          <w:rFonts w:cs="Cambria Math"/>
          <w:position w:val="8"/>
        </w:rPr>
      </w:pPr>
      <w:r>
        <w:rPr>
          <w:rFonts w:eastAsia="Songti SC Black" w:cs="Times New Roman"/>
          <w:color w:val="008000"/>
        </w:rPr>
        <w:t xml:space="preserve">Example </w:t>
      </w:r>
      <w:r w:rsidR="000E5D86">
        <w:rPr>
          <w:rFonts w:eastAsia="Songti SC Black" w:cs="Times New Roman"/>
          <w:color w:val="008000"/>
        </w:rPr>
        <w:t>6</w:t>
      </w:r>
      <w:r>
        <w:rPr>
          <w:rFonts w:eastAsia="Songti SC Black" w:cs="Times New Roman"/>
          <w:color w:val="008000"/>
        </w:rPr>
        <w:t xml:space="preserve">: </w:t>
      </w:r>
      <w:r w:rsidR="00E5766E">
        <w:rPr>
          <w:rFonts w:eastAsia="Songti SC Black" w:cs="Times New Roman"/>
          <w:color w:val="008000"/>
        </w:rPr>
        <w:t>F</w:t>
      </w:r>
      <w:r>
        <w:rPr>
          <w:rFonts w:eastAsia="Songti SC Black" w:cs="Times New Roman"/>
          <w:color w:val="008000"/>
        </w:rPr>
        <w:t xml:space="preserve">orms </w:t>
      </w:r>
      <w:bookmarkStart w:id="725" w:name="OLE_LINK444"/>
      <w:bookmarkStart w:id="726" w:name="OLE_LINK445"/>
      <w:r>
        <w:rPr>
          <w:rFonts w:eastAsia="Songti SC Black" w:cs="Times New Roman"/>
          <w:color w:val="008000"/>
        </w:rPr>
        <w:t xml:space="preserve">in </w:t>
      </w:r>
      <w:bookmarkStart w:id="727" w:name="OLE_LINK733"/>
      <w:bookmarkStart w:id="728" w:name="OLE_LINK734"/>
      <w:bookmarkStart w:id="729" w:name="OLE_LINK442"/>
      <w:bookmarkStart w:id="730" w:name="OLE_LINK443"/>
      <w:bookmarkStart w:id="731" w:name="OLE_LINK472"/>
      <w:r w:rsidR="00D54474">
        <w:rPr>
          <w:rFonts w:ascii="Cambria Math" w:hAnsi="Cambria Math" w:cs="Cambria Math"/>
          <w:color w:val="008000"/>
        </w:rPr>
        <w:t>ℝ</w:t>
      </w:r>
      <w:bookmarkEnd w:id="727"/>
      <w:bookmarkEnd w:id="728"/>
      <w:r w:rsidRPr="0083558E">
        <w:rPr>
          <w:rFonts w:ascii="Cambria Math" w:hAnsi="Cambria Math" w:cs="Cambria Math"/>
          <w:color w:val="008000"/>
          <w:position w:val="8"/>
          <w:vertAlign w:val="superscript"/>
        </w:rPr>
        <w:t>2</w:t>
      </w:r>
      <w:bookmarkEnd w:id="725"/>
      <w:bookmarkEnd w:id="726"/>
      <w:bookmarkEnd w:id="729"/>
      <w:bookmarkEnd w:id="730"/>
      <w:bookmarkEnd w:id="731"/>
    </w:p>
    <w:p w14:paraId="7AB57D3E" w14:textId="77777777" w:rsidR="00B073DD" w:rsidRDefault="00B073DD" w:rsidP="003E31A6">
      <w:pPr>
        <w:rPr>
          <w:rFonts w:cs="Cambria Math"/>
          <w:position w:val="8"/>
        </w:rPr>
      </w:pPr>
    </w:p>
    <w:p w14:paraId="1F929AB4" w14:textId="77777777" w:rsidR="00E5766E" w:rsidRPr="002C4CBB" w:rsidRDefault="003E31A6" w:rsidP="003E31A6">
      <w:pPr>
        <w:rPr>
          <w:rFonts w:cs="Cambria Math"/>
        </w:rPr>
      </w:pPr>
      <w:r w:rsidRPr="003E31A6">
        <w:rPr>
          <w:rFonts w:cs="Cambria Math"/>
        </w:rPr>
        <w:t>Let</w:t>
      </w:r>
      <w:r>
        <w:rPr>
          <w:rFonts w:cs="Cambria Math"/>
        </w:rPr>
        <w:t xml:space="preserve"> </w:t>
      </w:r>
      <w:r w:rsidR="00E5766E" w:rsidRPr="002D489A">
        <w:rPr>
          <w:rFonts w:cs="Cambria Math"/>
          <w:position w:val="-10"/>
        </w:rPr>
        <w:object w:dxaOrig="6080" w:dyaOrig="320" w14:anchorId="1CE25FDA">
          <v:shape id="_x0000_i1274" type="#_x0000_t75" style="width:305pt;height:17pt" o:ole="">
            <v:imagedata r:id="rId509" o:title=""/>
          </v:shape>
          <o:OLEObject Type="Embed" ProgID="Equation.DSMT4" ShapeID="_x0000_i1274" DrawAspect="Content" ObjectID="_1453398005" r:id="rId510"/>
        </w:object>
      </w:r>
      <w:r w:rsidR="00E5766E">
        <w:rPr>
          <w:rFonts w:cs="Cambria Math"/>
        </w:rPr>
        <w:t>.</w:t>
      </w:r>
      <w:r w:rsidRPr="008B3BC2">
        <w:rPr>
          <w:rFonts w:cs="Cambria Math"/>
        </w:rPr>
        <w:t xml:space="preserve"> </w:t>
      </w:r>
      <w:r w:rsidR="00B715BC">
        <w:rPr>
          <w:rFonts w:cs="Cambria Math"/>
        </w:rPr>
        <w:t xml:space="preserve">Since </w:t>
      </w:r>
      <w:bookmarkStart w:id="732" w:name="OLE_LINK774"/>
      <w:bookmarkStart w:id="733" w:name="OLE_LINK775"/>
      <w:r w:rsidR="00A413DE" w:rsidRPr="00A413DE">
        <w:rPr>
          <w:rFonts w:ascii="Symbol" w:hAnsi="Symbol" w:cs="Cambria Math"/>
          <w:i/>
        </w:rPr>
        <w:t></w:t>
      </w:r>
      <w:bookmarkEnd w:id="732"/>
      <w:bookmarkEnd w:id="733"/>
      <w:r w:rsidR="00B715BC">
        <w:rPr>
          <w:rFonts w:cs="Cambria Math"/>
          <w:i/>
        </w:rPr>
        <w:t xml:space="preserve"> </w:t>
      </w:r>
      <w:r w:rsidR="00E5766E">
        <w:rPr>
          <w:rFonts w:cs="Cambria Math"/>
        </w:rPr>
        <w:t>is a 1</w:t>
      </w:r>
      <w:r w:rsidR="00E5766E">
        <w:rPr>
          <w:rFonts w:cs="Cambria Math"/>
        </w:rPr>
        <w:noBreakHyphen/>
        <w:t>form</w:t>
      </w:r>
      <w:r w:rsidR="00B715BC">
        <w:rPr>
          <w:rFonts w:cs="Cambria Math"/>
        </w:rPr>
        <w:t>,</w:t>
      </w:r>
      <w:r w:rsidR="00B073DD" w:rsidRPr="008B3BC2">
        <w:rPr>
          <w:rFonts w:cs="Cambria Math"/>
        </w:rPr>
        <w:t xml:space="preserve"> </w:t>
      </w:r>
      <w:r w:rsidR="00B073DD" w:rsidRPr="008B3BC2">
        <w:rPr>
          <w:rFonts w:cs="Cambria Math"/>
          <w:i/>
        </w:rPr>
        <w:t>p</w:t>
      </w:r>
      <w:r w:rsidR="00B715BC">
        <w:rPr>
          <w:rFonts w:cs="Cambria Math"/>
        </w:rPr>
        <w:t xml:space="preserve"> = 1 so that (</w:t>
      </w:r>
      <w:r w:rsidR="00B715BC">
        <w:rPr>
          <w:rFonts w:cs="Cambria Math"/>
        </w:rPr>
        <w:noBreakHyphen/>
      </w:r>
      <w:r w:rsidR="00B073DD" w:rsidRPr="008B3BC2">
        <w:rPr>
          <w:rFonts w:cs="Cambria Math"/>
        </w:rPr>
        <w:t>1)</w:t>
      </w:r>
      <w:r w:rsidR="00B715BC">
        <w:rPr>
          <w:rFonts w:cs="Cambria Math"/>
          <w:sz w:val="8"/>
          <w:szCs w:val="8"/>
        </w:rPr>
        <w:t> </w:t>
      </w:r>
      <w:r w:rsidR="00B073DD" w:rsidRPr="008B3BC2">
        <w:rPr>
          <w:rFonts w:cs="Cambria Math"/>
          <w:i/>
          <w:iCs/>
          <w:vertAlign w:val="superscript"/>
        </w:rPr>
        <w:t>p</w:t>
      </w:r>
      <w:r w:rsidR="00B715BC">
        <w:rPr>
          <w:rFonts w:cs="Cambria Math"/>
        </w:rPr>
        <w:t> = </w:t>
      </w:r>
      <w:r w:rsidR="00B073DD" w:rsidRPr="008B3BC2">
        <w:rPr>
          <w:rFonts w:cs="Cambria Math"/>
        </w:rPr>
        <w:t>-1.</w:t>
      </w:r>
    </w:p>
    <w:p w14:paraId="5645A383" w14:textId="77777777" w:rsidR="00E5766E" w:rsidRDefault="00E5766E" w:rsidP="003E31A6">
      <w:pPr>
        <w:rPr>
          <w:position w:val="-10"/>
        </w:rPr>
      </w:pPr>
    </w:p>
    <w:p w14:paraId="489EB44D" w14:textId="77777777" w:rsidR="003E31A6" w:rsidRDefault="003E31A6" w:rsidP="003E31A6">
      <w:r w:rsidRPr="003E31A6">
        <w:rPr>
          <w:position w:val="-10"/>
        </w:rPr>
        <w:object w:dxaOrig="1340" w:dyaOrig="320" w14:anchorId="3383EEDC">
          <v:shape id="_x0000_i1275" type="#_x0000_t75" style="width:66pt;height:17pt" o:ole="">
            <v:imagedata r:id="rId511" o:title=""/>
          </v:shape>
          <o:OLEObject Type="Embed" ProgID="Equation.DSMT4" ShapeID="_x0000_i1275" DrawAspect="Content" ObjectID="_1453398006" r:id="rId512"/>
        </w:object>
      </w:r>
      <w:r w:rsidR="00E5766E" w:rsidRPr="00E5766E">
        <w:t xml:space="preserve">  </w:t>
      </w:r>
      <w:r w:rsidR="006B0A9E">
        <w:t xml:space="preserve">Show </w:t>
      </w:r>
      <w:r w:rsidR="00E5766E" w:rsidRPr="00E5766E">
        <w:rPr>
          <w:position w:val="-16"/>
        </w:rPr>
        <w:object w:dxaOrig="3540" w:dyaOrig="500" w14:anchorId="676F3E65">
          <v:shape id="_x0000_i1276" type="#_x0000_t75" style="width:177pt;height:22pt" o:ole="">
            <v:imagedata r:id="rId513" o:title=""/>
          </v:shape>
          <o:OLEObject Type="Embed" ProgID="Equation.DSMT4" ShapeID="_x0000_i1276" DrawAspect="Content" ObjectID="_1453398007" r:id="rId514"/>
        </w:object>
      </w:r>
      <w:r w:rsidR="00E5766E">
        <w:t xml:space="preserve">: </w:t>
      </w:r>
    </w:p>
    <w:bookmarkStart w:id="734" w:name="OLE_LINK418"/>
    <w:bookmarkStart w:id="735" w:name="OLE_LINK573"/>
    <w:bookmarkStart w:id="736" w:name="OLE_LINK491"/>
    <w:bookmarkStart w:id="737" w:name="OLE_LINK492"/>
    <w:p w14:paraId="0B77D467" w14:textId="77777777" w:rsidR="004903A1" w:rsidRDefault="00612D14" w:rsidP="003E31A6">
      <w:pPr>
        <w:ind w:firstLine="720"/>
      </w:pPr>
      <w:r w:rsidRPr="002D489A">
        <w:rPr>
          <w:position w:val="-22"/>
        </w:rPr>
        <w:object w:dxaOrig="4560" w:dyaOrig="640" w14:anchorId="31B985AE">
          <v:shape id="_x0000_i1277" type="#_x0000_t75" style="width:227pt;height:33pt" o:ole="">
            <v:imagedata r:id="rId515" o:title=""/>
          </v:shape>
          <o:OLEObject Type="Embed" ProgID="Equation.DSMT4" ShapeID="_x0000_i1277" DrawAspect="Content" ObjectID="_1453398008" r:id="rId516"/>
        </w:object>
      </w:r>
      <w:bookmarkEnd w:id="734"/>
      <w:bookmarkEnd w:id="735"/>
      <w:r w:rsidR="00E5766E" w:rsidRPr="00E5766E">
        <w:t xml:space="preserve">, </w:t>
      </w:r>
    </w:p>
    <w:p w14:paraId="0F1C3283" w14:textId="77777777" w:rsidR="006B0A9E" w:rsidRPr="006B0A9E" w:rsidRDefault="006B0A9E" w:rsidP="006B0A9E">
      <w:pPr>
        <w:ind w:firstLine="720"/>
      </w:pPr>
      <w:r w:rsidRPr="006B0A9E">
        <w:rPr>
          <w:position w:val="-32"/>
        </w:rPr>
        <w:object w:dxaOrig="3960" w:dyaOrig="760" w14:anchorId="354A27A6">
          <v:shape id="_x0000_i1278" type="#_x0000_t75" style="width:199pt;height:39pt" o:ole="">
            <v:imagedata r:id="rId517" o:title=""/>
          </v:shape>
          <o:OLEObject Type="Embed" ProgID="Equation.DSMT4" ShapeID="_x0000_i1278" DrawAspect="Content" ObjectID="_1453398009" r:id="rId518"/>
        </w:object>
      </w:r>
      <w:r w:rsidR="00E5766E">
        <w:t>, and</w:t>
      </w:r>
    </w:p>
    <w:p w14:paraId="47CA7CD1" w14:textId="77777777" w:rsidR="00B073DD" w:rsidRPr="003E31A6" w:rsidRDefault="00C139B6" w:rsidP="003E31A6">
      <w:pPr>
        <w:ind w:firstLine="720"/>
        <w:rPr>
          <w:rFonts w:cs="Cambria Math"/>
        </w:rPr>
      </w:pPr>
      <w:r w:rsidRPr="003E31A6">
        <w:rPr>
          <w:position w:val="-32"/>
        </w:rPr>
        <w:object w:dxaOrig="5600" w:dyaOrig="760" w14:anchorId="78DFD10F">
          <v:shape id="_x0000_i1279" type="#_x0000_t75" style="width:283pt;height:39pt" o:ole="">
            <v:imagedata r:id="rId519" o:title=""/>
          </v:shape>
          <o:OLEObject Type="Embed" ProgID="Equation.DSMT4" ShapeID="_x0000_i1279" DrawAspect="Content" ObjectID="_1453398010" r:id="rId520"/>
        </w:object>
      </w:r>
      <w:bookmarkEnd w:id="736"/>
      <w:bookmarkEnd w:id="737"/>
      <w:r w:rsidR="00B073DD" w:rsidRPr="003E31A6">
        <w:rPr>
          <w:rFonts w:cs="Cambria Math"/>
        </w:rPr>
        <w:t xml:space="preserve"> Thus</w:t>
      </w:r>
    </w:p>
    <w:bookmarkStart w:id="738" w:name="OLE_LINK489"/>
    <w:bookmarkStart w:id="739" w:name="OLE_LINK490"/>
    <w:p w14:paraId="3E2344BA" w14:textId="77777777" w:rsidR="00B073DD" w:rsidRPr="008D76C3" w:rsidRDefault="0034119C" w:rsidP="006B0A9E">
      <w:pPr>
        <w:ind w:firstLine="720"/>
        <w:rPr>
          <w:rFonts w:cs="Cambria Math"/>
          <w:position w:val="8"/>
        </w:rPr>
      </w:pPr>
      <w:r w:rsidRPr="006B0A9E">
        <w:rPr>
          <w:position w:val="-106"/>
        </w:rPr>
        <w:object w:dxaOrig="6380" w:dyaOrig="2620" w14:anchorId="3D6430C6">
          <v:shape id="_x0000_i1280" type="#_x0000_t75" style="width:305pt;height:122pt" o:ole="">
            <v:imagedata r:id="rId521" o:title=""/>
          </v:shape>
          <o:OLEObject Type="Embed" ProgID="Equation.DSMT4" ShapeID="_x0000_i1280" DrawAspect="Content" ObjectID="_1453398011" r:id="rId522"/>
        </w:object>
      </w:r>
      <w:bookmarkEnd w:id="738"/>
      <w:bookmarkEnd w:id="739"/>
      <w:r w:rsidR="00B073DD" w:rsidRPr="0034119C">
        <w:rPr>
          <w:rFonts w:hAnsi="ＭＳ ゴシック" w:cs="Cambria Math"/>
          <w:position w:val="-84"/>
        </w:rPr>
        <w:t xml:space="preserve"> </w:t>
      </w:r>
      <w:r w:rsidRPr="0034119C">
        <w:rPr>
          <w:rFonts w:hAnsi="ＭＳ ゴシック" w:cs="Cambria Math"/>
          <w:position w:val="-84"/>
        </w:rPr>
        <w:t xml:space="preserve">  </w:t>
      </w:r>
      <w:r w:rsidRPr="0034119C">
        <w:rPr>
          <w:rFonts w:ascii="ＭＳ ゴシック" w:eastAsia="ＭＳ ゴシック" w:hAnsi="ＭＳ ゴシック" w:hint="eastAsia"/>
          <w:position w:val="-96"/>
        </w:rPr>
        <w:t>✔</w:t>
      </w:r>
    </w:p>
    <w:p w14:paraId="6A107580" w14:textId="77777777" w:rsidR="00934920" w:rsidRPr="006B0A9E" w:rsidRDefault="00934920" w:rsidP="00934920">
      <w:pPr>
        <w:rPr>
          <w:rFonts w:cs="Cambria Math"/>
          <w:position w:val="8"/>
        </w:rPr>
      </w:pPr>
      <w:r>
        <w:rPr>
          <w:rFonts w:cs="Cambria Math"/>
          <w:position w:val="8"/>
        </w:rPr>
        <w:t>Property (c):</w:t>
      </w:r>
      <w:r w:rsidR="006B0A9E">
        <w:rPr>
          <w:rFonts w:cs="Cambria Math"/>
          <w:position w:val="8"/>
        </w:rPr>
        <w:t xml:space="preserve"> </w:t>
      </w:r>
      <w:bookmarkStart w:id="740" w:name="OLE_LINK574"/>
      <w:bookmarkStart w:id="741" w:name="OLE_LINK575"/>
      <w:r w:rsidR="006B0A9E">
        <w:rPr>
          <w:rFonts w:cs="Cambria Math"/>
          <w:position w:val="8"/>
        </w:rPr>
        <w:t xml:space="preserve">Show </w:t>
      </w:r>
      <w:r w:rsidR="006B0A9E">
        <w:rPr>
          <w:rFonts w:cs="Cambria Math"/>
          <w:i/>
          <w:position w:val="8"/>
        </w:rPr>
        <w:t>d</w:t>
      </w:r>
      <w:r w:rsidR="006B0A9E" w:rsidRPr="006B0A9E">
        <w:rPr>
          <w:rFonts w:cs="Cambria Math"/>
          <w:position w:val="8"/>
          <w:sz w:val="8"/>
          <w:szCs w:val="8"/>
        </w:rPr>
        <w:t xml:space="preserve"> </w:t>
      </w:r>
      <w:r w:rsidR="006B0A9E">
        <w:rPr>
          <w:rFonts w:cs="Cambria Math"/>
          <w:position w:val="8"/>
          <w:vertAlign w:val="superscript"/>
        </w:rPr>
        <w:t>2</w:t>
      </w:r>
      <w:r w:rsidR="006B0A9E">
        <w:rPr>
          <w:rFonts w:cs="Cambria Math"/>
          <w:position w:val="8"/>
        </w:rPr>
        <w:t xml:space="preserve"> = 0:</w:t>
      </w:r>
      <w:bookmarkEnd w:id="740"/>
      <w:bookmarkEnd w:id="741"/>
    </w:p>
    <w:p w14:paraId="147898DA" w14:textId="77777777" w:rsidR="00B073DD" w:rsidRPr="00934920" w:rsidRDefault="00B073DD" w:rsidP="00934920">
      <w:pPr>
        <w:ind w:left="810"/>
        <w:rPr>
          <w:rFonts w:cs="Cambria Math"/>
          <w:position w:val="8"/>
        </w:rPr>
      </w:pPr>
      <w:r w:rsidRPr="00934920">
        <w:rPr>
          <w:rFonts w:cs="Cambria Math"/>
          <w:position w:val="8"/>
        </w:rPr>
        <w:t xml:space="preserve"> </w:t>
      </w:r>
      <w:r w:rsidR="00E2717B" w:rsidRPr="003C1E19">
        <w:rPr>
          <w:position w:val="-32"/>
        </w:rPr>
        <w:object w:dxaOrig="5420" w:dyaOrig="760" w14:anchorId="47AFED60">
          <v:shape id="_x0000_i1281" type="#_x0000_t75" style="width:271pt;height:39pt" o:ole="">
            <v:imagedata r:id="rId523" o:title=""/>
          </v:shape>
          <o:OLEObject Type="Embed" ProgID="Equation.DSMT4" ShapeID="_x0000_i1281" DrawAspect="Content" ObjectID="_1453398012" r:id="rId524"/>
        </w:object>
      </w:r>
      <w:r w:rsidRPr="00934920">
        <w:rPr>
          <w:rFonts w:cs="Cambria Math"/>
          <w:position w:val="8"/>
        </w:rPr>
        <w:t xml:space="preserve"> </w:t>
      </w:r>
    </w:p>
    <w:p w14:paraId="718CA581" w14:textId="77777777" w:rsidR="00B073DD" w:rsidRDefault="00B073DD" w:rsidP="003E31A6">
      <w:pPr>
        <w:rPr>
          <w:rFonts w:cs="Cambria Math"/>
          <w:position w:val="8"/>
        </w:rPr>
      </w:pPr>
    </w:p>
    <w:p w14:paraId="3BB63C8D" w14:textId="77777777" w:rsidR="00B073DD" w:rsidRPr="001A03AA" w:rsidRDefault="00B073DD" w:rsidP="003E31A6">
      <w:pPr>
        <w:tabs>
          <w:tab w:val="left" w:pos="5944"/>
        </w:tabs>
        <w:rPr>
          <w:rFonts w:cs="Cambria Math"/>
        </w:rPr>
      </w:pPr>
      <w:r>
        <w:rPr>
          <w:rFonts w:cs="Cambria Math"/>
          <w:color w:val="008000"/>
          <w:position w:val="8"/>
        </w:rPr>
        <w:t xml:space="preserve">Example </w:t>
      </w:r>
      <w:r w:rsidR="004903A1">
        <w:rPr>
          <w:rFonts w:cs="Cambria Math"/>
          <w:color w:val="008000"/>
          <w:position w:val="8"/>
        </w:rPr>
        <w:t>7</w:t>
      </w:r>
      <w:r>
        <w:rPr>
          <w:rFonts w:cs="Cambria Math"/>
          <w:color w:val="008000"/>
          <w:position w:val="8"/>
        </w:rPr>
        <w:t xml:space="preserve">:  </w:t>
      </w:r>
      <w:r w:rsidR="006B0A9E">
        <w:rPr>
          <w:rFonts w:cs="Cambria Math"/>
          <w:color w:val="008000"/>
          <w:position w:val="8"/>
        </w:rPr>
        <w:t>F</w:t>
      </w:r>
      <w:r>
        <w:rPr>
          <w:rFonts w:cs="Cambria Math"/>
          <w:color w:val="008000"/>
          <w:position w:val="8"/>
        </w:rPr>
        <w:t xml:space="preserve">orms in </w:t>
      </w:r>
      <w:bookmarkStart w:id="742" w:name="OLE_LINK433"/>
      <w:bookmarkStart w:id="743" w:name="OLE_LINK434"/>
      <w:bookmarkStart w:id="744" w:name="OLE_LINK481"/>
      <w:bookmarkStart w:id="745" w:name="OLE_LINK482"/>
      <w:r w:rsidR="00D54474">
        <w:rPr>
          <w:rFonts w:ascii="Cambria Math" w:hAnsi="Cambria Math" w:cs="Cambria Math"/>
          <w:bCs/>
          <w:color w:val="008000"/>
          <w:position w:val="8"/>
        </w:rPr>
        <w:t>ℝ</w:t>
      </w:r>
      <w:bookmarkEnd w:id="742"/>
      <w:bookmarkEnd w:id="743"/>
      <w:r w:rsidRPr="00BF2070">
        <w:rPr>
          <w:rFonts w:cs="Cambria Math"/>
          <w:color w:val="008000"/>
          <w:position w:val="16"/>
          <w:vertAlign w:val="superscript"/>
        </w:rPr>
        <w:t>4</w:t>
      </w:r>
      <w:bookmarkEnd w:id="744"/>
      <w:bookmarkEnd w:id="745"/>
    </w:p>
    <w:p w14:paraId="593DBC45" w14:textId="77777777" w:rsidR="00B073DD" w:rsidRDefault="00B073DD" w:rsidP="003E31A6">
      <w:pPr>
        <w:rPr>
          <w:rFonts w:eastAsia="Songti SC Black" w:cs="Times New Roman"/>
        </w:rPr>
      </w:pPr>
    </w:p>
    <w:p w14:paraId="306C951C" w14:textId="77777777" w:rsidR="00B073DD" w:rsidRDefault="00B073DD" w:rsidP="003E31A6">
      <w:pPr>
        <w:rPr>
          <w:rFonts w:eastAsia="Songti SC Black" w:cs="Times New Roman"/>
        </w:rPr>
      </w:pPr>
      <w:r>
        <w:rPr>
          <w:rFonts w:eastAsia="Songti SC Black" w:cs="Times New Roman"/>
        </w:rPr>
        <w:t xml:space="preserve">Let </w:t>
      </w:r>
      <w:r w:rsidR="004903A1" w:rsidRPr="006152B5">
        <w:rPr>
          <w:rFonts w:eastAsia="Songti SC Black" w:cs="Times New Roman"/>
          <w:position w:val="-10"/>
        </w:rPr>
        <w:object w:dxaOrig="5420" w:dyaOrig="320" w14:anchorId="433266B9">
          <v:shape id="_x0000_i1282" type="#_x0000_t75" style="width:271pt;height:17pt" o:ole="">
            <v:imagedata r:id="rId525" o:title=""/>
          </v:shape>
          <o:OLEObject Type="Embed" ProgID="Equation.DSMT4" ShapeID="_x0000_i1282" DrawAspect="Content" ObjectID="_1453398013" r:id="rId526"/>
        </w:object>
      </w:r>
    </w:p>
    <w:bookmarkStart w:id="746" w:name="OLE_LINK457"/>
    <w:bookmarkStart w:id="747" w:name="OLE_LINK458"/>
    <w:p w14:paraId="50A1182E" w14:textId="77777777" w:rsidR="00B073DD" w:rsidRDefault="00B073DD" w:rsidP="003E31A6">
      <w:pPr>
        <w:rPr>
          <w:rFonts w:eastAsia="Songti SC Black" w:cs="Times New Roman"/>
        </w:rPr>
      </w:pPr>
      <w:r w:rsidRPr="006152B5">
        <w:rPr>
          <w:rFonts w:eastAsia="Songti SC Black" w:cs="Times New Roman"/>
          <w:position w:val="-32"/>
        </w:rPr>
        <w:object w:dxaOrig="4040" w:dyaOrig="760" w14:anchorId="7F9BA1CB">
          <v:shape id="_x0000_i1283" type="#_x0000_t75" style="width:205pt;height:39pt" o:ole="">
            <v:imagedata r:id="rId527" o:title=""/>
          </v:shape>
          <o:OLEObject Type="Embed" ProgID="Equation.DSMT4" ShapeID="_x0000_i1283" DrawAspect="Content" ObjectID="_1453398014" r:id="rId528"/>
        </w:object>
      </w:r>
      <w:bookmarkEnd w:id="746"/>
      <w:bookmarkEnd w:id="747"/>
      <w:r>
        <w:rPr>
          <w:rFonts w:eastAsia="Songti SC Black" w:cs="Times New Roman"/>
        </w:rPr>
        <w:t xml:space="preserve">     </w:t>
      </w:r>
    </w:p>
    <w:p w14:paraId="4F2981B7" w14:textId="77777777" w:rsidR="00B073DD" w:rsidRPr="00B6570E" w:rsidRDefault="00664203" w:rsidP="003E31A6">
      <w:pPr>
        <w:rPr>
          <w:rFonts w:eastAsia="Songti SC Black" w:cs="Times New Roman"/>
        </w:rPr>
      </w:pPr>
      <w:r>
        <w:rPr>
          <w:rFonts w:eastAsia="Songti SC Black" w:cs="Times New Roman"/>
        </w:rPr>
        <w:t xml:space="preserve">Since </w:t>
      </w:r>
      <w:r w:rsidR="00333893" w:rsidRPr="00333893">
        <w:rPr>
          <w:rFonts w:ascii="Symbol" w:eastAsia="Songti SC Black" w:hAnsi="Symbol" w:cs="Times New Roman"/>
          <w:i/>
        </w:rPr>
        <w:t></w:t>
      </w:r>
      <w:r>
        <w:rPr>
          <w:rFonts w:eastAsia="Songti SC Black" w:cs="Times New Roman"/>
        </w:rPr>
        <w:t xml:space="preserve"> is a 2-form, </w:t>
      </w:r>
      <w:r w:rsidR="00B073DD">
        <w:rPr>
          <w:rFonts w:eastAsia="Songti SC Black" w:cs="Times New Roman"/>
          <w:i/>
        </w:rPr>
        <w:t>p</w:t>
      </w:r>
      <w:r w:rsidR="00B073DD">
        <w:rPr>
          <w:rFonts w:eastAsia="Songti SC Black" w:cs="Times New Roman"/>
        </w:rPr>
        <w:t xml:space="preserve"> = 2 so that </w:t>
      </w:r>
      <w:bookmarkStart w:id="748" w:name="OLE_LINK363"/>
      <w:bookmarkStart w:id="749" w:name="OLE_LINK378"/>
      <w:r w:rsidR="00B073DD">
        <w:rPr>
          <w:rFonts w:eastAsia="Songti SC Black" w:cs="Times New Roman"/>
        </w:rPr>
        <w:t>(-1)</w:t>
      </w:r>
      <w:r w:rsidR="00B073DD">
        <w:rPr>
          <w:rFonts w:eastAsia="Songti SC Black" w:cs="Times New Roman"/>
          <w:i/>
          <w:vertAlign w:val="superscript"/>
        </w:rPr>
        <w:t>p</w:t>
      </w:r>
      <w:bookmarkEnd w:id="748"/>
      <w:bookmarkEnd w:id="749"/>
      <w:r w:rsidR="00B073DD">
        <w:rPr>
          <w:rFonts w:eastAsia="Songti SC Black" w:cs="Times New Roman"/>
        </w:rPr>
        <w:t xml:space="preserve"> = </w:t>
      </w:r>
      <w:r w:rsidR="00612D14">
        <w:rPr>
          <w:rFonts w:eastAsia="Songti SC Black" w:cs="Times New Roman"/>
        </w:rPr>
        <w:t>(-1)</w:t>
      </w:r>
      <w:r w:rsidR="00612D14">
        <w:rPr>
          <w:rFonts w:eastAsia="Songti SC Black" w:cs="Times New Roman"/>
          <w:vertAlign w:val="superscript"/>
        </w:rPr>
        <w:t>2</w:t>
      </w:r>
      <w:r w:rsidR="00B073DD">
        <w:rPr>
          <w:rFonts w:eastAsia="Songti SC Black" w:cs="Times New Roman"/>
        </w:rPr>
        <w:t>.</w:t>
      </w:r>
    </w:p>
    <w:p w14:paraId="06621DA1" w14:textId="77777777" w:rsidR="00B073DD" w:rsidRDefault="00B073DD" w:rsidP="003E31A6">
      <w:pPr>
        <w:rPr>
          <w:rFonts w:eastAsia="Songti SC Black" w:cs="Times New Roman"/>
        </w:rPr>
      </w:pPr>
    </w:p>
    <w:p w14:paraId="7D175C49" w14:textId="77777777" w:rsidR="00C81E5D" w:rsidRPr="00671F23" w:rsidRDefault="00C81E5D" w:rsidP="00C81E5D">
      <w:pPr>
        <w:rPr>
          <w:rFonts w:eastAsia="Songti SC Black" w:cs="Times New Roman"/>
        </w:rPr>
      </w:pPr>
      <w:bookmarkStart w:id="750" w:name="OLE_LINK576"/>
      <w:bookmarkStart w:id="751" w:name="OLE_LINK798"/>
      <w:r w:rsidRPr="00671F23">
        <w:rPr>
          <w:rFonts w:eastAsia="Songti SC Black" w:cs="Times New Roman"/>
          <w:position w:val="16"/>
        </w:rPr>
        <w:t>Property (b):</w:t>
      </w:r>
      <w:r w:rsidR="006B0A9E" w:rsidRPr="00671F23">
        <w:rPr>
          <w:rFonts w:eastAsia="Songti SC Black" w:cs="Times New Roman"/>
          <w:position w:val="16"/>
        </w:rPr>
        <w:t xml:space="preserve"> Show </w:t>
      </w:r>
      <w:r w:rsidR="00671F23" w:rsidRPr="00671F23">
        <w:rPr>
          <w:rFonts w:eastAsia="Songti SC Black" w:cs="Times New Roman"/>
        </w:rPr>
        <w:object w:dxaOrig="3580" w:dyaOrig="500" w14:anchorId="109AD9BE">
          <v:shape id="_x0000_i1284" type="#_x0000_t75" style="width:183pt;height:22pt" o:ole="">
            <v:imagedata r:id="rId529" o:title=""/>
          </v:shape>
          <o:OLEObject Type="Embed" ProgID="Equation.DSMT4" ShapeID="_x0000_i1284" DrawAspect="Content" ObjectID="_1453398015" r:id="rId530"/>
        </w:object>
      </w:r>
      <w:r w:rsidR="006B0A9E" w:rsidRPr="00671F23">
        <w:rPr>
          <w:rFonts w:eastAsia="Songti SC Black" w:cs="Times New Roman"/>
          <w:position w:val="16"/>
        </w:rPr>
        <w:t>:</w:t>
      </w:r>
    </w:p>
    <w:bookmarkEnd w:id="750"/>
    <w:bookmarkEnd w:id="751"/>
    <w:p w14:paraId="043C6292" w14:textId="77777777" w:rsidR="00B073DD" w:rsidRPr="00671F23" w:rsidRDefault="004903A1" w:rsidP="00C81E5D">
      <w:pPr>
        <w:rPr>
          <w:rFonts w:eastAsia="Songti SC Black" w:cs="Times New Roman"/>
        </w:rPr>
      </w:pPr>
      <w:r w:rsidRPr="00671F23">
        <w:object w:dxaOrig="7540" w:dyaOrig="760" w14:anchorId="1F9FFE34">
          <v:shape id="_x0000_i1285" type="#_x0000_t75" style="width:377pt;height:39pt" o:ole="">
            <v:imagedata r:id="rId531" o:title=""/>
          </v:shape>
          <o:OLEObject Type="Embed" ProgID="Equation.DSMT4" ShapeID="_x0000_i1285" DrawAspect="Content" ObjectID="_1453398016" r:id="rId532"/>
        </w:object>
      </w:r>
    </w:p>
    <w:p w14:paraId="1B9E2CDE" w14:textId="77777777" w:rsidR="00B073DD" w:rsidRPr="00671F23" w:rsidRDefault="00B073DD" w:rsidP="00671F23">
      <w:pPr>
        <w:ind w:firstLine="450"/>
        <w:rPr>
          <w:rFonts w:eastAsia="Songti SC Black" w:cs="Times New Roman"/>
        </w:rPr>
      </w:pPr>
      <w:r w:rsidRPr="00671F23">
        <w:rPr>
          <w:rFonts w:eastAsia="Songti SC Black" w:cs="Times New Roman"/>
        </w:rPr>
        <w:object w:dxaOrig="6540" w:dyaOrig="880" w14:anchorId="57E7E2DC">
          <v:shape id="_x0000_i1286" type="#_x0000_t75" style="width:327pt;height:44pt" o:ole="">
            <v:imagedata r:id="rId533" o:title=""/>
          </v:shape>
          <o:OLEObject Type="Embed" ProgID="Equation.DSMT4" ShapeID="_x0000_i1286" DrawAspect="Content" ObjectID="_1453398017" r:id="rId534"/>
        </w:object>
      </w:r>
    </w:p>
    <w:p w14:paraId="1E2C1279" w14:textId="77777777" w:rsidR="00B073DD" w:rsidRDefault="008F55B1" w:rsidP="00671F23">
      <w:pPr>
        <w:tabs>
          <w:tab w:val="left" w:pos="8550"/>
        </w:tabs>
        <w:rPr>
          <w:rFonts w:eastAsia="Songti SC Black" w:cs="Times New Roman"/>
        </w:rPr>
      </w:pPr>
      <w:r w:rsidRPr="008F55B1">
        <w:rPr>
          <w:rFonts w:eastAsia="Songti SC Black" w:cs="Times New Roman"/>
          <w:position w:val="-52"/>
        </w:rPr>
        <w:object w:dxaOrig="4800" w:dyaOrig="1160" w14:anchorId="75F7072F">
          <v:shape id="_x0000_i1287" type="#_x0000_t75" style="width:238pt;height:55pt" o:ole="">
            <v:imagedata r:id="rId535" o:title=""/>
          </v:shape>
          <o:OLEObject Type="Embed" ProgID="Equation.DSMT4" ShapeID="_x0000_i1287" DrawAspect="Content" ObjectID="_1453398018" r:id="rId536"/>
        </w:object>
      </w:r>
    </w:p>
    <w:p w14:paraId="1BCD6CEC" w14:textId="77777777" w:rsidR="00671F23" w:rsidRDefault="00671F23" w:rsidP="003E31A6">
      <w:pPr>
        <w:rPr>
          <w:rFonts w:eastAsia="Songti SC Black" w:cs="Times New Roman"/>
          <w:position w:val="-34"/>
        </w:rPr>
      </w:pPr>
    </w:p>
    <w:p w14:paraId="32D85FB8" w14:textId="77777777" w:rsidR="00B073DD" w:rsidRDefault="00631029" w:rsidP="003E31A6">
      <w:pPr>
        <w:rPr>
          <w:rFonts w:eastAsia="Songti SC Black" w:cs="Times New Roman"/>
        </w:rPr>
      </w:pPr>
      <w:r w:rsidRPr="000623E2">
        <w:rPr>
          <w:rFonts w:eastAsia="Songti SC Black" w:cs="Times New Roman"/>
          <w:position w:val="-34"/>
        </w:rPr>
        <w:object w:dxaOrig="6320" w:dyaOrig="800" w14:anchorId="20DB7A2E">
          <v:shape id="_x0000_i1288" type="#_x0000_t75" style="width:316pt;height:39pt" o:ole="">
            <v:imagedata r:id="rId537" o:title=""/>
          </v:shape>
          <o:OLEObject Type="Embed" ProgID="Equation.DSMT4" ShapeID="_x0000_i1288" DrawAspect="Content" ObjectID="_1453398019" r:id="rId538"/>
        </w:object>
      </w:r>
      <w:r w:rsidR="00B073DD">
        <w:rPr>
          <w:rFonts w:eastAsia="Songti SC Black" w:cs="Times New Roman"/>
        </w:rPr>
        <w:t xml:space="preserve"> </w:t>
      </w:r>
    </w:p>
    <w:p w14:paraId="31DCE259" w14:textId="77777777" w:rsidR="00B073DD" w:rsidRDefault="00B073DD" w:rsidP="003E31A6">
      <w:pPr>
        <w:rPr>
          <w:rFonts w:eastAsia="Songti SC Black" w:cs="Times New Roman"/>
        </w:rPr>
      </w:pPr>
      <w:r>
        <w:rPr>
          <w:rFonts w:eastAsia="Songti SC Black" w:cs="Times New Roman"/>
        </w:rPr>
        <w:t>So,</w:t>
      </w:r>
    </w:p>
    <w:p w14:paraId="01E43545" w14:textId="77777777" w:rsidR="008F55B1" w:rsidRDefault="008F55B1" w:rsidP="003E31A6">
      <w:pPr>
        <w:rPr>
          <w:rFonts w:eastAsia="Songti SC Black" w:cs="Times New Roman"/>
        </w:rPr>
      </w:pPr>
      <w:r w:rsidRPr="008F55B1">
        <w:rPr>
          <w:rFonts w:eastAsia="Songti SC Black" w:cs="Times New Roman"/>
          <w:position w:val="-120"/>
        </w:rPr>
        <w:object w:dxaOrig="7040" w:dyaOrig="2520" w14:anchorId="1EEB03F7">
          <v:shape id="_x0000_i1289" type="#_x0000_t75" style="width:349pt;height:127pt" o:ole="">
            <v:imagedata r:id="rId539" o:title=""/>
          </v:shape>
          <o:OLEObject Type="Embed" ProgID="Equation.DSMT4" ShapeID="_x0000_i1289" DrawAspect="Content" ObjectID="_1453398020" r:id="rId540"/>
        </w:object>
      </w:r>
    </w:p>
    <w:p w14:paraId="2ADC4FBD" w14:textId="77777777" w:rsidR="008F55B1" w:rsidRDefault="008F55B1" w:rsidP="008F55B1">
      <w:pPr>
        <w:tabs>
          <w:tab w:val="left" w:pos="990"/>
        </w:tabs>
        <w:rPr>
          <w:rFonts w:eastAsia="Songti SC Black" w:cs="Times New Roman"/>
        </w:rPr>
      </w:pPr>
      <w:r>
        <w:rPr>
          <w:rFonts w:eastAsia="Songti SC Black" w:cs="Times New Roman"/>
        </w:rPr>
        <w:lastRenderedPageBreak/>
        <w:tab/>
      </w:r>
      <w:r w:rsidRPr="008F55B1">
        <w:rPr>
          <w:rFonts w:eastAsia="Songti SC Black" w:cs="Times New Roman"/>
          <w:position w:val="-110"/>
        </w:rPr>
        <w:object w:dxaOrig="6100" w:dyaOrig="2320" w14:anchorId="3903D89F">
          <v:shape id="_x0000_i1290" type="#_x0000_t75" style="width:305pt;height:116pt" o:ole="">
            <v:imagedata r:id="rId541" o:title=""/>
          </v:shape>
          <o:OLEObject Type="Embed" ProgID="Equation.DSMT4" ShapeID="_x0000_i1290" DrawAspect="Content" ObjectID="_1453398021" r:id="rId542"/>
        </w:object>
      </w:r>
    </w:p>
    <w:p w14:paraId="60EBDDED" w14:textId="77777777" w:rsidR="00B073DD" w:rsidRDefault="008F55B1" w:rsidP="00FB3B0A">
      <w:pPr>
        <w:tabs>
          <w:tab w:val="left" w:pos="360"/>
        </w:tabs>
        <w:rPr>
          <w:rFonts w:eastAsia="Songti SC Black" w:cs="Times New Roman"/>
        </w:rPr>
      </w:pPr>
      <w:r>
        <w:rPr>
          <w:rFonts w:eastAsia="Songti SC Black" w:cs="Times New Roman"/>
          <w:position w:val="-350"/>
        </w:rPr>
        <w:tab/>
      </w:r>
      <w:r w:rsidR="00FB3B0A" w:rsidRPr="008F55B1">
        <w:rPr>
          <w:rFonts w:eastAsia="Songti SC Black" w:cs="Times New Roman"/>
          <w:position w:val="-108"/>
        </w:rPr>
        <w:object w:dxaOrig="7780" w:dyaOrig="2280" w14:anchorId="639A26F3">
          <v:shape id="_x0000_i1291" type="#_x0000_t75" style="width:388pt;height:116pt" o:ole="">
            <v:imagedata r:id="rId543" o:title=""/>
          </v:shape>
          <o:OLEObject Type="Embed" ProgID="Equation.DSMT4" ShapeID="_x0000_i1291" DrawAspect="Content" ObjectID="_1453398022" r:id="rId544"/>
        </w:object>
      </w:r>
      <w:r w:rsidR="00FB3B0A" w:rsidRPr="00FB3B0A">
        <w:rPr>
          <w:rFonts w:eastAsia="Songti SC Black" w:cs="Times New Roman"/>
          <w:position w:val="-100"/>
        </w:rPr>
        <w:t xml:space="preserve">   </w:t>
      </w:r>
      <w:r w:rsidR="00FB3B0A" w:rsidRPr="00FB3B0A">
        <w:rPr>
          <w:rFonts w:ascii="ＭＳ ゴシック" w:eastAsia="ＭＳ ゴシック" w:hAnsi="Lucida Handwriting" w:hint="eastAsia"/>
          <w:position w:val="-100"/>
        </w:rPr>
        <w:t>✔</w:t>
      </w:r>
    </w:p>
    <w:p w14:paraId="53ADBCE4" w14:textId="77777777" w:rsidR="0092279C" w:rsidRPr="0092279C" w:rsidRDefault="0092279C" w:rsidP="0092279C">
      <w:pPr>
        <w:rPr>
          <w:rFonts w:eastAsia="Songti SC Black" w:cs="Times New Roman"/>
        </w:rPr>
      </w:pPr>
      <w:r w:rsidRPr="00B1597F">
        <w:rPr>
          <w:rFonts w:eastAsia="Songti SC Black" w:cs="Times New Roman"/>
        </w:rPr>
        <w:t>Property (b): Show</w:t>
      </w:r>
      <w:r w:rsidR="002F6CCC">
        <w:rPr>
          <w:rFonts w:eastAsia="Songti SC Black" w:cs="Times New Roman"/>
        </w:rPr>
        <w:t xml:space="preserve"> the reverse</w:t>
      </w:r>
      <w:r w:rsidR="00520CB1">
        <w:rPr>
          <w:rFonts w:eastAsia="Songti SC Black" w:cs="Times New Roman"/>
        </w:rPr>
        <w:t xml:space="preserve"> expression</w:t>
      </w:r>
      <w:r w:rsidR="000C573C">
        <w:rPr>
          <w:rFonts w:eastAsia="Songti SC Black" w:cs="Times New Roman"/>
        </w:rPr>
        <w:t>,</w:t>
      </w:r>
      <w:r w:rsidRPr="00B1597F">
        <w:rPr>
          <w:rFonts w:eastAsia="Songti SC Black" w:cs="Times New Roman"/>
        </w:rPr>
        <w:t xml:space="preserve"> </w:t>
      </w:r>
      <w:r w:rsidR="00015FC1" w:rsidRPr="00B1597F">
        <w:rPr>
          <w:rFonts w:eastAsia="Songti SC Black" w:cs="Times New Roman"/>
          <w:position w:val="-16"/>
        </w:rPr>
        <w:object w:dxaOrig="3680" w:dyaOrig="500" w14:anchorId="2BD5144A">
          <v:shape id="_x0000_i1292" type="#_x0000_t75" style="width:183pt;height:22pt" o:ole="">
            <v:imagedata r:id="rId545" o:title=""/>
          </v:shape>
          <o:OLEObject Type="Embed" ProgID="Equation.DSMT4" ShapeID="_x0000_i1292" DrawAspect="Content" ObjectID="_1453398023" r:id="rId546"/>
        </w:object>
      </w:r>
      <w:r w:rsidRPr="0092279C">
        <w:rPr>
          <w:rFonts w:eastAsia="Songti SC Black" w:cs="Times New Roman"/>
        </w:rPr>
        <w:t>:</w:t>
      </w:r>
    </w:p>
    <w:p w14:paraId="4B3450F7" w14:textId="77777777" w:rsidR="000C573C" w:rsidRDefault="000C573C" w:rsidP="00C81E5D">
      <w:pPr>
        <w:rPr>
          <w:rFonts w:eastAsia="Songti SC Black" w:cs="Times New Roman"/>
        </w:rPr>
      </w:pPr>
      <w:r>
        <w:rPr>
          <w:rFonts w:eastAsia="Songti SC Black" w:cs="Times New Roman"/>
        </w:rPr>
        <w:t xml:space="preserve">Note </w:t>
      </w:r>
      <w:r>
        <w:rPr>
          <w:rFonts w:eastAsia="Songti SC Black" w:cs="Times New Roman"/>
          <w:i/>
        </w:rPr>
        <w:t>p</w:t>
      </w:r>
      <w:r>
        <w:rPr>
          <w:rFonts w:eastAsia="Songti SC Black" w:cs="Times New Roman"/>
        </w:rPr>
        <w:t xml:space="preserve"> = 1 because </w:t>
      </w:r>
      <w:r w:rsidR="00986B47" w:rsidRPr="00EA769B">
        <w:rPr>
          <w:rFonts w:eastAsia="Songti SC Black" w:cs="Times New Roman"/>
          <w:position w:val="-10"/>
        </w:rPr>
        <w:object w:dxaOrig="240" w:dyaOrig="260" w14:anchorId="287836D2">
          <v:shape id="_x0000_i1293" type="#_x0000_t75" style="width:11pt;height:11pt" o:ole="">
            <v:imagedata r:id="rId547" o:title=""/>
          </v:shape>
          <o:OLEObject Type="Embed" ProgID="Equation.DSMT4" ShapeID="_x0000_i1293" DrawAspect="Content" ObjectID="_1453398024" r:id="rId548"/>
        </w:object>
      </w:r>
      <w:r>
        <w:rPr>
          <w:rFonts w:eastAsia="Songti SC Black" w:cs="Times New Roman"/>
        </w:rPr>
        <w:t xml:space="preserve"> is a 1-form. Also, w</w:t>
      </w:r>
      <w:r w:rsidR="00C36BBB" w:rsidRPr="00C36BBB">
        <w:rPr>
          <w:rFonts w:eastAsia="Songti SC Black" w:cs="Times New Roman"/>
        </w:rPr>
        <w:t>e already have expressions</w:t>
      </w:r>
      <w:r>
        <w:rPr>
          <w:rFonts w:eastAsia="Songti SC Black" w:cs="Times New Roman"/>
        </w:rPr>
        <w:t>,</w:t>
      </w:r>
      <w:r w:rsidR="00C36BBB" w:rsidRPr="00C36BBB">
        <w:rPr>
          <w:rFonts w:eastAsia="Songti SC Black" w:cs="Times New Roman"/>
        </w:rPr>
        <w:t xml:space="preserve"> </w:t>
      </w:r>
      <w:r w:rsidR="00C36BBB">
        <w:rPr>
          <w:rFonts w:eastAsia="Songti SC Black" w:cs="Times New Roman"/>
        </w:rPr>
        <w:t>above</w:t>
      </w:r>
      <w:r>
        <w:rPr>
          <w:rFonts w:eastAsia="Songti SC Black" w:cs="Times New Roman"/>
        </w:rPr>
        <w:t>,</w:t>
      </w:r>
      <w:r w:rsidR="00C36BBB">
        <w:rPr>
          <w:rFonts w:eastAsia="Songti SC Black" w:cs="Times New Roman"/>
        </w:rPr>
        <w:t xml:space="preserve"> </w:t>
      </w:r>
      <w:r w:rsidR="00C36BBB" w:rsidRPr="00C36BBB">
        <w:rPr>
          <w:rFonts w:eastAsia="Songti SC Black" w:cs="Times New Roman"/>
        </w:rPr>
        <w:t xml:space="preserve">for </w:t>
      </w:r>
      <w:r w:rsidR="00986B47" w:rsidRPr="00986B47">
        <w:rPr>
          <w:rFonts w:eastAsia="Songti SC Black" w:cs="Times New Roman"/>
          <w:position w:val="-10"/>
        </w:rPr>
        <w:object w:dxaOrig="1480" w:dyaOrig="320" w14:anchorId="26DBEB42">
          <v:shape id="_x0000_i1294" type="#_x0000_t75" style="width:1in;height:17pt" o:ole="">
            <v:imagedata r:id="rId549" o:title=""/>
          </v:shape>
          <o:OLEObject Type="Embed" ProgID="Equation.DSMT4" ShapeID="_x0000_i1294" DrawAspect="Content" ObjectID="_1453398025" r:id="rId550"/>
        </w:object>
      </w:r>
      <w:r w:rsidR="00C36BBB" w:rsidRPr="00C36BBB">
        <w:rPr>
          <w:rFonts w:eastAsia="Songti SC Black" w:cs="Times New Roman"/>
        </w:rPr>
        <w:t>.</w:t>
      </w:r>
    </w:p>
    <w:p w14:paraId="31130147" w14:textId="77777777" w:rsidR="00C36BBB" w:rsidRDefault="00C36BBB" w:rsidP="00C81E5D">
      <w:pPr>
        <w:rPr>
          <w:rFonts w:eastAsia="Songti SC Black" w:cs="Times New Roman"/>
        </w:rPr>
      </w:pPr>
      <w:r>
        <w:rPr>
          <w:rFonts w:eastAsia="Songti SC Black" w:cs="Times New Roman"/>
        </w:rPr>
        <w:t xml:space="preserve"> </w:t>
      </w:r>
    </w:p>
    <w:p w14:paraId="4124C9B3" w14:textId="77777777" w:rsidR="00C36BBB" w:rsidRPr="00986B47" w:rsidRDefault="00986B47" w:rsidP="000C573C">
      <w:pPr>
        <w:tabs>
          <w:tab w:val="left" w:pos="900"/>
        </w:tabs>
        <w:rPr>
          <w:position w:val="6"/>
        </w:rPr>
      </w:pPr>
      <w:r w:rsidRPr="00986B47">
        <w:rPr>
          <w:position w:val="4"/>
        </w:rPr>
        <w:object w:dxaOrig="8700" w:dyaOrig="480" w14:anchorId="5DDD1C11">
          <v:shape id="_x0000_i1295" type="#_x0000_t75" style="width:6in;height:22pt" o:ole="">
            <v:imagedata r:id="rId551" o:title=""/>
          </v:shape>
          <o:OLEObject Type="Embed" ProgID="Equation.DSMT4" ShapeID="_x0000_i1295" DrawAspect="Content" ObjectID="_1453398026" r:id="rId552"/>
        </w:object>
      </w:r>
      <w:r w:rsidR="00206BA1" w:rsidRPr="00C36BBB">
        <w:rPr>
          <w:rFonts w:eastAsia="Songti SC Black" w:cs="Times New Roman"/>
          <w:position w:val="-18"/>
        </w:rPr>
        <w:object w:dxaOrig="3860" w:dyaOrig="480" w14:anchorId="068A90E5">
          <v:shape id="_x0000_i1296" type="#_x0000_t75" style="width:194pt;height:22pt" o:ole="">
            <v:imagedata r:id="rId553" o:title=""/>
          </v:shape>
          <o:OLEObject Type="Embed" ProgID="Equation.DSMT4" ShapeID="_x0000_i1296" DrawAspect="Content" ObjectID="_1453398027" r:id="rId554"/>
        </w:object>
      </w:r>
      <w:r w:rsidR="00C36BBB">
        <w:rPr>
          <w:rFonts w:eastAsia="Songti SC Black" w:cs="Times New Roman"/>
        </w:rPr>
        <w:t xml:space="preserve"> </w:t>
      </w:r>
    </w:p>
    <w:p w14:paraId="3B5AA7C0" w14:textId="77777777" w:rsidR="00C36BBB" w:rsidRDefault="00C36BBB" w:rsidP="00C81E5D">
      <w:pPr>
        <w:rPr>
          <w:rFonts w:eastAsia="Songti SC Black" w:cs="Times New Roman"/>
        </w:rPr>
      </w:pPr>
      <w:r>
        <w:rPr>
          <w:rFonts w:eastAsia="Songti SC Black" w:cs="Times New Roman"/>
        </w:rPr>
        <w:t xml:space="preserve"> </w:t>
      </w:r>
    </w:p>
    <w:p w14:paraId="1FE254C8" w14:textId="77777777" w:rsidR="00C36BBB" w:rsidRDefault="003165B5" w:rsidP="00C81E5D">
      <w:pPr>
        <w:rPr>
          <w:rFonts w:eastAsia="Songti SC Black" w:cs="Times New Roman"/>
        </w:rPr>
      </w:pPr>
      <w:r w:rsidRPr="00C36BBB">
        <w:rPr>
          <w:rFonts w:eastAsia="Songti SC Black" w:cs="Times New Roman"/>
          <w:position w:val="-40"/>
        </w:rPr>
        <w:object w:dxaOrig="7520" w:dyaOrig="920" w14:anchorId="0CE55711">
          <v:shape id="_x0000_i1297" type="#_x0000_t75" style="width:377pt;height:44pt" o:ole="">
            <v:imagedata r:id="rId555" o:title=""/>
          </v:shape>
          <o:OLEObject Type="Embed" ProgID="Equation.DSMT4" ShapeID="_x0000_i1297" DrawAspect="Content" ObjectID="_1453398028" r:id="rId556"/>
        </w:object>
      </w:r>
      <w:r w:rsidR="00C36BBB">
        <w:rPr>
          <w:rFonts w:eastAsia="Songti SC Black" w:cs="Times New Roman"/>
        </w:rPr>
        <w:t xml:space="preserve"> </w:t>
      </w:r>
    </w:p>
    <w:p w14:paraId="48DB42F0" w14:textId="77777777" w:rsidR="00F5431F" w:rsidRPr="00F5431F" w:rsidRDefault="00C36BBB" w:rsidP="00C36BBB">
      <w:pPr>
        <w:tabs>
          <w:tab w:val="left" w:pos="810"/>
        </w:tabs>
        <w:rPr>
          <w:rFonts w:eastAsia="Songti SC Black" w:cs="Times New Roman"/>
          <w:position w:val="-18"/>
        </w:rPr>
      </w:pPr>
      <w:r>
        <w:rPr>
          <w:rFonts w:eastAsia="Songti SC Black" w:cs="Times New Roman"/>
        </w:rPr>
        <w:tab/>
      </w:r>
      <w:r w:rsidR="00F5431F" w:rsidRPr="00C36BBB">
        <w:rPr>
          <w:rFonts w:eastAsia="Songti SC Black" w:cs="Times New Roman"/>
          <w:position w:val="-18"/>
        </w:rPr>
        <w:object w:dxaOrig="4200" w:dyaOrig="520" w14:anchorId="5549F1A7">
          <v:shape id="_x0000_i1298" type="#_x0000_t75" style="width:210pt;height:28pt" o:ole="">
            <v:imagedata r:id="rId557" o:title=""/>
          </v:shape>
          <o:OLEObject Type="Embed" ProgID="Equation.DSMT4" ShapeID="_x0000_i1298" DrawAspect="Content" ObjectID="_1453398029" r:id="rId558"/>
        </w:object>
      </w:r>
    </w:p>
    <w:p w14:paraId="1EA3D991" w14:textId="77777777" w:rsidR="00F5431F" w:rsidRDefault="00F5431F" w:rsidP="00C36BBB">
      <w:pPr>
        <w:tabs>
          <w:tab w:val="left" w:pos="810"/>
        </w:tabs>
        <w:rPr>
          <w:rFonts w:eastAsia="Songti SC Black" w:cs="Times New Roman"/>
        </w:rPr>
      </w:pPr>
    </w:p>
    <w:p w14:paraId="0EDE4421" w14:textId="77777777" w:rsidR="00F5431F" w:rsidRDefault="00F5431F" w:rsidP="00C36BBB">
      <w:pPr>
        <w:tabs>
          <w:tab w:val="left" w:pos="810"/>
        </w:tabs>
        <w:rPr>
          <w:rFonts w:eastAsia="Songti SC Black" w:cs="Times New Roman"/>
        </w:rPr>
      </w:pPr>
      <w:r w:rsidRPr="00F5431F">
        <w:rPr>
          <w:rFonts w:eastAsia="Songti SC Black" w:cs="Times New Roman"/>
          <w:position w:val="-18"/>
        </w:rPr>
        <w:object w:dxaOrig="4900" w:dyaOrig="520" w14:anchorId="10C882A4">
          <v:shape id="_x0000_i1299" type="#_x0000_t75" style="width:244pt;height:28pt" o:ole="">
            <v:imagedata r:id="rId559" o:title=""/>
          </v:shape>
          <o:OLEObject Type="Embed" ProgID="Equation.DSMT4" ShapeID="_x0000_i1299" DrawAspect="Content" ObjectID="_1453398030" r:id="rId560"/>
        </w:object>
      </w:r>
      <w:r>
        <w:rPr>
          <w:rFonts w:eastAsia="Songti SC Black" w:cs="Times New Roman"/>
        </w:rPr>
        <w:t xml:space="preserve"> </w:t>
      </w:r>
    </w:p>
    <w:p w14:paraId="7FE85F28" w14:textId="77777777" w:rsidR="00C36BBB" w:rsidRDefault="00C36BBB" w:rsidP="00C36BBB">
      <w:pPr>
        <w:tabs>
          <w:tab w:val="left" w:pos="810"/>
        </w:tabs>
        <w:rPr>
          <w:rFonts w:eastAsia="Songti SC Black" w:cs="Times New Roman"/>
        </w:rPr>
      </w:pPr>
      <w:r>
        <w:rPr>
          <w:rFonts w:eastAsia="Songti SC Black" w:cs="Times New Roman"/>
        </w:rPr>
        <w:t xml:space="preserve">   </w:t>
      </w:r>
    </w:p>
    <w:p w14:paraId="10977214" w14:textId="77777777" w:rsidR="00F5431F" w:rsidRDefault="003165B5" w:rsidP="00C81E5D">
      <w:pPr>
        <w:rPr>
          <w:rFonts w:eastAsia="Songti SC Black" w:cs="Times New Roman"/>
        </w:rPr>
      </w:pPr>
      <w:r w:rsidRPr="002F6CCC">
        <w:rPr>
          <w:rFonts w:eastAsia="Songti SC Black" w:cs="Times New Roman"/>
          <w:position w:val="-34"/>
        </w:rPr>
        <w:object w:dxaOrig="6420" w:dyaOrig="800" w14:anchorId="7748816D">
          <v:shape id="_x0000_i1300" type="#_x0000_t75" style="width:321pt;height:39pt" o:ole="">
            <v:imagedata r:id="rId561" o:title=""/>
          </v:shape>
          <o:OLEObject Type="Embed" ProgID="Equation.DSMT4" ShapeID="_x0000_i1300" DrawAspect="Content" ObjectID="_1453398031" r:id="rId562"/>
        </w:object>
      </w:r>
      <w:r w:rsidR="002F6CCC">
        <w:rPr>
          <w:rFonts w:eastAsia="Songti SC Black" w:cs="Times New Roman"/>
        </w:rPr>
        <w:t xml:space="preserve"> </w:t>
      </w:r>
    </w:p>
    <w:p w14:paraId="1D001626" w14:textId="77777777" w:rsidR="002F6CCC" w:rsidRDefault="002F6CCC" w:rsidP="00C81E5D">
      <w:pPr>
        <w:rPr>
          <w:rFonts w:eastAsia="Songti SC Black" w:cs="Times New Roman"/>
        </w:rPr>
      </w:pPr>
    </w:p>
    <w:p w14:paraId="275E8214" w14:textId="77777777" w:rsidR="00C36BBB" w:rsidRDefault="002F6CCC" w:rsidP="00C81E5D">
      <w:pPr>
        <w:rPr>
          <w:rFonts w:eastAsia="Songti SC Black" w:cs="Times New Roman"/>
        </w:rPr>
      </w:pPr>
      <w:r>
        <w:rPr>
          <w:rFonts w:eastAsia="Songti SC Black" w:cs="Times New Roman"/>
        </w:rPr>
        <w:t xml:space="preserve"> </w:t>
      </w:r>
      <w:r w:rsidR="00F5431F" w:rsidRPr="006641DB">
        <w:rPr>
          <w:rFonts w:eastAsia="Songti SC Black" w:cs="Times New Roman"/>
          <w:position w:val="-40"/>
        </w:rPr>
        <w:object w:dxaOrig="7460" w:dyaOrig="920" w14:anchorId="339A271D">
          <v:shape id="_x0000_i1301" type="#_x0000_t75" style="width:371pt;height:44pt" o:ole="">
            <v:imagedata r:id="rId563" o:title=""/>
          </v:shape>
          <o:OLEObject Type="Embed" ProgID="Equation.DSMT4" ShapeID="_x0000_i1301" DrawAspect="Content" ObjectID="_1453398032" r:id="rId564"/>
        </w:object>
      </w:r>
      <w:r w:rsidR="006641DB">
        <w:rPr>
          <w:rFonts w:eastAsia="Songti SC Black" w:cs="Times New Roman"/>
        </w:rPr>
        <w:t xml:space="preserve">  </w:t>
      </w:r>
    </w:p>
    <w:p w14:paraId="6FB0FDAC" w14:textId="77777777" w:rsidR="00520CB1" w:rsidRDefault="00520CB1" w:rsidP="00520CB1">
      <w:pPr>
        <w:tabs>
          <w:tab w:val="left" w:pos="1080"/>
        </w:tabs>
        <w:rPr>
          <w:rFonts w:eastAsia="Songti SC Black" w:cs="Times New Roman"/>
        </w:rPr>
      </w:pPr>
      <w:r>
        <w:rPr>
          <w:rFonts w:eastAsia="Songti SC Black" w:cs="Times New Roman"/>
        </w:rPr>
        <w:tab/>
      </w:r>
      <w:r w:rsidR="0057137B" w:rsidRPr="00F5431F">
        <w:rPr>
          <w:rFonts w:eastAsia="Songti SC Black" w:cs="Times New Roman"/>
          <w:position w:val="-44"/>
        </w:rPr>
        <w:object w:dxaOrig="5700" w:dyaOrig="1000" w14:anchorId="3BDB4865">
          <v:shape id="_x0000_i1302" type="#_x0000_t75" style="width:4in;height:50pt" o:ole="">
            <v:imagedata r:id="rId565" o:title=""/>
          </v:shape>
          <o:OLEObject Type="Embed" ProgID="Equation.DSMT4" ShapeID="_x0000_i1302" DrawAspect="Content" ObjectID="_1453398033" r:id="rId566"/>
        </w:object>
      </w:r>
      <w:r w:rsidRPr="0057137B">
        <w:rPr>
          <w:rFonts w:eastAsia="Songti SC Black" w:cs="Times New Roman"/>
          <w:position w:val="-36"/>
        </w:rPr>
        <w:t xml:space="preserve"> </w:t>
      </w:r>
      <w:r w:rsidR="0057137B" w:rsidRPr="0057137B">
        <w:rPr>
          <w:rFonts w:eastAsia="Songti SC Black" w:cs="Times New Roman"/>
          <w:position w:val="-36"/>
        </w:rPr>
        <w:t xml:space="preserve">   </w:t>
      </w:r>
      <w:r w:rsidR="0057137B" w:rsidRPr="0057137B">
        <w:rPr>
          <w:rFonts w:ascii="ＭＳ ゴシック" w:eastAsia="ＭＳ ゴシック" w:hAnsi="Lucida Handwriting" w:hint="eastAsia"/>
          <w:position w:val="-36"/>
        </w:rPr>
        <w:t>✔</w:t>
      </w:r>
    </w:p>
    <w:p w14:paraId="7400A977" w14:textId="77777777" w:rsidR="0092279C" w:rsidRDefault="00520CB1" w:rsidP="00520CB1">
      <w:pPr>
        <w:tabs>
          <w:tab w:val="left" w:pos="1080"/>
        </w:tabs>
        <w:rPr>
          <w:rFonts w:eastAsia="Songti SC Black" w:cs="Times New Roman"/>
        </w:rPr>
      </w:pPr>
      <w:r>
        <w:rPr>
          <w:rFonts w:eastAsia="Songti SC Black" w:cs="Times New Roman"/>
        </w:rPr>
        <w:t xml:space="preserve"> </w:t>
      </w:r>
    </w:p>
    <w:p w14:paraId="58722F58" w14:textId="77777777" w:rsidR="00B073DD" w:rsidRPr="00C93E90" w:rsidRDefault="00C81E5D" w:rsidP="00C81E5D">
      <w:pPr>
        <w:rPr>
          <w:rFonts w:eastAsia="Songti SC Black" w:cs="Times New Roman"/>
        </w:rPr>
      </w:pPr>
      <w:r w:rsidRPr="00C93E90">
        <w:rPr>
          <w:rFonts w:eastAsia="Songti SC Black" w:cs="Times New Roman"/>
        </w:rPr>
        <w:t>Property (c):</w:t>
      </w:r>
      <w:r w:rsidR="00C93E90" w:rsidRPr="00C93E90">
        <w:rPr>
          <w:rFonts w:eastAsia="Songti SC Black" w:cs="Times New Roman"/>
        </w:rPr>
        <w:t xml:space="preserve"> </w:t>
      </w:r>
      <w:r w:rsidR="00C93E90" w:rsidRPr="00C93E90">
        <w:rPr>
          <w:rFonts w:cs="Cambria Math"/>
        </w:rPr>
        <w:t xml:space="preserve">Show </w:t>
      </w:r>
      <w:r w:rsidR="00C93E90" w:rsidRPr="00C93E90">
        <w:rPr>
          <w:rFonts w:cs="Cambria Math"/>
          <w:i/>
        </w:rPr>
        <w:t>d</w:t>
      </w:r>
      <w:r w:rsidR="00C93E90" w:rsidRPr="00C93E90">
        <w:rPr>
          <w:rFonts w:cs="Cambria Math"/>
          <w:sz w:val="8"/>
          <w:szCs w:val="8"/>
        </w:rPr>
        <w:t xml:space="preserve"> </w:t>
      </w:r>
      <w:r w:rsidR="00C93E90" w:rsidRPr="00C93E90">
        <w:rPr>
          <w:rFonts w:cs="Cambria Math"/>
          <w:vertAlign w:val="superscript"/>
        </w:rPr>
        <w:t>2</w:t>
      </w:r>
      <w:r w:rsidR="00C93E90" w:rsidRPr="00C93E90">
        <w:rPr>
          <w:rFonts w:cs="Cambria Math"/>
        </w:rPr>
        <w:t xml:space="preserve"> = 0:</w:t>
      </w:r>
    </w:p>
    <w:p w14:paraId="2F8F1936" w14:textId="77777777" w:rsidR="00B073DD" w:rsidRPr="000F059D" w:rsidRDefault="00015FC1" w:rsidP="00C81E5D">
      <w:pPr>
        <w:ind w:left="270"/>
        <w:rPr>
          <w:rFonts w:eastAsia="Songti SC Black" w:cs="Times New Roman"/>
        </w:rPr>
      </w:pPr>
      <w:r w:rsidRPr="00631029">
        <w:rPr>
          <w:position w:val="-130"/>
        </w:rPr>
        <w:object w:dxaOrig="8240" w:dyaOrig="2720" w14:anchorId="667521C2">
          <v:shape id="_x0000_i1303" type="#_x0000_t75" style="width:410pt;height:138pt" o:ole="">
            <v:imagedata r:id="rId567" o:title=""/>
          </v:shape>
          <o:OLEObject Type="Embed" ProgID="Equation.DSMT4" ShapeID="_x0000_i1303" DrawAspect="Content" ObjectID="_1453398034" r:id="rId568"/>
        </w:object>
      </w:r>
    </w:p>
    <w:p w14:paraId="1E6416E4" w14:textId="77777777" w:rsidR="0037262F" w:rsidRDefault="0037262F" w:rsidP="00F53ABE">
      <w:pPr>
        <w:rPr>
          <w:rFonts w:eastAsia="Songti SC Black" w:cs="Times New Roman"/>
          <w:color w:val="008000"/>
        </w:rPr>
      </w:pPr>
      <w:bookmarkStart w:id="752" w:name="OLE_LINK465"/>
      <w:bookmarkStart w:id="753" w:name="OLE_LINK466"/>
    </w:p>
    <w:p w14:paraId="1FC70915" w14:textId="77777777" w:rsidR="00B073DD" w:rsidRDefault="007F0599" w:rsidP="00F53ABE">
      <w:pPr>
        <w:rPr>
          <w:rFonts w:eastAsia="Songti SC Black" w:cs="Times New Roman"/>
        </w:rPr>
      </w:pPr>
      <w:r>
        <w:rPr>
          <w:rFonts w:eastAsia="Songti SC Black" w:cs="Times New Roman"/>
          <w:color w:val="008000"/>
        </w:rPr>
        <w:t>Note</w:t>
      </w:r>
      <w:r w:rsidR="00B073DD" w:rsidRPr="000F059D">
        <w:rPr>
          <w:rFonts w:eastAsia="Songti SC Black" w:cs="Times New Roman"/>
        </w:rPr>
        <w:t xml:space="preserve">. </w:t>
      </w:r>
      <w:r w:rsidR="00B073DD">
        <w:rPr>
          <w:rFonts w:eastAsia="Songti SC Black" w:cs="Times New Roman"/>
        </w:rPr>
        <w:t xml:space="preserve">We have </w:t>
      </w:r>
      <w:r w:rsidR="0092279C">
        <w:rPr>
          <w:rFonts w:eastAsia="Songti SC Black" w:cs="Times New Roman"/>
        </w:rPr>
        <w:t>reinforced</w:t>
      </w:r>
      <w:r w:rsidR="00B073DD">
        <w:rPr>
          <w:rFonts w:eastAsia="Songti SC Black" w:cs="Times New Roman"/>
        </w:rPr>
        <w:t xml:space="preserve"> that </w:t>
      </w:r>
      <w:r w:rsidR="00B073DD" w:rsidRPr="000F059D">
        <w:rPr>
          <w:rFonts w:eastAsia="Songti SC Black" w:cs="Times New Roman"/>
          <w:i/>
        </w:rPr>
        <w:t>d</w:t>
      </w:r>
      <w:r w:rsidR="00B073DD" w:rsidRPr="005D0346">
        <w:rPr>
          <w:rFonts w:eastAsia="Songti SC Black" w:cs="Times New Roman"/>
          <w:sz w:val="8"/>
          <w:szCs w:val="8"/>
        </w:rPr>
        <w:t xml:space="preserve"> </w:t>
      </w:r>
      <w:r w:rsidR="00B073DD" w:rsidRPr="000F059D">
        <w:rPr>
          <w:rFonts w:eastAsia="Songti SC Black" w:cs="Times New Roman"/>
          <w:vertAlign w:val="superscript"/>
        </w:rPr>
        <w:t>2</w:t>
      </w:r>
      <w:r w:rsidR="00FB0DF6">
        <w:rPr>
          <w:rFonts w:eastAsia="Songti SC Black" w:cs="Times New Roman"/>
        </w:rPr>
        <w:t xml:space="preserve"> = </w:t>
      </w:r>
      <w:r w:rsidR="00B073DD" w:rsidRPr="000F059D">
        <w:rPr>
          <w:rFonts w:eastAsia="Songti SC Black" w:cs="Times New Roman"/>
        </w:rPr>
        <w:t xml:space="preserve">0 </w:t>
      </w:r>
      <w:r w:rsidR="00B073DD">
        <w:rPr>
          <w:rFonts w:eastAsia="Songti SC Black" w:cs="Times New Roman"/>
        </w:rPr>
        <w:t>is due to</w:t>
      </w:r>
      <w:r w:rsidR="00B073DD" w:rsidRPr="000F059D">
        <w:rPr>
          <w:rFonts w:eastAsia="Songti SC Black" w:cs="Times New Roman"/>
        </w:rPr>
        <w:t xml:space="preserve"> the mixed partials </w:t>
      </w:r>
      <w:r w:rsidR="00B073DD">
        <w:rPr>
          <w:rFonts w:eastAsia="Songti SC Black" w:cs="Times New Roman"/>
        </w:rPr>
        <w:t>being</w:t>
      </w:r>
      <w:r w:rsidR="00B073DD" w:rsidRPr="000F059D">
        <w:rPr>
          <w:rFonts w:eastAsia="Songti SC Black" w:cs="Times New Roman"/>
        </w:rPr>
        <w:t xml:space="preserve"> equa</w:t>
      </w:r>
      <w:bookmarkEnd w:id="752"/>
      <w:bookmarkEnd w:id="753"/>
      <w:r w:rsidR="00B073DD" w:rsidRPr="000F059D">
        <w:rPr>
          <w:rFonts w:eastAsia="Songti SC Black" w:cs="Times New Roman"/>
        </w:rPr>
        <w:t>l.</w:t>
      </w:r>
    </w:p>
    <w:p w14:paraId="00CEF3C3" w14:textId="77777777" w:rsidR="0037262F" w:rsidRDefault="0037262F" w:rsidP="00B073DD">
      <w:pPr>
        <w:rPr>
          <w:rFonts w:eastAsia="Songti SC Black" w:cs="Times New Roman"/>
          <w:color w:val="008000"/>
        </w:rPr>
      </w:pPr>
    </w:p>
    <w:p w14:paraId="66C879E9" w14:textId="40E7AD10" w:rsidR="00B073DD" w:rsidRDefault="00B073DD" w:rsidP="00B073DD">
      <w:pPr>
        <w:rPr>
          <w:rFonts w:eastAsia="Songti SC Black" w:cs="Times New Roman"/>
        </w:rPr>
      </w:pPr>
      <w:r>
        <w:rPr>
          <w:rFonts w:eastAsia="Songti SC Black" w:cs="Times New Roman"/>
          <w:color w:val="008000"/>
        </w:rPr>
        <w:t xml:space="preserve">Theorem (Problem </w:t>
      </w:r>
      <w:bookmarkStart w:id="754" w:name="OLE_LINK470"/>
      <w:bookmarkStart w:id="755" w:name="OLE_LINK471"/>
      <w:r>
        <w:rPr>
          <w:rFonts w:eastAsia="Songti SC Black" w:cs="Times New Roman"/>
          <w:color w:val="008000"/>
        </w:rPr>
        <w:t>12.11]</w:t>
      </w:r>
      <w:r>
        <w:rPr>
          <w:rFonts w:eastAsia="Songti SC Black" w:cs="Times New Roman"/>
        </w:rPr>
        <w:t xml:space="preserve">. Given </w:t>
      </w:r>
      <w:bookmarkStart w:id="756" w:name="OLE_LINK468"/>
      <w:bookmarkStart w:id="757" w:name="OLE_LINK469"/>
      <w:r>
        <w:rPr>
          <w:rFonts w:eastAsia="Songti SC Black" w:cs="Times New Roman"/>
          <w:i/>
        </w:rPr>
        <w:t>A</w:t>
      </w:r>
      <w:r>
        <w:rPr>
          <w:rFonts w:eastAsia="Songti SC Black" w:cs="Times New Roman"/>
        </w:rPr>
        <w:t>(</w:t>
      </w:r>
      <w:r>
        <w:rPr>
          <w:rFonts w:eastAsia="Songti SC Black" w:cs="Times New Roman"/>
          <w:i/>
        </w:rPr>
        <w:t>x</w:t>
      </w:r>
      <w:r>
        <w:rPr>
          <w:rFonts w:eastAsia="Songti SC Black" w:cs="Times New Roman"/>
        </w:rPr>
        <w:t xml:space="preserve">, </w:t>
      </w:r>
      <w:r>
        <w:rPr>
          <w:rFonts w:eastAsia="Songti SC Black" w:cs="Times New Roman"/>
          <w:i/>
        </w:rPr>
        <w:t>y</w:t>
      </w:r>
      <w:r>
        <w:rPr>
          <w:rFonts w:eastAsia="Songti SC Black" w:cs="Times New Roman"/>
        </w:rPr>
        <w:t>)</w:t>
      </w:r>
      <w:bookmarkEnd w:id="756"/>
      <w:bookmarkEnd w:id="757"/>
      <w:r>
        <w:rPr>
          <w:rFonts w:eastAsia="Songti SC Black" w:cs="Times New Roman"/>
        </w:rPr>
        <w:t xml:space="preserve"> and </w:t>
      </w:r>
      <w:r>
        <w:rPr>
          <w:rFonts w:eastAsia="Songti SC Black" w:cs="Times New Roman"/>
          <w:i/>
        </w:rPr>
        <w:t>B</w:t>
      </w:r>
      <w:r>
        <w:rPr>
          <w:rFonts w:eastAsia="Songti SC Black" w:cs="Times New Roman"/>
        </w:rPr>
        <w:t>(</w:t>
      </w:r>
      <w:r>
        <w:rPr>
          <w:rFonts w:eastAsia="Songti SC Black" w:cs="Times New Roman"/>
          <w:i/>
        </w:rPr>
        <w:t>x</w:t>
      </w:r>
      <w:r>
        <w:rPr>
          <w:rFonts w:eastAsia="Songti SC Black" w:cs="Times New Roman"/>
        </w:rPr>
        <w:t xml:space="preserve">, </w:t>
      </w:r>
      <w:r>
        <w:rPr>
          <w:rFonts w:eastAsia="Songti SC Black" w:cs="Times New Roman"/>
          <w:i/>
        </w:rPr>
        <w:t>y</w:t>
      </w:r>
      <w:r>
        <w:rPr>
          <w:rFonts w:eastAsia="Songti SC Black" w:cs="Times New Roman"/>
        </w:rPr>
        <w:t xml:space="preserve">), </w:t>
      </w:r>
      <w:r w:rsidR="00943092">
        <w:rPr>
          <w:rFonts w:eastAsia="Songti SC Black" w:cs="Times New Roman"/>
        </w:rPr>
        <w:t xml:space="preserve">using only the coordinate-free properties </w:t>
      </w:r>
      <w:r w:rsidR="006065DF">
        <w:rPr>
          <w:rFonts w:eastAsia="Songti SC Black" w:cs="Times New Roman"/>
        </w:rPr>
        <w:t xml:space="preserve">(a </w:t>
      </w:r>
      <w:r w:rsidR="006065DF">
        <w:rPr>
          <w:rFonts w:eastAsia="Songti SC Black" w:cs="Times New Roman"/>
        </w:rPr>
        <w:noBreakHyphen/>
        <w:t xml:space="preserve"> c) </w:t>
      </w:r>
      <w:r>
        <w:rPr>
          <w:rFonts w:eastAsia="Songti SC Black" w:cs="Times New Roman"/>
        </w:rPr>
        <w:t xml:space="preserve">show that </w:t>
      </w:r>
      <w:r w:rsidRPr="006478E8">
        <w:rPr>
          <w:rFonts w:eastAsia="Songti SC Black" w:cs="Times New Roman"/>
          <w:position w:val="-32"/>
        </w:rPr>
        <w:object w:dxaOrig="3680" w:dyaOrig="760" w14:anchorId="369CEBDD">
          <v:shape id="_x0000_i1304" type="#_x0000_t75" style="width:183pt;height:39pt" o:ole="">
            <v:imagedata r:id="rId569" o:title=""/>
          </v:shape>
          <o:OLEObject Type="Embed" ProgID="Equation.DSMT4" ShapeID="_x0000_i1304" DrawAspect="Content" ObjectID="_1453398035" r:id="rId570"/>
        </w:object>
      </w:r>
      <w:r>
        <w:rPr>
          <w:rFonts w:eastAsia="Songti SC Black" w:cs="Times New Roman"/>
        </w:rPr>
        <w:t xml:space="preserve">. </w:t>
      </w:r>
    </w:p>
    <w:p w14:paraId="33F9BAFC" w14:textId="77777777" w:rsidR="00B073DD" w:rsidRDefault="00B073DD" w:rsidP="00B073DD">
      <w:pPr>
        <w:rPr>
          <w:rFonts w:eastAsia="Songti SC Black" w:cs="Times New Roman"/>
        </w:rPr>
      </w:pPr>
      <w:r>
        <w:rPr>
          <w:rFonts w:eastAsia="Songti SC Black" w:cs="Times New Roman"/>
        </w:rPr>
        <w:t>Proof.</w:t>
      </w:r>
    </w:p>
    <w:p w14:paraId="6FDC010B" w14:textId="1E6A2588" w:rsidR="00B073DD" w:rsidRDefault="00CF604F" w:rsidP="00B073DD">
      <w:pPr>
        <w:rPr>
          <w:rFonts w:eastAsia="Songti SC Black" w:cs="Times New Roman"/>
        </w:rPr>
      </w:pPr>
      <w:r w:rsidRPr="00CF604F">
        <w:rPr>
          <w:rFonts w:eastAsia="Songti SC Black" w:cs="Times New Roman"/>
          <w:position w:val="-158"/>
        </w:rPr>
        <w:object w:dxaOrig="6580" w:dyaOrig="3180" w14:anchorId="3D1155B3">
          <v:shape id="_x0000_i1305" type="#_x0000_t75" style="width:332pt;height:161pt" o:ole="">
            <v:imagedata r:id="rId571" o:title=""/>
          </v:shape>
          <o:OLEObject Type="Embed" ProgID="Equation.DSMT4" ShapeID="_x0000_i1305" DrawAspect="Content" ObjectID="_1453398036" r:id="rId572"/>
        </w:object>
      </w:r>
      <w:bookmarkEnd w:id="754"/>
      <w:bookmarkEnd w:id="755"/>
    </w:p>
    <w:p w14:paraId="6620FF13" w14:textId="77777777" w:rsidR="00B073DD" w:rsidRPr="009D2D48" w:rsidRDefault="00B073DD" w:rsidP="00B073DD">
      <w:pPr>
        <w:rPr>
          <w:rFonts w:eastAsia="Songti SC Black" w:cs="Times New Roman"/>
          <w:i/>
        </w:rPr>
      </w:pPr>
      <w:r>
        <w:rPr>
          <w:rFonts w:eastAsia="Songti SC Black" w:cs="Times New Roman"/>
          <w:color w:val="008000"/>
        </w:rPr>
        <w:t>Theorem</w:t>
      </w:r>
      <w:r w:rsidRPr="009D2D48">
        <w:rPr>
          <w:rFonts w:eastAsia="Songti SC Black" w:cs="Times New Roman"/>
          <w:color w:val="008000"/>
        </w:rPr>
        <w:t xml:space="preserve"> (</w:t>
      </w:r>
      <w:r>
        <w:rPr>
          <w:rFonts w:eastAsia="Songti SC Black" w:cs="Times New Roman"/>
          <w:color w:val="008000"/>
        </w:rPr>
        <w:t xml:space="preserve">Problem [12.13] </w:t>
      </w:r>
      <w:r w:rsidRPr="009D2D48">
        <w:rPr>
          <w:rFonts w:eastAsia="Songti SC Black" w:cs="Times New Roman"/>
          <w:color w:val="008000"/>
        </w:rPr>
        <w:t xml:space="preserve">Poincare Lemma for </w:t>
      </w:r>
      <w:r w:rsidRPr="00DB2DE8">
        <w:rPr>
          <w:rFonts w:eastAsia="Songti SC Black" w:cs="Times New Roman"/>
          <w:i/>
          <w:color w:val="008000"/>
        </w:rPr>
        <w:t>p</w:t>
      </w:r>
      <w:r w:rsidRPr="009D2D48">
        <w:rPr>
          <w:rFonts w:eastAsia="Songti SC Black" w:cs="Times New Roman"/>
          <w:color w:val="008000"/>
        </w:rPr>
        <w:t xml:space="preserve"> = 1 in </w:t>
      </w:r>
      <w:r w:rsidR="00F43C7F" w:rsidRPr="00F43C7F">
        <w:rPr>
          <w:rFonts w:ascii="Cambria Math" w:hAnsi="Cambria Math" w:cs="Cambria Math"/>
          <w:color w:val="008000"/>
        </w:rPr>
        <w:t>ℝ</w:t>
      </w:r>
      <w:r w:rsidRPr="009D2D48">
        <w:rPr>
          <w:rFonts w:eastAsia="Songti SC Black" w:cs="Times New Roman"/>
          <w:color w:val="008000"/>
        </w:rPr>
        <w:t>)</w:t>
      </w:r>
      <w:r>
        <w:rPr>
          <w:rFonts w:eastAsia="Songti SC Black" w:cs="Times New Roman"/>
        </w:rPr>
        <w:t xml:space="preserve">. Let </w:t>
      </w:r>
      <w:bookmarkStart w:id="758" w:name="OLE_LINK794"/>
      <w:bookmarkStart w:id="759" w:name="OLE_LINK795"/>
      <w:bookmarkStart w:id="760" w:name="OLE_LINK477"/>
      <w:bookmarkStart w:id="761" w:name="OLE_LINK478"/>
      <w:r w:rsidR="00333893" w:rsidRPr="00A017CB">
        <w:rPr>
          <w:rFonts w:ascii="Symbol" w:eastAsia="Songti SC Black" w:hAnsi="Symbol" w:cs="Times New Roman"/>
          <w:b/>
          <w:i/>
        </w:rPr>
        <w:t></w:t>
      </w:r>
      <w:bookmarkEnd w:id="758"/>
      <w:bookmarkEnd w:id="759"/>
      <w:r w:rsidR="00650BA7">
        <w:rPr>
          <w:rFonts w:eastAsia="Songti SC Black" w:cs="Times New Roman"/>
          <w:i/>
        </w:rPr>
        <w:t> </w:t>
      </w:r>
      <w:r w:rsidR="00650BA7">
        <w:rPr>
          <w:rFonts w:eastAsia="Songti SC Black" w:cs="Times New Roman"/>
        </w:rPr>
        <w:t>= </w:t>
      </w:r>
      <w:r>
        <w:rPr>
          <w:rFonts w:eastAsia="Songti SC Black" w:cs="Times New Roman"/>
          <w:i/>
        </w:rPr>
        <w:t>A</w:t>
      </w:r>
      <w:r>
        <w:rPr>
          <w:rFonts w:eastAsia="Songti SC Black" w:cs="Times New Roman"/>
        </w:rPr>
        <w:t>(</w:t>
      </w:r>
      <w:r>
        <w:rPr>
          <w:rFonts w:eastAsia="Songti SC Black" w:cs="Times New Roman"/>
          <w:i/>
        </w:rPr>
        <w:t>x</w:t>
      </w:r>
      <w:r>
        <w:rPr>
          <w:rFonts w:eastAsia="Songti SC Black" w:cs="Times New Roman"/>
        </w:rPr>
        <w:t>,</w:t>
      </w:r>
      <w:r>
        <w:rPr>
          <w:rFonts w:eastAsia="Songti SC Black" w:cs="Times New Roman"/>
          <w:i/>
        </w:rPr>
        <w:t> y</w:t>
      </w:r>
      <w:r>
        <w:rPr>
          <w:rFonts w:eastAsia="Songti SC Black" w:cs="Times New Roman"/>
        </w:rPr>
        <w:t>) </w:t>
      </w:r>
      <w:r>
        <w:rPr>
          <w:rFonts w:eastAsia="Songti SC Black" w:cs="Times New Roman"/>
          <w:i/>
        </w:rPr>
        <w:t>dx</w:t>
      </w:r>
      <w:bookmarkEnd w:id="760"/>
      <w:bookmarkEnd w:id="761"/>
      <w:r>
        <w:rPr>
          <w:rFonts w:eastAsia="Songti SC Black" w:cs="Times New Roman"/>
        </w:rPr>
        <w:t> + </w:t>
      </w:r>
      <w:r>
        <w:rPr>
          <w:rFonts w:eastAsia="Songti SC Black" w:cs="Times New Roman"/>
          <w:i/>
        </w:rPr>
        <w:t>B</w:t>
      </w:r>
      <w:r>
        <w:rPr>
          <w:rFonts w:eastAsia="Songti SC Black" w:cs="Times New Roman"/>
        </w:rPr>
        <w:t>(</w:t>
      </w:r>
      <w:r>
        <w:rPr>
          <w:rFonts w:eastAsia="Songti SC Black" w:cs="Times New Roman"/>
          <w:i/>
        </w:rPr>
        <w:t>x</w:t>
      </w:r>
      <w:r>
        <w:rPr>
          <w:rFonts w:eastAsia="Songti SC Black" w:cs="Times New Roman"/>
        </w:rPr>
        <w:t>,</w:t>
      </w:r>
      <w:r>
        <w:rPr>
          <w:rFonts w:eastAsia="Songti SC Black" w:cs="Times New Roman"/>
          <w:i/>
        </w:rPr>
        <w:t> y</w:t>
      </w:r>
      <w:r>
        <w:rPr>
          <w:rFonts w:eastAsia="Songti SC Black" w:cs="Times New Roman"/>
        </w:rPr>
        <w:t>) </w:t>
      </w:r>
      <w:r>
        <w:rPr>
          <w:rFonts w:eastAsia="Songti SC Black" w:cs="Times New Roman"/>
          <w:i/>
        </w:rPr>
        <w:t xml:space="preserve">dy </w:t>
      </w:r>
      <w:r>
        <w:rPr>
          <w:rFonts w:eastAsia="Songti SC Black" w:cs="Times New Roman"/>
        </w:rPr>
        <w:t xml:space="preserve">be a 1-form such that </w:t>
      </w:r>
      <w:r>
        <w:rPr>
          <w:rFonts w:eastAsia="Songti SC Black" w:cs="Times New Roman"/>
          <w:i/>
        </w:rPr>
        <w:t>d</w:t>
      </w:r>
      <w:r w:rsidR="00333893" w:rsidRPr="00333893">
        <w:rPr>
          <w:rFonts w:ascii="Symbol" w:eastAsia="Songti SC Black" w:hAnsi="Symbol" w:cs="Times New Roman"/>
          <w:i/>
        </w:rPr>
        <w:t></w:t>
      </w:r>
      <w:r w:rsidRPr="009D2D48">
        <w:rPr>
          <w:rFonts w:eastAsia="Songti SC Black" w:cs="Times New Roman"/>
        </w:rPr>
        <w:t xml:space="preserve"> = 0</w:t>
      </w:r>
      <w:r>
        <w:rPr>
          <w:rFonts w:eastAsia="Songti SC Black" w:cs="Times New Roman"/>
        </w:rPr>
        <w:t xml:space="preserve">. Show there exists a scalar field </w:t>
      </w:r>
      <w:r w:rsidRPr="00A017CB">
        <w:rPr>
          <w:rFonts w:ascii="Symbol" w:eastAsia="Songti SC Black" w:hAnsi="Symbol" w:cs="Times New Roman"/>
          <w:b/>
        </w:rPr>
        <w:t></w:t>
      </w:r>
      <w:r>
        <w:rPr>
          <w:rFonts w:eastAsia="Songti SC Black" w:cs="Times New Roman"/>
        </w:rPr>
        <w:t xml:space="preserve"> : </w:t>
      </w:r>
      <w:r w:rsidR="00F43C7F"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position w:val="8"/>
          <w:vertAlign w:val="superscript"/>
        </w:rPr>
        <w:t>2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ascii="Cambria Math" w:hAnsi="Cambria Math" w:cs="Cambria Math"/>
          <w:b/>
        </w:rPr>
        <w:sym w:font="Symbol" w:char="F0AE"/>
      </w:r>
      <w:r w:rsidR="00F43C7F">
        <w:rPr>
          <w:rFonts w:ascii="Cambria Math" w:hAnsi="Cambria Math" w:cs="Cambria Math"/>
        </w:rPr>
        <w:t>ℝ</w:t>
      </w:r>
      <w:r w:rsidR="00F43C7F">
        <w:rPr>
          <w:rFonts w:ascii="Times" w:hAnsi="Times"/>
          <w:sz w:val="20"/>
          <w:szCs w:val="20"/>
        </w:rPr>
        <w:t xml:space="preserve"> </w:t>
      </w:r>
      <w:r>
        <w:rPr>
          <w:rFonts w:cs="Cambria Math"/>
        </w:rPr>
        <w:t xml:space="preserve"> </w:t>
      </w:r>
      <w:r w:rsidRPr="009D2D48">
        <w:rPr>
          <w:rFonts w:cs="Cambria Math"/>
        </w:rPr>
        <w:t>such that</w:t>
      </w:r>
      <w:r>
        <w:rPr>
          <w:rFonts w:cs="Cambria Math"/>
        </w:rPr>
        <w:t xml:space="preserve"> locally </w:t>
      </w:r>
      <w:r w:rsidR="00333893" w:rsidRPr="00A017CB">
        <w:rPr>
          <w:rFonts w:ascii="Symbol" w:eastAsia="Songti SC Black" w:hAnsi="Symbol" w:cs="Times New Roman"/>
          <w:b/>
          <w:i/>
        </w:rPr>
        <w:t></w:t>
      </w:r>
      <w:r>
        <w:rPr>
          <w:rFonts w:cs="Cambria Math"/>
        </w:rPr>
        <w:t xml:space="preserve"> = </w:t>
      </w:r>
      <w:r w:rsidRPr="00DB2DE8">
        <w:rPr>
          <w:rFonts w:cs="Cambria Math"/>
          <w:i/>
        </w:rPr>
        <w:t>d</w:t>
      </w:r>
      <w:r w:rsidRPr="00A017CB">
        <w:rPr>
          <w:rFonts w:ascii="Symbol" w:hAnsi="Symbol" w:cs="Cambria Math"/>
          <w:b/>
        </w:rPr>
        <w:t></w:t>
      </w:r>
      <w:r>
        <w:rPr>
          <w:rFonts w:cs="Cambria Math"/>
        </w:rPr>
        <w:t>.</w:t>
      </w:r>
    </w:p>
    <w:p w14:paraId="1AE67451" w14:textId="77777777" w:rsidR="00B073DD" w:rsidRDefault="00B073DD" w:rsidP="00B073DD">
      <w:pPr>
        <w:rPr>
          <w:rFonts w:eastAsia="Songti SC Black" w:cs="Times New Roman"/>
          <w:color w:val="008000"/>
        </w:rPr>
      </w:pPr>
    </w:p>
    <w:p w14:paraId="1608F6EF" w14:textId="77777777" w:rsidR="00650BA7" w:rsidRDefault="00650BA7" w:rsidP="00B073DD">
      <w:pPr>
        <w:rPr>
          <w:rFonts w:eastAsia="Songti SC Black" w:cs="Times New Roman"/>
        </w:rPr>
      </w:pPr>
      <w:r>
        <w:rPr>
          <w:rFonts w:eastAsia="Songti SC Black" w:cs="Times New Roman"/>
        </w:rPr>
        <w:t xml:space="preserve">Proof. </w:t>
      </w:r>
    </w:p>
    <w:p w14:paraId="70F5E871" w14:textId="77777777" w:rsidR="00650BA7" w:rsidRDefault="00650BA7" w:rsidP="00B073DD">
      <w:pPr>
        <w:rPr>
          <w:rFonts w:eastAsia="Songti SC Black" w:cs="Times New Roman"/>
        </w:rPr>
      </w:pPr>
      <w:r w:rsidRPr="00650BA7">
        <w:rPr>
          <w:rFonts w:eastAsia="Songti SC Black" w:cs="Times New Roman"/>
          <w:position w:val="-48"/>
        </w:rPr>
        <w:object w:dxaOrig="7120" w:dyaOrig="1080" w14:anchorId="5D119AC1">
          <v:shape id="_x0000_i1306" type="#_x0000_t75" style="width:355pt;height:55pt" o:ole="">
            <v:imagedata r:id="rId573" o:title=""/>
          </v:shape>
          <o:OLEObject Type="Embed" ProgID="Equation.DSMT4" ShapeID="_x0000_i1306" DrawAspect="Content" ObjectID="_1453398037" r:id="rId574"/>
        </w:object>
      </w:r>
    </w:p>
    <w:p w14:paraId="24E32B0B" w14:textId="77777777" w:rsidR="00650BA7" w:rsidRDefault="00943092" w:rsidP="00650BA7">
      <w:pPr>
        <w:tabs>
          <w:tab w:val="left" w:pos="90"/>
        </w:tabs>
        <w:rPr>
          <w:rFonts w:eastAsia="Songti SC Black" w:cs="Times New Roman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925504" behindDoc="0" locked="0" layoutInCell="1" allowOverlap="1" wp14:anchorId="076AB914" wp14:editId="5AD37011">
                <wp:simplePos x="0" y="0"/>
                <wp:positionH relativeFrom="column">
                  <wp:posOffset>3242945</wp:posOffset>
                </wp:positionH>
                <wp:positionV relativeFrom="paragraph">
                  <wp:posOffset>471170</wp:posOffset>
                </wp:positionV>
                <wp:extent cx="2390775" cy="1488440"/>
                <wp:effectExtent l="0" t="0" r="0" b="10160"/>
                <wp:wrapTight wrapText="bothSides">
                  <wp:wrapPolygon edited="0">
                    <wp:start x="16982" y="0"/>
                    <wp:lineTo x="15834" y="1106"/>
                    <wp:lineTo x="15834" y="2580"/>
                    <wp:lineTo x="16293" y="6266"/>
                    <wp:lineTo x="14687" y="7372"/>
                    <wp:lineTo x="14687" y="11058"/>
                    <wp:lineTo x="8491" y="12164"/>
                    <wp:lineTo x="229" y="15113"/>
                    <wp:lineTo x="229" y="21379"/>
                    <wp:lineTo x="18818" y="21379"/>
                    <wp:lineTo x="18818" y="18061"/>
                    <wp:lineTo x="17670" y="12164"/>
                    <wp:lineTo x="17670" y="6266"/>
                    <wp:lineTo x="19506" y="6266"/>
                    <wp:lineTo x="21112" y="3317"/>
                    <wp:lineTo x="21112" y="0"/>
                    <wp:lineTo x="16982" y="0"/>
                  </wp:wrapPolygon>
                </wp:wrapTight>
                <wp:docPr id="586" name="Group 5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0775" cy="1488440"/>
                          <a:chOff x="0" y="0"/>
                          <a:chExt cx="2390775" cy="1488864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588" name="Straight Connector 588"/>
                        <wps:cNvCnPr/>
                        <wps:spPr>
                          <a:xfrm>
                            <a:off x="1866900" y="119380"/>
                            <a:ext cx="0" cy="98213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1" name="Straight Connector 591"/>
                        <wps:cNvCnPr/>
                        <wps:spPr>
                          <a:xfrm flipH="1">
                            <a:off x="304800" y="1099820"/>
                            <a:ext cx="1566333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7" name="Text Box 597"/>
                        <wps:cNvSpPr txBox="1"/>
                        <wps:spPr>
                          <a:xfrm>
                            <a:off x="0" y="1167130"/>
                            <a:ext cx="550333" cy="3217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1E72E1E" w14:textId="77777777" w:rsidR="006065DF" w:rsidRPr="00CB17BA" w:rsidRDefault="006065DF" w:rsidP="00012D92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CB17BA">
                                <w:rPr>
                                  <w:rFonts w:ascii="Arial" w:hAnsi="Arial"/>
                                </w:rPr>
                                <w:t>(0,0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8" name="Text Box 598"/>
                        <wps:cNvSpPr txBox="1"/>
                        <wps:spPr>
                          <a:xfrm>
                            <a:off x="1598295" y="1167130"/>
                            <a:ext cx="549910" cy="321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01154A" w14:textId="77777777" w:rsidR="006065DF" w:rsidRPr="00CB17BA" w:rsidRDefault="006065DF" w:rsidP="00012D92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CB17BA">
                                <w:rPr>
                                  <w:rFonts w:ascii="Arial" w:hAnsi="Arial"/>
                                </w:rPr>
                                <w:t>(x,0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9" name="Text Box 599"/>
                        <wps:cNvSpPr txBox="1"/>
                        <wps:spPr>
                          <a:xfrm>
                            <a:off x="1840865" y="0"/>
                            <a:ext cx="549910" cy="321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CE59DB3" w14:textId="77777777" w:rsidR="006065DF" w:rsidRPr="00CB17BA" w:rsidRDefault="006065DF" w:rsidP="00012D92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CB17BA">
                                <w:rPr>
                                  <w:rFonts w:ascii="Arial" w:hAnsi="Arial"/>
                                </w:rPr>
                                <w:t>(x,y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0" name="Oval 600"/>
                        <wps:cNvSpPr/>
                        <wps:spPr>
                          <a:xfrm>
                            <a:off x="287655" y="1040130"/>
                            <a:ext cx="118534" cy="118534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1" name="Oval 601"/>
                        <wps:cNvSpPr/>
                        <wps:spPr>
                          <a:xfrm>
                            <a:off x="1811655" y="1038860"/>
                            <a:ext cx="118110" cy="11811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2" name="Oval 602"/>
                        <wps:cNvSpPr/>
                        <wps:spPr>
                          <a:xfrm>
                            <a:off x="1811655" y="85090"/>
                            <a:ext cx="118110" cy="11811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3" name="Text Box 603"/>
                        <wps:cNvSpPr txBox="1"/>
                        <wps:spPr>
                          <a:xfrm>
                            <a:off x="795655" y="841788"/>
                            <a:ext cx="381000" cy="321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9869B64" w14:textId="77777777" w:rsidR="006065DF" w:rsidRPr="00CB17BA" w:rsidRDefault="006065DF" w:rsidP="00012D92">
                              <w:pPr>
                                <w:rPr>
                                  <w:rFonts w:ascii="Arial" w:hAnsi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Lucida Sans Unicode" w:hAnsi="Lucida Sans Unicode" w:cs="Lucida Sans Unicode"/>
                                </w:rPr>
                                <w:t>ℓ</w:t>
                              </w:r>
                              <w:r>
                                <w:rPr>
                                  <w:rFonts w:ascii="Arial" w:hAnsi="Arial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4" name="Text Box 604"/>
                        <wps:cNvSpPr txBox="1"/>
                        <wps:spPr>
                          <a:xfrm>
                            <a:off x="1580941" y="463122"/>
                            <a:ext cx="346828" cy="321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23300EA" w14:textId="77777777" w:rsidR="006065DF" w:rsidRPr="00CB17BA" w:rsidRDefault="006065DF" w:rsidP="00012D92">
                              <w:pPr>
                                <w:rPr>
                                  <w:rFonts w:ascii="Arial" w:hAnsi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Lucida Sans Unicode" w:hAnsi="Lucida Sans Unicode" w:cs="Lucida Sans Unicode"/>
                                </w:rPr>
                                <w:t>ℓ</w:t>
                              </w:r>
                              <w:r>
                                <w:rPr>
                                  <w:rFonts w:ascii="Arial" w:hAnsi="Arial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86" o:spid="_x0000_s1093" style="position:absolute;margin-left:255.35pt;margin-top:37.1pt;width:188.25pt;height:117.2pt;z-index:251925504" coordsize="2390775,148886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">
                <v:line id="Straight Connector 588" o:spid="_x0000_s1094" style="position:absolute;visibility:visible;mso-wrap-style:square" from="1866900,119380" to="1866900,110151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VyblcAAAADcAAAADwAAAGRycy9kb3ducmV2LnhtbERPy4rCMBTdC/MP4Q6401RB0Y5RZEBw&#10;VfBR3F6SO02xuek0UTvz9WYhuDyc92rTu0bcqQu1ZwWTcQaCWHtTc6XgfNqNFiBCRDbYeCYFfxRg&#10;s/4YrDA3/sEHuh9jJVIIhxwV2BjbXMqgLTkMY98SJ+7Hdw5jgl0lTYePFO4aOc2yuXRYc2qw2NK3&#10;JX093pwCfb5U5e+Wi8NpWep/LEzhrFFq+Nlvv0BE6uNb/HLvjYLZIq1NZ9IRkO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M1cm5XAAAAA3AAAAA8AAAAAAAAAAAAAAAAA&#10;oQIAAGRycy9kb3ducmV2LnhtbFBLBQYAAAAABAAEAPkAAACOAwAAAAA=&#10;" strokecolor="#4f81bd [3204]" strokeweight="2pt">
                  <v:shadow on="t" opacity="24903f" mv:blur="40000f" origin=",.5" offset="0,20000emu"/>
                </v:line>
                <v:line id="Straight Connector 591" o:spid="_x0000_s1095" style="position:absolute;flip:x;visibility:visible;mso-wrap-style:square" from="304800,1099820" to="1871133,10998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KMWlsYAAADcAAAADwAAAGRycy9kb3ducmV2LnhtbESPwU7DMBBE70j8g7VI3KgTKKhJ61ao&#10;iKoHemjoB6zsbRwRr6PYJIGvryshcRzNzBvNajO5VgzUh8azgnyWgSDW3jRcKzh9vj8sQISIbLD1&#10;TAp+KMBmfXuzwtL4kY80VLEWCcKhRAU2xq6UMmhLDsPMd8TJO/veYUyyr6XpcUxw18rHLHuRDhtO&#10;CxY72lrSX9W3U/D0Mei86Gwz6uK43c2r3/3BvSl1fze9LkFEmuJ/+K+9NwqeixyuZ9IRkOsL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IyjFpbGAAAA3AAAAA8AAAAAAAAA&#10;AAAAAAAAoQIAAGRycy9kb3ducmV2LnhtbFBLBQYAAAAABAAEAPkAAACUAwAAAAA=&#10;" strokecolor="#4f81bd [3204]" strokeweight="2pt">
                  <v:shadow on="t" opacity="24903f" mv:blur="40000f" origin=",.5" offset="0,20000emu"/>
                </v:line>
                <v:shape id="Text Box 597" o:spid="_x0000_s1096" type="#_x0000_t202" style="position:absolute;top:1167130;width:550333;height:3217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PL4KwwAA&#10;ANwAAAAPAAAAZHJzL2Rvd25yZXYueG1sRI9BawIxFITvBf9DeII3TRRtdTWKKIKnltoqeHtsnruL&#10;m5dlE93135uC0OMwM98wi1VrS3Gn2heONQwHCgRx6kzBmYbfn11/CsIHZIOlY9LwIA+rZedtgYlx&#10;DX/T/RAyESHsE9SQh1AlUvo0J4t+4Cri6F1cbTFEWWfS1NhEuC3lSKl3abHguJBjRZuc0uvhZjUc&#10;Py/n01h9ZVs7qRrXKsl2JrXuddv1HESgNvyHX+290TCZfcDfmXgE5PIJ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QPL4KwwAAANwAAAAPAAAAAAAAAAAAAAAAAJcCAABkcnMvZG93&#10;bnJldi54bWxQSwUGAAAAAAQABAD1AAAAhwMAAAAA&#10;" filled="f" stroked="f">
                  <v:textbox>
                    <w:txbxContent>
                      <w:p w14:paraId="71E72E1E" w14:textId="77777777" w:rsidR="001A1188" w:rsidRPr="00CB17BA" w:rsidRDefault="001A1188" w:rsidP="00012D92">
                        <w:pPr>
                          <w:rPr>
                            <w:rFonts w:ascii="Arial" w:hAnsi="Arial"/>
                          </w:rPr>
                        </w:pPr>
                        <w:r w:rsidRPr="00CB17BA">
                          <w:rPr>
                            <w:rFonts w:ascii="Arial" w:hAnsi="Arial"/>
                          </w:rPr>
                          <w:t>(0,0)</w:t>
                        </w:r>
                      </w:p>
                    </w:txbxContent>
                  </v:textbox>
                </v:shape>
                <v:shape id="Text Box 598" o:spid="_x0000_s1097" type="#_x0000_t202" style="position:absolute;left:1598295;top:1167130;width:549910;height:3213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oyp4wQAA&#10;ANwAAAAPAAAAZHJzL2Rvd25yZXYueG1sRE/Pa8IwFL4P/B/CE3ZbE0XH2pkWcQg7KXM62O3RPNuy&#10;5qU0ma3/vTkIHj++36titK24UO8bxxpmiQJBXDrTcKXh+L19eQPhA7LB1jFpuJKHIp88rTAzbuAv&#10;uhxCJWII+ww11CF0mZS+rMmiT1xHHLmz6y2GCPtKmh6HGG5bOVfqVVpsODbU2NGmpvLv8G81nHbn&#10;35+F2lcfdtkNblSSbSq1fp6O63cQgcbwEN/dn0bDMo1r45l4BGR+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4aMqeMEAAADcAAAADwAAAAAAAAAAAAAAAACXAgAAZHJzL2Rvd25y&#10;ZXYueG1sUEsFBgAAAAAEAAQA9QAAAIUDAAAAAA==&#10;" filled="f" stroked="f">
                  <v:textbox>
                    <w:txbxContent>
                      <w:p w14:paraId="7701154A" w14:textId="77777777" w:rsidR="001A1188" w:rsidRPr="00CB17BA" w:rsidRDefault="001A1188" w:rsidP="00012D92">
                        <w:pPr>
                          <w:rPr>
                            <w:rFonts w:ascii="Arial" w:hAnsi="Arial"/>
                          </w:rPr>
                        </w:pPr>
                        <w:r w:rsidRPr="00CB17BA">
                          <w:rPr>
                            <w:rFonts w:ascii="Arial" w:hAnsi="Arial"/>
                          </w:rPr>
                          <w:t>(x,0)</w:t>
                        </w:r>
                      </w:p>
                    </w:txbxContent>
                  </v:textbox>
                </v:shape>
                <v:shape id="Text Box 599" o:spid="_x0000_s1098" type="#_x0000_t202" style="position:absolute;left:1840865;width:549910;height:3213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74/jwwAA&#10;ANwAAAAPAAAAZHJzL2Rvd25yZXYueG1sRI9Ba8JAFITvgv9heQVvZrdSxaSuIpaCJ0VtC709ss8k&#10;NPs2ZLcm/ntXEDwOM/MNs1j1thYXan3lWMNrokAQ585UXGj4On2O5yB8QDZYOyYNV/KwWg4HC8yM&#10;6/hAl2MoRISwz1BDGUKTSenzkiz6xDXE0Tu71mKIsi2kabGLcFvLiVIzabHiuFBiQ5uS8r/jv9Xw&#10;vTv//rypffFhp03neiXZplLr0Uu/fgcRqA/P8KO9NRqmaQr3M/EIyOU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O74/jwwAAANwAAAAPAAAAAAAAAAAAAAAAAJcCAABkcnMvZG93&#10;bnJldi54bWxQSwUGAAAAAAQABAD1AAAAhwMAAAAA&#10;" filled="f" stroked="f">
                  <v:textbox>
                    <w:txbxContent>
                      <w:p w14:paraId="6CE59DB3" w14:textId="77777777" w:rsidR="001A1188" w:rsidRPr="00CB17BA" w:rsidRDefault="001A1188" w:rsidP="00012D92">
                        <w:pPr>
                          <w:rPr>
                            <w:rFonts w:ascii="Arial" w:hAnsi="Arial"/>
                          </w:rPr>
                        </w:pPr>
                        <w:r w:rsidRPr="00CB17BA">
                          <w:rPr>
                            <w:rFonts w:ascii="Arial" w:hAnsi="Arial"/>
                          </w:rPr>
                          <w:t>(x,y)</w:t>
                        </w:r>
                      </w:p>
                    </w:txbxContent>
                  </v:textbox>
                </v:shape>
                <v:oval id="Oval 600" o:spid="_x0000_s1099" style="position:absolute;left:287655;top:1040130;width:118534;height:118534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7c7kqwgAA&#10;ANwAAAAPAAAAZHJzL2Rvd25yZXYueG1sRE9Na8JAEL0X/A/LCL1I3TRgKDEbUUFoj6ZSehyzYxLN&#10;zqbZbRL/vXso9Ph439lmMq0YqHeNZQWvywgEcWl1w5WC0+fh5Q2E88gaW8uk4E4ONvnsKcNU25GP&#10;NBS+EiGEXYoKau+7VEpX1mTQLW1HHLiL7Q36APtK6h7HEG5aGUdRIg02HBpq7GhfU3krfo2CHZVJ&#10;fP647heH7fj17YsV/iw6pZ7n03YNwtPk/8V/7netIInC/HAmHAGZP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tzuSrCAAAA3AAAAA8AAAAAAAAAAAAAAAAAlwIAAGRycy9kb3du&#10;cmV2LnhtbFBLBQYAAAAABAAEAPUAAACG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601" o:spid="_x0000_s1100" style="position:absolute;left:1811655;top:1038860;width:118110;height:11811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PxyxwwAA&#10;ANwAAAAPAAAAZHJzL2Rvd25yZXYueG1sRI9Bi8IwFITvwv6H8Ba8iKYKlqUaxRUE92iVxeOzebZ1&#10;m5faRNv990YQPA4z8w0zX3amEndqXGlZwXgUgSDOrC45V3DYb4ZfIJxH1lhZJgX/5GC5+OjNMdG2&#10;5R3dU5+LAGGXoILC+zqR0mUFGXQjWxMH72wbgz7IJpe6wTbATSUnURRLgyWHhQJrWheU/aU3o+Cb&#10;snhy+rmsB5tV+3v06RSvg1qp/me3moHw1Pl3+NXeagVxNIbnmXAE5OI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UPxyx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602" o:spid="_x0000_s1101" style="position:absolute;left:1811655;top:85090;width:118110;height:11811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7YLGxAAA&#10;ANwAAAAPAAAAZHJzL2Rvd25yZXYueG1sRI9Ba8JAFITvBf/D8gQvopsGGiS6igqCPTaW4vGZfSbR&#10;7NuY3Zr037uC0OMwM98wi1VvanGn1lWWFbxPIxDEudUVFwq+D7vJDITzyBpry6TgjxysloO3Baba&#10;dvxF98wXIkDYpaig9L5JpXR5SQbd1DbEwTvb1qAPsi2kbrELcFPLOIoSabDisFBiQ9uS8mv2axRs&#10;KE/i0+dlO96tu5+jzz7wNm6UGg379RyEp97/h1/tvVaQRDE8z4QjIJcP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O2Cxs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shape id="Text Box 603" o:spid="_x0000_s1102" type="#_x0000_t202" style="position:absolute;left:795655;top:841788;width:381000;height:3213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KEzywwAA&#10;ANwAAAAPAAAAZHJzL2Rvd25yZXYueG1sRI9Ba8JAFITvgv9heUJvumutoqmrSKXQk9JUBW+P7DMJ&#10;zb4N2a1J/70rCB6HmfmGWa47W4krNb50rGE8UiCIM2dKzjUcfj6HcxA+IBusHJOGf/KwXvV7S0yM&#10;a/mbrmnIRYSwT1BDEUKdSOmzgiz6kauJo3dxjcUQZZNL02Ab4baSr0rNpMWS40KBNX0UlP2mf1bD&#10;cXc5n97UPt/aad26Tkm2C6n1y6DbvIMI1IVn+NH+MhpmagL3M/EIyNU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cKEzywwAAANwAAAAPAAAAAAAAAAAAAAAAAJcCAABkcnMvZG93&#10;bnJldi54bWxQSwUGAAAAAAQABAD1AAAAhwMAAAAA&#10;" filled="f" stroked="f">
                  <v:textbox>
                    <w:txbxContent>
                      <w:p w14:paraId="09869B64" w14:textId="77777777" w:rsidR="001A1188" w:rsidRPr="00CB17BA" w:rsidRDefault="001A1188" w:rsidP="00012D92">
                        <w:pPr>
                          <w:rPr>
                            <w:rFonts w:ascii="Arial" w:hAnsi="Arial"/>
                            <w:vertAlign w:val="subscript"/>
                          </w:rPr>
                        </w:pPr>
                        <w:r>
                          <w:rPr>
                            <w:rFonts w:ascii="Lucida Sans Unicode" w:hAnsi="Lucida Sans Unicode" w:cs="Lucida Sans Unicode"/>
                          </w:rPr>
                          <w:t>ℓ</w:t>
                        </w:r>
                        <w:r>
                          <w:rPr>
                            <w:rFonts w:ascii="Arial" w:hAnsi="Arial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604" o:spid="_x0000_s1103" type="#_x0000_t202" style="position:absolute;left:1580941;top:463122;width:346828;height:3213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wdSGwwAA&#10;ANwAAAAPAAAAZHJzL2Rvd25yZXYueG1sRI9Pi8IwFMTvC36H8IS9rYmLilajiIuwJ2X9B94ezbMt&#10;Ni+libZ+eyMseBxm5jfMbNHaUtyp9oVjDf2eAkGcOlNwpuGwX3+NQfiAbLB0TBoe5GEx73zMMDGu&#10;4T+670ImIoR9ghryEKpESp/mZNH3XEUcvYurLYYo60yaGpsIt6X8VmokLRYcF3KsaJVTet3drIbj&#10;5nI+DdQ2+7HDqnGtkmwnUuvPbrucggjUhnf4v/1rNIzUAF5n4hGQ8y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TwdSGwwAAANwAAAAPAAAAAAAAAAAAAAAAAJcCAABkcnMvZG93&#10;bnJldi54bWxQSwUGAAAAAAQABAD1AAAAhwMAAAAA&#10;" filled="f" stroked="f">
                  <v:textbox>
                    <w:txbxContent>
                      <w:p w14:paraId="123300EA" w14:textId="77777777" w:rsidR="001A1188" w:rsidRPr="00CB17BA" w:rsidRDefault="001A1188" w:rsidP="00012D92">
                        <w:pPr>
                          <w:rPr>
                            <w:rFonts w:ascii="Arial" w:hAnsi="Arial"/>
                            <w:vertAlign w:val="subscript"/>
                          </w:rPr>
                        </w:pPr>
                        <w:r>
                          <w:rPr>
                            <w:rFonts w:ascii="Lucida Sans Unicode" w:hAnsi="Lucida Sans Unicode" w:cs="Lucida Sans Unicode"/>
                          </w:rPr>
                          <w:t>ℓ</w:t>
                        </w:r>
                        <w:r>
                          <w:rPr>
                            <w:rFonts w:ascii="Arial" w:hAnsi="Arial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650BA7">
        <w:rPr>
          <w:rFonts w:eastAsia="Songti SC Black" w:cs="Times New Roman"/>
        </w:rPr>
        <w:tab/>
      </w:r>
      <w:r w:rsidR="00650BA7" w:rsidRPr="00650BA7">
        <w:rPr>
          <w:rFonts w:eastAsia="Songti SC Black" w:cs="Times New Roman"/>
          <w:position w:val="-32"/>
        </w:rPr>
        <w:object w:dxaOrig="7240" w:dyaOrig="760" w14:anchorId="6B9A53CF">
          <v:shape id="_x0000_i1307" type="#_x0000_t75" style="width:5in;height:39pt" o:ole="">
            <v:imagedata r:id="rId575" o:title=""/>
          </v:shape>
          <o:OLEObject Type="Embed" ProgID="Equation.DSMT4" ShapeID="_x0000_i1307" DrawAspect="Content" ObjectID="_1453398038" r:id="rId576"/>
        </w:object>
      </w:r>
    </w:p>
    <w:bookmarkStart w:id="762" w:name="OLE_LINK907"/>
    <w:bookmarkStart w:id="763" w:name="OLE_LINK908"/>
    <w:p w14:paraId="39F6FF5E" w14:textId="419889EB" w:rsidR="00650BA7" w:rsidRPr="00650BA7" w:rsidRDefault="002D3AEC" w:rsidP="00B073DD">
      <w:pPr>
        <w:rPr>
          <w:rFonts w:eastAsia="Songti SC Black" w:cs="Times New Roman"/>
        </w:rPr>
      </w:pPr>
      <w:r w:rsidRPr="00012D92">
        <w:rPr>
          <w:rFonts w:ascii="Arial" w:hAnsi="Arial" w:cs="Arial"/>
          <w:position w:val="-28"/>
        </w:rPr>
        <w:object w:dxaOrig="2860" w:dyaOrig="700" w14:anchorId="3E0956AE">
          <v:shape id="_x0000_i1308" type="#_x0000_t75" style="width:2in;height:39pt" o:ole="">
            <v:imagedata r:id="rId577" o:title=""/>
          </v:shape>
          <o:OLEObject Type="Embed" ProgID="Equation.DSMT4" ShapeID="_x0000_i1308" DrawAspect="Content" ObjectID="_1453398039" r:id="rId578"/>
        </w:object>
      </w:r>
      <w:bookmarkEnd w:id="762"/>
      <w:bookmarkEnd w:id="763"/>
      <w:r>
        <w:rPr>
          <w:rFonts w:eastAsia="Songti SC Black" w:cs="Times New Roman"/>
        </w:rPr>
        <w:t xml:space="preserve"> or </w:t>
      </w:r>
      <w:r w:rsidRPr="002D3AEC">
        <w:rPr>
          <w:rFonts w:ascii="Arial" w:hAnsi="Arial" w:cs="Arial"/>
          <w:position w:val="-24"/>
        </w:rPr>
        <w:object w:dxaOrig="1980" w:dyaOrig="660" w14:anchorId="4A6FE45C">
          <v:shape id="_x0000_i1309" type="#_x0000_t75" style="width:100pt;height:37pt" o:ole="">
            <v:imagedata r:id="rId579" o:title=""/>
          </v:shape>
          <o:OLEObject Type="Embed" ProgID="Equation.DSMT4" ShapeID="_x0000_i1309" DrawAspect="Content" ObjectID="_1453398040" r:id="rId580"/>
        </w:object>
      </w:r>
    </w:p>
    <w:p w14:paraId="53AF7FBB" w14:textId="77777777" w:rsidR="00650BA7" w:rsidRDefault="00650BA7" w:rsidP="00B073DD">
      <w:pPr>
        <w:rPr>
          <w:rFonts w:eastAsia="Songti SC Black" w:cs="Times New Roman"/>
          <w:color w:val="008000"/>
        </w:rPr>
      </w:pPr>
    </w:p>
    <w:p w14:paraId="0EC406D2" w14:textId="77777777" w:rsidR="00843D11" w:rsidRDefault="00843D11" w:rsidP="00843D11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Without loss of generality, let’s choose our </w:t>
      </w:r>
    </w:p>
    <w:p w14:paraId="1146709F" w14:textId="77777777" w:rsidR="00843D11" w:rsidRDefault="00843D11" w:rsidP="00843D11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local point to be (0,0), and assume the point </w:t>
      </w:r>
    </w:p>
    <w:p w14:paraId="565B3E6E" w14:textId="77777777" w:rsidR="00843D11" w:rsidRDefault="00843D11" w:rsidP="00843D11">
      <w:pPr>
        <w:tabs>
          <w:tab w:val="left" w:pos="720"/>
        </w:tabs>
        <w:rPr>
          <w:rFonts w:ascii="Arial" w:hAnsi="Arial" w:cs="Apple Chancery"/>
        </w:rPr>
      </w:pPr>
      <w:r>
        <w:rPr>
          <w:rFonts w:ascii="Arial" w:hAnsi="Arial" w:cs="Arial"/>
        </w:rPr>
        <w:t>(x,y) is in an open connected neighborho</w:t>
      </w:r>
      <w:r w:rsidR="004C3082">
        <w:rPr>
          <w:rFonts w:ascii="Arial" w:hAnsi="Arial" w:cs="Arial"/>
        </w:rPr>
        <w:t>od of (0,0) so that we can join</w:t>
      </w:r>
      <w:r>
        <w:rPr>
          <w:rFonts w:ascii="Arial" w:hAnsi="Arial" w:cs="Arial"/>
        </w:rPr>
        <w:t xml:space="preserve"> them with the lines</w:t>
      </w:r>
      <w:r w:rsidR="007E1652">
        <w:rPr>
          <w:rFonts w:ascii="Arial" w:hAnsi="Arial" w:cs="Arial"/>
        </w:rPr>
        <w:t xml:space="preserve"> </w:t>
      </w:r>
      <w:bookmarkStart w:id="764" w:name="OLE_LINK683"/>
      <w:bookmarkStart w:id="765" w:name="OLE_LINK684"/>
      <w:r w:rsidRPr="004C3082">
        <w:rPr>
          <w:rFonts w:ascii="Lucida Sans Unicode" w:hAnsi="Lucida Sans Unicode" w:cs="Lucida Sans Unicode"/>
        </w:rPr>
        <w:t xml:space="preserve"> </w:t>
      </w:r>
      <w:bookmarkStart w:id="766" w:name="OLE_LINK811"/>
      <w:bookmarkStart w:id="767" w:name="OLE_LINK812"/>
      <w:r w:rsidR="007E1652" w:rsidRPr="004C3082">
        <w:rPr>
          <w:rFonts w:ascii="Lucida Sans Unicode" w:hAnsi="Lucida Sans Unicode" w:cs="Lucida Sans Unicode"/>
        </w:rPr>
        <w:t>ℓ</w:t>
      </w:r>
      <w:bookmarkEnd w:id="766"/>
      <w:bookmarkEnd w:id="767"/>
      <w:bookmarkEnd w:id="764"/>
      <w:bookmarkEnd w:id="765"/>
      <w:r>
        <w:rPr>
          <w:rFonts w:ascii="Arial" w:hAnsi="Arial" w:cs="Apple Chancery"/>
          <w:vertAlign w:val="subscript"/>
        </w:rPr>
        <w:t>1</w:t>
      </w:r>
      <w:r>
        <w:rPr>
          <w:rFonts w:ascii="Arial" w:hAnsi="Arial" w:cs="Apple Chancery"/>
        </w:rPr>
        <w:t xml:space="preserve"> and</w:t>
      </w:r>
      <w:r w:rsidR="007E1652" w:rsidRPr="007E1652">
        <w:rPr>
          <w:rFonts w:ascii="Arial" w:hAnsi="Arial" w:cs="Arial"/>
        </w:rPr>
        <w:t xml:space="preserve"> </w:t>
      </w:r>
      <w:r w:rsidR="004C3082">
        <w:rPr>
          <w:rFonts w:ascii="Lucida Sans Unicode" w:hAnsi="Lucida Sans Unicode" w:cs="Lucida Sans Unicode"/>
        </w:rPr>
        <w:t xml:space="preserve"> </w:t>
      </w:r>
      <w:bookmarkStart w:id="768" w:name="OLE_LINK636"/>
      <w:bookmarkStart w:id="769" w:name="OLE_LINK641"/>
      <w:r w:rsidR="004C3082">
        <w:rPr>
          <w:rFonts w:ascii="Lucida Sans Unicode" w:hAnsi="Lucida Sans Unicode" w:cs="Lucida Sans Unicode"/>
        </w:rPr>
        <w:t>ℓ</w:t>
      </w:r>
      <w:bookmarkEnd w:id="768"/>
      <w:bookmarkEnd w:id="769"/>
      <w:r>
        <w:rPr>
          <w:rFonts w:ascii="Arial" w:hAnsi="Arial" w:cs="Apple Chancery"/>
          <w:vertAlign w:val="subscript"/>
        </w:rPr>
        <w:t>2</w:t>
      </w:r>
      <w:r>
        <w:rPr>
          <w:rFonts w:ascii="Arial" w:hAnsi="Arial" w:cs="Apple Chancery"/>
        </w:rPr>
        <w:t xml:space="preserve"> as shown.</w:t>
      </w:r>
    </w:p>
    <w:p w14:paraId="0576E46C" w14:textId="77777777" w:rsidR="00843D11" w:rsidRDefault="00843D11" w:rsidP="00843D11">
      <w:pPr>
        <w:tabs>
          <w:tab w:val="left" w:pos="720"/>
        </w:tabs>
        <w:rPr>
          <w:rFonts w:ascii="Arial" w:hAnsi="Arial" w:cs="Apple Chancery"/>
        </w:rPr>
      </w:pPr>
    </w:p>
    <w:p w14:paraId="3D25AA46" w14:textId="77777777" w:rsidR="00A41895" w:rsidRDefault="00A41895" w:rsidP="00A41895">
      <w:pPr>
        <w:tabs>
          <w:tab w:val="left" w:pos="720"/>
        </w:tabs>
        <w:rPr>
          <w:rFonts w:ascii="Arial" w:hAnsi="Arial" w:cs="Apple Chancery"/>
        </w:rPr>
      </w:pPr>
      <w:r>
        <w:rPr>
          <w:rFonts w:ascii="Arial" w:hAnsi="Arial" w:cs="Arial"/>
        </w:rPr>
        <w:t xml:space="preserve">Define </w:t>
      </w:r>
      <w:r w:rsidR="002D3AEC" w:rsidRPr="002D3AEC">
        <w:rPr>
          <w:rFonts w:ascii="Arial" w:hAnsi="Arial" w:cs="Arial"/>
          <w:position w:val="-20"/>
        </w:rPr>
        <w:object w:dxaOrig="3780" w:dyaOrig="580" w14:anchorId="5A644782">
          <v:shape id="_x0000_i1310" type="#_x0000_t75" style="width:190pt;height:30pt" o:ole="">
            <v:imagedata r:id="rId581" o:title=""/>
          </v:shape>
          <o:OLEObject Type="Embed" ProgID="Equation.DSMT4" ShapeID="_x0000_i1310" DrawAspect="Content" ObjectID="_1453398041" r:id="rId582"/>
        </w:object>
      </w:r>
      <w:r>
        <w:rPr>
          <w:rFonts w:ascii="Arial" w:hAnsi="Arial" w:cs="Arial"/>
        </w:rPr>
        <w:t xml:space="preserve"> That is, we integrate from (0,0) to (x,y) </w:t>
      </w:r>
      <w:bookmarkStart w:id="770" w:name="OLE_LINK809"/>
      <w:bookmarkStart w:id="771" w:name="OLE_LINK810"/>
      <w:r w:rsidR="00BD15A7">
        <w:rPr>
          <w:rFonts w:ascii="Arial" w:hAnsi="Arial" w:cs="Arial"/>
        </w:rPr>
        <w:t xml:space="preserve">using </w:t>
      </w:r>
      <w:r w:rsidR="00BD15A7">
        <w:rPr>
          <w:rFonts w:ascii="Arial" w:hAnsi="Arial" w:cs="Arial"/>
          <w:i/>
        </w:rPr>
        <w:t>A</w:t>
      </w:r>
      <w:r w:rsidR="00BD15A7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along</w:t>
      </w:r>
      <w:r w:rsidR="007E1652" w:rsidRPr="007E1652">
        <w:rPr>
          <w:rFonts w:ascii="Arial" w:hAnsi="Arial" w:cs="Arial"/>
        </w:rPr>
        <w:t xml:space="preserve"> </w:t>
      </w:r>
      <w:bookmarkStart w:id="772" w:name="OLE_LINK819"/>
      <w:bookmarkStart w:id="773" w:name="OLE_LINK820"/>
      <w:r w:rsidR="00943092">
        <w:rPr>
          <w:rFonts w:ascii="Lucida Sans Unicode" w:hAnsi="Lucida Sans Unicode" w:cs="Lucida Sans Unicode"/>
        </w:rPr>
        <w:t>ℓ</w:t>
      </w:r>
      <w:bookmarkEnd w:id="772"/>
      <w:bookmarkEnd w:id="773"/>
      <w:r>
        <w:rPr>
          <w:rFonts w:ascii="Arial" w:hAnsi="Arial" w:cs="Apple Chancery"/>
          <w:vertAlign w:val="subscript"/>
        </w:rPr>
        <w:t>1</w:t>
      </w:r>
      <w:r>
        <w:rPr>
          <w:rFonts w:ascii="Arial" w:hAnsi="Arial" w:cs="Apple Chancery"/>
        </w:rPr>
        <w:t xml:space="preserve"> and </w:t>
      </w:r>
      <w:r w:rsidR="00BD15A7">
        <w:rPr>
          <w:rFonts w:ascii="Arial" w:hAnsi="Arial" w:cs="Apple Chancery"/>
          <w:i/>
        </w:rPr>
        <w:t xml:space="preserve">B </w:t>
      </w:r>
      <w:r w:rsidR="00BD15A7">
        <w:rPr>
          <w:rFonts w:ascii="Arial" w:hAnsi="Arial" w:cs="Apple Chancery"/>
        </w:rPr>
        <w:t>along</w:t>
      </w:r>
      <w:r w:rsidR="007E1652" w:rsidRPr="007E1652">
        <w:rPr>
          <w:rFonts w:ascii="Arial" w:hAnsi="Arial" w:cs="Arial"/>
        </w:rPr>
        <w:t xml:space="preserve"> </w:t>
      </w:r>
      <w:r w:rsidR="00943092">
        <w:rPr>
          <w:rFonts w:ascii="Lucida Sans Unicode" w:hAnsi="Lucida Sans Unicode" w:cs="Lucida Sans Unicode"/>
        </w:rPr>
        <w:t>ℓ</w:t>
      </w:r>
      <w:r>
        <w:rPr>
          <w:rFonts w:ascii="Arial" w:hAnsi="Arial" w:cs="Apple Chancery"/>
          <w:vertAlign w:val="subscript"/>
        </w:rPr>
        <w:t>2</w:t>
      </w:r>
      <w:bookmarkEnd w:id="770"/>
      <w:bookmarkEnd w:id="771"/>
      <w:r>
        <w:rPr>
          <w:rFonts w:ascii="Arial" w:hAnsi="Arial" w:cs="Apple Chancery"/>
        </w:rPr>
        <w:t>.</w:t>
      </w:r>
    </w:p>
    <w:p w14:paraId="69020B41" w14:textId="77777777" w:rsidR="00A41895" w:rsidRDefault="00A41895" w:rsidP="00A41895">
      <w:pPr>
        <w:tabs>
          <w:tab w:val="left" w:pos="720"/>
        </w:tabs>
        <w:rPr>
          <w:rFonts w:ascii="Arial" w:hAnsi="Arial" w:cs="Apple Chancery"/>
        </w:rPr>
      </w:pPr>
    </w:p>
    <w:p w14:paraId="0E76B5ED" w14:textId="77777777" w:rsidR="00A41895" w:rsidRDefault="00A41895" w:rsidP="00A41895">
      <w:pPr>
        <w:tabs>
          <w:tab w:val="left" w:pos="720"/>
        </w:tabs>
        <w:rPr>
          <w:rFonts w:ascii="Arial" w:hAnsi="Arial" w:cs="Apple Chancery"/>
        </w:rPr>
      </w:pPr>
      <w:r>
        <w:rPr>
          <w:rFonts w:ascii="Arial" w:hAnsi="Arial" w:cs="Apple Chancery"/>
        </w:rPr>
        <w:t xml:space="preserve">Restricted to </w:t>
      </w:r>
      <w:r w:rsidR="00943092">
        <w:rPr>
          <w:rFonts w:ascii="Lucida Sans Unicode" w:hAnsi="Lucida Sans Unicode" w:cs="Lucida Sans Unicode"/>
        </w:rPr>
        <w:t>ℓ</w:t>
      </w:r>
      <w:r>
        <w:rPr>
          <w:rFonts w:ascii="Arial" w:hAnsi="Arial" w:cs="Apple Chancery"/>
          <w:vertAlign w:val="subscript"/>
        </w:rPr>
        <w:t>2</w:t>
      </w:r>
      <w:r>
        <w:rPr>
          <w:rFonts w:ascii="Arial" w:hAnsi="Arial" w:cs="Apple Chancery"/>
        </w:rPr>
        <w:t xml:space="preserve">, </w:t>
      </w:r>
      <w:r w:rsidRPr="00EC4E8E">
        <w:rPr>
          <w:rFonts w:ascii="Arial" w:hAnsi="Arial" w:cs="Apple Chancery"/>
          <w:position w:val="-12"/>
        </w:rPr>
        <w:object w:dxaOrig="1620" w:dyaOrig="380" w14:anchorId="54183D5D">
          <v:shape id="_x0000_i1311" type="#_x0000_t75" style="width:83pt;height:17pt" o:ole="">
            <v:imagedata r:id="rId583" o:title=""/>
          </v:shape>
          <o:OLEObject Type="Embed" ProgID="Equation.DSMT4" ShapeID="_x0000_i1311" DrawAspect="Content" ObjectID="_1453398042" r:id="rId584"/>
        </w:object>
      </w:r>
      <w:r>
        <w:rPr>
          <w:rFonts w:ascii="Arial" w:hAnsi="Arial" w:cs="Apple Chancery"/>
        </w:rPr>
        <w:t xml:space="preserve">is a function of just </w:t>
      </w:r>
      <w:r>
        <w:rPr>
          <w:rFonts w:ascii="Arial" w:hAnsi="Arial" w:cs="Apple Chancery"/>
          <w:i/>
        </w:rPr>
        <w:t>y</w:t>
      </w:r>
      <w:r>
        <w:rPr>
          <w:rFonts w:ascii="Arial" w:hAnsi="Arial" w:cs="Apple Chancery"/>
        </w:rPr>
        <w:t xml:space="preserve">. Let </w:t>
      </w:r>
      <w:r>
        <w:rPr>
          <w:rFonts w:ascii="Arial" w:hAnsi="Arial" w:cs="Apple Chancery"/>
          <w:i/>
        </w:rPr>
        <w:t>b</w:t>
      </w:r>
      <w:r>
        <w:rPr>
          <w:rFonts w:ascii="Arial" w:hAnsi="Arial" w:cs="Apple Chancery"/>
        </w:rPr>
        <w:t>(</w:t>
      </w:r>
      <w:r>
        <w:rPr>
          <w:rFonts w:ascii="Arial" w:hAnsi="Arial" w:cs="Apple Chancery"/>
          <w:i/>
        </w:rPr>
        <w:t>y</w:t>
      </w:r>
      <w:r>
        <w:rPr>
          <w:rFonts w:ascii="Arial" w:hAnsi="Arial" w:cs="Apple Chancery"/>
        </w:rPr>
        <w:t xml:space="preserve">) be the antiderivative of </w:t>
      </w:r>
      <w:r w:rsidRPr="00EC4E8E">
        <w:rPr>
          <w:rFonts w:ascii="Arial" w:hAnsi="Arial" w:cs="Apple Chancery"/>
          <w:position w:val="-12"/>
        </w:rPr>
        <w:object w:dxaOrig="680" w:dyaOrig="380" w14:anchorId="40F6EB48">
          <v:shape id="_x0000_i1312" type="#_x0000_t75" style="width:33pt;height:17pt" o:ole="">
            <v:imagedata r:id="rId585" o:title=""/>
          </v:shape>
          <o:OLEObject Type="Embed" ProgID="Equation.DSMT4" ShapeID="_x0000_i1312" DrawAspect="Content" ObjectID="_1453398043" r:id="rId586"/>
        </w:object>
      </w:r>
      <w:r>
        <w:rPr>
          <w:rFonts w:ascii="Arial" w:hAnsi="Arial" w:cs="Apple Chancery"/>
        </w:rPr>
        <w:t xml:space="preserve"> That is, </w:t>
      </w:r>
      <w:r w:rsidRPr="00EC4E8E">
        <w:rPr>
          <w:rFonts w:ascii="Arial" w:hAnsi="Arial" w:cs="Apple Chancery"/>
          <w:position w:val="-20"/>
        </w:rPr>
        <w:object w:dxaOrig="2600" w:dyaOrig="580" w14:anchorId="5BAD0278">
          <v:shape id="_x0000_i1313" type="#_x0000_t75" style="width:127pt;height:28pt" o:ole="">
            <v:imagedata r:id="rId587" o:title=""/>
          </v:shape>
          <o:OLEObject Type="Embed" ProgID="Equation.DSMT4" ShapeID="_x0000_i1313" DrawAspect="Content" ObjectID="_1453398044" r:id="rId588"/>
        </w:object>
      </w:r>
      <w:r>
        <w:rPr>
          <w:rFonts w:ascii="Arial" w:hAnsi="Arial" w:cs="Apple Chancery"/>
        </w:rPr>
        <w:t xml:space="preserve"> So,</w:t>
      </w:r>
    </w:p>
    <w:p w14:paraId="7B2DFB7E" w14:textId="77777777" w:rsidR="00A41895" w:rsidRPr="00173163" w:rsidRDefault="00F53E0B" w:rsidP="00A41895">
      <w:pPr>
        <w:tabs>
          <w:tab w:val="left" w:pos="720"/>
        </w:tabs>
        <w:rPr>
          <w:rFonts w:ascii="Arial" w:hAnsi="Arial" w:cs="Apple Chancery"/>
          <w:position w:val="-28"/>
        </w:rPr>
      </w:pPr>
      <w:r w:rsidRPr="00F53E0B">
        <w:rPr>
          <w:rFonts w:ascii="Arial" w:hAnsi="Arial" w:cs="Apple Chancery"/>
          <w:position w:val="-58"/>
        </w:rPr>
        <w:object w:dxaOrig="9060" w:dyaOrig="1280" w14:anchorId="1744A337">
          <v:shape id="_x0000_i1314" type="#_x0000_t75" style="width:453pt;height:61pt" o:ole="">
            <v:imagedata r:id="rId589" o:title=""/>
          </v:shape>
          <o:OLEObject Type="Embed" ProgID="Equation.DSMT4" ShapeID="_x0000_i1314" DrawAspect="Content" ObjectID="_1453398045" r:id="rId590"/>
        </w:object>
      </w:r>
    </w:p>
    <w:p w14:paraId="2E160C08" w14:textId="77777777" w:rsidR="00A41895" w:rsidRDefault="00A41895" w:rsidP="00A41895">
      <w:pPr>
        <w:tabs>
          <w:tab w:val="left" w:pos="720"/>
        </w:tabs>
        <w:rPr>
          <w:rFonts w:ascii="Arial" w:hAnsi="Arial" w:cs="Apple Chancery"/>
        </w:rPr>
      </w:pPr>
      <w:r>
        <w:rPr>
          <w:rFonts w:ascii="Arial" w:hAnsi="Arial" w:cs="Apple Chancery"/>
        </w:rPr>
        <w:t xml:space="preserve">Restricted to </w:t>
      </w:r>
      <w:r w:rsidR="00652448">
        <w:rPr>
          <w:rFonts w:ascii="Lucida Sans Unicode" w:hAnsi="Lucida Sans Unicode" w:cs="Lucida Sans Unicode"/>
        </w:rPr>
        <w:t>ℓ</w:t>
      </w:r>
      <w:r>
        <w:rPr>
          <w:rFonts w:ascii="Arial" w:hAnsi="Arial" w:cs="Apple Chancery"/>
          <w:vertAlign w:val="subscript"/>
        </w:rPr>
        <w:t>1</w:t>
      </w:r>
      <w:r>
        <w:rPr>
          <w:rFonts w:ascii="Arial" w:hAnsi="Arial" w:cs="Apple Chancery"/>
        </w:rPr>
        <w:t xml:space="preserve">, </w:t>
      </w:r>
      <w:r w:rsidRPr="00EC4E8E">
        <w:rPr>
          <w:rFonts w:ascii="Arial" w:hAnsi="Arial" w:cs="Apple Chancery"/>
          <w:position w:val="-12"/>
        </w:rPr>
        <w:object w:dxaOrig="1580" w:dyaOrig="380" w14:anchorId="3F3644DB">
          <v:shape id="_x0000_i1315" type="#_x0000_t75" style="width:78pt;height:17pt" o:ole="">
            <v:imagedata r:id="rId591" o:title=""/>
          </v:shape>
          <o:OLEObject Type="Embed" ProgID="Equation.DSMT4" ShapeID="_x0000_i1315" DrawAspect="Content" ObjectID="_1453398046" r:id="rId592"/>
        </w:object>
      </w:r>
      <w:r>
        <w:rPr>
          <w:rFonts w:ascii="Arial" w:hAnsi="Arial" w:cs="Apple Chancery"/>
        </w:rPr>
        <w:t xml:space="preserve">is a function of just </w:t>
      </w:r>
      <w:r>
        <w:rPr>
          <w:rFonts w:ascii="Arial" w:hAnsi="Arial" w:cs="Apple Chancery"/>
          <w:i/>
        </w:rPr>
        <w:t>x</w:t>
      </w:r>
      <w:r>
        <w:rPr>
          <w:rFonts w:ascii="Arial" w:hAnsi="Arial" w:cs="Apple Chancery"/>
        </w:rPr>
        <w:t xml:space="preserve">. Let </w:t>
      </w:r>
      <w:r>
        <w:rPr>
          <w:rFonts w:ascii="Arial" w:hAnsi="Arial" w:cs="Apple Chancery"/>
          <w:i/>
        </w:rPr>
        <w:t>a</w:t>
      </w:r>
      <w:r>
        <w:rPr>
          <w:rFonts w:ascii="Arial" w:hAnsi="Arial" w:cs="Apple Chancery"/>
        </w:rPr>
        <w:t>(</w:t>
      </w:r>
      <w:r>
        <w:rPr>
          <w:rFonts w:ascii="Arial" w:hAnsi="Arial" w:cs="Apple Chancery"/>
          <w:i/>
        </w:rPr>
        <w:t>x</w:t>
      </w:r>
      <w:r>
        <w:rPr>
          <w:rFonts w:ascii="Arial" w:hAnsi="Arial" w:cs="Apple Chancery"/>
        </w:rPr>
        <w:t xml:space="preserve">) be the antiderivative of </w:t>
      </w:r>
      <w:r w:rsidRPr="00EC4E8E">
        <w:rPr>
          <w:rFonts w:ascii="Arial" w:hAnsi="Arial" w:cs="Apple Chancery"/>
          <w:position w:val="-12"/>
        </w:rPr>
        <w:object w:dxaOrig="680" w:dyaOrig="380" w14:anchorId="1FFC512A">
          <v:shape id="_x0000_i1316" type="#_x0000_t75" style="width:33pt;height:17pt" o:ole="">
            <v:imagedata r:id="rId593" o:title=""/>
          </v:shape>
          <o:OLEObject Type="Embed" ProgID="Equation.DSMT4" ShapeID="_x0000_i1316" DrawAspect="Content" ObjectID="_1453398047" r:id="rId594"/>
        </w:object>
      </w:r>
      <w:r>
        <w:rPr>
          <w:rFonts w:ascii="Arial" w:hAnsi="Arial" w:cs="Apple Chancery"/>
        </w:rPr>
        <w:t xml:space="preserve"> That is, </w:t>
      </w:r>
      <w:r w:rsidRPr="00EC4E8E">
        <w:rPr>
          <w:rFonts w:ascii="Arial" w:hAnsi="Arial" w:cs="Apple Chancery"/>
          <w:position w:val="-20"/>
        </w:rPr>
        <w:object w:dxaOrig="4040" w:dyaOrig="580" w14:anchorId="2DC2764D">
          <v:shape id="_x0000_i1317" type="#_x0000_t75" style="width:205pt;height:28pt" o:ole="">
            <v:imagedata r:id="rId595" o:title=""/>
          </v:shape>
          <o:OLEObject Type="Embed" ProgID="Equation.DSMT4" ShapeID="_x0000_i1317" DrawAspect="Content" ObjectID="_1453398048" r:id="rId596"/>
        </w:object>
      </w:r>
      <w:r>
        <w:rPr>
          <w:rFonts w:ascii="Arial" w:hAnsi="Arial" w:cs="Apple Chancery"/>
        </w:rPr>
        <w:t xml:space="preserve"> Similarly, restricted to </w:t>
      </w:r>
      <w:r w:rsidR="00652448">
        <w:rPr>
          <w:rFonts w:ascii="Lucida Sans Unicode" w:hAnsi="Lucida Sans Unicode" w:cs="Lucida Sans Unicode"/>
        </w:rPr>
        <w:t>ℓ</w:t>
      </w:r>
      <w:r>
        <w:rPr>
          <w:rFonts w:ascii="Arial" w:hAnsi="Arial" w:cs="Apple Chancery"/>
          <w:vertAlign w:val="subscript"/>
        </w:rPr>
        <w:t>2</w:t>
      </w:r>
      <w:r>
        <w:rPr>
          <w:rFonts w:ascii="Arial" w:hAnsi="Arial" w:cs="Apple Chancery"/>
        </w:rPr>
        <w:t xml:space="preserve">, </w:t>
      </w:r>
      <w:r w:rsidRPr="00AA6365">
        <w:rPr>
          <w:rFonts w:ascii="Arial" w:hAnsi="Arial" w:cs="Apple Chancery"/>
          <w:position w:val="-12"/>
        </w:rPr>
        <w:object w:dxaOrig="1480" w:dyaOrig="380" w14:anchorId="18412ABD">
          <v:shape id="_x0000_i1318" type="#_x0000_t75" style="width:1in;height:17pt" o:ole="">
            <v:imagedata r:id="rId597" o:title=""/>
          </v:shape>
          <o:OLEObject Type="Embed" ProgID="Equation.DSMT4" ShapeID="_x0000_i1318" DrawAspect="Content" ObjectID="_1453398049" r:id="rId598"/>
        </w:object>
      </w:r>
      <w:r>
        <w:rPr>
          <w:rFonts w:ascii="Arial" w:hAnsi="Arial" w:cs="Apple Chancery"/>
        </w:rPr>
        <w:t xml:space="preserve"> is a function of just t. So,</w:t>
      </w:r>
    </w:p>
    <w:p w14:paraId="1ED8611B" w14:textId="77777777" w:rsidR="00A41895" w:rsidRDefault="00A41895" w:rsidP="00A41895">
      <w:pPr>
        <w:tabs>
          <w:tab w:val="left" w:pos="720"/>
        </w:tabs>
        <w:rPr>
          <w:rFonts w:ascii="Arial" w:hAnsi="Arial" w:cs="Apple Chancery"/>
        </w:rPr>
      </w:pPr>
    </w:p>
    <w:p w14:paraId="6E12063F" w14:textId="77777777" w:rsidR="00A41895" w:rsidRDefault="00A41895" w:rsidP="00A41895">
      <w:pPr>
        <w:tabs>
          <w:tab w:val="left" w:pos="720"/>
        </w:tabs>
        <w:rPr>
          <w:rFonts w:ascii="Arial" w:hAnsi="Arial" w:cs="Arial"/>
        </w:rPr>
      </w:pPr>
      <w:r w:rsidRPr="00A41895">
        <w:rPr>
          <w:rFonts w:ascii="Arial" w:hAnsi="Arial" w:cs="Apple Chancery"/>
        </w:rPr>
        <w:object w:dxaOrig="9140" w:dyaOrig="1940" w14:anchorId="17114212">
          <v:shape id="_x0000_i1319" type="#_x0000_t75" style="width:454pt;height:94pt" o:ole="">
            <v:imagedata r:id="rId599" o:title=""/>
          </v:shape>
          <o:OLEObject Type="Embed" ProgID="Equation.DSMT4" ShapeID="_x0000_i1319" DrawAspect="Content" ObjectID="_1453398050" r:id="rId600"/>
        </w:object>
      </w:r>
      <w:r>
        <w:rPr>
          <w:rFonts w:ascii="Arial" w:hAnsi="Arial" w:cs="Apple Chancery"/>
        </w:rPr>
        <w:t xml:space="preserve">        </w:t>
      </w:r>
    </w:p>
    <w:p w14:paraId="44869CFE" w14:textId="77777777" w:rsidR="00A41895" w:rsidRDefault="00A41895" w:rsidP="00A41895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Finally, we have </w:t>
      </w:r>
    </w:p>
    <w:p w14:paraId="7B418AB8" w14:textId="77777777" w:rsidR="00A41895" w:rsidRDefault="00A41895" w:rsidP="00A41895">
      <w:pPr>
        <w:tabs>
          <w:tab w:val="left" w:pos="720"/>
        </w:tabs>
        <w:rPr>
          <w:rFonts w:ascii="Arial" w:hAnsi="Arial" w:cs="Arial"/>
        </w:rPr>
      </w:pPr>
    </w:p>
    <w:p w14:paraId="1C73BBDE" w14:textId="77777777" w:rsidR="00D52A7A" w:rsidRDefault="007B56E3" w:rsidP="00C4758E">
      <w:pPr>
        <w:tabs>
          <w:tab w:val="left" w:pos="720"/>
        </w:tabs>
        <w:rPr>
          <w:rFonts w:ascii="Arial" w:hAnsi="Arial" w:cs="Arial"/>
        </w:rPr>
      </w:pPr>
      <w:r w:rsidRPr="005F2B2E">
        <w:rPr>
          <w:rFonts w:ascii="Arial" w:hAnsi="Arial" w:cs="Arial"/>
          <w:position w:val="-48"/>
        </w:rPr>
        <w:object w:dxaOrig="4900" w:dyaOrig="1080" w14:anchorId="0C2062DE">
          <v:shape id="_x0000_i1320" type="#_x0000_t75" style="width:248pt;height:55pt" o:ole="">
            <v:imagedata r:id="rId601" o:title=""/>
          </v:shape>
          <o:OLEObject Type="Embed" ProgID="Equation.DSMT4" ShapeID="_x0000_i1320" DrawAspect="Content" ObjectID="_1453398051" r:id="rId602"/>
        </w:object>
      </w:r>
      <w:r w:rsidR="00A41895" w:rsidRPr="00173163">
        <w:rPr>
          <w:rFonts w:ascii="Arial" w:hAnsi="Arial" w:cs="Arial"/>
          <w:position w:val="-42"/>
        </w:rPr>
        <w:t xml:space="preserve"> </w:t>
      </w:r>
      <w:r w:rsidR="00173163" w:rsidRPr="00173163">
        <w:rPr>
          <w:rFonts w:ascii="Arial" w:hAnsi="Arial" w:cs="Arial"/>
          <w:position w:val="-42"/>
        </w:rPr>
        <w:tab/>
      </w:r>
      <w:r w:rsidR="00173163" w:rsidRPr="00173163">
        <w:rPr>
          <w:rFonts w:ascii="Arial" w:hAnsi="Arial" w:cs="Arial"/>
          <w:position w:val="-42"/>
        </w:rPr>
        <w:tab/>
      </w:r>
      <w:r w:rsidR="00173163" w:rsidRPr="00173163">
        <w:rPr>
          <w:rFonts w:ascii="Wingdings" w:hAnsi="Wingdings"/>
          <w:color w:val="0000FF"/>
          <w:position w:val="-42"/>
        </w:rPr>
        <w:t></w:t>
      </w:r>
    </w:p>
    <w:p w14:paraId="1EFAF36A" w14:textId="77777777" w:rsidR="00C4758E" w:rsidRPr="00C4758E" w:rsidRDefault="00C4758E" w:rsidP="00C4758E">
      <w:pPr>
        <w:tabs>
          <w:tab w:val="left" w:pos="720"/>
        </w:tabs>
        <w:rPr>
          <w:rFonts w:ascii="Arial" w:hAnsi="Arial" w:cs="Arial"/>
        </w:rPr>
      </w:pPr>
    </w:p>
    <w:p w14:paraId="1C58F317" w14:textId="77777777" w:rsidR="00B073DD" w:rsidRPr="009F3EFF" w:rsidRDefault="00B073DD" w:rsidP="009F3EFF">
      <w:pPr>
        <w:pStyle w:val="p1"/>
        <w:rPr>
          <w:rFonts w:cs="Times New Roman"/>
          <w:sz w:val="24"/>
          <w:szCs w:val="24"/>
        </w:rPr>
      </w:pPr>
      <w:r w:rsidRPr="009F3EFF">
        <w:rPr>
          <w:rFonts w:asciiTheme="minorHAnsi" w:eastAsia="Songti SC Black" w:hAnsiTheme="minorHAnsi" w:cstheme="minorHAnsi"/>
          <w:color w:val="008000"/>
          <w:sz w:val="24"/>
          <w:szCs w:val="24"/>
        </w:rPr>
        <w:t>Definition</w:t>
      </w:r>
      <w:r w:rsidRPr="009F3EFF">
        <w:rPr>
          <w:rFonts w:asciiTheme="minorHAnsi" w:eastAsia="Songti SC Black" w:hAnsiTheme="minorHAnsi" w:cstheme="minorHAnsi"/>
          <w:sz w:val="24"/>
          <w:szCs w:val="24"/>
        </w:rPr>
        <w:t>. Let</w:t>
      </w:r>
      <w:bookmarkStart w:id="774" w:name="OLE_LINK485"/>
      <w:bookmarkStart w:id="775" w:name="OLE_LINK486"/>
      <w:r w:rsidR="000E0E54">
        <w:rPr>
          <w:rFonts w:asciiTheme="minorHAnsi" w:eastAsia="Songti SC Black" w:hAnsiTheme="minorHAnsi" w:cstheme="minorHAnsi"/>
          <w:sz w:val="24"/>
          <w:szCs w:val="24"/>
        </w:rPr>
        <w:t xml:space="preserve"> </w:t>
      </w:r>
      <w:bookmarkStart w:id="776" w:name="OLE_LINK283"/>
      <w:bookmarkStart w:id="777" w:name="OLE_LINK284"/>
      <w:r w:rsidR="000E0E54" w:rsidRPr="00171852">
        <w:rPr>
          <w:rFonts w:ascii="Symbol" w:eastAsia="Songti SC Black" w:hAnsi="Symbol" w:cstheme="minorHAnsi"/>
          <w:b/>
          <w:i/>
          <w:sz w:val="24"/>
          <w:szCs w:val="24"/>
        </w:rPr>
        <w:t></w:t>
      </w:r>
      <w:bookmarkEnd w:id="776"/>
      <w:bookmarkEnd w:id="777"/>
      <w:r w:rsidR="000E0E54">
        <w:rPr>
          <w:rFonts w:asciiTheme="minorHAnsi" w:eastAsia="Songti SC Black" w:hAnsiTheme="minorHAnsi" w:cstheme="minorHAnsi"/>
          <w:sz w:val="24"/>
          <w:szCs w:val="24"/>
        </w:rPr>
        <w:t xml:space="preserve"> </w:t>
      </w:r>
      <w:r w:rsidR="00FB0DF6" w:rsidRPr="009F3EFF">
        <w:rPr>
          <w:rFonts w:asciiTheme="minorHAnsi" w:eastAsia="Songti SC Black" w:hAnsiTheme="minorHAnsi" w:cstheme="minorHAnsi"/>
          <w:sz w:val="24"/>
          <w:szCs w:val="24"/>
        </w:rPr>
        <w:t xml:space="preserve">be a </w:t>
      </w:r>
      <w:r w:rsidR="00FB0DF6" w:rsidRPr="009F3EFF">
        <w:rPr>
          <w:rFonts w:asciiTheme="minorHAnsi" w:eastAsia="Songti SC Black" w:hAnsiTheme="minorHAnsi" w:cstheme="minorHAnsi"/>
          <w:i/>
          <w:sz w:val="24"/>
          <w:szCs w:val="24"/>
        </w:rPr>
        <w:t>p</w:t>
      </w:r>
      <w:r w:rsidR="00FB0DF6" w:rsidRPr="009F3EFF">
        <w:rPr>
          <w:rFonts w:asciiTheme="minorHAnsi" w:eastAsia="Songti SC Black" w:hAnsiTheme="minorHAnsi" w:cstheme="minorHAnsi"/>
          <w:sz w:val="24"/>
          <w:szCs w:val="24"/>
        </w:rPr>
        <w:t>-form in</w:t>
      </w:r>
      <w:bookmarkEnd w:id="774"/>
      <w:bookmarkEnd w:id="775"/>
      <w:r w:rsidR="00171852">
        <w:rPr>
          <w:rFonts w:asciiTheme="minorHAnsi" w:eastAsia="Songti SC Black" w:hAnsiTheme="minorHAnsi" w:cstheme="minorHAnsi"/>
          <w:sz w:val="24"/>
          <w:szCs w:val="24"/>
        </w:rPr>
        <w:t xml:space="preserve"> </w:t>
      </w:r>
      <w:r w:rsidR="000E0E54">
        <w:rPr>
          <w:rFonts w:ascii="Cambria Math" w:hAnsi="Cambria Math" w:cs="Cambria Math"/>
        </w:rPr>
        <w:t>ℝ</w:t>
      </w:r>
      <w:r w:rsidR="000E0E54" w:rsidRPr="000E0E54">
        <w:rPr>
          <w:rFonts w:asciiTheme="minorHAnsi" w:hAnsiTheme="minorHAnsi" w:cstheme="minorHAnsi"/>
          <w:i/>
          <w:iCs/>
          <w:position w:val="8"/>
          <w:vertAlign w:val="superscript"/>
        </w:rPr>
        <w:t>n</w:t>
      </w:r>
      <w:r w:rsidRPr="009F3EFF">
        <w:rPr>
          <w:rFonts w:asciiTheme="minorHAnsi" w:eastAsia="Songti SC Black" w:hAnsiTheme="minorHAnsi" w:cstheme="minorHAnsi"/>
          <w:sz w:val="24"/>
          <w:szCs w:val="24"/>
        </w:rPr>
        <w:t>. Then in a coordinate patch (</w:t>
      </w:r>
      <w:r w:rsidRPr="009F3EFF">
        <w:rPr>
          <w:rFonts w:asciiTheme="minorHAnsi" w:eastAsia="Songti SC Black" w:hAnsiTheme="minorHAnsi" w:cstheme="minorHAnsi"/>
          <w:i/>
          <w:sz w:val="24"/>
          <w:szCs w:val="24"/>
        </w:rPr>
        <w:t>x</w:t>
      </w:r>
      <w:r w:rsidRPr="009F3EFF">
        <w:rPr>
          <w:rFonts w:asciiTheme="minorHAnsi" w:eastAsia="Songti SC Black" w:hAnsiTheme="minorHAnsi" w:cstheme="minorHAnsi"/>
          <w:sz w:val="24"/>
          <w:szCs w:val="24"/>
          <w:vertAlign w:val="superscript"/>
        </w:rPr>
        <w:t>1</w:t>
      </w:r>
      <w:r w:rsidRPr="009F3EFF">
        <w:rPr>
          <w:rFonts w:asciiTheme="minorHAnsi" w:eastAsia="Songti SC Black" w:hAnsiTheme="minorHAnsi" w:cstheme="minorHAnsi"/>
          <w:sz w:val="24"/>
          <w:szCs w:val="24"/>
        </w:rPr>
        <w:t xml:space="preserve">, …, </w:t>
      </w:r>
      <w:r w:rsidRPr="009F3EFF">
        <w:rPr>
          <w:rFonts w:asciiTheme="minorHAnsi" w:eastAsia="Songti SC Black" w:hAnsiTheme="minorHAnsi" w:cstheme="minorHAnsi"/>
          <w:i/>
          <w:sz w:val="24"/>
          <w:szCs w:val="24"/>
        </w:rPr>
        <w:t>x</w:t>
      </w:r>
      <w:r w:rsidRPr="009F3EFF">
        <w:rPr>
          <w:rFonts w:asciiTheme="minorHAnsi" w:eastAsia="Songti SC Black" w:hAnsiTheme="minorHAnsi" w:cstheme="minorHAnsi"/>
          <w:i/>
          <w:sz w:val="24"/>
          <w:szCs w:val="24"/>
          <w:vertAlign w:val="superscript"/>
        </w:rPr>
        <w:t>n</w:t>
      </w:r>
      <w:r w:rsidRPr="009F3EFF">
        <w:rPr>
          <w:rFonts w:asciiTheme="minorHAnsi" w:eastAsia="Songti SC Black" w:hAnsiTheme="minorHAnsi" w:cstheme="minorHAnsi"/>
          <w:sz w:val="24"/>
          <w:szCs w:val="24"/>
        </w:rPr>
        <w:t xml:space="preserve">), </w:t>
      </w:r>
      <w:r w:rsidR="008E4631" w:rsidRPr="009F3EFF">
        <w:rPr>
          <w:rFonts w:asciiTheme="minorHAnsi" w:eastAsia="Songti SC Black" w:hAnsiTheme="minorHAnsi" w:cstheme="minorHAnsi"/>
          <w:position w:val="-34"/>
          <w:sz w:val="24"/>
          <w:szCs w:val="24"/>
        </w:rPr>
        <w:object w:dxaOrig="6020" w:dyaOrig="760" w14:anchorId="517D8636">
          <v:shape id="_x0000_i1321" type="#_x0000_t75" style="width:299pt;height:39pt" o:ole="">
            <v:imagedata r:id="rId603" o:title=""/>
          </v:shape>
          <o:OLEObject Type="Embed" ProgID="Equation.DSMT4" ShapeID="_x0000_i1321" DrawAspect="Content" ObjectID="_1453398052" r:id="rId604"/>
        </w:object>
      </w:r>
      <w:r w:rsidRPr="009F3EFF">
        <w:rPr>
          <w:rFonts w:asciiTheme="minorHAnsi" w:eastAsia="Songti SC Black" w:hAnsiTheme="minorHAnsi" w:cstheme="minorHAnsi"/>
          <w:sz w:val="24"/>
          <w:szCs w:val="24"/>
        </w:rPr>
        <w:t xml:space="preserve"> where M = {1, 2, …, n} and </w:t>
      </w:r>
      <w:bookmarkStart w:id="778" w:name="OLE_LINK522"/>
      <w:bookmarkStart w:id="779" w:name="OLE_LINK523"/>
      <w:r w:rsidR="009F3EFF" w:rsidRPr="009F3EFF">
        <w:rPr>
          <w:rFonts w:asciiTheme="minorHAnsi" w:eastAsia="Songti SC Black" w:hAnsiTheme="minorHAnsi" w:cstheme="minorHAnsi"/>
          <w:position w:val="-34"/>
          <w:sz w:val="24"/>
          <w:szCs w:val="24"/>
        </w:rPr>
        <w:object w:dxaOrig="3280" w:dyaOrig="760" w14:anchorId="57929BDC">
          <v:shape id="_x0000_i1322" type="#_x0000_t75" style="width:161pt;height:39pt" o:ole="">
            <v:imagedata r:id="rId605" o:title=""/>
          </v:shape>
          <o:OLEObject Type="Embed" ProgID="Equation.DSMT4" ShapeID="_x0000_i1322" DrawAspect="Content" ObjectID="_1453398053" r:id="rId606"/>
        </w:object>
      </w:r>
      <w:bookmarkEnd w:id="778"/>
      <w:bookmarkEnd w:id="779"/>
      <w:r w:rsidRPr="009F3EFF">
        <w:rPr>
          <w:rFonts w:asciiTheme="minorHAnsi" w:eastAsia="Songti SC Black" w:hAnsiTheme="minorHAnsi" w:cstheme="minorHAnsi"/>
          <w:sz w:val="24"/>
          <w:szCs w:val="24"/>
        </w:rPr>
        <w:t xml:space="preserve">  where </w:t>
      </w:r>
      <w:bookmarkStart w:id="780" w:name="OLE_LINK234"/>
      <w:bookmarkStart w:id="781" w:name="OLE_LINK238"/>
      <w:r w:rsidR="009F3EFF" w:rsidRPr="009F3EFF">
        <w:rPr>
          <w:rFonts w:cs="Times New Roman"/>
          <w:b/>
          <w:sz w:val="28"/>
          <w:szCs w:val="28"/>
        </w:rPr>
        <w:t>P</w:t>
      </w:r>
      <w:bookmarkEnd w:id="780"/>
      <w:bookmarkEnd w:id="781"/>
      <w:r w:rsidRPr="009F3EFF">
        <w:rPr>
          <w:rFonts w:asciiTheme="minorHAnsi" w:eastAsia="Songti SC Black" w:hAnsiTheme="minorHAnsi" w:cstheme="minorHAnsi"/>
          <w:i/>
          <w:sz w:val="24"/>
          <w:szCs w:val="24"/>
          <w:vertAlign w:val="subscript"/>
        </w:rPr>
        <w:t>r</w:t>
      </w:r>
      <w:r w:rsidRPr="009F3EFF">
        <w:rPr>
          <w:rFonts w:asciiTheme="minorHAnsi" w:eastAsia="Songti SC Black" w:hAnsiTheme="minorHAnsi" w:cstheme="minorHAnsi"/>
          <w:sz w:val="24"/>
          <w:szCs w:val="24"/>
          <w:vertAlign w:val="subscript"/>
        </w:rPr>
        <w:t xml:space="preserve"> … </w:t>
      </w:r>
      <w:r w:rsidRPr="009F3EFF">
        <w:rPr>
          <w:rFonts w:asciiTheme="minorHAnsi" w:eastAsia="Songti SC Black" w:hAnsiTheme="minorHAnsi" w:cstheme="minorHAnsi"/>
          <w:i/>
          <w:sz w:val="24"/>
          <w:szCs w:val="24"/>
          <w:vertAlign w:val="subscript"/>
        </w:rPr>
        <w:t>t</w:t>
      </w:r>
      <w:r w:rsidRPr="009F3EFF">
        <w:rPr>
          <w:rFonts w:asciiTheme="minorHAnsi" w:eastAsia="Songti SC Black" w:hAnsiTheme="minorHAnsi" w:cstheme="minorHAnsi"/>
          <w:sz w:val="24"/>
          <w:szCs w:val="24"/>
        </w:rPr>
        <w:t xml:space="preserve"> = Set of permutations of </w:t>
      </w:r>
      <w:bookmarkStart w:id="782" w:name="OLE_LINK473"/>
      <w:bookmarkStart w:id="783" w:name="OLE_LINK474"/>
      <w:r w:rsidRPr="009F3EFF">
        <w:rPr>
          <w:rFonts w:asciiTheme="minorHAnsi" w:eastAsia="Songti SC Black" w:hAnsiTheme="minorHAnsi" w:cstheme="minorHAnsi"/>
          <w:sz w:val="24"/>
          <w:szCs w:val="24"/>
        </w:rPr>
        <w:t>(</w:t>
      </w:r>
      <w:r w:rsidRPr="009F3EFF">
        <w:rPr>
          <w:rFonts w:asciiTheme="minorHAnsi" w:eastAsia="Songti SC Black" w:hAnsiTheme="minorHAnsi" w:cstheme="minorHAnsi"/>
          <w:i/>
          <w:sz w:val="24"/>
          <w:szCs w:val="24"/>
        </w:rPr>
        <w:t>r</w:t>
      </w:r>
      <w:r w:rsidRPr="009F3EFF">
        <w:rPr>
          <w:rFonts w:asciiTheme="minorHAnsi" w:eastAsia="Songti SC Black" w:hAnsiTheme="minorHAnsi" w:cstheme="minorHAnsi"/>
          <w:sz w:val="24"/>
          <w:szCs w:val="24"/>
        </w:rPr>
        <w:t>, …, </w:t>
      </w:r>
      <w:r w:rsidRPr="009F3EFF">
        <w:rPr>
          <w:rFonts w:asciiTheme="minorHAnsi" w:eastAsia="Songti SC Black" w:hAnsiTheme="minorHAnsi" w:cstheme="minorHAnsi"/>
          <w:i/>
          <w:sz w:val="24"/>
          <w:szCs w:val="24"/>
        </w:rPr>
        <w:t>t</w:t>
      </w:r>
      <w:r w:rsidRPr="009F3EFF">
        <w:rPr>
          <w:rFonts w:asciiTheme="minorHAnsi" w:eastAsia="Songti SC Black" w:hAnsiTheme="minorHAnsi" w:cstheme="minorHAnsi"/>
          <w:sz w:val="24"/>
          <w:szCs w:val="24"/>
        </w:rPr>
        <w:t>).</w:t>
      </w:r>
      <w:bookmarkEnd w:id="782"/>
      <w:bookmarkEnd w:id="783"/>
      <w:r w:rsidRPr="009F3EFF">
        <w:rPr>
          <w:rFonts w:asciiTheme="minorHAnsi" w:eastAsia="Songti SC Black" w:hAnsiTheme="minorHAnsi" w:cstheme="minorHAnsi"/>
          <w:sz w:val="24"/>
          <w:szCs w:val="24"/>
        </w:rPr>
        <w:t xml:space="preserve"> The </w:t>
      </w:r>
      <w:r w:rsidRPr="009F3EFF">
        <w:rPr>
          <w:rFonts w:asciiTheme="minorHAnsi" w:eastAsia="Songti SC Black" w:hAnsiTheme="minorHAnsi" w:cstheme="minorHAnsi"/>
          <w:b/>
          <w:sz w:val="24"/>
          <w:szCs w:val="24"/>
        </w:rPr>
        <w:t xml:space="preserve">exterior derivative of the </w:t>
      </w:r>
      <w:r w:rsidRPr="009F3EFF">
        <w:rPr>
          <w:rFonts w:asciiTheme="minorHAnsi" w:eastAsia="Songti SC Black" w:hAnsiTheme="minorHAnsi" w:cstheme="minorHAnsi"/>
          <w:b/>
          <w:i/>
          <w:sz w:val="24"/>
          <w:szCs w:val="24"/>
        </w:rPr>
        <w:t>p</w:t>
      </w:r>
      <w:r w:rsidR="00171852">
        <w:rPr>
          <w:rFonts w:asciiTheme="minorHAnsi" w:eastAsia="Songti SC Black" w:hAnsiTheme="minorHAnsi" w:cstheme="minorHAnsi"/>
          <w:b/>
          <w:sz w:val="24"/>
          <w:szCs w:val="24"/>
        </w:rPr>
        <w:t>-form</w:t>
      </w:r>
      <w:r w:rsidRPr="009F3EFF">
        <w:rPr>
          <w:rFonts w:asciiTheme="minorHAnsi" w:eastAsia="Songti SC Black" w:hAnsiTheme="minorHAnsi" w:cstheme="minorHAnsi"/>
          <w:sz w:val="24"/>
          <w:szCs w:val="24"/>
        </w:rPr>
        <w:t xml:space="preserve"> </w:t>
      </w:r>
      <w:r w:rsidR="00171852">
        <w:rPr>
          <w:rFonts w:ascii="Symbol" w:eastAsia="Songti SC Black" w:hAnsi="Symbol" w:cstheme="minorHAnsi"/>
          <w:b/>
          <w:i/>
        </w:rPr>
        <w:t></w:t>
      </w:r>
      <w:r w:rsidR="00171852">
        <w:rPr>
          <w:rFonts w:asciiTheme="minorHAnsi" w:eastAsia="Songti SC Black" w:hAnsiTheme="minorHAnsi" w:cstheme="minorHAnsi"/>
          <w:sz w:val="24"/>
          <w:szCs w:val="24"/>
        </w:rPr>
        <w:t xml:space="preserve"> </w:t>
      </w:r>
      <w:r w:rsidRPr="009F3EFF">
        <w:rPr>
          <w:rFonts w:asciiTheme="minorHAnsi" w:eastAsia="Songti SC Black" w:hAnsiTheme="minorHAnsi" w:cstheme="minorHAnsi"/>
          <w:sz w:val="24"/>
          <w:szCs w:val="24"/>
        </w:rPr>
        <w:t>is the (</w:t>
      </w:r>
      <w:r w:rsidRPr="009F3EFF">
        <w:rPr>
          <w:rFonts w:asciiTheme="minorHAnsi" w:eastAsia="Songti SC Black" w:hAnsiTheme="minorHAnsi" w:cstheme="minorHAnsi"/>
          <w:i/>
          <w:sz w:val="24"/>
          <w:szCs w:val="24"/>
        </w:rPr>
        <w:t>p</w:t>
      </w:r>
      <w:r w:rsidRPr="009F3EFF">
        <w:rPr>
          <w:rFonts w:asciiTheme="minorHAnsi" w:eastAsia="Songti SC Black" w:hAnsiTheme="minorHAnsi" w:cstheme="minorHAnsi"/>
          <w:sz w:val="24"/>
          <w:szCs w:val="24"/>
        </w:rPr>
        <w:t xml:space="preserve">+1)-form </w:t>
      </w:r>
      <w:r w:rsidR="00F613D7" w:rsidRPr="009F3EFF">
        <w:rPr>
          <w:rFonts w:asciiTheme="minorHAnsi" w:eastAsia="Songti SC Black" w:hAnsiTheme="minorHAnsi" w:cstheme="minorHAnsi"/>
          <w:position w:val="-34"/>
          <w:sz w:val="24"/>
          <w:szCs w:val="24"/>
        </w:rPr>
        <w:object w:dxaOrig="4640" w:dyaOrig="760" w14:anchorId="2E722363">
          <v:shape id="_x0000_i1323" type="#_x0000_t75" style="width:233pt;height:39pt" o:ole="">
            <v:imagedata r:id="rId607" o:title=""/>
          </v:shape>
          <o:OLEObject Type="Embed" ProgID="Equation.DSMT4" ShapeID="_x0000_i1323" DrawAspect="Content" ObjectID="_1453398054" r:id="rId608"/>
        </w:object>
      </w:r>
      <w:r w:rsidRPr="009F3EFF">
        <w:rPr>
          <w:rFonts w:asciiTheme="minorHAnsi" w:eastAsia="Songti SC Black" w:hAnsiTheme="minorHAnsi" w:cstheme="minorHAnsi"/>
          <w:sz w:val="24"/>
          <w:szCs w:val="24"/>
        </w:rPr>
        <w:t xml:space="preserve">, </w:t>
      </w:r>
      <w:bookmarkStart w:id="784" w:name="OLE_LINK526"/>
      <w:bookmarkStart w:id="785" w:name="OLE_LINK527"/>
      <w:r w:rsidR="00D839F6" w:rsidRPr="009F3EFF">
        <w:rPr>
          <w:rFonts w:asciiTheme="minorHAnsi" w:eastAsia="Songti SC Black" w:hAnsiTheme="minorHAnsi" w:cstheme="minorHAnsi"/>
          <w:sz w:val="24"/>
          <w:szCs w:val="24"/>
        </w:rPr>
        <w:t>where</w:t>
      </w:r>
      <w:r w:rsidRPr="009F3EFF">
        <w:rPr>
          <w:rFonts w:asciiTheme="minorHAnsi" w:eastAsia="Songti SC Black" w:hAnsiTheme="minorHAnsi" w:cstheme="minorHAnsi"/>
          <w:position w:val="-34"/>
          <w:sz w:val="24"/>
          <w:szCs w:val="24"/>
        </w:rPr>
        <w:object w:dxaOrig="4840" w:dyaOrig="760" w14:anchorId="6BC445FC">
          <v:shape id="_x0000_i1324" type="#_x0000_t75" style="width:244pt;height:39pt" o:ole="">
            <v:imagedata r:id="rId609" o:title=""/>
          </v:shape>
          <o:OLEObject Type="Embed" ProgID="Equation.DSMT4" ShapeID="_x0000_i1324" DrawAspect="Content" ObjectID="_1453398055" r:id="rId610"/>
        </w:object>
      </w:r>
      <w:bookmarkEnd w:id="784"/>
      <w:bookmarkEnd w:id="785"/>
      <w:r w:rsidRPr="009F3EFF">
        <w:rPr>
          <w:rFonts w:asciiTheme="minorHAnsi" w:eastAsia="Songti SC Black" w:hAnsiTheme="minorHAnsi" w:cstheme="minorHAnsi"/>
          <w:sz w:val="24"/>
          <w:szCs w:val="24"/>
        </w:rPr>
        <w:t xml:space="preserve"> and </w:t>
      </w:r>
      <w:r w:rsidR="009F3EFF" w:rsidRPr="009F3EFF">
        <w:rPr>
          <w:rFonts w:cs="Times New Roman"/>
          <w:b/>
          <w:sz w:val="28"/>
          <w:szCs w:val="28"/>
        </w:rPr>
        <w:t>P</w:t>
      </w:r>
      <w:r w:rsidRPr="009F3EFF">
        <w:rPr>
          <w:rFonts w:asciiTheme="minorHAnsi" w:eastAsia="Songti SC Black" w:hAnsiTheme="minorHAnsi" w:cstheme="minorHAnsi"/>
          <w:i/>
          <w:sz w:val="24"/>
          <w:szCs w:val="24"/>
          <w:vertAlign w:val="subscript"/>
        </w:rPr>
        <w:t>qr…t</w:t>
      </w:r>
      <w:r w:rsidRPr="009F3EFF">
        <w:rPr>
          <w:rFonts w:asciiTheme="minorHAnsi" w:eastAsia="Songti SC Black" w:hAnsiTheme="minorHAnsi" w:cstheme="minorHAnsi"/>
          <w:sz w:val="24"/>
          <w:szCs w:val="24"/>
        </w:rPr>
        <w:t xml:space="preserve"> = Set of permutations of (</w:t>
      </w:r>
      <w:r w:rsidRPr="009F3EFF">
        <w:rPr>
          <w:rFonts w:asciiTheme="minorHAnsi" w:eastAsia="Songti SC Black" w:hAnsiTheme="minorHAnsi" w:cstheme="minorHAnsi"/>
          <w:i/>
          <w:sz w:val="24"/>
          <w:szCs w:val="24"/>
        </w:rPr>
        <w:t>q</w:t>
      </w:r>
      <w:r w:rsidRPr="009F3EFF">
        <w:rPr>
          <w:rFonts w:asciiTheme="minorHAnsi" w:eastAsia="Songti SC Black" w:hAnsiTheme="minorHAnsi" w:cstheme="minorHAnsi"/>
          <w:sz w:val="24"/>
          <w:szCs w:val="24"/>
        </w:rPr>
        <w:t>, </w:t>
      </w:r>
      <w:r w:rsidRPr="009F3EFF">
        <w:rPr>
          <w:rFonts w:asciiTheme="minorHAnsi" w:eastAsia="Songti SC Black" w:hAnsiTheme="minorHAnsi" w:cstheme="minorHAnsi"/>
          <w:i/>
          <w:sz w:val="24"/>
          <w:szCs w:val="24"/>
        </w:rPr>
        <w:t>r</w:t>
      </w:r>
      <w:r w:rsidRPr="009F3EFF">
        <w:rPr>
          <w:rFonts w:asciiTheme="minorHAnsi" w:eastAsia="Songti SC Black" w:hAnsiTheme="minorHAnsi" w:cstheme="minorHAnsi"/>
          <w:sz w:val="24"/>
          <w:szCs w:val="24"/>
        </w:rPr>
        <w:t xml:space="preserve">, …, </w:t>
      </w:r>
      <w:r w:rsidRPr="009F3EFF">
        <w:rPr>
          <w:rFonts w:asciiTheme="minorHAnsi" w:eastAsia="Songti SC Black" w:hAnsiTheme="minorHAnsi" w:cstheme="minorHAnsi"/>
          <w:i/>
          <w:sz w:val="24"/>
          <w:szCs w:val="24"/>
        </w:rPr>
        <w:t>t</w:t>
      </w:r>
      <w:r w:rsidRPr="009F3EFF">
        <w:rPr>
          <w:rFonts w:asciiTheme="minorHAnsi" w:eastAsia="Songti SC Black" w:hAnsiTheme="minorHAnsi" w:cstheme="minorHAnsi"/>
          <w:sz w:val="24"/>
          <w:szCs w:val="24"/>
        </w:rPr>
        <w:t xml:space="preserve">).  </w:t>
      </w:r>
    </w:p>
    <w:p w14:paraId="1B727B12" w14:textId="77777777" w:rsidR="002F485B" w:rsidRDefault="002F485B" w:rsidP="00B073DD">
      <w:pPr>
        <w:rPr>
          <w:rFonts w:eastAsia="Songti SC Black" w:cs="Times New Roman"/>
        </w:rPr>
      </w:pPr>
    </w:p>
    <w:p w14:paraId="11E8207B" w14:textId="77777777" w:rsidR="002F485B" w:rsidRPr="002F485B" w:rsidRDefault="002F485B" w:rsidP="00B073DD">
      <w:pPr>
        <w:rPr>
          <w:rFonts w:eastAsia="Songti SC Black" w:cs="Times New Roman"/>
        </w:rPr>
      </w:pPr>
      <w:r>
        <w:rPr>
          <w:rFonts w:eastAsia="Songti SC Black" w:cs="Times New Roman"/>
        </w:rPr>
        <w:t xml:space="preserve">Examples of the summation and permutation notation were given </w:t>
      </w:r>
      <w:r w:rsidR="00520CB1">
        <w:rPr>
          <w:rFonts w:eastAsia="Songti SC Black" w:cs="Times New Roman"/>
        </w:rPr>
        <w:t xml:space="preserve">for simple </w:t>
      </w:r>
      <w:r w:rsidR="00520CB1">
        <w:rPr>
          <w:rFonts w:eastAsia="Songti SC Black" w:cs="Times New Roman"/>
          <w:i/>
        </w:rPr>
        <w:t>p</w:t>
      </w:r>
      <w:r w:rsidR="00520CB1">
        <w:rPr>
          <w:rFonts w:eastAsia="Songti SC Black" w:cs="Times New Roman"/>
        </w:rPr>
        <w:noBreakHyphen/>
        <w:t>vector fields</w:t>
      </w:r>
      <w:r>
        <w:rPr>
          <w:rFonts w:eastAsia="Songti SC Black" w:cs="Times New Roman"/>
        </w:rPr>
        <w:t xml:space="preserve"> in </w:t>
      </w:r>
      <w:bookmarkStart w:id="786" w:name="OLE_LINK721"/>
      <w:bookmarkStart w:id="787" w:name="OLE_LINK722"/>
      <w:r w:rsidR="00065AD4" w:rsidRPr="00D54474">
        <w:rPr>
          <w:rFonts w:ascii="Cambria Math" w:hAnsi="Cambria Math" w:cs="Cambria Math"/>
        </w:rPr>
        <w:t>ℝ</w:t>
      </w:r>
      <w:bookmarkEnd w:id="786"/>
      <w:bookmarkEnd w:id="787"/>
      <w:r>
        <w:rPr>
          <w:iCs/>
          <w:position w:val="8"/>
          <w:vertAlign w:val="superscript"/>
        </w:rPr>
        <w:t>2</w:t>
      </w:r>
      <w:r>
        <w:rPr>
          <w:rFonts w:eastAsia="Songti SC Black" w:cs="Times New Roman"/>
        </w:rPr>
        <w:t>. We n</w:t>
      </w:r>
      <w:r w:rsidR="00520CB1">
        <w:rPr>
          <w:rFonts w:eastAsia="Songti SC Black" w:cs="Times New Roman"/>
        </w:rPr>
        <w:t xml:space="preserve">ow </w:t>
      </w:r>
      <w:r>
        <w:rPr>
          <w:rFonts w:eastAsia="Songti SC Black" w:cs="Times New Roman"/>
        </w:rPr>
        <w:t xml:space="preserve">provide examples to illustrate this notation </w:t>
      </w:r>
      <w:r w:rsidR="00520CB1">
        <w:rPr>
          <w:rFonts w:eastAsia="Songti SC Black" w:cs="Times New Roman"/>
        </w:rPr>
        <w:t xml:space="preserve">for forms in </w:t>
      </w:r>
      <w:r w:rsidR="00520CB1" w:rsidRPr="00D54474">
        <w:rPr>
          <w:rFonts w:ascii="Cambria Math" w:hAnsi="Cambria Math" w:cs="Cambria Math"/>
        </w:rPr>
        <w:t>ℝ</w:t>
      </w:r>
      <w:r w:rsidR="00520CB1">
        <w:rPr>
          <w:iCs/>
          <w:position w:val="8"/>
          <w:vertAlign w:val="superscript"/>
        </w:rPr>
        <w:t>3</w:t>
      </w:r>
      <w:r w:rsidR="00520CB1">
        <w:rPr>
          <w:rFonts w:eastAsia="Songti SC Black" w:cs="Times New Roman"/>
        </w:rPr>
        <w:t>. We also provide examples of</w:t>
      </w:r>
      <w:r>
        <w:rPr>
          <w:rFonts w:eastAsia="Songti SC Black" w:cs="Times New Roman"/>
        </w:rPr>
        <w:t xml:space="preserve"> the exterior derivative notation in </w:t>
      </w:r>
      <w:bookmarkStart w:id="788" w:name="OLE_LINK799"/>
      <w:bookmarkStart w:id="789" w:name="OLE_LINK808"/>
      <w:r w:rsidR="00065AD4" w:rsidRPr="00D54474">
        <w:rPr>
          <w:rFonts w:ascii="Cambria Math" w:hAnsi="Cambria Math" w:cs="Cambria Math"/>
        </w:rPr>
        <w:t>ℝ</w:t>
      </w:r>
      <w:r>
        <w:rPr>
          <w:iCs/>
          <w:position w:val="8"/>
          <w:vertAlign w:val="superscript"/>
        </w:rPr>
        <w:t>3</w:t>
      </w:r>
      <w:bookmarkEnd w:id="788"/>
      <w:bookmarkEnd w:id="789"/>
      <w:r>
        <w:rPr>
          <w:rFonts w:eastAsia="Songti SC Black" w:cs="Times New Roman"/>
        </w:rPr>
        <w:t>.</w:t>
      </w:r>
    </w:p>
    <w:p w14:paraId="1132D857" w14:textId="77777777" w:rsidR="002F485B" w:rsidRDefault="002F485B" w:rsidP="00B073DD">
      <w:pPr>
        <w:rPr>
          <w:rFonts w:eastAsia="Songti SC Black" w:cs="Times New Roman"/>
        </w:rPr>
      </w:pPr>
    </w:p>
    <w:p w14:paraId="66A24A49" w14:textId="2AA43D5E" w:rsidR="00C81B16" w:rsidRDefault="00B073DD" w:rsidP="00B073DD">
      <w:pPr>
        <w:rPr>
          <w:rFonts w:eastAsia="Songti SC Black" w:cs="Times New Roman"/>
        </w:rPr>
      </w:pPr>
      <w:r>
        <w:rPr>
          <w:rFonts w:eastAsia="Songti SC Black" w:cs="Times New Roman"/>
          <w:color w:val="008000"/>
        </w:rPr>
        <w:t xml:space="preserve">Example </w:t>
      </w:r>
      <w:r w:rsidR="00F24586">
        <w:rPr>
          <w:rFonts w:eastAsia="Songti SC Black" w:cs="Times New Roman"/>
          <w:color w:val="008000"/>
        </w:rPr>
        <w:t>8</w:t>
      </w:r>
      <w:r>
        <w:rPr>
          <w:rFonts w:eastAsia="Songti SC Black" w:cs="Times New Roman"/>
        </w:rPr>
        <w:t xml:space="preserve">. </w:t>
      </w:r>
    </w:p>
    <w:p w14:paraId="7B08B3B3" w14:textId="77777777" w:rsidR="00B073DD" w:rsidRPr="00B073DD" w:rsidRDefault="00B073DD" w:rsidP="00B073DD">
      <w:r>
        <w:rPr>
          <w:rFonts w:eastAsia="Songti SC Black" w:cs="Times New Roman"/>
        </w:rPr>
        <w:t xml:space="preserve">Let </w:t>
      </w:r>
      <w:r w:rsidRPr="00F24586">
        <w:rPr>
          <w:rFonts w:ascii="Symbol" w:eastAsia="Songti SC Black" w:hAnsi="Symbol" w:cs="Times New Roman"/>
          <w:b/>
          <w:i/>
        </w:rPr>
        <w:t></w:t>
      </w:r>
      <w:r>
        <w:rPr>
          <w:rFonts w:eastAsia="Songti SC Black" w:cs="Times New Roman"/>
        </w:rPr>
        <w:t xml:space="preserve"> be a 2-form in </w:t>
      </w:r>
      <w:bookmarkStart w:id="790" w:name="OLE_LINK270"/>
      <w:bookmarkStart w:id="791" w:name="OLE_LINK271"/>
      <w:bookmarkStart w:id="792" w:name="OLE_LINK497"/>
      <w:bookmarkStart w:id="793" w:name="OLE_LINK498"/>
      <w:bookmarkStart w:id="794" w:name="OLE_LINK513"/>
      <w:r w:rsidR="00F43C7F">
        <w:rPr>
          <w:rFonts w:ascii="Cambria Math" w:hAnsi="Cambria Math" w:cs="Cambria Math"/>
        </w:rPr>
        <w:t>ℝ</w:t>
      </w:r>
      <w:r>
        <w:rPr>
          <w:iCs/>
          <w:position w:val="8"/>
          <w:vertAlign w:val="superscript"/>
        </w:rPr>
        <w:t>3</w:t>
      </w:r>
      <w:bookmarkEnd w:id="790"/>
      <w:bookmarkEnd w:id="791"/>
      <w:r>
        <w:t>.</w:t>
      </w:r>
      <w:bookmarkEnd w:id="792"/>
      <w:bookmarkEnd w:id="793"/>
      <w:bookmarkEnd w:id="794"/>
      <w:r>
        <w:t xml:space="preserve"> That is, </w:t>
      </w:r>
      <w:r>
        <w:rPr>
          <w:i/>
        </w:rPr>
        <w:t>p</w:t>
      </w:r>
      <w:r>
        <w:t xml:space="preserve"> = 2 and </w:t>
      </w:r>
    </w:p>
    <w:p w14:paraId="17E2CA6C" w14:textId="77777777" w:rsidR="00B073DD" w:rsidRPr="006E7765" w:rsidRDefault="0021704A" w:rsidP="00640EF0">
      <w:pPr>
        <w:tabs>
          <w:tab w:val="left" w:pos="8550"/>
        </w:tabs>
        <w:ind w:left="450"/>
      </w:pPr>
      <w:r w:rsidRPr="0021704A">
        <w:rPr>
          <w:position w:val="-122"/>
        </w:rPr>
        <w:object w:dxaOrig="7500" w:dyaOrig="2560" w14:anchorId="63BDB727">
          <v:shape id="_x0000_i1325" type="#_x0000_t75" style="width:377pt;height:127pt" o:ole="">
            <v:imagedata r:id="rId611" o:title=""/>
          </v:shape>
          <o:OLEObject Type="Embed" ProgID="Equation.DSMT4" ShapeID="_x0000_i1325" DrawAspect="Content" ObjectID="_1453398056" r:id="rId612"/>
        </w:object>
      </w:r>
    </w:p>
    <w:p w14:paraId="727C5664" w14:textId="77777777" w:rsidR="00B073DD" w:rsidRPr="006E7765" w:rsidRDefault="00DC6FEB" w:rsidP="00640EF0">
      <w:pPr>
        <w:ind w:left="450"/>
        <w:rPr>
          <w:rFonts w:eastAsia="Songti SC Black" w:cs="Times New Roman"/>
          <w:color w:val="008000"/>
        </w:rPr>
      </w:pPr>
      <w:r w:rsidRPr="006E7765">
        <w:rPr>
          <w:rFonts w:eastAsia="Songti SC Black" w:cs="Times New Roman"/>
          <w:color w:val="008000"/>
        </w:rPr>
        <w:object w:dxaOrig="5960" w:dyaOrig="1200" w14:anchorId="00282E83">
          <v:shape id="_x0000_i1326" type="#_x0000_t75" style="width:299pt;height:61pt" o:ole="">
            <v:imagedata r:id="rId613" o:title=""/>
          </v:shape>
          <o:OLEObject Type="Embed" ProgID="Equation.DSMT4" ShapeID="_x0000_i1326" DrawAspect="Content" ObjectID="_1453398057" r:id="rId614"/>
        </w:object>
      </w:r>
    </w:p>
    <w:bookmarkStart w:id="795" w:name="OLE_LINK569"/>
    <w:bookmarkStart w:id="796" w:name="OLE_LINK570"/>
    <w:bookmarkStart w:id="797" w:name="OLE_LINK587"/>
    <w:p w14:paraId="72D47C1E" w14:textId="79D2FD8F" w:rsidR="00CC77AA" w:rsidRPr="00F613D7" w:rsidRDefault="00BA7289" w:rsidP="00F613D7">
      <w:pPr>
        <w:ind w:left="450"/>
        <w:rPr>
          <w:rFonts w:eastAsia="Songti SC Black" w:cs="Times New Roman"/>
          <w:color w:val="008000"/>
        </w:rPr>
      </w:pPr>
      <w:r w:rsidRPr="005016FB">
        <w:rPr>
          <w:rFonts w:eastAsia="Songti SC Black" w:cs="Times New Roman"/>
          <w:color w:val="008000"/>
          <w:position w:val="-56"/>
        </w:rPr>
        <w:object w:dxaOrig="6300" w:dyaOrig="1240" w14:anchorId="208CF4D0">
          <v:shape id="_x0000_i1327" type="#_x0000_t75" style="width:313pt;height:65pt" o:ole="">
            <v:imagedata r:id="rId615" o:title=""/>
          </v:shape>
          <o:OLEObject Type="Embed" ProgID="Equation.DSMT4" ShapeID="_x0000_i1327" DrawAspect="Content" ObjectID="_1453398058" r:id="rId616"/>
        </w:object>
      </w:r>
      <w:bookmarkEnd w:id="795"/>
      <w:bookmarkEnd w:id="796"/>
      <w:bookmarkEnd w:id="797"/>
    </w:p>
    <w:p w14:paraId="1201004D" w14:textId="2E5662EB" w:rsidR="00CC77AA" w:rsidRDefault="00F24586" w:rsidP="00F613D7">
      <w:pPr>
        <w:rPr>
          <w:rFonts w:eastAsia="Songti SC Black" w:cs="Times New Roman"/>
          <w:color w:val="008000"/>
        </w:rPr>
      </w:pPr>
      <w:r w:rsidRPr="00E62D82">
        <w:rPr>
          <w:rFonts w:eastAsia="Songti SC Black" w:cs="Times New Roman"/>
        </w:rPr>
        <w:t xml:space="preserve">and </w:t>
      </w:r>
    </w:p>
    <w:p w14:paraId="4B754790" w14:textId="77777777" w:rsidR="00B073DD" w:rsidRPr="00E62D82" w:rsidRDefault="00DC6FEB" w:rsidP="00DC6FEB">
      <w:pPr>
        <w:ind w:left="450"/>
        <w:rPr>
          <w:rFonts w:eastAsia="Songti SC Black" w:cs="Times New Roman"/>
          <w:color w:val="008000"/>
        </w:rPr>
      </w:pPr>
      <w:r w:rsidRPr="006E7765">
        <w:rPr>
          <w:rFonts w:eastAsia="Songti SC Black" w:cs="Times New Roman"/>
          <w:color w:val="008000"/>
        </w:rPr>
        <w:object w:dxaOrig="8560" w:dyaOrig="740" w14:anchorId="5A98A342">
          <v:shape id="_x0000_i1328" type="#_x0000_t75" style="width:425pt;height:39pt" o:ole="">
            <v:imagedata r:id="rId617" o:title=""/>
          </v:shape>
          <o:OLEObject Type="Embed" ProgID="Equation.DSMT4" ShapeID="_x0000_i1328" DrawAspect="Content" ObjectID="_1453398059" r:id="rId618"/>
        </w:object>
      </w:r>
    </w:p>
    <w:p w14:paraId="6D4744FD" w14:textId="77777777" w:rsidR="00B073DD" w:rsidRPr="00ED0B2F" w:rsidRDefault="00B073DD" w:rsidP="00ED0B2F">
      <w:pPr>
        <w:pStyle w:val="p1"/>
        <w:rPr>
          <w:rFonts w:asciiTheme="minorHAnsi" w:hAnsiTheme="minorHAnsi" w:cstheme="minorHAnsi"/>
          <w:sz w:val="24"/>
          <w:szCs w:val="24"/>
        </w:rPr>
      </w:pPr>
      <w:r w:rsidRPr="00E82F3A">
        <w:rPr>
          <w:rFonts w:asciiTheme="minorHAnsi" w:eastAsia="Songti SC Black" w:hAnsiTheme="minorHAnsi" w:cstheme="minorHAnsi"/>
          <w:sz w:val="24"/>
          <w:szCs w:val="24"/>
        </w:rPr>
        <w:t xml:space="preserve">Note that  </w:t>
      </w:r>
      <w:bookmarkStart w:id="798" w:name="OLE_LINK193"/>
      <w:bookmarkStart w:id="799" w:name="OLE_LINK209"/>
      <w:bookmarkStart w:id="800" w:name="OLE_LINK507"/>
      <w:bookmarkStart w:id="801" w:name="OLE_LINK510"/>
      <w:r w:rsidR="00E82F3A">
        <w:rPr>
          <w:rFonts w:cs="Times New Roman"/>
          <w:b/>
          <w:sz w:val="28"/>
          <w:szCs w:val="28"/>
        </w:rPr>
        <w:t>P</w:t>
      </w:r>
      <w:bookmarkEnd w:id="798"/>
      <w:bookmarkEnd w:id="799"/>
      <w:r w:rsidRPr="00E82F3A">
        <w:rPr>
          <w:rFonts w:asciiTheme="minorHAnsi" w:eastAsia="Songti SC Black" w:hAnsiTheme="minorHAnsi" w:cstheme="minorHAnsi"/>
          <w:sz w:val="24"/>
          <w:szCs w:val="24"/>
          <w:vertAlign w:val="subscript"/>
        </w:rPr>
        <w:t>21</w:t>
      </w:r>
      <w:bookmarkEnd w:id="800"/>
      <w:bookmarkEnd w:id="801"/>
      <w:r w:rsidRPr="00E82F3A">
        <w:rPr>
          <w:rFonts w:asciiTheme="minorHAnsi" w:eastAsia="Songti SC Black" w:hAnsiTheme="minorHAnsi" w:cstheme="minorHAnsi"/>
          <w:sz w:val="24"/>
          <w:szCs w:val="24"/>
        </w:rPr>
        <w:t xml:space="preserve"> = {</w:t>
      </w:r>
      <w:bookmarkStart w:id="802" w:name="OLE_LINK356"/>
      <w:bookmarkStart w:id="803" w:name="OLE_LINK357"/>
      <w:bookmarkStart w:id="804" w:name="OLE_LINK456"/>
      <w:bookmarkStart w:id="805" w:name="OLE_LINK459"/>
      <w:r w:rsidRPr="00ED0B2F">
        <w:rPr>
          <w:rFonts w:ascii="Symbol" w:eastAsia="Songti SC Black" w:hAnsi="Symbol" w:cstheme="minorHAnsi"/>
          <w:i/>
          <w:sz w:val="24"/>
          <w:szCs w:val="24"/>
        </w:rPr>
        <w:t></w:t>
      </w:r>
      <w:bookmarkEnd w:id="802"/>
      <w:bookmarkEnd w:id="803"/>
      <w:r w:rsidRPr="00E82F3A">
        <w:rPr>
          <w:rFonts w:asciiTheme="minorHAnsi" w:eastAsia="Songti SC Black" w:hAnsiTheme="minorHAnsi" w:cstheme="minorHAnsi"/>
          <w:sz w:val="24"/>
          <w:szCs w:val="24"/>
          <w:vertAlign w:val="subscript"/>
        </w:rPr>
        <w:t>1</w:t>
      </w:r>
      <w:r w:rsidRPr="00E82F3A">
        <w:rPr>
          <w:rFonts w:asciiTheme="minorHAnsi" w:eastAsia="Songti SC Black" w:hAnsiTheme="minorHAnsi" w:cstheme="minorHAnsi"/>
          <w:sz w:val="24"/>
          <w:szCs w:val="24"/>
        </w:rPr>
        <w:t xml:space="preserve">, </w:t>
      </w:r>
      <w:r w:rsidR="0037705E" w:rsidRPr="00ED0B2F">
        <w:rPr>
          <w:rFonts w:ascii="Symbol" w:eastAsia="Songti SC Black" w:hAnsi="Symbol" w:cstheme="minorHAnsi"/>
          <w:i/>
        </w:rPr>
        <w:t></w:t>
      </w:r>
      <w:r w:rsidRPr="00E82F3A">
        <w:rPr>
          <w:rFonts w:asciiTheme="minorHAnsi" w:eastAsia="Songti SC Black" w:hAnsiTheme="minorHAnsi" w:cstheme="minorHAnsi"/>
          <w:sz w:val="24"/>
          <w:szCs w:val="24"/>
          <w:vertAlign w:val="subscript"/>
        </w:rPr>
        <w:t>2</w:t>
      </w:r>
      <w:r w:rsidRPr="00E82F3A">
        <w:rPr>
          <w:rFonts w:asciiTheme="minorHAnsi" w:eastAsia="Songti SC Black" w:hAnsiTheme="minorHAnsi" w:cstheme="minorHAnsi"/>
          <w:sz w:val="24"/>
          <w:szCs w:val="24"/>
        </w:rPr>
        <w:t>}</w:t>
      </w:r>
      <w:bookmarkEnd w:id="804"/>
      <w:bookmarkEnd w:id="805"/>
      <w:r w:rsidR="00C669A6" w:rsidRPr="00E82F3A">
        <w:rPr>
          <w:rFonts w:asciiTheme="minorHAnsi" w:eastAsia="Songti SC Black" w:hAnsiTheme="minorHAnsi" w:cstheme="minorHAnsi"/>
          <w:sz w:val="24"/>
          <w:szCs w:val="24"/>
        </w:rPr>
        <w:t xml:space="preserve"> uses</w:t>
      </w:r>
      <w:r w:rsidRPr="00E82F3A">
        <w:rPr>
          <w:rFonts w:asciiTheme="minorHAnsi" w:eastAsia="Songti SC Black" w:hAnsiTheme="minorHAnsi" w:cstheme="minorHAnsi"/>
          <w:sz w:val="24"/>
          <w:szCs w:val="24"/>
        </w:rPr>
        <w:t xml:space="preserve"> the exact same </w:t>
      </w:r>
      <w:r w:rsidR="0037705E" w:rsidRPr="00ED0B2F">
        <w:rPr>
          <w:rFonts w:ascii="Symbol" w:eastAsia="Songti SC Black" w:hAnsi="Symbol" w:cstheme="minorHAnsi"/>
          <w:i/>
        </w:rPr>
        <w:t></w:t>
      </w:r>
      <w:r w:rsidRPr="00E82F3A">
        <w:rPr>
          <w:rFonts w:asciiTheme="minorHAnsi" w:eastAsia="Songti SC Black" w:hAnsiTheme="minorHAnsi" w:cstheme="minorHAnsi"/>
          <w:sz w:val="24"/>
          <w:szCs w:val="24"/>
          <w:vertAlign w:val="subscript"/>
        </w:rPr>
        <w:t>1</w:t>
      </w:r>
      <w:r w:rsidRPr="00E82F3A">
        <w:rPr>
          <w:rFonts w:asciiTheme="minorHAnsi" w:eastAsia="Songti SC Black" w:hAnsiTheme="minorHAnsi" w:cstheme="minorHAnsi"/>
          <w:sz w:val="24"/>
          <w:szCs w:val="24"/>
        </w:rPr>
        <w:t xml:space="preserve"> and </w:t>
      </w:r>
      <w:r w:rsidR="0037705E" w:rsidRPr="00ED0B2F">
        <w:rPr>
          <w:rFonts w:ascii="Symbol" w:eastAsia="Songti SC Black" w:hAnsi="Symbol" w:cstheme="minorHAnsi"/>
          <w:i/>
        </w:rPr>
        <w:t></w:t>
      </w:r>
      <w:r w:rsidRPr="00E82F3A">
        <w:rPr>
          <w:rFonts w:asciiTheme="minorHAnsi" w:eastAsia="Songti SC Black" w:hAnsiTheme="minorHAnsi" w:cstheme="minorHAnsi"/>
          <w:sz w:val="24"/>
          <w:szCs w:val="24"/>
          <w:vertAlign w:val="subscript"/>
        </w:rPr>
        <w:t>2</w:t>
      </w:r>
      <w:r w:rsidR="00C669A6" w:rsidRPr="00E82F3A">
        <w:rPr>
          <w:rFonts w:asciiTheme="minorHAnsi" w:eastAsia="Songti SC Black" w:hAnsiTheme="minorHAnsi" w:cstheme="minorHAnsi"/>
          <w:sz w:val="24"/>
          <w:szCs w:val="24"/>
        </w:rPr>
        <w:t xml:space="preserve"> as </w:t>
      </w:r>
      <w:r w:rsidR="00E82F3A">
        <w:rPr>
          <w:rFonts w:cs="Times New Roman"/>
          <w:b/>
          <w:sz w:val="28"/>
          <w:szCs w:val="28"/>
        </w:rPr>
        <w:t>P</w:t>
      </w:r>
      <w:r w:rsidR="00C669A6" w:rsidRPr="00E82F3A">
        <w:rPr>
          <w:rFonts w:asciiTheme="minorHAnsi" w:eastAsia="Songti SC Black" w:hAnsiTheme="minorHAnsi" w:cstheme="minorHAnsi"/>
          <w:sz w:val="24"/>
          <w:szCs w:val="24"/>
          <w:vertAlign w:val="subscript"/>
        </w:rPr>
        <w:t>12</w:t>
      </w:r>
      <w:r w:rsidR="00E62D82" w:rsidRPr="00E82F3A">
        <w:rPr>
          <w:rFonts w:asciiTheme="minorHAnsi" w:eastAsia="Songti SC Black" w:hAnsiTheme="minorHAnsi" w:cstheme="minorHAnsi"/>
          <w:sz w:val="24"/>
          <w:szCs w:val="24"/>
        </w:rPr>
        <w:t xml:space="preserve">. </w:t>
      </w:r>
      <w:r w:rsidRPr="00ED0B2F">
        <w:rPr>
          <w:rFonts w:asciiTheme="minorHAnsi" w:eastAsia="Songti SC Black" w:hAnsiTheme="minorHAnsi" w:cstheme="minorHAnsi"/>
        </w:rPr>
        <w:t>Similar equations hold for (1,3) and (2,3).</w:t>
      </w:r>
    </w:p>
    <w:p w14:paraId="622E8A68" w14:textId="77777777" w:rsidR="00B073DD" w:rsidRDefault="00B073DD" w:rsidP="00C669A6">
      <w:pPr>
        <w:ind w:left="450"/>
        <w:rPr>
          <w:rFonts w:eastAsia="Songti SC Black" w:cs="Times New Roman"/>
        </w:rPr>
      </w:pPr>
    </w:p>
    <w:p w14:paraId="2E809239" w14:textId="77777777" w:rsidR="00E82F3A" w:rsidRDefault="00B073DD" w:rsidP="00E82F3A">
      <w:pPr>
        <w:rPr>
          <w:rFonts w:eastAsia="Songti SC Black" w:cs="Times New Roman"/>
        </w:rPr>
      </w:pPr>
      <w:r>
        <w:rPr>
          <w:rFonts w:eastAsia="Songti SC Black" w:cs="Times New Roman"/>
        </w:rPr>
        <w:t xml:space="preserve">M = {1, 2, …, </w:t>
      </w:r>
      <w:r>
        <w:rPr>
          <w:rFonts w:eastAsia="Songti SC Black" w:cs="Times New Roman"/>
          <w:i/>
        </w:rPr>
        <w:t>n</w:t>
      </w:r>
      <w:r>
        <w:rPr>
          <w:rFonts w:eastAsia="Songti SC Black" w:cs="Times New Roman"/>
        </w:rPr>
        <w:t xml:space="preserve">} = {1, 2, 3} since we are working with </w:t>
      </w:r>
      <w:r w:rsidR="00065AD4" w:rsidRPr="00D54474">
        <w:rPr>
          <w:rFonts w:ascii="Cambria Math" w:hAnsi="Cambria Math" w:cs="Cambria Math"/>
        </w:rPr>
        <w:t>ℝ</w:t>
      </w:r>
      <w:r>
        <w:rPr>
          <w:iCs/>
          <w:position w:val="8"/>
          <w:vertAlign w:val="superscript"/>
        </w:rPr>
        <w:t>3</w:t>
      </w:r>
      <w:r>
        <w:rPr>
          <w:rFonts w:eastAsia="Songti SC Black" w:cs="Times New Roman"/>
        </w:rPr>
        <w:t xml:space="preserve">. </w:t>
      </w:r>
      <w:r w:rsidR="00E62D82">
        <w:rPr>
          <w:rFonts w:eastAsia="Songti SC Black" w:cs="Times New Roman"/>
        </w:rPr>
        <w:t>So</w:t>
      </w:r>
      <w:r>
        <w:rPr>
          <w:rFonts w:eastAsia="Songti SC Black" w:cs="Times New Roman"/>
        </w:rPr>
        <w:t>,</w:t>
      </w:r>
    </w:p>
    <w:p w14:paraId="15765167" w14:textId="77777777" w:rsidR="00DC6FEB" w:rsidRDefault="00DC6FEB" w:rsidP="00E82F3A">
      <w:pPr>
        <w:rPr>
          <w:rFonts w:eastAsia="Songti SC Black" w:cs="Times New Roman"/>
        </w:rPr>
      </w:pPr>
    </w:p>
    <w:p w14:paraId="771D94D6" w14:textId="77777777" w:rsidR="00DC6FEB" w:rsidRDefault="00E62D82" w:rsidP="00E82F3A">
      <w:pPr>
        <w:rPr>
          <w:rFonts w:eastAsia="Songti SC Black" w:cs="Times New Roman"/>
        </w:rPr>
      </w:pPr>
      <w:r w:rsidRPr="00372411">
        <w:rPr>
          <w:rFonts w:eastAsia="Songti SC Black" w:cs="Times New Roman"/>
          <w:position w:val="-16"/>
        </w:rPr>
        <w:object w:dxaOrig="5260" w:dyaOrig="440" w14:anchorId="2CBBFF15">
          <v:shape id="_x0000_i1329" type="#_x0000_t75" style="width:260pt;height:22pt" o:ole="">
            <v:imagedata r:id="rId619" o:title=""/>
          </v:shape>
          <o:OLEObject Type="Embed" ProgID="Equation.DSMT4" ShapeID="_x0000_i1329" DrawAspect="Content" ObjectID="_1453398060" r:id="rId620"/>
        </w:object>
      </w:r>
      <w:r w:rsidR="00B073DD">
        <w:rPr>
          <w:rFonts w:eastAsia="Songti SC Black" w:cs="Times New Roman"/>
        </w:rPr>
        <w:t xml:space="preserve"> Therefore</w:t>
      </w:r>
    </w:p>
    <w:bookmarkStart w:id="806" w:name="OLE_LINK505"/>
    <w:bookmarkStart w:id="807" w:name="OLE_LINK506"/>
    <w:p w14:paraId="44E3CD54" w14:textId="77777777" w:rsidR="00B073DD" w:rsidRPr="00553438" w:rsidRDefault="00A42349" w:rsidP="00C669A6">
      <w:pPr>
        <w:ind w:left="450"/>
        <w:rPr>
          <w:rFonts w:eastAsia="Songti SC Black" w:cs="Times New Roman"/>
          <w:sz w:val="22"/>
        </w:rPr>
      </w:pPr>
      <w:r w:rsidRPr="00553438">
        <w:rPr>
          <w:rFonts w:eastAsia="Songti SC Black" w:cs="Times New Roman"/>
          <w:position w:val="-92"/>
        </w:rPr>
        <w:object w:dxaOrig="6780" w:dyaOrig="1960" w14:anchorId="433595E1">
          <v:shape id="_x0000_i1330" type="#_x0000_t75" style="width:338pt;height:100pt" o:ole="">
            <v:imagedata r:id="rId621" o:title=""/>
          </v:shape>
          <o:OLEObject Type="Embed" ProgID="Equation.DSMT4" ShapeID="_x0000_i1330" DrawAspect="Content" ObjectID="_1453398061" r:id="rId622"/>
        </w:object>
      </w:r>
      <w:bookmarkEnd w:id="806"/>
      <w:bookmarkEnd w:id="807"/>
      <w:r w:rsidR="00B073DD">
        <w:rPr>
          <w:rFonts w:eastAsia="Songti SC Black" w:cs="Times New Roman"/>
        </w:rPr>
        <w:t xml:space="preserve">  </w:t>
      </w:r>
    </w:p>
    <w:p w14:paraId="7248E575" w14:textId="77777777" w:rsidR="00640EF0" w:rsidRDefault="00640EF0" w:rsidP="00E82F3A">
      <w:pPr>
        <w:rPr>
          <w:rFonts w:eastAsia="Songti SC Black" w:cs="Times New Roman"/>
        </w:rPr>
      </w:pPr>
    </w:p>
    <w:p w14:paraId="7197A074" w14:textId="77777777" w:rsidR="00B073DD" w:rsidRDefault="00B073DD" w:rsidP="00E82F3A">
      <w:pPr>
        <w:rPr>
          <w:rFonts w:eastAsia="Songti SC Black" w:cs="Times New Roman"/>
        </w:rPr>
      </w:pPr>
      <w:r>
        <w:rPr>
          <w:rFonts w:eastAsia="Songti SC Black" w:cs="Times New Roman"/>
        </w:rPr>
        <w:t>Moreover,</w:t>
      </w:r>
    </w:p>
    <w:p w14:paraId="60F37228" w14:textId="77777777" w:rsidR="00B073DD" w:rsidRPr="00553438" w:rsidRDefault="00A42349" w:rsidP="00C669A6">
      <w:pPr>
        <w:ind w:left="450"/>
        <w:rPr>
          <w:rFonts w:eastAsia="Songti SC Black" w:cs="Times New Roman"/>
        </w:rPr>
      </w:pPr>
      <w:r w:rsidRPr="00C669A6">
        <w:rPr>
          <w:rFonts w:eastAsia="Songti SC Black" w:cs="Times New Roman"/>
          <w:position w:val="-188"/>
        </w:rPr>
        <w:object w:dxaOrig="8000" w:dyaOrig="3880" w14:anchorId="79C3BCFD">
          <v:shape id="_x0000_i1331" type="#_x0000_t75" style="width:404pt;height:194pt" o:ole="">
            <v:imagedata r:id="rId623" o:title=""/>
          </v:shape>
          <o:OLEObject Type="Embed" ProgID="Equation.DSMT4" ShapeID="_x0000_i1331" DrawAspect="Content" ObjectID="_1453398062" r:id="rId624"/>
        </w:object>
      </w:r>
    </w:p>
    <w:p w14:paraId="766F57A6" w14:textId="77777777" w:rsidR="00B073DD" w:rsidRDefault="00B073DD" w:rsidP="00E82F3A">
      <w:pPr>
        <w:rPr>
          <w:rFonts w:eastAsia="Songti SC Black" w:cs="Times New Roman"/>
        </w:rPr>
      </w:pPr>
      <w:r>
        <w:rPr>
          <w:rFonts w:eastAsia="Songti SC Black" w:cs="Times New Roman"/>
        </w:rPr>
        <w:t xml:space="preserve">We next illustrate the formula for </w:t>
      </w:r>
      <w:r>
        <w:rPr>
          <w:rFonts w:eastAsia="Songti SC Black" w:cs="Times New Roman"/>
          <w:position w:val="-24"/>
        </w:rPr>
        <w:object w:dxaOrig="1100" w:dyaOrig="660" w14:anchorId="65363776">
          <v:shape id="_x0000_i1332" type="#_x0000_t75" style="width:55pt;height:33pt" o:ole="">
            <v:imagedata r:id="rId625" o:title=""/>
          </v:shape>
          <o:OLEObject Type="Embed" ProgID="Equation.DSMT4" ShapeID="_x0000_i1332" DrawAspect="Content" ObjectID="_1453398063" r:id="rId626"/>
        </w:object>
      </w:r>
      <w:r>
        <w:rPr>
          <w:rFonts w:eastAsia="Songti SC Black" w:cs="Times New Roman"/>
        </w:rPr>
        <w:t xml:space="preserve"> </w:t>
      </w:r>
    </w:p>
    <w:p w14:paraId="28826375" w14:textId="77777777" w:rsidR="00E82F3A" w:rsidRDefault="00DC6FEB" w:rsidP="00E82F3A">
      <w:pPr>
        <w:rPr>
          <w:rFonts w:eastAsia="Songti SC Black" w:cs="Times New Roman"/>
          <w:sz w:val="22"/>
        </w:rPr>
      </w:pPr>
      <w:bookmarkStart w:id="808" w:name="OLE_LINK342"/>
      <w:bookmarkStart w:id="809" w:name="OLE_LINK374"/>
      <w:bookmarkStart w:id="810" w:name="OLE_LINK517"/>
      <w:bookmarkStart w:id="811" w:name="OLE_LINK516"/>
      <w:r w:rsidRPr="00DC6FEB">
        <w:rPr>
          <w:rFonts w:ascii="Monotype Corsiva" w:hAnsi="Monotype Corsiva" w:cs="Times New Roman"/>
          <w:b/>
          <w:sz w:val="28"/>
          <w:szCs w:val="28"/>
        </w:rPr>
        <w:t>P</w:t>
      </w:r>
      <w:bookmarkEnd w:id="808"/>
      <w:bookmarkEnd w:id="809"/>
      <w:r w:rsidR="00B073DD">
        <w:rPr>
          <w:rFonts w:eastAsia="Songti SC Black" w:cs="Times New Roman"/>
          <w:vertAlign w:val="subscript"/>
        </w:rPr>
        <w:t>123</w:t>
      </w:r>
      <w:r w:rsidR="00B073DD">
        <w:rPr>
          <w:rFonts w:eastAsia="Songti SC Black" w:cs="Times New Roman"/>
        </w:rPr>
        <w:t xml:space="preserve"> =</w:t>
      </w:r>
      <w:bookmarkEnd w:id="810"/>
      <w:bookmarkEnd w:id="811"/>
      <w:r w:rsidR="00B073DD">
        <w:rPr>
          <w:rFonts w:eastAsia="Songti SC Black" w:cs="Times New Roman"/>
        </w:rPr>
        <w:t xml:space="preserve"> {</w:t>
      </w:r>
      <w:bookmarkStart w:id="812" w:name="OLE_LINK509"/>
      <w:bookmarkStart w:id="813" w:name="OLE_LINK508"/>
      <w:r w:rsidR="00B073DD">
        <w:rPr>
          <w:rFonts w:ascii="Symbol" w:eastAsia="Songti SC Black" w:hAnsi="Symbol" w:cs="Times New Roman"/>
          <w:sz w:val="22"/>
        </w:rPr>
        <w:t></w:t>
      </w:r>
      <w:r w:rsidR="00B073DD">
        <w:rPr>
          <w:rFonts w:eastAsia="Songti SC Black" w:cs="Times New Roman"/>
          <w:sz w:val="22"/>
          <w:vertAlign w:val="subscript"/>
        </w:rPr>
        <w:t>1</w:t>
      </w:r>
      <w:bookmarkEnd w:id="812"/>
      <w:bookmarkEnd w:id="813"/>
      <w:r w:rsidR="00B073DD">
        <w:rPr>
          <w:rFonts w:eastAsia="Songti SC Black" w:cs="Times New Roman"/>
          <w:sz w:val="22"/>
        </w:rPr>
        <w:t xml:space="preserve">, …, </w:t>
      </w:r>
      <w:r w:rsidR="00B073DD">
        <w:rPr>
          <w:rFonts w:ascii="Symbol" w:eastAsia="Songti SC Black" w:hAnsi="Symbol" w:cs="Times New Roman"/>
          <w:sz w:val="22"/>
        </w:rPr>
        <w:t></w:t>
      </w:r>
      <w:r w:rsidR="00B073DD">
        <w:rPr>
          <w:rFonts w:eastAsia="Songti SC Black" w:cs="Times New Roman"/>
          <w:sz w:val="22"/>
          <w:vertAlign w:val="subscript"/>
        </w:rPr>
        <w:t>6</w:t>
      </w:r>
      <w:r w:rsidR="00B073DD">
        <w:rPr>
          <w:rFonts w:eastAsia="Songti SC Black" w:cs="Times New Roman"/>
          <w:sz w:val="22"/>
        </w:rPr>
        <w:t>} where</w:t>
      </w:r>
    </w:p>
    <w:p w14:paraId="2D2E4590" w14:textId="77777777" w:rsidR="00C81B16" w:rsidRDefault="00B073DD" w:rsidP="00E82F3A">
      <w:pPr>
        <w:rPr>
          <w:rFonts w:eastAsia="Songti SC Black" w:cs="Times New Roman"/>
          <w:sz w:val="22"/>
        </w:rPr>
      </w:pPr>
      <w:r>
        <w:rPr>
          <w:rFonts w:eastAsia="Songti SC Black" w:cs="Times New Roman"/>
          <w:sz w:val="22"/>
        </w:rPr>
        <w:t xml:space="preserve"> </w:t>
      </w:r>
    </w:p>
    <w:p w14:paraId="632F78C8" w14:textId="77777777" w:rsidR="00C81B16" w:rsidRPr="00DE4612" w:rsidRDefault="00B073DD" w:rsidP="00DE4612">
      <w:pPr>
        <w:ind w:left="540"/>
        <w:rPr>
          <w:rFonts w:ascii="Euclid Math One" w:eastAsia="Songti SC Black" w:hAnsi="Euclid Math One" w:cs="Times New Roman" w:hint="eastAsia"/>
          <w:position w:val="-106"/>
        </w:rPr>
      </w:pPr>
      <w:r>
        <w:rPr>
          <w:rFonts w:ascii="Euclid Math One" w:eastAsia="Songti SC Black" w:hAnsi="Euclid Math One" w:cs="Times New Roman"/>
        </w:rPr>
        <w:tab/>
      </w:r>
      <w:r>
        <w:rPr>
          <w:rFonts w:ascii="Euclid Math One" w:eastAsia="Songti SC Black" w:hAnsi="Euclid Math One" w:cs="Times New Roman"/>
          <w:position w:val="-106"/>
        </w:rPr>
        <w:object w:dxaOrig="5440" w:dyaOrig="2240" w14:anchorId="6BFA85F4">
          <v:shape id="_x0000_i1333" type="#_x0000_t75" style="width:271pt;height:111pt" o:ole="">
            <v:imagedata r:id="rId627" o:title=""/>
          </v:shape>
          <o:OLEObject Type="Embed" ProgID="Equation.DSMT4" ShapeID="_x0000_i1333" DrawAspect="Content" ObjectID="_1453398064" r:id="rId628"/>
        </w:object>
      </w:r>
    </w:p>
    <w:p w14:paraId="2F3977D5" w14:textId="77777777" w:rsidR="00B073DD" w:rsidRDefault="00C669A6" w:rsidP="00C669A6">
      <w:pPr>
        <w:ind w:left="450" w:firstLine="540"/>
        <w:rPr>
          <w:rFonts w:eastAsia="Songti SC Black" w:cs="Times New Roman"/>
        </w:rPr>
      </w:pPr>
      <w:r w:rsidRPr="00C669A6">
        <w:rPr>
          <w:rFonts w:eastAsia="Songti SC Black" w:cs="Times New Roman"/>
          <w:position w:val="-34"/>
        </w:rPr>
        <w:object w:dxaOrig="4200" w:dyaOrig="800" w14:anchorId="04F1C48D">
          <v:shape id="_x0000_i1334" type="#_x0000_t75" style="width:210pt;height:39pt" o:ole="">
            <v:imagedata r:id="rId629" o:title=""/>
          </v:shape>
          <o:OLEObject Type="Embed" ProgID="Equation.DSMT4" ShapeID="_x0000_i1334" DrawAspect="Content" ObjectID="_1453398065" r:id="rId630"/>
        </w:object>
      </w:r>
      <w:r w:rsidR="00B073DD">
        <w:rPr>
          <w:rFonts w:eastAsia="Songti SC Black" w:cs="Times New Roman"/>
        </w:rPr>
        <w:t xml:space="preserve"> </w:t>
      </w:r>
    </w:p>
    <w:p w14:paraId="4AB704CA" w14:textId="77777777" w:rsidR="00B073DD" w:rsidRDefault="00B073DD" w:rsidP="00B073DD">
      <w:pPr>
        <w:ind w:left="180"/>
        <w:rPr>
          <w:rFonts w:eastAsia="Songti SC Black" w:cs="Times New Roman"/>
        </w:rPr>
      </w:pPr>
    </w:p>
    <w:bookmarkStart w:id="814" w:name="OLE_LINK519"/>
    <w:bookmarkStart w:id="815" w:name="OLE_LINK518"/>
    <w:p w14:paraId="6A3F8E20" w14:textId="77777777" w:rsidR="00B073DD" w:rsidRDefault="00DC6FEB" w:rsidP="00E82F3A">
      <w:pPr>
        <w:ind w:firstLine="450"/>
        <w:rPr>
          <w:rFonts w:eastAsia="Songti SC Black" w:cs="Times New Roman"/>
          <w:position w:val="-34"/>
        </w:rPr>
      </w:pPr>
      <w:r w:rsidRPr="003148F7">
        <w:rPr>
          <w:rFonts w:eastAsia="Songti SC Black" w:cs="Times New Roman"/>
          <w:position w:val="-172"/>
        </w:rPr>
        <w:object w:dxaOrig="7400" w:dyaOrig="3580" w14:anchorId="4A0DFFB5">
          <v:shape id="_x0000_i1335" type="#_x0000_t75" style="width:371pt;height:183pt" o:ole="">
            <v:imagedata r:id="rId631" o:title=""/>
          </v:shape>
          <o:OLEObject Type="Embed" ProgID="Equation.DSMT4" ShapeID="_x0000_i1335" DrawAspect="Content" ObjectID="_1453398066" r:id="rId632"/>
        </w:object>
      </w:r>
      <w:bookmarkEnd w:id="814"/>
      <w:bookmarkEnd w:id="815"/>
    </w:p>
    <w:p w14:paraId="233C4C2D" w14:textId="77777777" w:rsidR="00E82F3A" w:rsidRDefault="00E82F3A" w:rsidP="003148F7">
      <w:pPr>
        <w:rPr>
          <w:rFonts w:eastAsia="Songti SC Black" w:cs="Times New Roman"/>
        </w:rPr>
      </w:pPr>
    </w:p>
    <w:p w14:paraId="5B431910" w14:textId="77777777" w:rsidR="00B073DD" w:rsidRDefault="00B073DD" w:rsidP="003148F7">
      <w:pPr>
        <w:rPr>
          <w:rFonts w:eastAsia="Songti SC Black" w:cs="Times New Roman"/>
        </w:rPr>
      </w:pPr>
      <w:r>
        <w:rPr>
          <w:rFonts w:eastAsia="Songti SC Black" w:cs="Times New Roman"/>
        </w:rPr>
        <w:t xml:space="preserve">Observe that </w:t>
      </w:r>
      <w:r w:rsidR="00DC6FEB">
        <w:rPr>
          <w:rFonts w:ascii="Monotype Corsiva" w:hAnsi="Monotype Corsiva" w:cs="Times New Roman"/>
          <w:b/>
          <w:sz w:val="28"/>
          <w:szCs w:val="28"/>
        </w:rPr>
        <w:t>P</w:t>
      </w:r>
      <w:r>
        <w:rPr>
          <w:rFonts w:eastAsia="Songti SC Black" w:cs="Times New Roman"/>
          <w:vertAlign w:val="subscript"/>
        </w:rPr>
        <w:t>123</w:t>
      </w:r>
      <w:r>
        <w:rPr>
          <w:rFonts w:eastAsia="Songti SC Black" w:cs="Times New Roman"/>
        </w:rPr>
        <w:t xml:space="preserve"> = </w:t>
      </w:r>
      <w:r w:rsidR="00DC6FEB">
        <w:rPr>
          <w:rFonts w:ascii="Monotype Corsiva" w:hAnsi="Monotype Corsiva" w:cs="Times New Roman"/>
          <w:b/>
          <w:sz w:val="28"/>
          <w:szCs w:val="28"/>
        </w:rPr>
        <w:t>P</w:t>
      </w:r>
      <w:r>
        <w:rPr>
          <w:rFonts w:eastAsia="Songti SC Black" w:cs="Times New Roman"/>
          <w:vertAlign w:val="subscript"/>
        </w:rPr>
        <w:t>132</w:t>
      </w:r>
      <w:r>
        <w:rPr>
          <w:rFonts w:eastAsia="Songti SC Black" w:cs="Times New Roman"/>
        </w:rPr>
        <w:t xml:space="preserve"> = </w:t>
      </w:r>
      <w:r w:rsidR="00DC6FEB">
        <w:rPr>
          <w:rFonts w:ascii="Monotype Corsiva" w:hAnsi="Monotype Corsiva" w:cs="Times New Roman"/>
          <w:b/>
          <w:sz w:val="28"/>
          <w:szCs w:val="28"/>
        </w:rPr>
        <w:t>P</w:t>
      </w:r>
      <w:r>
        <w:rPr>
          <w:rFonts w:eastAsia="Songti SC Black" w:cs="Times New Roman"/>
          <w:vertAlign w:val="subscript"/>
        </w:rPr>
        <w:t>231</w:t>
      </w:r>
      <w:r>
        <w:rPr>
          <w:rFonts w:eastAsia="Songti SC Black" w:cs="Times New Roman"/>
        </w:rPr>
        <w:t xml:space="preserve"> = </w:t>
      </w:r>
      <w:r w:rsidR="00DC6FEB">
        <w:rPr>
          <w:rFonts w:ascii="Monotype Corsiva" w:hAnsi="Monotype Corsiva" w:cs="Times New Roman"/>
          <w:b/>
          <w:sz w:val="28"/>
          <w:szCs w:val="28"/>
        </w:rPr>
        <w:t>P</w:t>
      </w:r>
      <w:r>
        <w:rPr>
          <w:rFonts w:eastAsia="Songti SC Black" w:cs="Times New Roman"/>
          <w:vertAlign w:val="subscript"/>
        </w:rPr>
        <w:t>213</w:t>
      </w:r>
      <w:r>
        <w:rPr>
          <w:rFonts w:eastAsia="Songti SC Black" w:cs="Times New Roman"/>
        </w:rPr>
        <w:t xml:space="preserve"> = </w:t>
      </w:r>
      <w:r w:rsidR="00DC6FEB">
        <w:rPr>
          <w:rFonts w:ascii="Monotype Corsiva" w:hAnsi="Monotype Corsiva" w:cs="Times New Roman"/>
          <w:b/>
          <w:sz w:val="28"/>
          <w:szCs w:val="28"/>
        </w:rPr>
        <w:t>P</w:t>
      </w:r>
      <w:r>
        <w:rPr>
          <w:rFonts w:eastAsia="Songti SC Black" w:cs="Times New Roman"/>
          <w:vertAlign w:val="subscript"/>
        </w:rPr>
        <w:t>312</w:t>
      </w:r>
      <w:r>
        <w:rPr>
          <w:rFonts w:eastAsia="Songti SC Black" w:cs="Times New Roman"/>
        </w:rPr>
        <w:t xml:space="preserve"> = </w:t>
      </w:r>
      <w:r w:rsidR="00DC6FEB">
        <w:rPr>
          <w:rFonts w:ascii="Monotype Corsiva" w:hAnsi="Monotype Corsiva" w:cs="Times New Roman"/>
          <w:b/>
          <w:sz w:val="28"/>
          <w:szCs w:val="28"/>
        </w:rPr>
        <w:t>P</w:t>
      </w:r>
      <w:r>
        <w:rPr>
          <w:rFonts w:eastAsia="Songti SC Black" w:cs="Times New Roman"/>
          <w:vertAlign w:val="subscript"/>
        </w:rPr>
        <w:t>321</w:t>
      </w:r>
      <w:r>
        <w:rPr>
          <w:rFonts w:eastAsia="Songti SC Black" w:cs="Times New Roman"/>
        </w:rPr>
        <w:t xml:space="preserve">. So, for example, </w:t>
      </w:r>
    </w:p>
    <w:p w14:paraId="382555ED" w14:textId="77777777" w:rsidR="00B073DD" w:rsidRDefault="00B073DD" w:rsidP="00C669A6">
      <w:pPr>
        <w:ind w:left="450"/>
        <w:rPr>
          <w:rFonts w:eastAsia="Songti SC Black" w:cs="Times New Roman"/>
        </w:rPr>
      </w:pPr>
    </w:p>
    <w:p w14:paraId="0B5E3A25" w14:textId="77777777" w:rsidR="00B073DD" w:rsidRDefault="00A44D83" w:rsidP="00E82F3A">
      <w:pPr>
        <w:ind w:firstLine="720"/>
        <w:rPr>
          <w:rFonts w:eastAsia="Songti SC Black" w:cs="Times New Roman"/>
        </w:rPr>
      </w:pPr>
      <w:r w:rsidRPr="003148F7">
        <w:rPr>
          <w:rFonts w:eastAsia="Songti SC Black" w:cs="Times New Roman"/>
          <w:position w:val="-206"/>
        </w:rPr>
        <w:object w:dxaOrig="7320" w:dyaOrig="4240" w14:anchorId="16179C39">
          <v:shape id="_x0000_i1336" type="#_x0000_t75" style="width:366pt;height:211pt" o:ole="">
            <v:imagedata r:id="rId633" o:title=""/>
          </v:shape>
          <o:OLEObject Type="Embed" ProgID="Equation.DSMT4" ShapeID="_x0000_i1336" DrawAspect="Content" ObjectID="_1453398067" r:id="rId634"/>
        </w:object>
      </w:r>
    </w:p>
    <w:p w14:paraId="38E95723" w14:textId="77777777" w:rsidR="00B073DD" w:rsidRDefault="00B073DD" w:rsidP="003148F7">
      <w:pPr>
        <w:rPr>
          <w:rFonts w:eastAsia="Songti SC Black" w:cs="Times New Roman"/>
        </w:rPr>
      </w:pPr>
      <w:r>
        <w:rPr>
          <w:rFonts w:eastAsia="Songti SC Black" w:cs="Times New Roman"/>
        </w:rPr>
        <w:t xml:space="preserve">We find that </w:t>
      </w:r>
      <w:r>
        <w:rPr>
          <w:rFonts w:eastAsia="Songti SC Black" w:cs="Times New Roman"/>
          <w:position w:val="-24"/>
        </w:rPr>
        <w:object w:dxaOrig="7280" w:dyaOrig="660" w14:anchorId="22D0E58A">
          <v:shape id="_x0000_i1337" type="#_x0000_t75" style="width:365pt;height:33pt" o:ole="">
            <v:imagedata r:id="rId635" o:title=""/>
          </v:shape>
          <o:OLEObject Type="Embed" ProgID="Equation.DSMT4" ShapeID="_x0000_i1337" DrawAspect="Content" ObjectID="_1453398068" r:id="rId636"/>
        </w:object>
      </w:r>
    </w:p>
    <w:p w14:paraId="431D9089" w14:textId="77777777" w:rsidR="00F613D7" w:rsidRDefault="00F613D7" w:rsidP="003148F7">
      <w:pPr>
        <w:rPr>
          <w:rFonts w:eastAsia="Songti SC Black" w:cs="Times New Roman"/>
        </w:rPr>
      </w:pPr>
    </w:p>
    <w:p w14:paraId="6AC0AE4E" w14:textId="77777777" w:rsidR="00B073DD" w:rsidRPr="00553438" w:rsidRDefault="00B073DD" w:rsidP="003148F7">
      <w:pPr>
        <w:rPr>
          <w:rFonts w:eastAsia="Songti SC Black" w:cs="Times New Roman"/>
        </w:rPr>
      </w:pPr>
      <w:r>
        <w:rPr>
          <w:rFonts w:eastAsia="Songti SC Black" w:cs="Times New Roman"/>
        </w:rPr>
        <w:t>Next, M</w:t>
      </w:r>
      <w:r>
        <w:rPr>
          <w:rFonts w:eastAsia="Songti SC Black" w:cs="Times New Roman"/>
          <w:i/>
          <w:vertAlign w:val="superscript"/>
        </w:rPr>
        <w:t>p</w:t>
      </w:r>
      <w:r>
        <w:rPr>
          <w:rFonts w:eastAsia="Songti SC Black" w:cs="Times New Roman"/>
          <w:vertAlign w:val="superscript"/>
        </w:rPr>
        <w:t>+1</w:t>
      </w:r>
      <w:r>
        <w:rPr>
          <w:rFonts w:eastAsia="Songti SC Black" w:cs="Times New Roman"/>
        </w:rPr>
        <w:t xml:space="preserve"> = {1,2,3}</w:t>
      </w:r>
      <w:r>
        <w:rPr>
          <w:rFonts w:eastAsia="Songti SC Black" w:cs="Times New Roman"/>
          <w:vertAlign w:val="superscript"/>
        </w:rPr>
        <w:t>3</w:t>
      </w:r>
      <w:r>
        <w:rPr>
          <w:rFonts w:eastAsia="Songti SC Black" w:cs="Times New Roman"/>
        </w:rPr>
        <w:t xml:space="preserve"> = { (1,1,1), (1,1,2), …, (3,3,3) }. Thus </w:t>
      </w:r>
      <w:r w:rsidR="00BF686F" w:rsidRPr="00BA1E69">
        <w:rPr>
          <w:rFonts w:eastAsia="Songti SC Black" w:cs="Times New Roman"/>
          <w:position w:val="-160"/>
        </w:rPr>
        <w:object w:dxaOrig="8560" w:dyaOrig="3540" w14:anchorId="4302A6C4">
          <v:shape id="_x0000_i1338" type="#_x0000_t75" style="width:425pt;height:177pt" o:ole="">
            <v:imagedata r:id="rId637" o:title=""/>
          </v:shape>
          <o:OLEObject Type="Embed" ProgID="Equation.DSMT4" ShapeID="_x0000_i1338" DrawAspect="Content" ObjectID="_1453398069" r:id="rId638"/>
        </w:object>
      </w:r>
    </w:p>
    <w:p w14:paraId="01626906" w14:textId="603EB654" w:rsidR="003148F7" w:rsidRDefault="00DF7A20" w:rsidP="00F613D7">
      <w:pPr>
        <w:ind w:left="450"/>
        <w:rPr>
          <w:rFonts w:eastAsia="Songti SC Black" w:cs="Times New Roman"/>
          <w:color w:val="008000"/>
        </w:rPr>
      </w:pPr>
      <w:r w:rsidRPr="003148F7">
        <w:rPr>
          <w:rFonts w:eastAsia="Songti SC Black" w:cs="Times New Roman"/>
          <w:color w:val="008000"/>
          <w:position w:val="-84"/>
        </w:rPr>
        <w:object w:dxaOrig="6780" w:dyaOrig="1800" w14:anchorId="57C4798E">
          <v:shape id="_x0000_i1339" type="#_x0000_t75" style="width:338pt;height:89pt" o:ole="">
            <v:imagedata r:id="rId639" o:title=""/>
          </v:shape>
          <o:OLEObject Type="Embed" ProgID="Equation.DSMT4" ShapeID="_x0000_i1339" DrawAspect="Content" ObjectID="_1453398070" r:id="rId640"/>
        </w:object>
      </w:r>
    </w:p>
    <w:p w14:paraId="3763BF41" w14:textId="77777777" w:rsidR="00B073DD" w:rsidRDefault="00B073DD" w:rsidP="00B073DD">
      <w:pPr>
        <w:rPr>
          <w:rFonts w:eastAsia="Songti SC Black" w:cs="Times New Roman"/>
        </w:rPr>
      </w:pPr>
      <w:r>
        <w:rPr>
          <w:rFonts w:eastAsia="Songti SC Black" w:cs="Times New Roman"/>
          <w:color w:val="008000"/>
        </w:rPr>
        <w:t>Definition</w:t>
      </w:r>
      <w:r>
        <w:rPr>
          <w:rFonts w:eastAsia="Songti SC Black" w:cs="Times New Roman"/>
        </w:rPr>
        <w:t xml:space="preserve">. Let </w:t>
      </w:r>
      <w:r>
        <w:rPr>
          <w:rFonts w:eastAsia="Songti SC Black" w:cs="Times New Roman"/>
          <w:b/>
          <w:i/>
        </w:rPr>
        <w:t>R</w:t>
      </w:r>
      <w:r>
        <w:rPr>
          <w:rFonts w:eastAsia="Songti SC Black" w:cs="Times New Roman"/>
        </w:rPr>
        <w:t xml:space="preserve"> be a compact, oriented (</w:t>
      </w:r>
      <w:r>
        <w:rPr>
          <w:rFonts w:eastAsia="Songti SC Black" w:cs="Times New Roman"/>
          <w:i/>
        </w:rPr>
        <w:t>p</w:t>
      </w:r>
      <w:r>
        <w:rPr>
          <w:rFonts w:eastAsia="Songti SC Black" w:cs="Times New Roman"/>
        </w:rPr>
        <w:t xml:space="preserve">+1)-dimensional region in </w:t>
      </w:r>
      <w:bookmarkStart w:id="816" w:name="OLE_LINK487"/>
      <w:bookmarkStart w:id="817" w:name="OLE_LINK488"/>
      <w:r w:rsidR="00065AD4" w:rsidRPr="00D54474">
        <w:rPr>
          <w:rFonts w:ascii="Cambria Math" w:hAnsi="Cambria Math" w:cs="Cambria Math"/>
        </w:rPr>
        <w:t>ℝ</w:t>
      </w:r>
      <w:r w:rsidRPr="00486CC9">
        <w:rPr>
          <w:rFonts w:ascii="Cambria Math" w:hAnsi="Cambria Math" w:cs="Cambria Math"/>
          <w:i/>
          <w:position w:val="8"/>
          <w:vertAlign w:val="superscript"/>
        </w:rPr>
        <w:t>n</w:t>
      </w:r>
      <w:bookmarkEnd w:id="816"/>
      <w:bookmarkEnd w:id="817"/>
      <w:r w:rsidRPr="00F43C7F">
        <w:rPr>
          <w:rFonts w:cs="Cambria Math"/>
        </w:rPr>
        <w:t>.</w:t>
      </w:r>
      <w:r w:rsidRPr="00DB2DE8">
        <w:rPr>
          <w:rFonts w:cs="Cambria Math"/>
        </w:rPr>
        <w:t xml:space="preserve"> </w:t>
      </w:r>
      <w:r>
        <w:rPr>
          <w:rFonts w:eastAsia="Songti SC Black" w:cs="Times New Roman"/>
        </w:rPr>
        <w:t xml:space="preserve">Then </w:t>
      </w:r>
      <w:bookmarkStart w:id="818" w:name="OLE_LINK817"/>
      <w:bookmarkStart w:id="819" w:name="OLE_LINK818"/>
      <w:r>
        <w:rPr>
          <w:rFonts w:eastAsia="Songti SC Black" w:cs="Times New Roman"/>
          <w:b/>
          <w:i/>
        </w:rPr>
        <w:sym w:font="Symbol" w:char="F0B6"/>
      </w:r>
      <w:bookmarkEnd w:id="818"/>
      <w:bookmarkEnd w:id="819"/>
      <w:r w:rsidR="0037705E" w:rsidRPr="0037705E">
        <w:rPr>
          <w:rFonts w:eastAsia="Songti SC Black" w:cs="Times New Roman"/>
          <w:b/>
          <w:i/>
          <w:sz w:val="8"/>
          <w:szCs w:val="8"/>
        </w:rPr>
        <w:t> </w:t>
      </w:r>
      <w:r>
        <w:rPr>
          <w:rFonts w:eastAsia="Songti SC Black" w:cs="Times New Roman"/>
          <w:b/>
          <w:i/>
        </w:rPr>
        <w:t>R</w:t>
      </w:r>
      <w:r w:rsidRPr="00DB2DE8">
        <w:rPr>
          <w:rFonts w:eastAsia="Songti SC Black" w:cs="Times New Roman"/>
        </w:rPr>
        <w:t xml:space="preserve"> denote</w:t>
      </w:r>
      <w:r>
        <w:rPr>
          <w:rFonts w:eastAsia="Songti SC Black" w:cs="Times New Roman"/>
        </w:rPr>
        <w:t xml:space="preserve">s the </w:t>
      </w:r>
      <w:r>
        <w:rPr>
          <w:rFonts w:eastAsia="Songti SC Black" w:cs="Times New Roman"/>
          <w:b/>
        </w:rPr>
        <w:t xml:space="preserve">boundary of </w:t>
      </w:r>
      <w:r>
        <w:rPr>
          <w:rFonts w:eastAsia="Songti SC Black" w:cs="Times New Roman"/>
          <w:b/>
          <w:i/>
        </w:rPr>
        <w:t>R</w:t>
      </w:r>
      <w:r>
        <w:rPr>
          <w:rFonts w:eastAsia="Songti SC Black" w:cs="Times New Roman"/>
        </w:rPr>
        <w:t xml:space="preserve"> (also compact and oriented).</w:t>
      </w:r>
    </w:p>
    <w:p w14:paraId="08AD03AC" w14:textId="77777777" w:rsidR="00B073DD" w:rsidRDefault="00B073DD" w:rsidP="00B073DD">
      <w:pPr>
        <w:rPr>
          <w:rFonts w:eastAsia="Songti SC Black" w:cs="Times New Roman"/>
        </w:rPr>
      </w:pPr>
    </w:p>
    <w:p w14:paraId="7072A15E" w14:textId="77777777" w:rsidR="00B073DD" w:rsidRDefault="00B073DD" w:rsidP="00B073DD">
      <w:pPr>
        <w:rPr>
          <w:rFonts w:eastAsia="Songti SC Black" w:cs="Times New Roman"/>
        </w:rPr>
      </w:pPr>
      <w:r>
        <w:rPr>
          <w:rFonts w:eastAsia="Songti SC Black" w:cs="Times New Roman"/>
          <w:color w:val="008000"/>
        </w:rPr>
        <w:t>Theorem (Fundamental Theorem of Exterior Calculus)</w:t>
      </w:r>
      <w:r>
        <w:rPr>
          <w:rFonts w:eastAsia="Songti SC Black" w:cs="Times New Roman"/>
        </w:rPr>
        <w:t xml:space="preserve">. Let </w:t>
      </w:r>
      <w:r w:rsidRPr="001609C2">
        <w:rPr>
          <w:rFonts w:ascii="Symbol" w:eastAsia="Songti SC Black" w:hAnsi="Symbol" w:cs="Times New Roman"/>
          <w:b/>
        </w:rPr>
        <w:t></w:t>
      </w:r>
      <w:r>
        <w:rPr>
          <w:rFonts w:eastAsia="Songti SC Black" w:cs="Times New Roman"/>
        </w:rPr>
        <w:t xml:space="preserve"> be a </w:t>
      </w:r>
      <w:r>
        <w:rPr>
          <w:rFonts w:eastAsia="Songti SC Black" w:cs="Times New Roman"/>
          <w:i/>
        </w:rPr>
        <w:t>p</w:t>
      </w:r>
      <w:r>
        <w:rPr>
          <w:rFonts w:eastAsia="Songti SC Black" w:cs="Times New Roman"/>
        </w:rPr>
        <w:t>-form on a compact, oriented (</w:t>
      </w:r>
      <w:r>
        <w:rPr>
          <w:rFonts w:eastAsia="Songti SC Black" w:cs="Times New Roman"/>
          <w:i/>
        </w:rPr>
        <w:t>p</w:t>
      </w:r>
      <w:r>
        <w:rPr>
          <w:rFonts w:eastAsia="Songti SC Black" w:cs="Times New Roman"/>
        </w:rPr>
        <w:t>+1)-dimensional region</w:t>
      </w:r>
      <w:r>
        <w:rPr>
          <w:rFonts w:eastAsia="Songti SC Black" w:cs="Times New Roman"/>
          <w:i/>
        </w:rPr>
        <w:t xml:space="preserve"> R</w:t>
      </w:r>
      <w:r>
        <w:rPr>
          <w:rFonts w:eastAsia="Songti SC Black" w:cs="Times New Roman"/>
        </w:rPr>
        <w:t xml:space="preserve"> in </w:t>
      </w:r>
      <w:bookmarkStart w:id="820" w:name="OLE_LINK520"/>
      <w:bookmarkStart w:id="821" w:name="OLE_LINK521"/>
      <w:r w:rsidR="00065AD4" w:rsidRPr="00E371D8">
        <w:rPr>
          <w:rFonts w:ascii="Cambria Math" w:hAnsi="Cambria Math" w:cs="Cambria Math"/>
        </w:rPr>
        <w:t>ℝ</w:t>
      </w:r>
      <w:r w:rsidRPr="00486CC9">
        <w:rPr>
          <w:rFonts w:ascii="Cambria Math" w:hAnsi="Cambria Math" w:cs="Cambria Math"/>
          <w:i/>
          <w:position w:val="8"/>
          <w:vertAlign w:val="superscript"/>
        </w:rPr>
        <w:t>n</w:t>
      </w:r>
      <w:r>
        <w:rPr>
          <w:rFonts w:eastAsia="Songti SC Black" w:cs="Times New Roman"/>
        </w:rPr>
        <w:t>.</w:t>
      </w:r>
      <w:bookmarkEnd w:id="820"/>
      <w:bookmarkEnd w:id="821"/>
      <w:r>
        <w:rPr>
          <w:rFonts w:eastAsia="Songti SC Black" w:cs="Times New Roman"/>
        </w:rPr>
        <w:t xml:space="preserve"> Then </w:t>
      </w:r>
      <w:bookmarkStart w:id="822" w:name="OLE_LINK524"/>
      <w:bookmarkStart w:id="823" w:name="OLE_LINK525"/>
      <w:bookmarkStart w:id="824" w:name="OLE_LINK375"/>
      <w:bookmarkStart w:id="825" w:name="OLE_LINK848"/>
      <w:bookmarkStart w:id="826" w:name="OLE_LINK862"/>
      <w:r w:rsidR="006D79DC" w:rsidRPr="00DB2DE8">
        <w:rPr>
          <w:rFonts w:eastAsia="Songti SC Black" w:cs="Times New Roman"/>
          <w:position w:val="-20"/>
        </w:rPr>
        <w:object w:dxaOrig="1640" w:dyaOrig="520" w14:anchorId="277819F3">
          <v:shape id="_x0000_i1340" type="#_x0000_t75" style="width:83pt;height:28pt" o:ole="">
            <v:imagedata r:id="rId641" o:title=""/>
          </v:shape>
          <o:OLEObject Type="Embed" ProgID="Equation.DSMT4" ShapeID="_x0000_i1340" DrawAspect="Content" ObjectID="_1453398071" r:id="rId642"/>
        </w:object>
      </w:r>
      <w:bookmarkEnd w:id="822"/>
      <w:bookmarkEnd w:id="823"/>
      <w:bookmarkEnd w:id="824"/>
      <w:bookmarkEnd w:id="825"/>
      <w:bookmarkEnd w:id="826"/>
      <w:r>
        <w:rPr>
          <w:rFonts w:eastAsia="Songti SC Black" w:cs="Times New Roman"/>
        </w:rPr>
        <w:t xml:space="preserve"> </w:t>
      </w:r>
    </w:p>
    <w:p w14:paraId="78A582B7" w14:textId="77777777" w:rsidR="00B073DD" w:rsidRDefault="00B073DD" w:rsidP="00B073DD">
      <w:pPr>
        <w:rPr>
          <w:rFonts w:eastAsia="Songti SC Black" w:cs="Times New Roman"/>
        </w:rPr>
      </w:pPr>
    </w:p>
    <w:p w14:paraId="00949228" w14:textId="77777777" w:rsidR="00B073DD" w:rsidRDefault="00B073DD" w:rsidP="00B073DD">
      <w:pPr>
        <w:rPr>
          <w:rFonts w:eastAsia="Songti SC Black" w:cs="Times New Roman"/>
        </w:rPr>
      </w:pPr>
      <w:r>
        <w:rPr>
          <w:rFonts w:eastAsia="Songti SC Black" w:cs="Times New Roman"/>
          <w:color w:val="008000"/>
        </w:rPr>
        <w:t xml:space="preserve">Example </w:t>
      </w:r>
      <w:r w:rsidR="00C81B16">
        <w:rPr>
          <w:rFonts w:eastAsia="Songti SC Black" w:cs="Times New Roman"/>
          <w:color w:val="008000"/>
        </w:rPr>
        <w:t>9</w:t>
      </w:r>
      <w:r w:rsidR="0090721F">
        <w:rPr>
          <w:rFonts w:eastAsia="Songti SC Black" w:cs="Times New Roman"/>
          <w:color w:val="008000"/>
        </w:rPr>
        <w:t xml:space="preserve"> (Fundamental Theorem of Calculus)</w:t>
      </w:r>
      <w:r>
        <w:rPr>
          <w:rFonts w:eastAsia="Songti SC Black" w:cs="Times New Roman"/>
        </w:rPr>
        <w:t xml:space="preserve">. Let </w:t>
      </w:r>
      <w:r>
        <w:rPr>
          <w:rFonts w:eastAsia="Songti SC Black" w:cs="Times New Roman"/>
          <w:i/>
        </w:rPr>
        <w:t>R</w:t>
      </w:r>
      <w:r>
        <w:rPr>
          <w:rFonts w:eastAsia="Songti SC Black" w:cs="Times New Roman"/>
        </w:rPr>
        <w:t xml:space="preserve"> = [</w:t>
      </w:r>
      <w:r>
        <w:rPr>
          <w:rFonts w:eastAsia="Songti SC Black" w:cs="Times New Roman"/>
          <w:i/>
        </w:rPr>
        <w:t>a</w:t>
      </w:r>
      <w:r>
        <w:rPr>
          <w:rFonts w:eastAsia="Songti SC Black" w:cs="Times New Roman"/>
        </w:rPr>
        <w:t xml:space="preserve">, </w:t>
      </w:r>
      <w:r>
        <w:rPr>
          <w:rFonts w:eastAsia="Songti SC Black" w:cs="Times New Roman"/>
          <w:i/>
        </w:rPr>
        <w:t>b</w:t>
      </w:r>
      <w:r>
        <w:rPr>
          <w:rFonts w:eastAsia="Songti SC Black" w:cs="Times New Roman"/>
        </w:rPr>
        <w:t xml:space="preserve">]. Then </w:t>
      </w:r>
      <w:r>
        <w:rPr>
          <w:rFonts w:eastAsia="Songti SC Black" w:cs="Times New Roman"/>
        </w:rPr>
        <w:sym w:font="Symbol" w:char="F0B6"/>
      </w:r>
      <w:r>
        <w:rPr>
          <w:rFonts w:eastAsia="Songti SC Black" w:cs="Times New Roman"/>
          <w:i/>
        </w:rPr>
        <w:t>R</w:t>
      </w:r>
      <w:r>
        <w:rPr>
          <w:rFonts w:eastAsia="Songti SC Black" w:cs="Times New Roman"/>
        </w:rPr>
        <w:t xml:space="preserve"> = </w:t>
      </w:r>
      <w:r>
        <w:rPr>
          <w:rFonts w:eastAsia="Songti SC Black" w:cs="Times New Roman"/>
          <w:i/>
        </w:rPr>
        <w:t>b</w:t>
      </w:r>
      <w:r>
        <w:rPr>
          <w:rFonts w:eastAsia="Songti SC Black" w:cs="Times New Roman"/>
        </w:rPr>
        <w:t xml:space="preserve"> – </w:t>
      </w:r>
      <w:r>
        <w:rPr>
          <w:rFonts w:eastAsia="Songti SC Black" w:cs="Times New Roman"/>
          <w:i/>
        </w:rPr>
        <w:t>a</w:t>
      </w:r>
      <w:r w:rsidR="0090721F">
        <w:rPr>
          <w:rFonts w:eastAsia="Songti SC Black" w:cs="Times New Roman"/>
        </w:rPr>
        <w:t xml:space="preserve">. Let </w:t>
      </w:r>
      <w:r w:rsidR="0090721F" w:rsidRPr="0090721F">
        <w:rPr>
          <w:rFonts w:eastAsia="Songti SC Black" w:cs="Times New Roman"/>
          <w:i/>
        </w:rPr>
        <w:t>f</w:t>
      </w:r>
      <w:r w:rsidR="0090721F">
        <w:rPr>
          <w:rFonts w:eastAsia="Songti SC Black" w:cs="Times New Roman"/>
        </w:rPr>
        <w:t>(</w:t>
      </w:r>
      <w:r w:rsidR="0090721F" w:rsidRPr="0090721F">
        <w:rPr>
          <w:rFonts w:eastAsia="Songti SC Black" w:cs="Times New Roman"/>
          <w:i/>
        </w:rPr>
        <w:t>x</w:t>
      </w:r>
      <w:r w:rsidR="0090721F">
        <w:rPr>
          <w:rFonts w:eastAsia="Songti SC Black" w:cs="Times New Roman"/>
        </w:rPr>
        <w:t xml:space="preserve">) </w:t>
      </w:r>
      <w:r w:rsidR="0090721F" w:rsidRPr="0090721F">
        <w:rPr>
          <w:rFonts w:eastAsia="Songti SC Black" w:cs="Times New Roman"/>
          <w:i/>
        </w:rPr>
        <w:t>dx</w:t>
      </w:r>
      <w:r w:rsidR="0090721F">
        <w:rPr>
          <w:rFonts w:eastAsia="Songti SC Black" w:cs="Times New Roman"/>
        </w:rPr>
        <w:t xml:space="preserve"> be a 1-form on </w:t>
      </w:r>
      <w:r w:rsidR="00065AD4" w:rsidRPr="00D54474">
        <w:rPr>
          <w:rFonts w:ascii="Cambria Math" w:hAnsi="Cambria Math" w:cs="Cambria Math"/>
        </w:rPr>
        <w:t>ℝ</w:t>
      </w:r>
      <w:r w:rsidR="0090721F">
        <w:rPr>
          <w:rFonts w:eastAsia="Songti SC Black" w:cs="Times New Roman"/>
        </w:rPr>
        <w:t>.</w:t>
      </w:r>
      <w:r>
        <w:rPr>
          <w:rFonts w:eastAsia="Songti SC Black" w:cs="Times New Roman"/>
        </w:rPr>
        <w:t xml:space="preserve"> </w:t>
      </w:r>
      <w:r w:rsidR="0090721F">
        <w:rPr>
          <w:rFonts w:eastAsia="Songti SC Black" w:cs="Times New Roman"/>
        </w:rPr>
        <w:t>Then</w:t>
      </w:r>
      <w:r>
        <w:rPr>
          <w:rFonts w:eastAsia="Songti SC Black" w:cs="Times New Roman"/>
        </w:rPr>
        <w:t xml:space="preserve"> </w:t>
      </w:r>
      <w:r w:rsidRPr="00DB2DE8">
        <w:rPr>
          <w:rFonts w:eastAsia="Songti SC Black" w:cs="Times New Roman"/>
          <w:position w:val="-20"/>
        </w:rPr>
        <w:object w:dxaOrig="4120" w:dyaOrig="580" w14:anchorId="45883F31">
          <v:shape id="_x0000_i1341" type="#_x0000_t75" style="width:205pt;height:28pt" o:ole="">
            <v:imagedata r:id="rId643" o:title=""/>
          </v:shape>
          <o:OLEObject Type="Embed" ProgID="Equation.DSMT4" ShapeID="_x0000_i1341" DrawAspect="Content" ObjectID="_1453398072" r:id="rId644"/>
        </w:object>
      </w:r>
      <w:r>
        <w:rPr>
          <w:rFonts w:eastAsia="Songti SC Black" w:cs="Times New Roman"/>
        </w:rPr>
        <w:t xml:space="preserve"> </w:t>
      </w:r>
    </w:p>
    <w:p w14:paraId="5EB7BCC1" w14:textId="77777777" w:rsidR="0069353C" w:rsidRDefault="0090721F" w:rsidP="00B073DD">
      <w:pPr>
        <w:rPr>
          <w:rFonts w:eastAsia="Songti SC Black" w:cs="Times New Roman"/>
        </w:rPr>
      </w:pPr>
      <w:r>
        <w:rPr>
          <w:rFonts w:eastAsia="Songti SC Black" w:cs="Times New Roman"/>
          <w:color w:val="008000"/>
        </w:rPr>
        <w:lastRenderedPageBreak/>
        <w:t xml:space="preserve">Example </w:t>
      </w:r>
      <w:r w:rsidR="00C81B16">
        <w:rPr>
          <w:rFonts w:eastAsia="Songti SC Black" w:cs="Times New Roman"/>
          <w:color w:val="008000"/>
        </w:rPr>
        <w:t>10</w:t>
      </w:r>
      <w:r>
        <w:rPr>
          <w:rFonts w:eastAsia="Songti SC Black" w:cs="Times New Roman"/>
          <w:color w:val="008000"/>
        </w:rPr>
        <w:t xml:space="preserve"> (Green’s Theorem for a rectangle in xy-plane)</w:t>
      </w:r>
      <w:r w:rsidRPr="0090721F">
        <w:rPr>
          <w:rFonts w:eastAsia="Songti SC Black" w:cs="Times New Roman"/>
        </w:rPr>
        <w:t xml:space="preserve">. Let </w:t>
      </w:r>
      <w:r>
        <w:rPr>
          <w:rFonts w:eastAsia="Songti SC Black" w:cs="Times New Roman"/>
          <w:i/>
        </w:rPr>
        <w:t>D</w:t>
      </w:r>
      <w:r w:rsidRPr="0090721F">
        <w:rPr>
          <w:rFonts w:eastAsia="Songti SC Black" w:cs="Times New Roman"/>
        </w:rPr>
        <w:t xml:space="preserve"> be a closed oriented </w:t>
      </w:r>
      <w:r>
        <w:rPr>
          <w:rFonts w:eastAsia="Songti SC Black" w:cs="Times New Roman"/>
        </w:rPr>
        <w:t>rectangle</w:t>
      </w:r>
      <w:r w:rsidRPr="0090721F">
        <w:rPr>
          <w:rFonts w:eastAsia="Songti SC Black" w:cs="Times New Roman"/>
        </w:rPr>
        <w:t xml:space="preserve"> in </w:t>
      </w:r>
      <w:bookmarkStart w:id="827" w:name="OLE_LINK528"/>
      <w:bookmarkStart w:id="828" w:name="OLE_LINK529"/>
      <w:r w:rsidR="00065AD4" w:rsidRPr="00D54474"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position w:val="8"/>
          <w:vertAlign w:val="superscript"/>
        </w:rPr>
        <w:t>2</w:t>
      </w:r>
      <w:bookmarkEnd w:id="827"/>
      <w:bookmarkEnd w:id="828"/>
      <w:r>
        <w:rPr>
          <w:rFonts w:eastAsia="Songti SC Black" w:cs="Times New Roman"/>
        </w:rPr>
        <w:t xml:space="preserve"> with boundary </w:t>
      </w:r>
      <w:r>
        <w:rPr>
          <w:rFonts w:eastAsia="Songti SC Black" w:cs="Times New Roman"/>
          <w:i/>
        </w:rPr>
        <w:t>C</w:t>
      </w:r>
      <w:r>
        <w:rPr>
          <w:rFonts w:eastAsia="Songti SC Black" w:cs="Times New Roman"/>
        </w:rPr>
        <w:t xml:space="preserve">. Let </w:t>
      </w:r>
      <w:r w:rsidRPr="006E188C">
        <w:rPr>
          <w:rFonts w:ascii="Symbol" w:eastAsia="Songti SC Black" w:hAnsi="Symbol" w:cs="Times New Roman"/>
          <w:b/>
        </w:rPr>
        <w:t></w:t>
      </w:r>
      <w:r>
        <w:rPr>
          <w:rFonts w:ascii="Arial" w:eastAsia="Songti SC Black" w:hAnsi="Arial" w:cs="Times New Roman"/>
        </w:rPr>
        <w:t xml:space="preserve"> = </w:t>
      </w:r>
      <w:r>
        <w:rPr>
          <w:rFonts w:eastAsia="Songti SC Black" w:cs="Times New Roman"/>
          <w:i/>
        </w:rPr>
        <w:t>P dx</w:t>
      </w:r>
      <w:r>
        <w:rPr>
          <w:rFonts w:eastAsia="Songti SC Black" w:cs="Times New Roman"/>
        </w:rPr>
        <w:t xml:space="preserve"> + </w:t>
      </w:r>
      <w:r>
        <w:rPr>
          <w:rFonts w:eastAsia="Songti SC Black" w:cs="Times New Roman"/>
          <w:i/>
        </w:rPr>
        <w:t>Q dy</w:t>
      </w:r>
      <w:r>
        <w:rPr>
          <w:rFonts w:eastAsia="Songti SC Black" w:cs="Times New Roman"/>
        </w:rPr>
        <w:t xml:space="preserve"> be a 1-form. Then </w:t>
      </w:r>
      <w:r w:rsidR="00867BB9" w:rsidRPr="00DB2DE8">
        <w:rPr>
          <w:rFonts w:eastAsia="Songti SC Black" w:cs="Times New Roman"/>
          <w:position w:val="-20"/>
        </w:rPr>
        <w:object w:dxaOrig="1540" w:dyaOrig="520" w14:anchorId="16ED1252">
          <v:shape id="_x0000_i1342" type="#_x0000_t75" style="width:78pt;height:28pt" o:ole="">
            <v:imagedata r:id="rId645" o:title=""/>
          </v:shape>
          <o:OLEObject Type="Embed" ProgID="Equation.DSMT4" ShapeID="_x0000_i1342" DrawAspect="Content" ObjectID="_1453398073" r:id="rId646"/>
        </w:object>
      </w:r>
      <w:r>
        <w:rPr>
          <w:rFonts w:eastAsia="Songti SC Black" w:cs="Times New Roman"/>
        </w:rPr>
        <w:t xml:space="preserve"> </w:t>
      </w:r>
    </w:p>
    <w:p w14:paraId="7822D2D0" w14:textId="60E59732" w:rsidR="00B7542B" w:rsidRPr="00F613D7" w:rsidRDefault="0090721F" w:rsidP="00F613D7">
      <w:pPr>
        <w:tabs>
          <w:tab w:val="right" w:pos="8640"/>
        </w:tabs>
        <w:rPr>
          <w:rFonts w:eastAsia="Songti SC Black"/>
        </w:rPr>
      </w:pPr>
      <w:r>
        <w:rPr>
          <w:rFonts w:eastAsia="Songti SC Black" w:cs="Times New Roman"/>
        </w:rPr>
        <w:t xml:space="preserve">In vector calculus this was </w:t>
      </w:r>
      <w:r w:rsidR="000257AE" w:rsidRPr="0090721F">
        <w:rPr>
          <w:rFonts w:eastAsia="Songti SC Black"/>
          <w:position w:val="-32"/>
        </w:rPr>
        <w:object w:dxaOrig="4180" w:dyaOrig="760" w14:anchorId="1FE48D43">
          <v:shape id="_x0000_i1343" type="#_x0000_t75" style="width:210pt;height:39pt" o:ole="">
            <v:imagedata r:id="rId647" o:title=""/>
          </v:shape>
          <o:OLEObject Type="Embed" ProgID="Equation.DSMT4" ShapeID="_x0000_i1343" DrawAspect="Content" ObjectID="_1453398074" r:id="rId648"/>
        </w:object>
      </w:r>
      <w:r w:rsidR="00F53ABE" w:rsidRPr="00F53ABE">
        <w:rPr>
          <w:rFonts w:eastAsia="Songti SC Black"/>
        </w:rPr>
        <w:t xml:space="preserve"> Note that</w:t>
      </w:r>
      <w:r w:rsidR="00F53ABE">
        <w:rPr>
          <w:rFonts w:eastAsia="Songti SC Black"/>
        </w:rPr>
        <w:t xml:space="preserve"> </w:t>
      </w:r>
      <w:r w:rsidR="000257AE" w:rsidRPr="000257AE">
        <w:rPr>
          <w:rFonts w:eastAsia="Songti SC Black"/>
          <w:position w:val="-32"/>
        </w:rPr>
        <w:object w:dxaOrig="5700" w:dyaOrig="760" w14:anchorId="1E0C0308">
          <v:shape id="_x0000_i1344" type="#_x0000_t75" style="width:4in;height:39pt" o:ole="">
            <v:imagedata r:id="rId649" o:title=""/>
          </v:shape>
          <o:OLEObject Type="Embed" ProgID="Equation.DSMT4" ShapeID="_x0000_i1344" DrawAspect="Content" ObjectID="_1453398075" r:id="rId650"/>
        </w:object>
      </w:r>
      <w:r w:rsidR="000257AE">
        <w:rPr>
          <w:rFonts w:eastAsia="Songti SC Black"/>
        </w:rPr>
        <w:t xml:space="preserve"> </w:t>
      </w:r>
    </w:p>
    <w:p w14:paraId="6AFE65E1" w14:textId="77777777" w:rsidR="0069353C" w:rsidRDefault="00374D3E" w:rsidP="00B073DD">
      <w:pPr>
        <w:rPr>
          <w:rFonts w:ascii="Arial" w:eastAsia="Songti SC Black" w:hAnsi="Arial" w:cs="Times New Roman"/>
        </w:rPr>
      </w:pPr>
      <w:r>
        <w:rPr>
          <w:rFonts w:eastAsia="Songti SC Black" w:cs="Times New Roman"/>
          <w:color w:val="008000"/>
        </w:rPr>
        <w:t>Example 1</w:t>
      </w:r>
      <w:r w:rsidR="00C81B16">
        <w:rPr>
          <w:rFonts w:eastAsia="Songti SC Black" w:cs="Times New Roman"/>
          <w:color w:val="008000"/>
        </w:rPr>
        <w:t>1</w:t>
      </w:r>
      <w:r>
        <w:rPr>
          <w:rFonts w:eastAsia="Songti SC Black" w:cs="Times New Roman"/>
          <w:color w:val="008000"/>
        </w:rPr>
        <w:t xml:space="preserve"> (Stoke’s Theorem)</w:t>
      </w:r>
      <w:r>
        <w:rPr>
          <w:rFonts w:eastAsia="Songti SC Black" w:cs="Times New Roman"/>
        </w:rPr>
        <w:t xml:space="preserve">. Let </w:t>
      </w:r>
      <w:r w:rsidRPr="00374D3E">
        <w:rPr>
          <w:rFonts w:eastAsia="Songti SC Black" w:cs="Times New Roman"/>
          <w:i/>
        </w:rPr>
        <w:t>S</w:t>
      </w:r>
      <w:r>
        <w:rPr>
          <w:rFonts w:eastAsia="Songti SC Black" w:cs="Times New Roman"/>
        </w:rPr>
        <w:t xml:space="preserve"> be a smooth oriented surface in </w:t>
      </w:r>
      <w:bookmarkStart w:id="829" w:name="OLE_LINK530"/>
      <w:bookmarkStart w:id="830" w:name="OLE_LINK531"/>
      <w:bookmarkStart w:id="831" w:name="OLE_LINK536"/>
      <w:r w:rsidR="00065AD4" w:rsidRPr="00D54474"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position w:val="8"/>
          <w:vertAlign w:val="superscript"/>
        </w:rPr>
        <w:t>3</w:t>
      </w:r>
      <w:bookmarkEnd w:id="829"/>
      <w:bookmarkEnd w:id="830"/>
      <w:bookmarkEnd w:id="831"/>
      <w:r>
        <w:rPr>
          <w:rFonts w:eastAsia="Songti SC Black" w:cs="Times New Roman"/>
        </w:rPr>
        <w:t xml:space="preserve"> with smooth oriented boundary </w:t>
      </w:r>
      <w:r w:rsidRPr="00374D3E">
        <w:rPr>
          <w:rFonts w:eastAsia="Songti SC Black" w:cs="Times New Roman"/>
          <w:i/>
        </w:rPr>
        <w:t>C</w:t>
      </w:r>
      <w:r>
        <w:rPr>
          <w:rFonts w:eastAsia="Songti SC Black" w:cs="Times New Roman"/>
        </w:rPr>
        <w:t xml:space="preserve">. Let </w:t>
      </w:r>
      <w:r w:rsidRPr="001609C2">
        <w:rPr>
          <w:rFonts w:ascii="Symbol" w:eastAsia="Songti SC Black" w:hAnsi="Symbol" w:cs="Times New Roman"/>
          <w:b/>
        </w:rPr>
        <w:t></w:t>
      </w:r>
      <w:r>
        <w:rPr>
          <w:rFonts w:ascii="Arial" w:eastAsia="Songti SC Black" w:hAnsi="Arial" w:cs="Times New Roman"/>
        </w:rPr>
        <w:t xml:space="preserve"> = </w:t>
      </w:r>
      <w:r>
        <w:rPr>
          <w:rFonts w:ascii="Arial" w:eastAsia="Songti SC Black" w:hAnsi="Arial" w:cs="Times New Roman"/>
          <w:i/>
        </w:rPr>
        <w:t>P dx</w:t>
      </w:r>
      <w:r>
        <w:rPr>
          <w:rFonts w:ascii="Arial" w:eastAsia="Songti SC Black" w:hAnsi="Arial" w:cs="Times New Roman"/>
        </w:rPr>
        <w:t xml:space="preserve"> + </w:t>
      </w:r>
      <w:r>
        <w:rPr>
          <w:rFonts w:ascii="Arial" w:eastAsia="Songti SC Black" w:hAnsi="Arial" w:cs="Times New Roman"/>
          <w:i/>
        </w:rPr>
        <w:t>Q dy</w:t>
      </w:r>
      <w:r>
        <w:rPr>
          <w:rFonts w:ascii="Arial" w:eastAsia="Songti SC Black" w:hAnsi="Arial" w:cs="Times New Roman"/>
        </w:rPr>
        <w:t xml:space="preserve"> + </w:t>
      </w:r>
      <w:r>
        <w:rPr>
          <w:rFonts w:ascii="Arial" w:eastAsia="Songti SC Black" w:hAnsi="Arial" w:cs="Times New Roman"/>
          <w:i/>
        </w:rPr>
        <w:t>R dz</w:t>
      </w:r>
      <w:r>
        <w:rPr>
          <w:rFonts w:ascii="Arial" w:eastAsia="Songti SC Black" w:hAnsi="Arial" w:cs="Times New Roman"/>
        </w:rPr>
        <w:t xml:space="preserve"> be </w:t>
      </w:r>
      <w:r w:rsidR="0069353C">
        <w:rPr>
          <w:rFonts w:ascii="Arial" w:eastAsia="Songti SC Black" w:hAnsi="Arial" w:cs="Times New Roman"/>
        </w:rPr>
        <w:t xml:space="preserve">a </w:t>
      </w:r>
      <w:r>
        <w:rPr>
          <w:rFonts w:ascii="Arial" w:eastAsia="Songti SC Black" w:hAnsi="Arial" w:cs="Times New Roman"/>
        </w:rPr>
        <w:t>C</w:t>
      </w:r>
      <w:r>
        <w:rPr>
          <w:rFonts w:ascii="Arial" w:eastAsia="Songti SC Black" w:hAnsi="Arial" w:cs="Times New Roman"/>
          <w:vertAlign w:val="superscript"/>
        </w:rPr>
        <w:t>1</w:t>
      </w:r>
      <w:r w:rsidR="001609C2">
        <w:rPr>
          <w:rFonts w:ascii="Arial" w:eastAsia="Songti SC Black" w:hAnsi="Arial" w:cs="Times New Roman"/>
        </w:rPr>
        <w:t>-smooth</w:t>
      </w:r>
      <w:r>
        <w:rPr>
          <w:rFonts w:ascii="Arial" w:eastAsia="Songti SC Black" w:hAnsi="Arial" w:cs="Times New Roman"/>
        </w:rPr>
        <w:t xml:space="preserve"> </w:t>
      </w:r>
      <w:r w:rsidR="00F6559D">
        <w:rPr>
          <w:rFonts w:ascii="Arial" w:eastAsia="Songti SC Black" w:hAnsi="Arial" w:cs="Times New Roman"/>
        </w:rPr>
        <w:t xml:space="preserve">1-form on </w:t>
      </w:r>
      <w:r w:rsidR="0027600E">
        <w:rPr>
          <w:rFonts w:ascii="Arial" w:eastAsia="Songti SC Black" w:hAnsi="Arial" w:cs="Times New Roman"/>
        </w:rPr>
        <w:t xml:space="preserve">an open set in </w:t>
      </w:r>
      <w:r w:rsidR="00065AD4" w:rsidRPr="00F5431F">
        <w:rPr>
          <w:rFonts w:ascii="Cambria Math" w:hAnsi="Cambria Math" w:cs="Cambria Math"/>
        </w:rPr>
        <w:t>ℝ</w:t>
      </w:r>
      <w:r w:rsidR="0027600E">
        <w:rPr>
          <w:rFonts w:ascii="Cambria Math" w:hAnsi="Cambria Math" w:cs="Cambria Math"/>
          <w:position w:val="8"/>
          <w:vertAlign w:val="superscript"/>
        </w:rPr>
        <w:t>3</w:t>
      </w:r>
      <w:r w:rsidR="0027600E">
        <w:rPr>
          <w:rFonts w:ascii="Arial" w:eastAsia="Songti SC Black" w:hAnsi="Arial" w:cs="Times New Roman"/>
        </w:rPr>
        <w:t xml:space="preserve"> that contains </w:t>
      </w:r>
      <w:r w:rsidR="0027600E">
        <w:rPr>
          <w:rFonts w:ascii="Arial" w:eastAsia="Songti SC Black" w:hAnsi="Arial" w:cs="Times New Roman"/>
          <w:i/>
        </w:rPr>
        <w:t>S</w:t>
      </w:r>
      <w:r w:rsidR="0027600E">
        <w:rPr>
          <w:rFonts w:ascii="Arial" w:eastAsia="Songti SC Black" w:hAnsi="Arial" w:cs="Times New Roman"/>
        </w:rPr>
        <w:t xml:space="preserve">. </w:t>
      </w:r>
      <w:r w:rsidR="000179A7">
        <w:rPr>
          <w:rFonts w:ascii="Arial" w:eastAsia="Songti SC Black" w:hAnsi="Arial" w:cs="Times New Roman"/>
        </w:rPr>
        <w:t xml:space="preserve">Then </w:t>
      </w:r>
      <w:bookmarkStart w:id="832" w:name="OLE_LINK835"/>
      <w:bookmarkStart w:id="833" w:name="OLE_LINK836"/>
      <w:r w:rsidR="00867BB9" w:rsidRPr="00DB2DE8">
        <w:rPr>
          <w:rFonts w:eastAsia="Songti SC Black" w:cs="Times New Roman"/>
          <w:position w:val="-20"/>
        </w:rPr>
        <w:object w:dxaOrig="1520" w:dyaOrig="520" w14:anchorId="4DDD0C84">
          <v:shape id="_x0000_i1345" type="#_x0000_t75" style="width:78pt;height:28pt" o:ole="">
            <v:imagedata r:id="rId651" o:title=""/>
          </v:shape>
          <o:OLEObject Type="Embed" ProgID="Equation.DSMT4" ShapeID="_x0000_i1345" DrawAspect="Content" ObjectID="_1453398076" r:id="rId652"/>
        </w:object>
      </w:r>
      <w:bookmarkEnd w:id="832"/>
      <w:bookmarkEnd w:id="833"/>
      <w:r w:rsidR="000179A7">
        <w:rPr>
          <w:rFonts w:ascii="Arial" w:eastAsia="Songti SC Black" w:hAnsi="Arial" w:cs="Times New Roman"/>
        </w:rPr>
        <w:t xml:space="preserve"> </w:t>
      </w:r>
    </w:p>
    <w:p w14:paraId="3C974D5E" w14:textId="77777777" w:rsidR="002859A4" w:rsidRDefault="000179A7" w:rsidP="002859A4">
      <w:pPr>
        <w:rPr>
          <w:rFonts w:ascii="Arial" w:hAnsi="Arial" w:cs="Cambria Math"/>
        </w:rPr>
      </w:pPr>
      <w:r>
        <w:rPr>
          <w:rFonts w:ascii="Arial" w:eastAsia="Songti SC Black" w:hAnsi="Arial" w:cs="Times New Roman"/>
        </w:rPr>
        <w:t xml:space="preserve">In vector calculus this was </w:t>
      </w:r>
      <w:r w:rsidR="00CF6D51" w:rsidRPr="00BA2B23">
        <w:rPr>
          <w:rFonts w:ascii="Arial" w:eastAsia="Songti SC Black" w:hAnsi="Arial" w:cs="Times New Roman"/>
          <w:position w:val="-24"/>
        </w:rPr>
        <w:object w:dxaOrig="2760" w:dyaOrig="600" w14:anchorId="34361027">
          <v:shape id="_x0000_i1346" type="#_x0000_t75" style="width:138pt;height:28pt" o:ole="">
            <v:imagedata r:id="rId653" o:title=""/>
          </v:shape>
          <o:OLEObject Type="Embed" ProgID="Equation.DSMT4" ShapeID="_x0000_i1346" DrawAspect="Content" ObjectID="_1453398077" r:id="rId654"/>
        </w:object>
      </w:r>
      <w:r w:rsidR="005B3864">
        <w:rPr>
          <w:rFonts w:ascii="Arial" w:eastAsia="Songti SC Black" w:hAnsi="Arial" w:cs="Times New Roman"/>
        </w:rPr>
        <w:t xml:space="preserve"> wher</w:t>
      </w:r>
      <w:r w:rsidR="00CF6D51">
        <w:rPr>
          <w:rFonts w:ascii="Arial" w:eastAsia="Songti SC Black" w:hAnsi="Arial" w:cs="Times New Roman"/>
        </w:rPr>
        <w:t>e</w:t>
      </w:r>
      <w:r w:rsidR="00024220">
        <w:rPr>
          <w:rFonts w:ascii="Arial" w:eastAsia="Songti SC Black" w:hAnsi="Arial" w:cs="Times New Roman"/>
        </w:rPr>
        <w:t xml:space="preserve"> </w:t>
      </w:r>
      <w:r w:rsidR="00CF6D51" w:rsidRPr="005B3864">
        <w:rPr>
          <w:rFonts w:ascii="Arial" w:eastAsia="Songti SC Black" w:hAnsi="Arial" w:cs="Times New Roman"/>
          <w:position w:val="-10"/>
        </w:rPr>
        <w:object w:dxaOrig="2040" w:dyaOrig="440" w14:anchorId="191666BC">
          <v:shape id="_x0000_i1347" type="#_x0000_t75" style="width:105pt;height:22pt" o:ole="">
            <v:imagedata r:id="rId655" o:title=""/>
          </v:shape>
          <o:OLEObject Type="Embed" ProgID="Equation.DSMT4" ShapeID="_x0000_i1347" DrawAspect="Content" ObjectID="_1453398078" r:id="rId656"/>
        </w:object>
      </w:r>
      <w:r w:rsidR="005B3864">
        <w:rPr>
          <w:rFonts w:ascii="Arial" w:eastAsia="Songti SC Black" w:hAnsi="Arial" w:cs="Times New Roman"/>
        </w:rPr>
        <w:t xml:space="preserve"> </w:t>
      </w:r>
      <w:bookmarkStart w:id="834" w:name="OLE_LINK849"/>
      <w:bookmarkStart w:id="835" w:name="OLE_LINK850"/>
      <w:r w:rsidR="006D79DC" w:rsidRPr="00CF6D51">
        <w:rPr>
          <w:rFonts w:ascii="Arial" w:eastAsia="Songti SC Black" w:hAnsi="Arial" w:cs="Times New Roman"/>
          <w:position w:val="-10"/>
        </w:rPr>
        <w:object w:dxaOrig="3240" w:dyaOrig="440" w14:anchorId="0B70077A">
          <v:shape id="_x0000_i1348" type="#_x0000_t75" style="width:161pt;height:22pt" o:ole="">
            <v:imagedata r:id="rId657" o:title=""/>
          </v:shape>
          <o:OLEObject Type="Embed" ProgID="Equation.DSMT4" ShapeID="_x0000_i1348" DrawAspect="Content" ObjectID="_1453398079" r:id="rId658"/>
        </w:object>
      </w:r>
      <w:bookmarkEnd w:id="834"/>
      <w:bookmarkEnd w:id="835"/>
      <w:r w:rsidR="00CF6D51">
        <w:rPr>
          <w:rFonts w:ascii="Arial" w:eastAsia="Songti SC Black" w:hAnsi="Arial" w:cs="Times New Roman"/>
        </w:rPr>
        <w:t xml:space="preserve"> and</w:t>
      </w:r>
      <w:r w:rsidR="00C76C64">
        <w:rPr>
          <w:rFonts w:ascii="Arial" w:eastAsia="Songti SC Black" w:hAnsi="Arial" w:cs="Times New Roman"/>
        </w:rPr>
        <w:t xml:space="preserve"> </w:t>
      </w:r>
      <w:r w:rsidR="00C76C64" w:rsidRPr="00CF6D51">
        <w:rPr>
          <w:rFonts w:ascii="Arial" w:eastAsia="Songti SC Black" w:hAnsi="Arial" w:cs="Times New Roman"/>
          <w:position w:val="-10"/>
        </w:rPr>
        <w:object w:dxaOrig="2340" w:dyaOrig="440" w14:anchorId="63DB8A3E">
          <v:shape id="_x0000_i1349" type="#_x0000_t75" style="width:116pt;height:22pt" o:ole="">
            <v:imagedata r:id="rId659" o:title=""/>
          </v:shape>
          <o:OLEObject Type="Embed" ProgID="Equation.DSMT4" ShapeID="_x0000_i1349" DrawAspect="Content" ObjectID="_1453398080" r:id="rId660"/>
        </w:object>
      </w:r>
      <w:r w:rsidR="005B3864">
        <w:rPr>
          <w:rFonts w:ascii="Arial" w:eastAsia="Songti SC Black" w:hAnsi="Arial" w:cs="Times New Roman"/>
        </w:rPr>
        <w:t>.</w:t>
      </w:r>
      <w:r>
        <w:rPr>
          <w:rFonts w:ascii="Arial" w:eastAsia="Songti SC Black" w:hAnsi="Arial" w:cs="Times New Roman"/>
        </w:rPr>
        <w:t xml:space="preserve"> </w:t>
      </w:r>
      <w:r w:rsidR="002859A4">
        <w:rPr>
          <w:rFonts w:ascii="Arial" w:hAnsi="Arial" w:cs="Cambria Math"/>
        </w:rPr>
        <w:t xml:space="preserve">Observe that </w:t>
      </w:r>
    </w:p>
    <w:bookmarkStart w:id="836" w:name="OLE_LINK851"/>
    <w:bookmarkStart w:id="837" w:name="OLE_LINK853"/>
    <w:p w14:paraId="137FE6E4" w14:textId="77777777" w:rsidR="00C76C64" w:rsidRPr="00C82F44" w:rsidRDefault="0087497D" w:rsidP="002859A4">
      <w:pPr>
        <w:rPr>
          <w:rFonts w:ascii="Arial" w:hAnsi="Arial" w:cs="Cambria Math"/>
          <w:position w:val="-36"/>
        </w:rPr>
      </w:pPr>
      <w:r w:rsidRPr="00C76C64">
        <w:rPr>
          <w:rFonts w:ascii="Arial" w:hAnsi="Arial" w:cs="Cambria Math"/>
          <w:position w:val="-54"/>
        </w:rPr>
        <w:object w:dxaOrig="5420" w:dyaOrig="1200" w14:anchorId="78534BD4">
          <v:shape id="_x0000_i1350" type="#_x0000_t75" style="width:271pt;height:61pt" o:ole="">
            <v:imagedata r:id="rId661" o:title=""/>
          </v:shape>
          <o:OLEObject Type="Embed" ProgID="Equation.DSMT4" ShapeID="_x0000_i1350" DrawAspect="Content" ObjectID="_1453398081" r:id="rId662"/>
        </w:object>
      </w:r>
      <w:bookmarkEnd w:id="836"/>
      <w:bookmarkEnd w:id="837"/>
      <w:r w:rsidR="00C76C64" w:rsidRPr="00C82F44">
        <w:rPr>
          <w:rFonts w:ascii="Arial" w:hAnsi="Arial" w:cs="Cambria Math"/>
          <w:position w:val="-36"/>
        </w:rPr>
        <w:t xml:space="preserve">, </w:t>
      </w:r>
    </w:p>
    <w:bookmarkStart w:id="838" w:name="OLE_LINK833"/>
    <w:bookmarkStart w:id="839" w:name="OLE_LINK834"/>
    <w:p w14:paraId="2CC98734" w14:textId="77777777" w:rsidR="00C76C64" w:rsidRDefault="006163AA" w:rsidP="002859A4">
      <w:pPr>
        <w:rPr>
          <w:rFonts w:ascii="Arial" w:hAnsi="Arial" w:cs="Cambria Math"/>
          <w:position w:val="-6"/>
        </w:rPr>
      </w:pPr>
      <w:r w:rsidRPr="00F6559D">
        <w:rPr>
          <w:rFonts w:ascii="Arial" w:hAnsi="Arial" w:cs="Cambria Math"/>
          <w:position w:val="-18"/>
        </w:rPr>
        <w:object w:dxaOrig="4580" w:dyaOrig="520" w14:anchorId="2E910605">
          <v:shape id="_x0000_i1351" type="#_x0000_t75" style="width:227pt;height:22pt" o:ole="">
            <v:imagedata r:id="rId663" o:title=""/>
          </v:shape>
          <o:OLEObject Type="Embed" ProgID="Equation.DSMT4" ShapeID="_x0000_i1351" DrawAspect="Content" ObjectID="_1453398082" r:id="rId664"/>
        </w:object>
      </w:r>
      <w:bookmarkEnd w:id="838"/>
      <w:bookmarkEnd w:id="839"/>
      <w:r>
        <w:rPr>
          <w:rFonts w:ascii="Arial" w:hAnsi="Arial" w:cs="Cambria Math"/>
          <w:position w:val="-6"/>
        </w:rPr>
        <w:t>,</w:t>
      </w:r>
    </w:p>
    <w:p w14:paraId="4A54AF94" w14:textId="77777777" w:rsidR="006163AA" w:rsidRDefault="0087497D" w:rsidP="002859A4">
      <w:pPr>
        <w:rPr>
          <w:rFonts w:ascii="Arial" w:hAnsi="Arial" w:cs="Cambria Math"/>
          <w:position w:val="-6"/>
        </w:rPr>
      </w:pPr>
      <w:r w:rsidRPr="0087497D">
        <w:rPr>
          <w:rFonts w:ascii="Arial" w:hAnsi="Arial" w:cs="Cambria Math"/>
          <w:position w:val="-38"/>
        </w:rPr>
        <w:object w:dxaOrig="8240" w:dyaOrig="880" w14:anchorId="0CA0A6FD">
          <v:shape id="_x0000_i1352" type="#_x0000_t75" style="width:410pt;height:39pt" o:ole="">
            <v:imagedata r:id="rId665" o:title=""/>
          </v:shape>
          <o:OLEObject Type="Embed" ProgID="Equation.DSMT4" ShapeID="_x0000_i1352" DrawAspect="Content" ObjectID="_1453398083" r:id="rId666"/>
        </w:object>
      </w:r>
    </w:p>
    <w:p w14:paraId="2DE0AADE" w14:textId="77777777" w:rsidR="0087497D" w:rsidRDefault="0087497D" w:rsidP="002859A4">
      <w:pPr>
        <w:rPr>
          <w:rFonts w:ascii="Arial" w:hAnsi="Arial" w:cs="Cambria Math"/>
          <w:position w:val="-24"/>
        </w:rPr>
      </w:pPr>
      <w:r>
        <w:rPr>
          <w:rFonts w:ascii="Arial" w:hAnsi="Arial" w:cs="Cambria Math"/>
          <w:position w:val="-6"/>
        </w:rPr>
        <w:t>and</w:t>
      </w:r>
    </w:p>
    <w:p w14:paraId="07A721DA" w14:textId="62E63B78" w:rsidR="00520CB1" w:rsidRPr="00F613D7" w:rsidRDefault="001A162F" w:rsidP="00B073DD">
      <w:pPr>
        <w:rPr>
          <w:rFonts w:ascii="Arial" w:hAnsi="Arial" w:cs="Cambria Math"/>
        </w:rPr>
      </w:pPr>
      <w:r w:rsidRPr="00520CB1">
        <w:rPr>
          <w:rFonts w:ascii="Arial" w:hAnsi="Arial" w:cs="Cambria Math"/>
          <w:position w:val="-24"/>
        </w:rPr>
        <w:object w:dxaOrig="5060" w:dyaOrig="600" w14:anchorId="0A330218">
          <v:shape id="_x0000_i1353" type="#_x0000_t75" style="width:255pt;height:28pt" o:ole="">
            <v:imagedata r:id="rId667" o:title=""/>
          </v:shape>
          <o:OLEObject Type="Embed" ProgID="Equation.DSMT4" ShapeID="_x0000_i1353" DrawAspect="Content" ObjectID="_1453398084" r:id="rId668"/>
        </w:object>
      </w:r>
      <w:r w:rsidR="0087497D">
        <w:rPr>
          <w:rFonts w:ascii="Arial" w:hAnsi="Arial" w:cs="Cambria Math"/>
        </w:rPr>
        <w:t>.</w:t>
      </w:r>
    </w:p>
    <w:p w14:paraId="31CA54A1" w14:textId="77777777" w:rsidR="00E33FC5" w:rsidRDefault="008D1F8B" w:rsidP="00B073DD">
      <w:pPr>
        <w:rPr>
          <w:rFonts w:ascii="Arial" w:hAnsi="Arial" w:cs="Cambria Math"/>
        </w:rPr>
      </w:pPr>
      <w:r>
        <w:rPr>
          <w:rFonts w:eastAsia="Songti SC Black" w:cs="Times New Roman"/>
          <w:color w:val="008000"/>
        </w:rPr>
        <w:t>Example 1</w:t>
      </w:r>
      <w:r w:rsidR="00C81B16">
        <w:rPr>
          <w:rFonts w:eastAsia="Songti SC Black" w:cs="Times New Roman"/>
          <w:color w:val="008000"/>
        </w:rPr>
        <w:t>2</w:t>
      </w:r>
      <w:r>
        <w:rPr>
          <w:rFonts w:eastAsia="Songti SC Black" w:cs="Times New Roman"/>
          <w:color w:val="008000"/>
        </w:rPr>
        <w:t xml:space="preserve"> (Divergence Theorem for </w:t>
      </w:r>
      <w:r w:rsidR="00597805">
        <w:rPr>
          <w:rFonts w:eastAsia="Songti SC Black" w:cs="Times New Roman"/>
          <w:color w:val="008000"/>
        </w:rPr>
        <w:t>a rectangular parallelepiped</w:t>
      </w:r>
      <w:r>
        <w:rPr>
          <w:rFonts w:eastAsia="Songti SC Black" w:cs="Times New Roman"/>
          <w:color w:val="008000"/>
        </w:rPr>
        <w:t>)</w:t>
      </w:r>
      <w:r>
        <w:rPr>
          <w:rFonts w:eastAsia="Songti SC Black" w:cs="Times New Roman"/>
        </w:rPr>
        <w:t xml:space="preserve">. Let </w:t>
      </w:r>
      <w:r w:rsidRPr="008D1F8B">
        <w:rPr>
          <w:rFonts w:eastAsia="Songti SC Black" w:cs="Times New Roman"/>
          <w:i/>
        </w:rPr>
        <w:t>V</w:t>
      </w:r>
      <w:r>
        <w:rPr>
          <w:rFonts w:eastAsia="Songti SC Black" w:cs="Times New Roman"/>
        </w:rPr>
        <w:t xml:space="preserve"> be a solid parallelepiped in </w:t>
      </w:r>
      <w:r w:rsidR="00065AD4" w:rsidRPr="00D54474"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position w:val="8"/>
          <w:vertAlign w:val="superscript"/>
        </w:rPr>
        <w:t>3</w:t>
      </w:r>
      <w:r>
        <w:rPr>
          <w:rFonts w:ascii="Arial" w:hAnsi="Arial" w:cs="Cambria Math"/>
          <w:position w:val="8"/>
        </w:rPr>
        <w:t xml:space="preserve"> </w:t>
      </w:r>
      <w:r>
        <w:rPr>
          <w:rFonts w:ascii="Arial" w:hAnsi="Arial" w:cs="Cambria Math"/>
        </w:rPr>
        <w:t xml:space="preserve">with surface </w:t>
      </w:r>
      <w:r>
        <w:rPr>
          <w:rFonts w:ascii="Arial" w:hAnsi="Arial" w:cs="Cambria Math"/>
          <w:i/>
        </w:rPr>
        <w:t xml:space="preserve">S. </w:t>
      </w:r>
      <w:r>
        <w:rPr>
          <w:rFonts w:ascii="Arial" w:hAnsi="Arial" w:cs="Cambria Math"/>
        </w:rPr>
        <w:t>Let</w:t>
      </w:r>
    </w:p>
    <w:p w14:paraId="3A1D7350" w14:textId="77777777" w:rsidR="00C81B16" w:rsidRPr="0082137C" w:rsidRDefault="00DF14D8" w:rsidP="00B073DD">
      <w:pPr>
        <w:rPr>
          <w:rFonts w:ascii="Arial" w:hAnsi="Arial" w:cs="Cambria Math"/>
          <w:i/>
          <w:position w:val="-10"/>
        </w:rPr>
      </w:pPr>
      <w:r w:rsidRPr="008D1F8B">
        <w:rPr>
          <w:rFonts w:ascii="Arial" w:hAnsi="Arial" w:cs="Cambria Math"/>
          <w:i/>
          <w:position w:val="-10"/>
        </w:rPr>
        <w:object w:dxaOrig="3900" w:dyaOrig="320" w14:anchorId="61E3FF73">
          <v:shape id="_x0000_i1354" type="#_x0000_t75" style="width:194pt;height:17pt" o:ole="">
            <v:imagedata r:id="rId669" o:title=""/>
          </v:shape>
          <o:OLEObject Type="Embed" ProgID="Equation.DSMT4" ShapeID="_x0000_i1354" DrawAspect="Content" ObjectID="_1453398085" r:id="rId670"/>
        </w:object>
      </w:r>
      <w:r w:rsidR="008D1F8B">
        <w:rPr>
          <w:rFonts w:ascii="Arial" w:hAnsi="Arial" w:cs="Cambria Math"/>
          <w:i/>
        </w:rPr>
        <w:t xml:space="preserve"> </w:t>
      </w:r>
      <w:r w:rsidR="008D1F8B">
        <w:rPr>
          <w:rFonts w:ascii="Arial" w:hAnsi="Arial" w:cs="Cambria Math"/>
        </w:rPr>
        <w:t xml:space="preserve">be a 2-form on an open set in </w:t>
      </w:r>
      <w:r w:rsidR="00065AD4" w:rsidRPr="00F5431F">
        <w:rPr>
          <w:rFonts w:ascii="Cambria Math" w:hAnsi="Cambria Math" w:cs="Cambria Math"/>
        </w:rPr>
        <w:t>ℝ</w:t>
      </w:r>
      <w:r w:rsidR="008D1F8B">
        <w:rPr>
          <w:rFonts w:ascii="Cambria Math" w:hAnsi="Cambria Math" w:cs="Cambria Math"/>
          <w:position w:val="8"/>
          <w:vertAlign w:val="superscript"/>
        </w:rPr>
        <w:t>3</w:t>
      </w:r>
      <w:r w:rsidR="008D1F8B">
        <w:rPr>
          <w:rFonts w:ascii="Arial" w:hAnsi="Arial" w:cs="Cambria Math"/>
        </w:rPr>
        <w:t xml:space="preserve"> containing </w:t>
      </w:r>
      <w:r w:rsidR="008D1F8B" w:rsidRPr="008D1F8B">
        <w:rPr>
          <w:rFonts w:ascii="Arial" w:hAnsi="Arial" w:cs="Cambria Math"/>
          <w:i/>
        </w:rPr>
        <w:t>V</w:t>
      </w:r>
      <w:r w:rsidR="008D1F8B">
        <w:rPr>
          <w:rFonts w:ascii="Arial" w:hAnsi="Arial" w:cs="Cambria Math"/>
        </w:rPr>
        <w:t xml:space="preserve">. Then </w:t>
      </w:r>
      <w:r w:rsidRPr="008D1F8B">
        <w:rPr>
          <w:rFonts w:ascii="Arial" w:hAnsi="Arial" w:cs="Cambria Math"/>
          <w:position w:val="-20"/>
        </w:rPr>
        <w:object w:dxaOrig="1520" w:dyaOrig="520" w14:anchorId="02CBC97B">
          <v:shape id="_x0000_i1355" type="#_x0000_t75" style="width:78pt;height:28pt" o:ole="">
            <v:imagedata r:id="rId671" o:title=""/>
          </v:shape>
          <o:OLEObject Type="Embed" ProgID="Equation.DSMT4" ShapeID="_x0000_i1355" DrawAspect="Content" ObjectID="_1453398086" r:id="rId672"/>
        </w:object>
      </w:r>
    </w:p>
    <w:p w14:paraId="16DDA134" w14:textId="77777777" w:rsidR="00B073DD" w:rsidRDefault="008D1F8B" w:rsidP="002859A4">
      <w:pPr>
        <w:rPr>
          <w:rFonts w:ascii="Arial" w:hAnsi="Arial" w:cs="Cambria Math"/>
        </w:rPr>
      </w:pPr>
      <w:r>
        <w:rPr>
          <w:rFonts w:ascii="Arial" w:hAnsi="Arial" w:cs="Cambria Math"/>
        </w:rPr>
        <w:t xml:space="preserve">In vector calculus this was </w:t>
      </w:r>
      <w:r w:rsidR="00DF14D8" w:rsidRPr="00BA2B23">
        <w:rPr>
          <w:rFonts w:ascii="Arial" w:hAnsi="Arial" w:cs="Cambria Math"/>
          <w:position w:val="-24"/>
        </w:rPr>
        <w:object w:dxaOrig="3080" w:dyaOrig="600" w14:anchorId="5EFD19F8">
          <v:shape id="_x0000_i1356" type="#_x0000_t75" style="width:155pt;height:28pt" o:ole="">
            <v:imagedata r:id="rId673" o:title=""/>
          </v:shape>
          <o:OLEObject Type="Embed" ProgID="Equation.DSMT4" ShapeID="_x0000_i1356" DrawAspect="Content" ObjectID="_1453398087" r:id="rId674"/>
        </w:object>
      </w:r>
      <w:r w:rsidR="00F576AF">
        <w:rPr>
          <w:rFonts w:ascii="Arial" w:hAnsi="Arial" w:cs="Cambria Math"/>
        </w:rPr>
        <w:t xml:space="preserve"> where </w:t>
      </w:r>
      <w:r w:rsidR="00BA2B23" w:rsidRPr="00F576AF">
        <w:rPr>
          <w:rFonts w:ascii="Arial" w:hAnsi="Arial" w:cs="Cambria Math"/>
          <w:position w:val="-10"/>
        </w:rPr>
        <w:object w:dxaOrig="2000" w:dyaOrig="440" w14:anchorId="2EDA3855">
          <v:shape id="_x0000_i1357" type="#_x0000_t75" style="width:100pt;height:22pt" o:ole="">
            <v:imagedata r:id="rId675" o:title=""/>
          </v:shape>
          <o:OLEObject Type="Embed" ProgID="Equation.DSMT4" ShapeID="_x0000_i1357" DrawAspect="Content" ObjectID="_1453398088" r:id="rId676"/>
        </w:object>
      </w:r>
      <w:r w:rsidR="00597805">
        <w:rPr>
          <w:rFonts w:ascii="Arial" w:hAnsi="Arial" w:cs="Cambria Math"/>
        </w:rPr>
        <w:t xml:space="preserve">. </w:t>
      </w:r>
    </w:p>
    <w:p w14:paraId="4F7DF2E6" w14:textId="77777777" w:rsidR="00B7542B" w:rsidRDefault="00B7542B" w:rsidP="0082137C"/>
    <w:p w14:paraId="2DDC456F" w14:textId="77777777" w:rsidR="001845A6" w:rsidRDefault="001845A6" w:rsidP="0082137C">
      <w:pPr>
        <w:rPr>
          <w:rFonts w:asciiTheme="majorHAnsi" w:hAnsiTheme="majorHAnsi" w:cstheme="majorHAnsi"/>
          <w:b/>
          <w:color w:val="1F497D" w:themeColor="text2"/>
          <w:sz w:val="32"/>
          <w:szCs w:val="32"/>
        </w:rPr>
      </w:pPr>
    </w:p>
    <w:p w14:paraId="76609208" w14:textId="77777777" w:rsidR="00B63A22" w:rsidRPr="0082137C" w:rsidRDefault="00CF4BC9" w:rsidP="0082137C">
      <w:pPr>
        <w:rPr>
          <w:rFonts w:asciiTheme="majorHAnsi" w:hAnsiTheme="majorHAnsi" w:cstheme="majorHAnsi"/>
          <w:b/>
          <w:color w:val="1F497D" w:themeColor="text2"/>
          <w:sz w:val="32"/>
          <w:szCs w:val="32"/>
        </w:rPr>
      </w:pPr>
      <w:r>
        <w:rPr>
          <w:rFonts w:asciiTheme="majorHAnsi" w:hAnsiTheme="majorHAnsi" w:cstheme="majorHAnsi"/>
          <w:b/>
          <w:color w:val="1F497D" w:themeColor="text2"/>
          <w:sz w:val="32"/>
          <w:szCs w:val="32"/>
        </w:rPr>
        <w:t xml:space="preserve">Einstein </w:t>
      </w:r>
      <w:r w:rsidR="00B70CC7" w:rsidRPr="0082137C">
        <w:rPr>
          <w:rFonts w:asciiTheme="majorHAnsi" w:hAnsiTheme="majorHAnsi" w:cstheme="majorHAnsi"/>
          <w:b/>
          <w:color w:val="1F497D" w:themeColor="text2"/>
          <w:sz w:val="32"/>
          <w:szCs w:val="32"/>
        </w:rPr>
        <w:t xml:space="preserve">Summation </w:t>
      </w:r>
      <w:r w:rsidR="004D072A">
        <w:rPr>
          <w:rFonts w:asciiTheme="majorHAnsi" w:hAnsiTheme="majorHAnsi" w:cstheme="majorHAnsi"/>
          <w:b/>
          <w:color w:val="1F497D" w:themeColor="text2"/>
          <w:sz w:val="32"/>
          <w:szCs w:val="32"/>
        </w:rPr>
        <w:t>Nota</w:t>
      </w:r>
      <w:r w:rsidR="00B70CC7" w:rsidRPr="0082137C">
        <w:rPr>
          <w:rFonts w:asciiTheme="majorHAnsi" w:hAnsiTheme="majorHAnsi" w:cstheme="majorHAnsi"/>
          <w:b/>
          <w:color w:val="1F497D" w:themeColor="text2"/>
          <w:sz w:val="32"/>
          <w:szCs w:val="32"/>
        </w:rPr>
        <w:t>tion</w:t>
      </w:r>
      <w:r>
        <w:rPr>
          <w:rFonts w:asciiTheme="majorHAnsi" w:hAnsiTheme="majorHAnsi" w:cstheme="majorHAnsi"/>
          <w:b/>
          <w:color w:val="1F497D" w:themeColor="text2"/>
          <w:sz w:val="32"/>
          <w:szCs w:val="32"/>
        </w:rPr>
        <w:t xml:space="preserve"> and Levi-Civita Antisymmetization Quantities</w:t>
      </w:r>
    </w:p>
    <w:p w14:paraId="71CF2D85" w14:textId="77777777" w:rsidR="00B70CC7" w:rsidRDefault="00B70CC7" w:rsidP="00B70CC7"/>
    <w:p w14:paraId="341247D2" w14:textId="77777777" w:rsidR="00437C52" w:rsidRPr="007F0599" w:rsidRDefault="00437C52" w:rsidP="00437C52">
      <w:pPr>
        <w:rPr>
          <w:rFonts w:ascii="Arial" w:hAnsi="Arial"/>
        </w:rPr>
      </w:pPr>
      <w:r w:rsidRPr="007F0599">
        <w:rPr>
          <w:rFonts w:ascii="Arial" w:hAnsi="Arial"/>
          <w:color w:val="008000"/>
        </w:rPr>
        <w:t xml:space="preserve">Definition. </w:t>
      </w:r>
      <w:r w:rsidRPr="007F0599">
        <w:rPr>
          <w:rFonts w:ascii="Arial" w:hAnsi="Arial"/>
          <w:b/>
        </w:rPr>
        <w:t xml:space="preserve">Einstein Summation Convention </w:t>
      </w:r>
      <w:r w:rsidR="004D072A">
        <w:rPr>
          <w:rFonts w:ascii="Arial" w:hAnsi="Arial"/>
        </w:rPr>
        <w:t xml:space="preserve">calls to sum over all pairs of alike upper and lower index variables (but not </w:t>
      </w:r>
      <w:r w:rsidR="00E33FC5">
        <w:rPr>
          <w:rFonts w:ascii="Arial" w:hAnsi="Arial"/>
        </w:rPr>
        <w:t>indexed numbers</w:t>
      </w:r>
      <w:r w:rsidR="004D072A">
        <w:rPr>
          <w:rFonts w:ascii="Arial" w:hAnsi="Arial"/>
        </w:rPr>
        <w:t>)</w:t>
      </w:r>
      <w:r w:rsidRPr="007F0599">
        <w:rPr>
          <w:rFonts w:ascii="Arial" w:hAnsi="Arial"/>
        </w:rPr>
        <w:t>.</w:t>
      </w:r>
      <w:r>
        <w:rPr>
          <w:rFonts w:ascii="Arial" w:hAnsi="Arial"/>
        </w:rPr>
        <w:t xml:space="preserve"> The remainder of the notes in this chapter will adhere to this convention.</w:t>
      </w:r>
    </w:p>
    <w:p w14:paraId="3C5A0A8C" w14:textId="77777777" w:rsidR="008540D7" w:rsidRDefault="00437C52" w:rsidP="00376955">
      <w:pPr>
        <w:rPr>
          <w:rFonts w:ascii="Arial" w:hAnsi="Arial"/>
        </w:rPr>
      </w:pPr>
      <w:r w:rsidRPr="007F0599">
        <w:rPr>
          <w:rFonts w:ascii="Arial" w:hAnsi="Arial"/>
          <w:color w:val="008000"/>
        </w:rPr>
        <w:t xml:space="preserve">Example. </w:t>
      </w:r>
      <w:r w:rsidR="004D072A" w:rsidRPr="007F0599">
        <w:rPr>
          <w:rFonts w:ascii="Arial" w:hAnsi="Arial"/>
          <w:position w:val="-28"/>
        </w:rPr>
        <w:object w:dxaOrig="6260" w:dyaOrig="700" w14:anchorId="04AFDB51">
          <v:shape id="_x0000_i1358" type="#_x0000_t75" style="width:316pt;height:33pt" o:ole="">
            <v:imagedata r:id="rId677" o:title=""/>
          </v:shape>
          <o:OLEObject Type="Embed" ProgID="Equation.DSMT4" ShapeID="_x0000_i1358" DrawAspect="Content" ObjectID="_1453398089" r:id="rId678"/>
        </w:object>
      </w:r>
      <w:r w:rsidRPr="007F0599">
        <w:rPr>
          <w:rFonts w:ascii="Arial" w:hAnsi="Arial"/>
        </w:rPr>
        <w:t xml:space="preserve"> </w:t>
      </w:r>
    </w:p>
    <w:p w14:paraId="4C7F33E6" w14:textId="2B00DCD5" w:rsidR="002F7D7C" w:rsidRDefault="00415DBA" w:rsidP="00376955">
      <w:pPr>
        <w:rPr>
          <w:rFonts w:ascii="Arial" w:hAnsi="Arial"/>
        </w:rPr>
      </w:pPr>
      <w:r w:rsidRPr="00844830">
        <w:rPr>
          <w:rFonts w:ascii="Arial" w:hAnsi="Arial"/>
          <w:color w:val="008000"/>
        </w:rPr>
        <w:lastRenderedPageBreak/>
        <w:t>Example</w:t>
      </w:r>
      <w:r>
        <w:rPr>
          <w:rFonts w:ascii="Arial" w:hAnsi="Arial"/>
        </w:rPr>
        <w:t>.</w:t>
      </w:r>
      <w:r w:rsidR="00675ABE">
        <w:rPr>
          <w:rFonts w:ascii="Arial" w:hAnsi="Arial"/>
        </w:rPr>
        <w:t xml:space="preserve"> We can write a</w:t>
      </w:r>
      <w:r>
        <w:rPr>
          <w:rFonts w:ascii="Arial" w:hAnsi="Arial"/>
        </w:rPr>
        <w:t xml:space="preserve"> </w:t>
      </w:r>
      <w:r w:rsidR="00675ABE">
        <w:rPr>
          <w:rFonts w:ascii="Arial" w:hAnsi="Arial"/>
          <w:i/>
        </w:rPr>
        <w:t>p</w:t>
      </w:r>
      <w:r>
        <w:rPr>
          <w:rFonts w:ascii="Arial" w:hAnsi="Arial"/>
        </w:rPr>
        <w:t xml:space="preserve">-form </w:t>
      </w:r>
      <w:r w:rsidR="00AB3BB4">
        <w:rPr>
          <w:rFonts w:ascii="Arial" w:hAnsi="Arial"/>
        </w:rPr>
        <w:t xml:space="preserve">in Einstein notation </w:t>
      </w:r>
      <w:r>
        <w:rPr>
          <w:rFonts w:ascii="Arial" w:hAnsi="Arial"/>
        </w:rPr>
        <w:t xml:space="preserve">as </w:t>
      </w:r>
    </w:p>
    <w:p w14:paraId="46F6E2F5" w14:textId="77777777" w:rsidR="00960C26" w:rsidRDefault="00E03F4D" w:rsidP="00844830">
      <w:pPr>
        <w:ind w:firstLine="630"/>
        <w:rPr>
          <w:rFonts w:ascii="Arial" w:hAnsi="Arial"/>
        </w:rPr>
      </w:pPr>
      <w:r w:rsidRPr="006819B0">
        <w:rPr>
          <w:rFonts w:ascii="Arial" w:hAnsi="Arial"/>
          <w:position w:val="-14"/>
        </w:rPr>
        <w:object w:dxaOrig="2260" w:dyaOrig="420" w14:anchorId="697D5C02">
          <v:shape id="_x0000_i1359" type="#_x0000_t75" style="width:113pt;height:21pt" o:ole="">
            <v:imagedata r:id="rId679" o:title=""/>
          </v:shape>
          <o:OLEObject Type="Embed" ProgID="Equation.DSMT4" ShapeID="_x0000_i1359" DrawAspect="Content" ObjectID="_1453398090" r:id="rId680"/>
        </w:object>
      </w:r>
      <w:r w:rsidR="002F7D7C">
        <w:rPr>
          <w:rFonts w:ascii="Arial" w:hAnsi="Arial"/>
        </w:rPr>
        <w:t xml:space="preserve">. </w:t>
      </w:r>
    </w:p>
    <w:p w14:paraId="086DBA22" w14:textId="77777777" w:rsidR="00AB3BB4" w:rsidRDefault="00AB3BB4" w:rsidP="00960C26">
      <w:pPr>
        <w:rPr>
          <w:rFonts w:ascii="Arial" w:hAnsi="Arial"/>
        </w:rPr>
      </w:pPr>
      <w:r>
        <w:rPr>
          <w:rFonts w:ascii="Arial" w:hAnsi="Arial"/>
        </w:rPr>
        <w:t xml:space="preserve">In non-Einstein notation this </w:t>
      </w:r>
      <w:r w:rsidR="001D4BA6">
        <w:rPr>
          <w:rFonts w:ascii="Arial" w:hAnsi="Arial"/>
        </w:rPr>
        <w:t>is written</w:t>
      </w:r>
    </w:p>
    <w:p w14:paraId="748A57C1" w14:textId="1FED0873" w:rsidR="00AB3BB4" w:rsidRDefault="00AB3BB4" w:rsidP="00960C26">
      <w:pPr>
        <w:rPr>
          <w:rFonts w:ascii="Arial" w:hAnsi="Arial"/>
        </w:rPr>
      </w:pPr>
      <w:r>
        <w:rPr>
          <w:rFonts w:ascii="Arial" w:hAnsi="Arial"/>
        </w:rPr>
        <w:tab/>
      </w:r>
      <w:r w:rsidR="00963966" w:rsidRPr="006819B0">
        <w:rPr>
          <w:rFonts w:ascii="Arial" w:hAnsi="Arial"/>
          <w:position w:val="-36"/>
        </w:rPr>
        <w:object w:dxaOrig="5880" w:dyaOrig="780" w14:anchorId="093FB1AA">
          <v:shape id="_x0000_i1360" type="#_x0000_t75" style="width:294pt;height:39pt" o:ole="">
            <v:imagedata r:id="rId681" o:title=""/>
          </v:shape>
          <o:OLEObject Type="Embed" ProgID="Equation.DSMT4" ShapeID="_x0000_i1360" DrawAspect="Content" ObjectID="_1453398091" r:id="rId682"/>
        </w:object>
      </w:r>
      <w:r w:rsidR="00946ABC">
        <w:rPr>
          <w:rFonts w:ascii="Arial" w:hAnsi="Arial"/>
        </w:rPr>
        <w:t>.</w:t>
      </w:r>
    </w:p>
    <w:p w14:paraId="29F8AC3A" w14:textId="1B549272" w:rsidR="00675ABE" w:rsidRPr="002F7D7C" w:rsidRDefault="00BB4564" w:rsidP="00675ABE">
      <w:pPr>
        <w:rPr>
          <w:rFonts w:ascii="Arial" w:hAnsi="Arial"/>
        </w:rPr>
      </w:pPr>
      <w:r>
        <w:rPr>
          <w:rFonts w:ascii="Arial" w:hAnsi="Arial"/>
        </w:rPr>
        <w:t xml:space="preserve">This expression has </w:t>
      </w:r>
      <w:r>
        <w:rPr>
          <w:rFonts w:ascii="Arial" w:hAnsi="Arial"/>
          <w:i/>
        </w:rPr>
        <w:t>n</w:t>
      </w:r>
      <w:r w:rsidR="00946ABC" w:rsidRPr="00946ABC">
        <w:rPr>
          <w:rFonts w:ascii="Arial" w:hAnsi="Arial"/>
          <w:i/>
          <w:sz w:val="8"/>
          <w:szCs w:val="8"/>
        </w:rPr>
        <w:t xml:space="preserve"> </w:t>
      </w:r>
      <w:r w:rsidR="00C543CB">
        <w:rPr>
          <w:rFonts w:ascii="Arial" w:hAnsi="Arial"/>
          <w:i/>
          <w:vertAlign w:val="superscript"/>
        </w:rPr>
        <w:t>p</w:t>
      </w:r>
      <w:r>
        <w:rPr>
          <w:rFonts w:ascii="Arial" w:hAnsi="Arial"/>
        </w:rPr>
        <w:t xml:space="preserve"> terms but </w:t>
      </w:r>
      <w:r w:rsidR="00675ABE">
        <w:rPr>
          <w:rFonts w:ascii="Arial" w:hAnsi="Arial"/>
        </w:rPr>
        <w:t>we can ignore</w:t>
      </w:r>
      <w:r w:rsidR="002F7D7C">
        <w:rPr>
          <w:rFonts w:ascii="Arial" w:hAnsi="Arial"/>
        </w:rPr>
        <w:t xml:space="preserve"> any </w:t>
      </w:r>
      <w:r w:rsidR="00C543CB">
        <w:rPr>
          <w:rFonts w:ascii="Arial" w:hAnsi="Arial"/>
          <w:i/>
        </w:rPr>
        <w:t>p</w:t>
      </w:r>
      <w:r w:rsidR="00C543CB">
        <w:rPr>
          <w:rFonts w:ascii="Arial" w:hAnsi="Arial"/>
        </w:rPr>
        <w:t>-</w:t>
      </w:r>
      <w:r w:rsidR="002F7D7C">
        <w:rPr>
          <w:rFonts w:ascii="Arial" w:hAnsi="Arial"/>
        </w:rPr>
        <w:t>tuple (</w:t>
      </w:r>
      <w:r w:rsidR="002F7D7C">
        <w:rPr>
          <w:rFonts w:ascii="Arial" w:hAnsi="Arial"/>
          <w:i/>
        </w:rPr>
        <w:t>r</w:t>
      </w:r>
      <w:r w:rsidR="002F7D7C">
        <w:rPr>
          <w:rFonts w:ascii="Arial" w:hAnsi="Arial"/>
        </w:rPr>
        <w:t xml:space="preserve">, …, </w:t>
      </w:r>
      <w:r w:rsidR="002F7D7C">
        <w:rPr>
          <w:rFonts w:ascii="Arial" w:hAnsi="Arial"/>
          <w:i/>
        </w:rPr>
        <w:t>t</w:t>
      </w:r>
      <w:r w:rsidR="002F7D7C">
        <w:rPr>
          <w:rFonts w:ascii="Arial" w:hAnsi="Arial"/>
        </w:rPr>
        <w:t xml:space="preserve">) with a repeating </w:t>
      </w:r>
      <w:r w:rsidR="00675ABE">
        <w:rPr>
          <w:rFonts w:ascii="Arial" w:hAnsi="Arial"/>
        </w:rPr>
        <w:t>index.</w:t>
      </w:r>
      <w:r>
        <w:rPr>
          <w:rFonts w:ascii="Arial" w:hAnsi="Arial"/>
        </w:rPr>
        <w:t xml:space="preserve"> There are only </w:t>
      </w:r>
      <w:r w:rsidR="00C543CB">
        <w:rPr>
          <w:rFonts w:ascii="Arial" w:hAnsi="Arial"/>
          <w:i/>
        </w:rPr>
        <w:t>p</w:t>
      </w:r>
      <w:r>
        <w:rPr>
          <w:rFonts w:ascii="Arial" w:hAnsi="Arial"/>
        </w:rPr>
        <w:t xml:space="preserve">! </w:t>
      </w:r>
      <w:r w:rsidR="00C543CB">
        <w:rPr>
          <w:rFonts w:ascii="Arial" w:hAnsi="Arial"/>
        </w:rPr>
        <w:t>n</w:t>
      </w:r>
      <w:r>
        <w:rPr>
          <w:rFonts w:ascii="Arial" w:hAnsi="Arial"/>
        </w:rPr>
        <w:t>on-zero terms</w:t>
      </w:r>
      <w:r w:rsidR="00946ABC">
        <w:rPr>
          <w:rFonts w:ascii="Arial" w:hAnsi="Arial"/>
        </w:rPr>
        <w:t xml:space="preserve"> in</w:t>
      </w:r>
      <w:r>
        <w:rPr>
          <w:rFonts w:ascii="Arial" w:hAnsi="Arial"/>
        </w:rPr>
        <w:t xml:space="preserve"> </w:t>
      </w:r>
      <w:r w:rsidR="00376306" w:rsidRPr="00C543CB">
        <w:rPr>
          <w:rFonts w:ascii="Arial" w:hAnsi="Arial"/>
          <w:position w:val="-28"/>
        </w:rPr>
        <w:object w:dxaOrig="2960" w:dyaOrig="560" w14:anchorId="6568BDB0">
          <v:shape id="_x0000_i1361" type="#_x0000_t75" style="width:148pt;height:28pt" o:ole="">
            <v:imagedata r:id="rId683" o:title=""/>
          </v:shape>
          <o:OLEObject Type="Embed" ProgID="Equation.DSMT4" ShapeID="_x0000_i1361" DrawAspect="Content" ObjectID="_1453398092" r:id="rId684"/>
        </w:object>
      </w:r>
      <w:r w:rsidR="00F3656F">
        <w:rPr>
          <w:rFonts w:ascii="Arial" w:hAnsi="Arial"/>
        </w:rPr>
        <w:t>.</w:t>
      </w:r>
    </w:p>
    <w:p w14:paraId="70C83042" w14:textId="2E7789C9" w:rsidR="00256EDD" w:rsidRDefault="00437C52" w:rsidP="00376955">
      <w:pPr>
        <w:rPr>
          <w:rFonts w:ascii="Arial" w:hAnsi="Arial"/>
        </w:rPr>
      </w:pPr>
      <w:r>
        <w:rPr>
          <w:color w:val="008000"/>
        </w:rPr>
        <w:t>Definition</w:t>
      </w:r>
      <w:r w:rsidR="000600FB">
        <w:rPr>
          <w:color w:val="008000"/>
        </w:rPr>
        <w:t>.</w:t>
      </w:r>
      <w:r w:rsidR="00415DBA">
        <w:rPr>
          <w:rFonts w:ascii="Arial" w:hAnsi="Arial"/>
        </w:rPr>
        <w:t xml:space="preserve"> </w:t>
      </w:r>
      <w:r w:rsidR="00FB3137">
        <w:rPr>
          <w:rFonts w:cstheme="minorHAnsi"/>
        </w:rPr>
        <w:t>Let</w:t>
      </w:r>
      <w:r w:rsidR="00253C73">
        <w:rPr>
          <w:rFonts w:cstheme="minorHAnsi"/>
          <w:b/>
        </w:rPr>
        <w:t xml:space="preserve"> </w:t>
      </w:r>
      <w:r w:rsidR="000E4EFA" w:rsidRPr="00134120">
        <w:rPr>
          <w:position w:val="-16"/>
        </w:rPr>
        <w:object w:dxaOrig="2220" w:dyaOrig="440" w14:anchorId="32907049">
          <v:shape id="_x0000_i1362" type="#_x0000_t75" style="width:111pt;height:22pt" o:ole="">
            <v:imagedata r:id="rId685" o:title=""/>
          </v:shape>
          <o:OLEObject Type="Embed" ProgID="Equation.DSMT4" ShapeID="_x0000_i1362" DrawAspect="Content" ObjectID="_1453398093" r:id="rId686"/>
        </w:object>
      </w:r>
      <w:r w:rsidR="00376955">
        <w:t xml:space="preserve"> </w:t>
      </w:r>
      <w:r w:rsidR="00FB3137">
        <w:t>(not</w:t>
      </w:r>
      <w:r w:rsidR="00134120">
        <w:t xml:space="preserve"> Einstein summation) </w:t>
      </w:r>
      <w:r w:rsidR="00FB3137">
        <w:t xml:space="preserve">be an </w:t>
      </w:r>
      <w:r w:rsidR="00FB3137">
        <w:rPr>
          <w:i/>
        </w:rPr>
        <w:t>n</w:t>
      </w:r>
      <w:r w:rsidR="00093E65">
        <w:t>-form. Keep i</w:t>
      </w:r>
      <w:r w:rsidR="00FB3137">
        <w:t xml:space="preserve">n mind that </w:t>
      </w:r>
      <w:r w:rsidR="00FB3137" w:rsidRPr="00883527">
        <w:rPr>
          <w:rFonts w:ascii="Symbol" w:hAnsi="Symbol"/>
          <w:i/>
        </w:rPr>
        <w:t></w:t>
      </w:r>
      <w:r w:rsidR="00883527">
        <w:rPr>
          <w:rFonts w:cstheme="minorHAnsi"/>
          <w:vertAlign w:val="subscript"/>
        </w:rPr>
        <w:t>1…</w:t>
      </w:r>
      <w:r w:rsidR="00883527">
        <w:rPr>
          <w:rFonts w:cstheme="minorHAnsi"/>
          <w:i/>
          <w:vertAlign w:val="subscript"/>
        </w:rPr>
        <w:t>n</w:t>
      </w:r>
      <w:r w:rsidR="00FB3137">
        <w:t xml:space="preserve"> is not necessarily a constant. Rather it is a function from </w:t>
      </w:r>
      <w:r w:rsidR="00FB3137" w:rsidRPr="00066E04">
        <w:rPr>
          <w:rFonts w:ascii="Apple Chancery" w:hAnsi="Apple Chancery" w:cs="Apple Chancery"/>
          <w:b/>
          <w:i/>
        </w:rPr>
        <w:t>S</w:t>
      </w:r>
      <w:r w:rsidR="00FB3137">
        <w:t xml:space="preserve"> to </w:t>
      </w:r>
      <w:r w:rsidR="00FB3137" w:rsidRPr="00D54474">
        <w:rPr>
          <w:rFonts w:ascii="Lucida Sans Unicode" w:hAnsi="Lucida Sans Unicode" w:cs="Lucida Sans Unicode"/>
        </w:rPr>
        <w:t>ℝ</w:t>
      </w:r>
      <w:r w:rsidR="00FB3137">
        <w:t>.</w:t>
      </w:r>
      <w:r w:rsidR="00C52425">
        <w:t xml:space="preserve"> </w:t>
      </w:r>
      <w:r w:rsidR="00C52425" w:rsidRPr="007A4CE5">
        <w:rPr>
          <w:rFonts w:ascii="Symbol" w:hAnsi="Symbol"/>
          <w:b/>
          <w:i/>
        </w:rPr>
        <w:t></w:t>
      </w:r>
      <w:r w:rsidR="000E4EFA">
        <w:t xml:space="preserve"> </w:t>
      </w:r>
      <w:r>
        <w:t xml:space="preserve">is called </w:t>
      </w:r>
      <w:r w:rsidR="000E4EFA">
        <w:t>a</w:t>
      </w:r>
      <w:r>
        <w:t xml:space="preserve"> </w:t>
      </w:r>
      <w:r>
        <w:rPr>
          <w:b/>
        </w:rPr>
        <w:t xml:space="preserve">volume </w:t>
      </w:r>
      <w:r>
        <w:rPr>
          <w:b/>
          <w:i/>
        </w:rPr>
        <w:t>n</w:t>
      </w:r>
      <w:r>
        <w:rPr>
          <w:b/>
        </w:rPr>
        <w:t>-form</w:t>
      </w:r>
      <w:r w:rsidR="00376955" w:rsidRPr="007F0599">
        <w:rPr>
          <w:rFonts w:ascii="Arial" w:hAnsi="Arial"/>
        </w:rPr>
        <w:t xml:space="preserve">. </w:t>
      </w:r>
      <w:r w:rsidR="00253399">
        <w:rPr>
          <w:rFonts w:ascii="Arial" w:hAnsi="Arial"/>
        </w:rPr>
        <w:t>Penrose says that g</w:t>
      </w:r>
      <w:r w:rsidR="00256EDD" w:rsidRPr="007F0599">
        <w:rPr>
          <w:rFonts w:ascii="Arial" w:hAnsi="Arial"/>
        </w:rPr>
        <w:t xml:space="preserve">eometrically </w:t>
      </w:r>
      <w:bookmarkStart w:id="840" w:name="OLE_LINK571"/>
      <w:bookmarkStart w:id="841" w:name="OLE_LINK572"/>
      <w:r w:rsidR="00256EDD" w:rsidRPr="007F0599">
        <w:rPr>
          <w:rFonts w:ascii="Symbol" w:hAnsi="Symbol"/>
          <w:b/>
          <w:i/>
        </w:rPr>
        <w:t></w:t>
      </w:r>
      <w:bookmarkEnd w:id="840"/>
      <w:bookmarkEnd w:id="841"/>
      <w:r w:rsidR="00256EDD">
        <w:rPr>
          <w:rFonts w:ascii="Arial" w:hAnsi="Arial"/>
        </w:rPr>
        <w:t xml:space="preserve"> represents a point P</w:t>
      </w:r>
      <w:bookmarkStart w:id="842" w:name="OLE_LINK855"/>
      <w:r w:rsidR="00256EDD" w:rsidRPr="001D5876">
        <w:rPr>
          <w:rFonts w:ascii="Tiger" w:hAnsi="Tiger" w:cs="Tiger"/>
        </w:rPr>
        <w:t>∈</w:t>
      </w:r>
      <w:bookmarkEnd w:id="842"/>
      <w:r w:rsidR="00256EDD" w:rsidRPr="004A21F4">
        <w:rPr>
          <w:rFonts w:ascii="Apple Chancery" w:hAnsi="Apple Chancery"/>
          <w:b/>
        </w:rPr>
        <w:t>M</w:t>
      </w:r>
      <w:r w:rsidR="00256EDD" w:rsidRPr="007F0599">
        <w:rPr>
          <w:rFonts w:ascii="Arial" w:hAnsi="Arial"/>
        </w:rPr>
        <w:t xml:space="preserve"> that is the intersection of </w:t>
      </w:r>
      <w:r w:rsidR="00256EDD" w:rsidRPr="007F0599">
        <w:rPr>
          <w:rFonts w:ascii="Arial" w:hAnsi="Arial"/>
          <w:i/>
        </w:rPr>
        <w:t>n (n</w:t>
      </w:r>
      <w:r w:rsidR="00256EDD" w:rsidRPr="007F0599">
        <w:rPr>
          <w:rFonts w:ascii="Arial" w:hAnsi="Arial"/>
        </w:rPr>
        <w:t> – 1</w:t>
      </w:r>
      <w:r w:rsidR="00256EDD" w:rsidRPr="007F0599">
        <w:rPr>
          <w:rFonts w:ascii="Arial" w:hAnsi="Arial"/>
          <w:i/>
        </w:rPr>
        <w:t>)</w:t>
      </w:r>
      <w:r w:rsidR="00256EDD" w:rsidRPr="007F0599">
        <w:rPr>
          <w:rFonts w:ascii="Arial" w:hAnsi="Arial"/>
        </w:rPr>
        <w:t>-plane e</w:t>
      </w:r>
      <w:r w:rsidR="00256EDD">
        <w:rPr>
          <w:rFonts w:ascii="Arial" w:hAnsi="Arial"/>
        </w:rPr>
        <w:t>lements as illustrated in Fig 12.9 on page 8</w:t>
      </w:r>
      <w:r w:rsidR="00256EDD" w:rsidRPr="007F0599">
        <w:rPr>
          <w:rFonts w:ascii="Arial" w:hAnsi="Arial"/>
        </w:rPr>
        <w:t>.</w:t>
      </w:r>
    </w:p>
    <w:p w14:paraId="4AF059A6" w14:textId="77777777" w:rsidR="00256EDD" w:rsidRDefault="00256EDD" w:rsidP="00376955">
      <w:pPr>
        <w:rPr>
          <w:rFonts w:ascii="Arial" w:hAnsi="Arial"/>
        </w:rPr>
      </w:pPr>
    </w:p>
    <w:p w14:paraId="01AC10F2" w14:textId="075EF1B7" w:rsidR="00FE7742" w:rsidRDefault="00256EDD" w:rsidP="00376955">
      <w:pPr>
        <w:rPr>
          <w:rFonts w:ascii="Arial" w:hAnsi="Arial"/>
        </w:rPr>
      </w:pPr>
      <w:r w:rsidRPr="00FE7742">
        <w:rPr>
          <w:rFonts w:ascii="Arial" w:hAnsi="Arial"/>
          <w:color w:val="008000"/>
        </w:rPr>
        <w:t>Definition.</w:t>
      </w:r>
      <w:r w:rsidR="007A4CE5">
        <w:rPr>
          <w:rFonts w:ascii="Arial" w:hAnsi="Arial"/>
          <w:color w:val="008000"/>
        </w:rPr>
        <w:t xml:space="preserve"> </w:t>
      </w:r>
      <w:r w:rsidR="000E4EFA">
        <w:rPr>
          <w:rFonts w:ascii="Arial" w:hAnsi="Arial"/>
        </w:rPr>
        <w:t xml:space="preserve">Given a point P in a </w:t>
      </w:r>
      <w:r w:rsidR="001D4BA6">
        <w:rPr>
          <w:rFonts w:ascii="Arial" w:hAnsi="Arial"/>
        </w:rPr>
        <w:t xml:space="preserve">scalar </w:t>
      </w:r>
      <w:r w:rsidR="000E4EFA">
        <w:rPr>
          <w:rFonts w:ascii="Arial" w:hAnsi="Arial"/>
        </w:rPr>
        <w:t xml:space="preserve">field </w:t>
      </w:r>
      <w:r w:rsidR="000E4EFA" w:rsidRPr="000E4EFA">
        <w:rPr>
          <w:rFonts w:ascii="Symbol" w:hAnsi="Symbol"/>
          <w:b/>
        </w:rPr>
        <w:t></w:t>
      </w:r>
      <w:r w:rsidR="000E4EFA">
        <w:rPr>
          <w:rFonts w:ascii="Arial" w:hAnsi="Arial"/>
        </w:rPr>
        <w:t xml:space="preserve"> over </w:t>
      </w:r>
      <w:r w:rsidR="00FE7742" w:rsidRPr="001D4BA6">
        <w:rPr>
          <w:rFonts w:ascii="Apple Chancery" w:hAnsi="Apple Chancery"/>
          <w:b/>
        </w:rPr>
        <w:t>M</w:t>
      </w:r>
      <w:r w:rsidR="000E4EFA">
        <w:rPr>
          <w:rFonts w:ascii="Arial" w:hAnsi="Arial"/>
        </w:rPr>
        <w:t xml:space="preserve">, </w:t>
      </w:r>
      <w:r w:rsidR="00253399" w:rsidRPr="001D4BA6">
        <w:rPr>
          <w:rFonts w:ascii="Arial" w:hAnsi="Arial"/>
          <w:position w:val="-16"/>
        </w:rPr>
        <w:object w:dxaOrig="1180" w:dyaOrig="440" w14:anchorId="6A307749">
          <v:shape id="_x0000_i1363" type="#_x0000_t75" style="width:59pt;height:22pt" o:ole="">
            <v:imagedata r:id="rId687" o:title=""/>
          </v:shape>
          <o:OLEObject Type="Embed" ProgID="Equation.DSMT4" ShapeID="_x0000_i1363" DrawAspect="Content" ObjectID="_1453398094" r:id="rId688"/>
        </w:object>
      </w:r>
      <w:r w:rsidR="000E4EFA">
        <w:rPr>
          <w:rFonts w:ascii="Arial" w:hAnsi="Arial"/>
        </w:rPr>
        <w:t xml:space="preserve"> is </w:t>
      </w:r>
      <w:r w:rsidR="00FE7742">
        <w:rPr>
          <w:rFonts w:ascii="Arial" w:hAnsi="Arial"/>
        </w:rPr>
        <w:t xml:space="preserve">is called a </w:t>
      </w:r>
      <w:r w:rsidR="00FE7742">
        <w:rPr>
          <w:rFonts w:ascii="Arial" w:hAnsi="Arial"/>
          <w:b/>
        </w:rPr>
        <w:t xml:space="preserve">volume element for </w:t>
      </w:r>
      <w:r w:rsidR="00FE7742" w:rsidRPr="001D4BA6">
        <w:rPr>
          <w:rFonts w:ascii="Apple Chancery" w:hAnsi="Apple Chancery"/>
          <w:b/>
        </w:rPr>
        <w:t>M</w:t>
      </w:r>
      <w:r w:rsidR="00FE7742">
        <w:rPr>
          <w:rFonts w:ascii="Arial" w:hAnsi="Arial"/>
          <w:b/>
        </w:rPr>
        <w:t>.</w:t>
      </w:r>
      <w:r w:rsidR="00253399">
        <w:rPr>
          <w:rFonts w:ascii="Arial" w:hAnsi="Arial"/>
        </w:rPr>
        <w:t xml:space="preserve"> Penrose says that i</w:t>
      </w:r>
      <w:r w:rsidR="00694D62">
        <w:rPr>
          <w:rFonts w:ascii="Arial" w:hAnsi="Arial"/>
        </w:rPr>
        <w:t>t is the</w:t>
      </w:r>
      <w:r w:rsidR="00FE7742">
        <w:rPr>
          <w:rFonts w:ascii="Arial" w:hAnsi="Arial"/>
        </w:rPr>
        <w:t xml:space="preserve"> tangent plane to </w:t>
      </w:r>
      <w:r w:rsidR="00FE7742">
        <w:rPr>
          <w:rFonts w:ascii="Symbol" w:hAnsi="Symbol"/>
          <w:b/>
          <w:i/>
        </w:rPr>
        <w:t></w:t>
      </w:r>
      <w:r w:rsidR="00FE7742">
        <w:rPr>
          <w:rFonts w:ascii="Arial" w:hAnsi="Arial"/>
        </w:rPr>
        <w:t xml:space="preserve"> at P.</w:t>
      </w:r>
    </w:p>
    <w:p w14:paraId="4112CD02" w14:textId="77777777" w:rsidR="00FE7742" w:rsidRDefault="00FE7742" w:rsidP="00376955">
      <w:pPr>
        <w:rPr>
          <w:rFonts w:ascii="Arial" w:hAnsi="Arial"/>
        </w:rPr>
      </w:pPr>
    </w:p>
    <w:p w14:paraId="094FAF4E" w14:textId="68A4F4EA" w:rsidR="000E4EFA" w:rsidRPr="000E4EFA" w:rsidRDefault="00FE7742" w:rsidP="00376955">
      <w:pPr>
        <w:rPr>
          <w:rFonts w:ascii="Arial" w:hAnsi="Arial"/>
        </w:rPr>
      </w:pPr>
      <w:r w:rsidRPr="00FE7742">
        <w:rPr>
          <w:rFonts w:ascii="Arial" w:hAnsi="Arial"/>
          <w:color w:val="008000"/>
        </w:rPr>
        <w:t>Definition.</w:t>
      </w:r>
      <w:r>
        <w:rPr>
          <w:rFonts w:ascii="Arial" w:hAnsi="Arial"/>
        </w:rPr>
        <w:t xml:space="preserve"> </w:t>
      </w:r>
      <w:r w:rsidR="000600FB">
        <w:t>Let</w:t>
      </w:r>
      <w:r w:rsidR="000600FB" w:rsidRPr="00437C52">
        <w:rPr>
          <w:rFonts w:ascii="Apple Chancery" w:hAnsi="Apple Chancery"/>
          <w:b/>
        </w:rPr>
        <w:t xml:space="preserve"> </w:t>
      </w:r>
      <w:r w:rsidR="000600FB" w:rsidRPr="004A21F4">
        <w:rPr>
          <w:rFonts w:ascii="Apple Chancery" w:hAnsi="Apple Chancery"/>
          <w:b/>
        </w:rPr>
        <w:t>M</w:t>
      </w:r>
      <w:r w:rsidR="000600FB">
        <w:t xml:space="preserve"> be an </w:t>
      </w:r>
      <w:r w:rsidR="000600FB">
        <w:rPr>
          <w:i/>
        </w:rPr>
        <w:t>n</w:t>
      </w:r>
      <w:r w:rsidR="000600FB">
        <w:t xml:space="preserve">-manifold, </w:t>
      </w:r>
      <w:r w:rsidR="000600FB">
        <w:rPr>
          <w:i/>
        </w:rPr>
        <w:t>n</w:t>
      </w:r>
      <w:r w:rsidR="000600FB">
        <w:t xml:space="preserve"> = </w:t>
      </w:r>
      <w:r w:rsidR="000600FB">
        <w:rPr>
          <w:i/>
        </w:rPr>
        <w:t>p</w:t>
      </w:r>
      <w:r w:rsidR="000600FB">
        <w:t xml:space="preserve"> + </w:t>
      </w:r>
      <w:r w:rsidR="000600FB">
        <w:rPr>
          <w:i/>
        </w:rPr>
        <w:t>q</w:t>
      </w:r>
      <w:r w:rsidR="000600FB">
        <w:t xml:space="preserve">, 1 ≤ </w:t>
      </w:r>
      <w:r w:rsidR="000600FB">
        <w:rPr>
          <w:i/>
        </w:rPr>
        <w:t>p</w:t>
      </w:r>
      <w:r w:rsidR="000600FB">
        <w:t xml:space="preserve">, </w:t>
      </w:r>
      <w:r w:rsidR="000600FB">
        <w:rPr>
          <w:i/>
        </w:rPr>
        <w:t>q</w:t>
      </w:r>
      <w:r w:rsidR="000600FB">
        <w:t xml:space="preserve"> &lt; </w:t>
      </w:r>
      <w:r w:rsidR="000600FB">
        <w:rPr>
          <w:i/>
        </w:rPr>
        <w:t>n</w:t>
      </w:r>
      <w:r w:rsidR="000600FB">
        <w:rPr>
          <w:rFonts w:ascii="Apple Chancery" w:hAnsi="Apple Chancery"/>
          <w:b/>
        </w:rPr>
        <w:t xml:space="preserve">. </w:t>
      </w:r>
      <w:r w:rsidR="000600FB">
        <w:rPr>
          <w:rFonts w:cstheme="minorHAnsi"/>
        </w:rPr>
        <w:t xml:space="preserve">Let M = {1, 2, …, </w:t>
      </w:r>
      <w:r w:rsidR="000600FB">
        <w:rPr>
          <w:rFonts w:cstheme="minorHAnsi"/>
          <w:i/>
        </w:rPr>
        <w:t>n</w:t>
      </w:r>
      <w:r w:rsidR="000600FB">
        <w:rPr>
          <w:rFonts w:cstheme="minorHAnsi"/>
        </w:rPr>
        <w:t>}. L</w:t>
      </w:r>
      <w:r w:rsidR="000600FB" w:rsidRPr="007F0599">
        <w:rPr>
          <w:rFonts w:ascii="Arial" w:hAnsi="Arial"/>
        </w:rPr>
        <w:t xml:space="preserve">et </w:t>
      </w:r>
      <w:bookmarkStart w:id="843" w:name="OLE_LINK511"/>
      <w:bookmarkStart w:id="844" w:name="OLE_LINK512"/>
      <w:bookmarkStart w:id="845" w:name="OLE_LINK148"/>
      <w:bookmarkStart w:id="846" w:name="OLE_LINK598"/>
      <w:r w:rsidR="000600FB" w:rsidRPr="00883104">
        <w:rPr>
          <w:rFonts w:ascii="Arial" w:hAnsi="Arial"/>
          <w:position w:val="-24"/>
        </w:rPr>
        <w:object w:dxaOrig="2620" w:dyaOrig="660" w14:anchorId="3AEDAA87">
          <v:shape id="_x0000_i1364" type="#_x0000_t75" style="width:133pt;height:33pt" o:ole="">
            <v:imagedata r:id="rId689" o:title=""/>
          </v:shape>
          <o:OLEObject Type="Embed" ProgID="Equation.DSMT4" ShapeID="_x0000_i1364" DrawAspect="Content" ObjectID="_1453398095" r:id="rId690"/>
        </w:object>
      </w:r>
      <w:bookmarkEnd w:id="843"/>
      <w:bookmarkEnd w:id="844"/>
      <w:bookmarkEnd w:id="845"/>
      <w:bookmarkEnd w:id="846"/>
      <w:r w:rsidR="000600FB" w:rsidRPr="007F0599">
        <w:rPr>
          <w:rFonts w:ascii="Arial" w:hAnsi="Arial"/>
        </w:rPr>
        <w:t xml:space="preserve"> </w:t>
      </w:r>
      <w:r w:rsidR="000600FB">
        <w:rPr>
          <w:rFonts w:ascii="Arial" w:hAnsi="Arial"/>
        </w:rPr>
        <w:t xml:space="preserve">(Einstein notation) </w:t>
      </w:r>
      <w:r w:rsidR="000600FB" w:rsidRPr="007F0599">
        <w:rPr>
          <w:rFonts w:ascii="Arial" w:hAnsi="Arial"/>
        </w:rPr>
        <w:t>be a</w:t>
      </w:r>
      <w:r w:rsidR="000600FB">
        <w:rPr>
          <w:rFonts w:ascii="Arial" w:hAnsi="Arial"/>
        </w:rPr>
        <w:t xml:space="preserve"> </w:t>
      </w:r>
      <w:r w:rsidR="000600FB">
        <w:rPr>
          <w:rFonts w:ascii="Arial" w:hAnsi="Arial"/>
          <w:i/>
        </w:rPr>
        <w:t>q</w:t>
      </w:r>
      <w:r w:rsidR="000600FB">
        <w:rPr>
          <w:rFonts w:ascii="Arial" w:hAnsi="Arial"/>
        </w:rPr>
        <w:noBreakHyphen/>
      </w:r>
      <w:r w:rsidR="000600FB" w:rsidRPr="007F0599">
        <w:rPr>
          <w:rFonts w:ascii="Arial" w:hAnsi="Arial"/>
        </w:rPr>
        <w:t>vector.</w:t>
      </w:r>
      <w:r w:rsidR="000600FB">
        <w:rPr>
          <w:rFonts w:ascii="Arial" w:hAnsi="Arial"/>
        </w:rPr>
        <w:t xml:space="preserve"> Recall that </w:t>
      </w:r>
      <w:bookmarkStart w:id="847" w:name="OLE_LINK913"/>
      <w:bookmarkStart w:id="848" w:name="OLE_LINK914"/>
      <w:r w:rsidR="000600FB" w:rsidRPr="005E480D">
        <w:rPr>
          <w:rFonts w:ascii="Arial" w:hAnsi="Arial"/>
          <w:position w:val="-10"/>
        </w:rPr>
        <w:object w:dxaOrig="3820" w:dyaOrig="320" w14:anchorId="4AB3D3F6">
          <v:shape id="_x0000_i1365" type="#_x0000_t75" style="width:191pt;height:16pt" o:ole="">
            <v:imagedata r:id="rId691" o:title=""/>
          </v:shape>
          <o:OLEObject Type="Embed" ProgID="Equation.DSMT4" ShapeID="_x0000_i1365" DrawAspect="Content" ObjectID="_1453398096" r:id="rId692"/>
        </w:object>
      </w:r>
      <w:bookmarkEnd w:id="847"/>
      <w:bookmarkEnd w:id="848"/>
      <w:r w:rsidR="000600FB">
        <w:rPr>
          <w:rFonts w:ascii="Arial" w:hAnsi="Arial"/>
        </w:rPr>
        <w:t>.</w:t>
      </w:r>
      <w:r w:rsidR="00F04DF3">
        <w:rPr>
          <w:rFonts w:ascii="Arial" w:hAnsi="Arial"/>
        </w:rPr>
        <w:t xml:space="preserve"> </w:t>
      </w:r>
      <w:r w:rsidR="000B6890">
        <w:rPr>
          <w:rFonts w:ascii="Arial" w:hAnsi="Arial"/>
        </w:rPr>
        <w:t>Let {</w:t>
      </w:r>
      <w:r w:rsidR="000B6890">
        <w:rPr>
          <w:rFonts w:ascii="Arial" w:hAnsi="Arial"/>
          <w:i/>
        </w:rPr>
        <w:t>r</w:t>
      </w:r>
      <w:r w:rsidR="000B6890">
        <w:rPr>
          <w:rFonts w:ascii="Arial" w:hAnsi="Arial"/>
        </w:rPr>
        <w:t xml:space="preserve">, …, </w:t>
      </w:r>
      <w:r w:rsidR="000B6890">
        <w:rPr>
          <w:rFonts w:ascii="Arial" w:hAnsi="Arial"/>
          <w:i/>
        </w:rPr>
        <w:t>t</w:t>
      </w:r>
      <w:r w:rsidR="000B6890">
        <w:rPr>
          <w:rFonts w:ascii="Arial" w:hAnsi="Arial"/>
        </w:rPr>
        <w:t>} = M – {</w:t>
      </w:r>
      <w:r w:rsidR="000B6890">
        <w:rPr>
          <w:rFonts w:ascii="Arial" w:hAnsi="Arial"/>
          <w:i/>
        </w:rPr>
        <w:t>u</w:t>
      </w:r>
      <w:r w:rsidR="000B6890">
        <w:rPr>
          <w:rFonts w:ascii="Arial" w:hAnsi="Arial"/>
        </w:rPr>
        <w:t xml:space="preserve">, …, </w:t>
      </w:r>
      <w:r w:rsidR="000B6890">
        <w:rPr>
          <w:rFonts w:ascii="Arial" w:hAnsi="Arial"/>
          <w:i/>
        </w:rPr>
        <w:t>w</w:t>
      </w:r>
      <w:r w:rsidR="000B6890">
        <w:rPr>
          <w:rFonts w:ascii="Arial" w:hAnsi="Arial"/>
        </w:rPr>
        <w:t xml:space="preserve">}. </w:t>
      </w:r>
      <w:r>
        <w:rPr>
          <w:rFonts w:ascii="Arial" w:hAnsi="Arial"/>
        </w:rPr>
        <w:t xml:space="preserve">Let </w:t>
      </w:r>
      <w:r w:rsidRPr="00FE7742">
        <w:rPr>
          <w:rFonts w:ascii="Arial" w:hAnsi="Arial"/>
          <w:i/>
        </w:rPr>
        <w:t>K</w:t>
      </w:r>
      <w:r>
        <w:rPr>
          <w:rFonts w:ascii="Arial" w:hAnsi="Arial"/>
        </w:rPr>
        <w:t xml:space="preserve"> be any proportionality constant. </w:t>
      </w:r>
      <w:r w:rsidR="00171303">
        <w:rPr>
          <w:rFonts w:ascii="Arial" w:hAnsi="Arial"/>
        </w:rPr>
        <w:t>The</w:t>
      </w:r>
      <w:r w:rsidR="00F452CF">
        <w:rPr>
          <w:rFonts w:ascii="Arial" w:hAnsi="Arial"/>
        </w:rPr>
        <w:t xml:space="preserve"> </w:t>
      </w:r>
      <w:r w:rsidR="00F452CF" w:rsidRPr="00F452CF">
        <w:rPr>
          <w:rFonts w:ascii="Arial" w:hAnsi="Arial"/>
          <w:b/>
        </w:rPr>
        <w:t>Hodge</w:t>
      </w:r>
      <w:r w:rsidR="008F12E1">
        <w:rPr>
          <w:rFonts w:ascii="Arial" w:hAnsi="Arial"/>
          <w:b/>
        </w:rPr>
        <w:t>-like</w:t>
      </w:r>
      <w:r w:rsidR="00171303" w:rsidRPr="00F452CF">
        <w:rPr>
          <w:rFonts w:ascii="Arial" w:hAnsi="Arial"/>
          <w:b/>
        </w:rPr>
        <w:t xml:space="preserve"> </w:t>
      </w:r>
      <w:r w:rsidR="00171303" w:rsidRPr="00256EDD">
        <w:rPr>
          <w:rFonts w:ascii="Arial" w:hAnsi="Arial"/>
          <w:b/>
        </w:rPr>
        <w:t xml:space="preserve">contraction operator </w:t>
      </w:r>
      <w:r w:rsidR="00BB4564" w:rsidRPr="00BB4564">
        <w:rPr>
          <w:rFonts w:ascii="Arial Bold" w:hAnsi="Arial Bold"/>
          <w:b/>
          <w:bCs/>
          <w:position w:val="-10"/>
        </w:rPr>
        <w:object w:dxaOrig="160" w:dyaOrig="260" w14:anchorId="61BCE3C4">
          <v:shape id="_x0000_i1366" type="#_x0000_t75" style="width:8pt;height:13pt" o:ole="">
            <v:imagedata r:id="rId693" o:title=""/>
          </v:shape>
          <o:OLEObject Type="Embed" ProgID="Equation.DSMT4" ShapeID="_x0000_i1366" DrawAspect="Content" ObjectID="_1453398097" r:id="rId694"/>
        </w:object>
      </w:r>
      <w:r w:rsidR="00171303">
        <w:rPr>
          <w:rFonts w:ascii="Arial" w:hAnsi="Arial"/>
        </w:rPr>
        <w:t xml:space="preserve"> converts </w:t>
      </w:r>
      <w:r w:rsidR="00171303" w:rsidRPr="00694D62">
        <w:rPr>
          <w:rFonts w:ascii="Symbol" w:hAnsi="Symbol"/>
          <w:b/>
          <w:i/>
        </w:rPr>
        <w:t></w:t>
      </w:r>
      <w:r w:rsidR="00171303">
        <w:rPr>
          <w:rFonts w:ascii="Arial" w:hAnsi="Arial"/>
        </w:rPr>
        <w:t xml:space="preserve"> to a </w:t>
      </w:r>
      <w:r w:rsidR="00171303">
        <w:rPr>
          <w:rFonts w:ascii="Arial" w:hAnsi="Arial"/>
          <w:i/>
        </w:rPr>
        <w:t>p</w:t>
      </w:r>
      <w:r w:rsidR="00171303">
        <w:rPr>
          <w:rFonts w:ascii="Arial" w:hAnsi="Arial"/>
        </w:rPr>
        <w:t xml:space="preserve">-form </w:t>
      </w:r>
      <w:r w:rsidR="00171303" w:rsidRPr="00694D62">
        <w:rPr>
          <w:rFonts w:ascii="Symbol" w:hAnsi="Symbol"/>
          <w:b/>
          <w:i/>
        </w:rPr>
        <w:t></w:t>
      </w:r>
      <w:r w:rsidR="00171303">
        <w:rPr>
          <w:rFonts w:ascii="Arial" w:hAnsi="Arial"/>
        </w:rPr>
        <w:t>:</w:t>
      </w:r>
      <w:r w:rsidR="000E4EFA">
        <w:rPr>
          <w:rFonts w:ascii="Arial" w:hAnsi="Arial"/>
        </w:rPr>
        <w:t xml:space="preserve"> </w:t>
      </w:r>
    </w:p>
    <w:p w14:paraId="51050B31" w14:textId="77777777" w:rsidR="00694D62" w:rsidRDefault="00694D62" w:rsidP="00376955">
      <w:pPr>
        <w:rPr>
          <w:rFonts w:ascii="Arial" w:hAnsi="Arial"/>
        </w:rPr>
      </w:pPr>
      <w:r>
        <w:rPr>
          <w:rFonts w:ascii="Arial" w:hAnsi="Arial"/>
        </w:rPr>
        <w:tab/>
      </w:r>
      <w:r w:rsidR="009E12A2" w:rsidRPr="00C239EC">
        <w:rPr>
          <w:rFonts w:ascii="Arial" w:hAnsi="Arial"/>
          <w:position w:val="-38"/>
        </w:rPr>
        <w:object w:dxaOrig="5260" w:dyaOrig="880" w14:anchorId="605D1265">
          <v:shape id="_x0000_i1367" type="#_x0000_t75" style="width:263pt;height:44pt" o:ole="">
            <v:imagedata r:id="rId695" o:title=""/>
          </v:shape>
          <o:OLEObject Type="Embed" ProgID="Equation.DSMT4" ShapeID="_x0000_i1367" DrawAspect="Content" ObjectID="_1453398098" r:id="rId696"/>
        </w:object>
      </w:r>
      <w:r w:rsidR="00A66061">
        <w:rPr>
          <w:rFonts w:ascii="Arial" w:hAnsi="Arial"/>
        </w:rPr>
        <w:t xml:space="preserve">  </w:t>
      </w:r>
    </w:p>
    <w:p w14:paraId="498B380F" w14:textId="31C97D22" w:rsidR="005940DD" w:rsidRPr="005940DD" w:rsidRDefault="00BB4564" w:rsidP="00376955">
      <w:pPr>
        <w:rPr>
          <w:rFonts w:ascii="Arial" w:hAnsi="Arial"/>
        </w:rPr>
      </w:pPr>
      <w:r>
        <w:rPr>
          <w:rFonts w:ascii="Arial" w:hAnsi="Arial"/>
        </w:rPr>
        <w:t>So,</w:t>
      </w:r>
      <w:r w:rsidR="005940DD">
        <w:rPr>
          <w:rFonts w:ascii="Arial" w:hAnsi="Arial"/>
        </w:rPr>
        <w:t xml:space="preserve"> </w:t>
      </w:r>
      <w:r w:rsidR="00C239EC" w:rsidRPr="006842B8">
        <w:rPr>
          <w:rFonts w:ascii="Arial" w:hAnsi="Arial"/>
          <w:position w:val="-16"/>
        </w:rPr>
        <w:object w:dxaOrig="2060" w:dyaOrig="440" w14:anchorId="6D979597">
          <v:shape id="_x0000_i1368" type="#_x0000_t75" style="width:103pt;height:22pt" o:ole="">
            <v:imagedata r:id="rId697" o:title=""/>
          </v:shape>
          <o:OLEObject Type="Embed" ProgID="Equation.DSMT4" ShapeID="_x0000_i1368" DrawAspect="Content" ObjectID="_1453398099" r:id="rId698"/>
        </w:object>
      </w:r>
      <w:r>
        <w:rPr>
          <w:rFonts w:ascii="Arial" w:hAnsi="Arial"/>
        </w:rPr>
        <w:t xml:space="preserve">. Note that </w:t>
      </w:r>
      <w:r w:rsidRPr="00BB4564">
        <w:rPr>
          <w:rFonts w:ascii="Symbol" w:hAnsi="Symbol"/>
          <w:b/>
          <w:i/>
        </w:rPr>
        <w:t></w:t>
      </w:r>
      <w:r>
        <w:rPr>
          <w:rFonts w:ascii="Arial" w:hAnsi="Arial"/>
        </w:rPr>
        <w:t xml:space="preserve"> </w:t>
      </w:r>
      <w:r w:rsidR="006842B8">
        <w:rPr>
          <w:rFonts w:ascii="Arial" w:hAnsi="Arial"/>
        </w:rPr>
        <w:t xml:space="preserve">is antisymmetric since </w:t>
      </w:r>
      <w:r w:rsidR="006842B8" w:rsidRPr="006842B8">
        <w:rPr>
          <w:rFonts w:ascii="Arial" w:hAnsi="Arial"/>
          <w:position w:val="-16"/>
        </w:rPr>
        <w:object w:dxaOrig="720" w:dyaOrig="420" w14:anchorId="6B52A715">
          <v:shape id="_x0000_i1369" type="#_x0000_t75" style="width:36pt;height:21pt" o:ole="">
            <v:imagedata r:id="rId699" o:title=""/>
          </v:shape>
          <o:OLEObject Type="Embed" ProgID="Equation.DSMT4" ShapeID="_x0000_i1369" DrawAspect="Content" ObjectID="_1453398100" r:id="rId700"/>
        </w:object>
      </w:r>
      <w:r w:rsidR="006842B8">
        <w:rPr>
          <w:rFonts w:ascii="Arial" w:hAnsi="Arial"/>
        </w:rPr>
        <w:t xml:space="preserve"> is. </w:t>
      </w:r>
    </w:p>
    <w:p w14:paraId="7CF26871" w14:textId="77777777" w:rsidR="008540D7" w:rsidRDefault="001820F5" w:rsidP="00376955">
      <w:pPr>
        <w:rPr>
          <w:rFonts w:ascii="Arial" w:hAnsi="Arial"/>
        </w:rPr>
      </w:pPr>
      <w:r w:rsidRPr="007F0599">
        <w:rPr>
          <w:rFonts w:ascii="Arial" w:hAnsi="Arial"/>
        </w:rPr>
        <w:t xml:space="preserve">We say that the </w:t>
      </w:r>
      <w:r w:rsidRPr="007F0599">
        <w:rPr>
          <w:rFonts w:ascii="Arial" w:hAnsi="Arial"/>
          <w:b/>
        </w:rPr>
        <w:t>contraction</w:t>
      </w:r>
      <w:r w:rsidRPr="007F0599">
        <w:rPr>
          <w:rFonts w:ascii="Arial" w:hAnsi="Arial"/>
          <w:b/>
          <w:i/>
        </w:rPr>
        <w:t xml:space="preserve"> </w:t>
      </w:r>
      <w:r w:rsidR="00E007F0" w:rsidRPr="007F0599">
        <w:rPr>
          <w:rFonts w:ascii="Arial" w:hAnsi="Arial"/>
          <w:b/>
          <w:position w:val="-14"/>
        </w:rPr>
        <w:object w:dxaOrig="2060" w:dyaOrig="420" w14:anchorId="5CE0B9C0">
          <v:shape id="_x0000_i1370" type="#_x0000_t75" style="width:104pt;height:22pt" o:ole="">
            <v:imagedata r:id="rId701" o:title=""/>
          </v:shape>
          <o:OLEObject Type="Embed" ProgID="Equation.DSMT4" ShapeID="_x0000_i1370" DrawAspect="Content" ObjectID="_1453398101" r:id="rId702"/>
        </w:object>
      </w:r>
      <w:r w:rsidRPr="007F0599">
        <w:rPr>
          <w:rFonts w:ascii="Arial" w:hAnsi="Arial"/>
          <w:b/>
        </w:rPr>
        <w:t xml:space="preserve"> </w:t>
      </w:r>
      <w:r w:rsidRPr="007F0599">
        <w:rPr>
          <w:rFonts w:ascii="Arial" w:hAnsi="Arial"/>
        </w:rPr>
        <w:t xml:space="preserve">converts the </w:t>
      </w:r>
      <w:r w:rsidR="00256EDD">
        <w:rPr>
          <w:rFonts w:ascii="Arial" w:hAnsi="Arial"/>
          <w:i/>
        </w:rPr>
        <w:t>q</w:t>
      </w:r>
      <w:r w:rsidR="00883104">
        <w:rPr>
          <w:rFonts w:ascii="Arial" w:hAnsi="Arial"/>
        </w:rPr>
        <w:noBreakHyphen/>
      </w:r>
      <w:r w:rsidRPr="007F0599">
        <w:rPr>
          <w:rFonts w:ascii="Arial" w:hAnsi="Arial"/>
        </w:rPr>
        <w:t xml:space="preserve">vector </w:t>
      </w:r>
      <w:bookmarkStart w:id="849" w:name="OLE_LINK837"/>
      <w:bookmarkStart w:id="850" w:name="OLE_LINK838"/>
      <w:r w:rsidR="00800F96" w:rsidRPr="00883104">
        <w:rPr>
          <w:rFonts w:ascii="Arial" w:hAnsi="Arial"/>
          <w:position w:val="-10"/>
        </w:rPr>
        <w:object w:dxaOrig="260" w:dyaOrig="300" w14:anchorId="3442F4F6">
          <v:shape id="_x0000_i1371" type="#_x0000_t75" style="width:11pt;height:17pt" o:ole="">
            <v:imagedata r:id="rId703" o:title=""/>
          </v:shape>
          <o:OLEObject Type="Embed" ProgID="Equation.DSMT4" ShapeID="_x0000_i1371" DrawAspect="Content" ObjectID="_1453398102" r:id="rId704"/>
        </w:object>
      </w:r>
      <w:bookmarkEnd w:id="849"/>
      <w:bookmarkEnd w:id="850"/>
      <w:r w:rsidRPr="007F0599">
        <w:rPr>
          <w:rFonts w:ascii="Arial" w:hAnsi="Arial"/>
        </w:rPr>
        <w:t xml:space="preserve"> </w:t>
      </w:r>
      <w:r w:rsidR="00A550F0">
        <w:rPr>
          <w:rFonts w:ascii="Arial" w:hAnsi="Arial"/>
        </w:rPr>
        <w:t>in</w:t>
      </w:r>
      <w:r w:rsidRPr="007F0599">
        <w:rPr>
          <w:rFonts w:ascii="Arial" w:hAnsi="Arial"/>
        </w:rPr>
        <w:t xml:space="preserve">to the </w:t>
      </w:r>
      <w:r w:rsidRPr="007F0599">
        <w:rPr>
          <w:rFonts w:ascii="Arial" w:hAnsi="Arial"/>
          <w:i/>
        </w:rPr>
        <w:t>p</w:t>
      </w:r>
      <w:r w:rsidRPr="007F0599">
        <w:rPr>
          <w:rFonts w:ascii="Arial" w:hAnsi="Arial"/>
        </w:rPr>
        <w:t>-for</w:t>
      </w:r>
      <w:r w:rsidR="00256EDD">
        <w:rPr>
          <w:rFonts w:ascii="Arial" w:hAnsi="Arial"/>
        </w:rPr>
        <w:t xml:space="preserve">m </w:t>
      </w:r>
      <w:r w:rsidR="00256EDD" w:rsidRPr="00256EDD">
        <w:rPr>
          <w:rFonts w:ascii="Symbol" w:hAnsi="Symbol"/>
          <w:b/>
          <w:i/>
        </w:rPr>
        <w:t></w:t>
      </w:r>
      <w:r w:rsidR="00A550F0" w:rsidRPr="00134120">
        <w:rPr>
          <w:rFonts w:ascii="Arial" w:hAnsi="Arial"/>
          <w:b/>
        </w:rPr>
        <w:t>.</w:t>
      </w:r>
      <w:r w:rsidRPr="00134120">
        <w:rPr>
          <w:rFonts w:ascii="Arial" w:hAnsi="Arial"/>
          <w:b/>
        </w:rPr>
        <w:t xml:space="preserve"> </w:t>
      </w:r>
      <w:r w:rsidR="008540D7" w:rsidRPr="007F0599">
        <w:rPr>
          <w:rFonts w:ascii="Arial" w:hAnsi="Arial"/>
        </w:rPr>
        <w:t xml:space="preserve">We have “glued” the </w:t>
      </w:r>
      <w:r w:rsidR="00256EDD">
        <w:rPr>
          <w:rFonts w:ascii="Arial" w:hAnsi="Arial"/>
          <w:i/>
        </w:rPr>
        <w:t>q</w:t>
      </w:r>
      <w:r w:rsidR="008540D7" w:rsidRPr="007F0599">
        <w:rPr>
          <w:rFonts w:ascii="Arial" w:hAnsi="Arial"/>
        </w:rPr>
        <w:t xml:space="preserve"> upper indices of </w:t>
      </w:r>
      <w:r w:rsidR="008540D7" w:rsidRPr="007F0599">
        <w:rPr>
          <w:rFonts w:ascii="Symbol" w:hAnsi="Symbol"/>
          <w:b/>
          <w:i/>
        </w:rPr>
        <w:t></w:t>
      </w:r>
      <w:r w:rsidR="003549BA">
        <w:rPr>
          <w:rFonts w:ascii="Symbol" w:hAnsi="Symbol"/>
          <w:b/>
          <w:i/>
        </w:rPr>
        <w:t></w:t>
      </w:r>
      <w:r w:rsidR="008540D7" w:rsidRPr="007F0599">
        <w:rPr>
          <w:rFonts w:ascii="Arial" w:hAnsi="Arial"/>
        </w:rPr>
        <w:t xml:space="preserve">to </w:t>
      </w:r>
      <w:r w:rsidR="00256EDD">
        <w:rPr>
          <w:rFonts w:ascii="Arial" w:hAnsi="Arial"/>
          <w:i/>
        </w:rPr>
        <w:t>q</w:t>
      </w:r>
      <w:r w:rsidR="008540D7" w:rsidRPr="007F0599">
        <w:rPr>
          <w:rFonts w:ascii="Arial" w:hAnsi="Arial"/>
        </w:rPr>
        <w:t xml:space="preserve"> of the lower indices of </w:t>
      </w:r>
      <w:r w:rsidR="008540D7" w:rsidRPr="007F0599">
        <w:rPr>
          <w:rFonts w:ascii="Symbol" w:hAnsi="Symbol"/>
          <w:i/>
        </w:rPr>
        <w:t></w:t>
      </w:r>
      <w:r w:rsidR="00E371D8">
        <w:rPr>
          <w:rFonts w:ascii="Arial" w:hAnsi="Arial"/>
          <w:i/>
          <w:vertAlign w:val="subscript"/>
        </w:rPr>
        <w:t>r</w:t>
      </w:r>
      <w:r w:rsidR="00E371D8" w:rsidRPr="00E371D8">
        <w:rPr>
          <w:rFonts w:ascii="Arial" w:hAnsi="Arial"/>
          <w:vertAlign w:val="subscript"/>
        </w:rPr>
        <w:t>…</w:t>
      </w:r>
      <w:r w:rsidR="00E371D8" w:rsidRPr="00E371D8">
        <w:rPr>
          <w:rFonts w:ascii="Arial" w:hAnsi="Arial"/>
          <w:vertAlign w:val="subscript"/>
        </w:rPr>
        <w:softHyphen/>
      </w:r>
      <w:r w:rsidR="00E371D8">
        <w:rPr>
          <w:rFonts w:ascii="Arial" w:hAnsi="Arial"/>
          <w:i/>
          <w:vertAlign w:val="subscript"/>
        </w:rPr>
        <w:t>w</w:t>
      </w:r>
      <w:r w:rsidR="00E371D8">
        <w:rPr>
          <w:rFonts w:ascii="Arial" w:hAnsi="Arial"/>
          <w:i/>
          <w:vertAlign w:val="subscript"/>
        </w:rPr>
        <w:softHyphen/>
        <w:t xml:space="preserve"> </w:t>
      </w:r>
      <w:r w:rsidR="008540D7">
        <w:rPr>
          <w:rFonts w:ascii="Arial" w:hAnsi="Arial"/>
        </w:rPr>
        <w:t xml:space="preserve"> leaving the </w:t>
      </w:r>
      <w:r w:rsidR="008540D7">
        <w:rPr>
          <w:rFonts w:ascii="Arial" w:hAnsi="Arial"/>
          <w:i/>
        </w:rPr>
        <w:t>p</w:t>
      </w:r>
      <w:r w:rsidR="008540D7">
        <w:rPr>
          <w:rFonts w:ascii="Arial" w:hAnsi="Arial"/>
        </w:rPr>
        <w:t xml:space="preserve"> unattached lower indices of </w:t>
      </w:r>
      <w:r w:rsidR="008540D7" w:rsidRPr="00782652">
        <w:rPr>
          <w:rFonts w:ascii="Symbol" w:hAnsi="Symbol"/>
          <w:i/>
        </w:rPr>
        <w:t></w:t>
      </w:r>
      <w:r w:rsidR="008540D7" w:rsidRPr="00782652">
        <w:rPr>
          <w:rFonts w:ascii="Symbol" w:hAnsi="Symbol"/>
          <w:sz w:val="8"/>
          <w:szCs w:val="8"/>
        </w:rPr>
        <w:t></w:t>
      </w:r>
      <w:r w:rsidR="008540D7">
        <w:rPr>
          <w:rFonts w:ascii="Arial" w:hAnsi="Arial"/>
          <w:i/>
          <w:vertAlign w:val="subscript"/>
        </w:rPr>
        <w:t>r…t</w:t>
      </w:r>
      <w:r w:rsidR="008540D7">
        <w:rPr>
          <w:rFonts w:ascii="Arial" w:hAnsi="Arial"/>
        </w:rPr>
        <w:t xml:space="preserve">. </w:t>
      </w:r>
    </w:p>
    <w:p w14:paraId="7A9DC4D0" w14:textId="77777777" w:rsidR="008540D7" w:rsidRDefault="008540D7" w:rsidP="00376955">
      <w:pPr>
        <w:rPr>
          <w:rFonts w:ascii="Arial" w:hAnsi="Arial"/>
        </w:rPr>
      </w:pPr>
    </w:p>
    <w:p w14:paraId="119452E1" w14:textId="77777777" w:rsidR="007F0599" w:rsidRPr="00134120" w:rsidRDefault="00134120" w:rsidP="00376955">
      <w:pPr>
        <w:rPr>
          <w:rFonts w:ascii="Arial" w:hAnsi="Arial"/>
        </w:rPr>
      </w:pPr>
      <w:r w:rsidRPr="00134120">
        <w:rPr>
          <w:rFonts w:ascii="Arial" w:hAnsi="Arial"/>
        </w:rPr>
        <w:t>We say that</w:t>
      </w:r>
      <w:r>
        <w:rPr>
          <w:rFonts w:ascii="Arial" w:hAnsi="Arial"/>
        </w:rPr>
        <w:t xml:space="preserve"> </w:t>
      </w:r>
      <w:r w:rsidR="008F12E1" w:rsidRPr="008F12E1">
        <w:rPr>
          <w:rFonts w:ascii="Arial" w:hAnsi="Arial"/>
          <w:position w:val="-6"/>
        </w:rPr>
        <w:object w:dxaOrig="240" w:dyaOrig="220" w14:anchorId="07BC3EAA">
          <v:shape id="_x0000_i1372" type="#_x0000_t75" style="width:11pt;height:12pt" o:ole="">
            <v:imagedata r:id="rId705" o:title=""/>
          </v:shape>
          <o:OLEObject Type="Embed" ProgID="Equation.DSMT4" ShapeID="_x0000_i1372" DrawAspect="Content" ObjectID="_1453398103" r:id="rId706"/>
        </w:object>
      </w:r>
      <w:r w:rsidRPr="00134120">
        <w:rPr>
          <w:rFonts w:ascii="Arial" w:hAnsi="Arial"/>
        </w:rPr>
        <w:t xml:space="preserve"> </w:t>
      </w:r>
      <w:r>
        <w:rPr>
          <w:rFonts w:ascii="Arial" w:hAnsi="Arial"/>
        </w:rPr>
        <w:t xml:space="preserve">and </w:t>
      </w:r>
      <w:r w:rsidR="008F12E1" w:rsidRPr="00134120">
        <w:rPr>
          <w:rFonts w:ascii="Arial" w:hAnsi="Arial"/>
          <w:position w:val="-10"/>
        </w:rPr>
        <w:object w:dxaOrig="260" w:dyaOrig="300" w14:anchorId="5BBCA333">
          <v:shape id="_x0000_i1373" type="#_x0000_t75" style="width:11pt;height:17pt" o:ole="">
            <v:imagedata r:id="rId707" o:title=""/>
          </v:shape>
          <o:OLEObject Type="Embed" ProgID="Equation.DSMT4" ShapeID="_x0000_i1373" DrawAspect="Content" ObjectID="_1453398104" r:id="rId708"/>
        </w:object>
      </w:r>
      <w:r>
        <w:rPr>
          <w:rFonts w:ascii="Arial" w:hAnsi="Arial"/>
        </w:rPr>
        <w:t xml:space="preserve"> are </w:t>
      </w:r>
      <w:r w:rsidRPr="00134120">
        <w:rPr>
          <w:rFonts w:ascii="Arial" w:hAnsi="Arial"/>
          <w:b/>
        </w:rPr>
        <w:t>Hodge-like duals</w:t>
      </w:r>
      <w:r>
        <w:rPr>
          <w:rFonts w:ascii="Arial" w:hAnsi="Arial"/>
        </w:rPr>
        <w:t>. (True Hodge duals are generated in an analogous fashion in Clifford algebras between multivectors and pseudo-multivectors by multiplying by the pseudo-scalar.)</w:t>
      </w:r>
    </w:p>
    <w:p w14:paraId="023C4A33" w14:textId="77777777" w:rsidR="008540D7" w:rsidRDefault="008540D7" w:rsidP="00376955">
      <w:pPr>
        <w:rPr>
          <w:rFonts w:ascii="Arial" w:hAnsi="Arial"/>
          <w:color w:val="008000"/>
        </w:rPr>
      </w:pPr>
    </w:p>
    <w:p w14:paraId="5DF72C71" w14:textId="77777777" w:rsidR="009B1A64" w:rsidRPr="00253C73" w:rsidRDefault="00B80534" w:rsidP="00376955">
      <w:pPr>
        <w:rPr>
          <w:rFonts w:ascii="Arial" w:hAnsi="Arial"/>
          <w:b/>
          <w:color w:val="008000"/>
        </w:rPr>
      </w:pPr>
      <w:r>
        <w:rPr>
          <w:rFonts w:ascii="Arial" w:hAnsi="Arial"/>
          <w:color w:val="008000"/>
        </w:rPr>
        <w:t>Definition.</w:t>
      </w:r>
      <w:r w:rsidR="009B1A64">
        <w:rPr>
          <w:rFonts w:ascii="Arial" w:hAnsi="Arial"/>
          <w:color w:val="008000"/>
        </w:rPr>
        <w:t xml:space="preserve"> </w:t>
      </w:r>
      <w:r w:rsidR="009B1A64" w:rsidRPr="009B1A64">
        <w:rPr>
          <w:rFonts w:ascii="Arial" w:hAnsi="Arial"/>
        </w:rPr>
        <w:t>The</w:t>
      </w:r>
      <w:r w:rsidR="009B1A64">
        <w:rPr>
          <w:rFonts w:ascii="Arial" w:hAnsi="Arial"/>
          <w:color w:val="008000"/>
        </w:rPr>
        <w:t xml:space="preserve"> </w:t>
      </w:r>
      <w:r w:rsidR="009B1A64">
        <w:rPr>
          <w:rFonts w:ascii="Arial" w:hAnsi="Arial"/>
          <w:b/>
        </w:rPr>
        <w:t xml:space="preserve">reciprocal volume element </w:t>
      </w:r>
      <w:r w:rsidR="00CE1BB1">
        <w:rPr>
          <w:rFonts w:ascii="Arial" w:hAnsi="Arial"/>
          <w:b/>
        </w:rPr>
        <w:t>of</w:t>
      </w:r>
      <w:r w:rsidRPr="00253C73">
        <w:rPr>
          <w:rFonts w:ascii="Arial" w:hAnsi="Arial"/>
        </w:rPr>
        <w:t xml:space="preserve"> </w:t>
      </w:r>
      <w:r w:rsidR="00CE1BB1" w:rsidRPr="00800F96">
        <w:rPr>
          <w:rFonts w:ascii="Arial" w:hAnsi="Arial"/>
          <w:position w:val="-6"/>
        </w:rPr>
        <w:object w:dxaOrig="180" w:dyaOrig="220" w14:anchorId="6ECDB224">
          <v:shape id="_x0000_i1374" type="#_x0000_t75" style="width:11pt;height:11pt" o:ole="">
            <v:imagedata r:id="rId709" o:title=""/>
          </v:shape>
          <o:OLEObject Type="Embed" ProgID="Equation.DSMT4" ShapeID="_x0000_i1374" DrawAspect="Content" ObjectID="_1453398105" r:id="rId710"/>
        </w:object>
      </w:r>
      <w:r w:rsidR="00CE1BB1">
        <w:rPr>
          <w:rFonts w:ascii="Arial" w:hAnsi="Arial"/>
        </w:rPr>
        <w:t xml:space="preserve"> is </w:t>
      </w:r>
      <w:r w:rsidR="00253C73" w:rsidRPr="00253C73">
        <w:rPr>
          <w:rFonts w:ascii="Arial" w:hAnsi="Arial"/>
        </w:rPr>
        <w:t xml:space="preserve">the </w:t>
      </w:r>
      <w:r w:rsidR="00253C73">
        <w:rPr>
          <w:rFonts w:ascii="Arial" w:hAnsi="Arial"/>
        </w:rPr>
        <w:t>vector</w:t>
      </w:r>
    </w:p>
    <w:p w14:paraId="6E70C171" w14:textId="77777777" w:rsidR="00B80534" w:rsidRDefault="00D23C29" w:rsidP="009B1A64">
      <w:pPr>
        <w:ind w:firstLine="720"/>
        <w:rPr>
          <w:rFonts w:ascii="Arial" w:hAnsi="Arial"/>
        </w:rPr>
      </w:pPr>
      <w:r w:rsidRPr="00134120">
        <w:rPr>
          <w:rFonts w:ascii="Arial" w:hAnsi="Arial"/>
          <w:color w:val="008000"/>
          <w:position w:val="-34"/>
        </w:rPr>
        <w:object w:dxaOrig="4500" w:dyaOrig="760" w14:anchorId="64380E61">
          <v:shape id="_x0000_i1375" type="#_x0000_t75" style="width:227pt;height:39pt" o:ole="">
            <v:imagedata r:id="rId711" o:title=""/>
          </v:shape>
          <o:OLEObject Type="Embed" ProgID="Equation.DSMT4" ShapeID="_x0000_i1375" DrawAspect="Content" ObjectID="_1453398106" r:id="rId712"/>
        </w:object>
      </w:r>
      <w:r w:rsidR="00134120">
        <w:rPr>
          <w:rFonts w:ascii="Arial" w:hAnsi="Arial"/>
          <w:color w:val="008000"/>
        </w:rPr>
        <w:t>.</w:t>
      </w:r>
    </w:p>
    <w:bookmarkStart w:id="851" w:name="OLE_LINK213"/>
    <w:bookmarkStart w:id="852" w:name="OLE_LINK236"/>
    <w:p w14:paraId="76BA0D73" w14:textId="77777777" w:rsidR="00B80534" w:rsidRPr="00B80534" w:rsidRDefault="00800F96" w:rsidP="00376955">
      <w:pPr>
        <w:rPr>
          <w:rFonts w:ascii="Arial" w:hAnsi="Arial"/>
        </w:rPr>
      </w:pPr>
      <w:r w:rsidRPr="00800F96">
        <w:rPr>
          <w:rFonts w:ascii="Arial" w:hAnsi="Arial"/>
          <w:position w:val="-6"/>
        </w:rPr>
        <w:object w:dxaOrig="180" w:dyaOrig="220" w14:anchorId="558C9074">
          <v:shape id="_x0000_i1376" type="#_x0000_t75" style="width:11pt;height:11pt" o:ole="">
            <v:imagedata r:id="rId713" o:title=""/>
          </v:shape>
          <o:OLEObject Type="Embed" ProgID="Equation.DSMT4" ShapeID="_x0000_i1376" DrawAspect="Content" ObjectID="_1453398107" r:id="rId714"/>
        </w:object>
      </w:r>
      <w:bookmarkEnd w:id="851"/>
      <w:bookmarkEnd w:id="852"/>
      <w:r w:rsidR="00253C73">
        <w:rPr>
          <w:rFonts w:ascii="Arial" w:hAnsi="Arial"/>
        </w:rPr>
        <w:t xml:space="preserve"> and </w:t>
      </w:r>
      <w:r w:rsidR="00D23C29" w:rsidRPr="00E00EB0">
        <w:rPr>
          <w:rFonts w:ascii="Arial" w:hAnsi="Arial"/>
          <w:position w:val="-6"/>
        </w:rPr>
        <w:object w:dxaOrig="260" w:dyaOrig="260" w14:anchorId="0C8E9D97">
          <v:shape id="_x0000_i1377" type="#_x0000_t75" style="width:11pt;height:11pt" o:ole="">
            <v:imagedata r:id="rId715" o:title=""/>
          </v:shape>
          <o:OLEObject Type="Embed" ProgID="Equation.DSMT4" ShapeID="_x0000_i1377" DrawAspect="Content" ObjectID="_1453398108" r:id="rId716"/>
        </w:object>
      </w:r>
      <w:r w:rsidR="00253C73">
        <w:rPr>
          <w:rFonts w:ascii="Arial" w:hAnsi="Arial"/>
        </w:rPr>
        <w:t xml:space="preserve"> are called the </w:t>
      </w:r>
      <w:r w:rsidR="00253C73" w:rsidRPr="00253C73">
        <w:rPr>
          <w:rFonts w:ascii="Arial" w:hAnsi="Arial"/>
          <w:b/>
        </w:rPr>
        <w:t>Levi-Civita Antisymmetrization Quantities</w:t>
      </w:r>
      <w:r w:rsidR="00253C73">
        <w:rPr>
          <w:rFonts w:ascii="Arial" w:hAnsi="Arial"/>
        </w:rPr>
        <w:t>.</w:t>
      </w:r>
    </w:p>
    <w:p w14:paraId="5AA2E94A" w14:textId="77777777" w:rsidR="00CE1BB1" w:rsidRDefault="00CE1BB1" w:rsidP="00376955">
      <w:pPr>
        <w:rPr>
          <w:rFonts w:ascii="Arial" w:hAnsi="Arial"/>
          <w:color w:val="008000"/>
        </w:rPr>
      </w:pPr>
    </w:p>
    <w:p w14:paraId="36DCA71B" w14:textId="2A481084" w:rsidR="00FF52A6" w:rsidRDefault="00FF52A6" w:rsidP="00376955">
      <w:pPr>
        <w:rPr>
          <w:rFonts w:ascii="Arial" w:hAnsi="Arial"/>
        </w:rPr>
      </w:pPr>
      <w:r w:rsidRPr="00FE7742">
        <w:rPr>
          <w:rFonts w:ascii="Arial" w:hAnsi="Arial"/>
          <w:color w:val="008000"/>
        </w:rPr>
        <w:t>Definition.</w:t>
      </w:r>
      <w:r>
        <w:rPr>
          <w:rFonts w:ascii="Arial" w:hAnsi="Arial"/>
        </w:rPr>
        <w:t xml:space="preserve"> Let </w:t>
      </w:r>
      <w:r>
        <w:rPr>
          <w:rFonts w:ascii="Arial" w:hAnsi="Arial"/>
          <w:i/>
        </w:rPr>
        <w:t>L</w:t>
      </w:r>
      <w:r>
        <w:rPr>
          <w:rFonts w:ascii="Arial" w:hAnsi="Arial"/>
        </w:rPr>
        <w:t xml:space="preserve"> be any proportionality constant. The </w:t>
      </w:r>
      <w:r>
        <w:rPr>
          <w:rFonts w:ascii="Arial" w:hAnsi="Arial"/>
          <w:b/>
        </w:rPr>
        <w:t xml:space="preserve">inverse </w:t>
      </w:r>
      <w:r w:rsidRPr="00F452CF">
        <w:rPr>
          <w:rFonts w:ascii="Arial" w:hAnsi="Arial"/>
          <w:b/>
        </w:rPr>
        <w:t xml:space="preserve">Hodge </w:t>
      </w:r>
      <w:r w:rsidRPr="00256EDD">
        <w:rPr>
          <w:rFonts w:ascii="Arial" w:hAnsi="Arial"/>
          <w:b/>
        </w:rPr>
        <w:t xml:space="preserve">contraction operator </w:t>
      </w:r>
      <w:r w:rsidR="00BB4564" w:rsidRPr="00F04DF3">
        <w:rPr>
          <w:rFonts w:ascii="Arial Bold" w:hAnsi="Arial Bold"/>
          <w:b/>
          <w:bCs/>
          <w:position w:val="-12"/>
        </w:rPr>
        <w:object w:dxaOrig="300" w:dyaOrig="260" w14:anchorId="3A418AD3">
          <v:shape id="_x0000_i1378" type="#_x0000_t75" style="width:15pt;height:13pt" o:ole="">
            <v:imagedata r:id="rId717" o:title=""/>
          </v:shape>
          <o:OLEObject Type="Embed" ProgID="Equation.DSMT4" ShapeID="_x0000_i1378" DrawAspect="Content" ObjectID="_1453398109" r:id="rId718"/>
        </w:object>
      </w:r>
      <w:r>
        <w:rPr>
          <w:rFonts w:ascii="Arial" w:hAnsi="Arial"/>
        </w:rPr>
        <w:t xml:space="preserve"> converts </w:t>
      </w:r>
      <w:r w:rsidRPr="00694D62">
        <w:rPr>
          <w:rFonts w:ascii="Symbol" w:hAnsi="Symbol"/>
          <w:b/>
          <w:i/>
        </w:rPr>
        <w:t></w:t>
      </w:r>
      <w:r w:rsidR="004B69EA">
        <w:rPr>
          <w:rFonts w:cstheme="minorHAnsi"/>
        </w:rPr>
        <w:t xml:space="preserve"> back to </w:t>
      </w:r>
      <w:r w:rsidRPr="00694D62">
        <w:rPr>
          <w:rFonts w:ascii="Symbol" w:hAnsi="Symbol"/>
          <w:b/>
          <w:i/>
        </w:rPr>
        <w:t></w:t>
      </w:r>
      <w:r>
        <w:rPr>
          <w:rFonts w:ascii="Arial" w:hAnsi="Arial"/>
        </w:rPr>
        <w:t>:</w:t>
      </w:r>
    </w:p>
    <w:p w14:paraId="4A038DE0" w14:textId="77777777" w:rsidR="00FF52A6" w:rsidRDefault="00131CF5" w:rsidP="00376955">
      <w:pPr>
        <w:rPr>
          <w:rFonts w:ascii="Arial" w:hAnsi="Arial"/>
        </w:rPr>
      </w:pPr>
      <w:r>
        <w:rPr>
          <w:rFonts w:ascii="Arial" w:hAnsi="Arial"/>
        </w:rPr>
        <w:lastRenderedPageBreak/>
        <w:tab/>
      </w:r>
      <w:r w:rsidR="00B7598E" w:rsidRPr="00B7598E">
        <w:rPr>
          <w:rFonts w:ascii="Arial" w:hAnsi="Arial"/>
          <w:position w:val="-60"/>
        </w:rPr>
        <w:object w:dxaOrig="5100" w:dyaOrig="1320" w14:anchorId="56406F76">
          <v:shape id="_x0000_i1379" type="#_x0000_t75" style="width:255pt;height:66pt" o:ole="">
            <v:imagedata r:id="rId719" o:title=""/>
          </v:shape>
          <o:OLEObject Type="Embed" ProgID="Equation.DSMT4" ShapeID="_x0000_i1379" DrawAspect="Content" ObjectID="_1453398110" r:id="rId720"/>
        </w:object>
      </w:r>
      <w:r>
        <w:rPr>
          <w:rFonts w:ascii="Arial" w:hAnsi="Arial"/>
        </w:rPr>
        <w:t xml:space="preserve"> </w:t>
      </w:r>
    </w:p>
    <w:p w14:paraId="0566A6C4" w14:textId="77777777" w:rsidR="008540D7" w:rsidRPr="00AC2553" w:rsidRDefault="00546F77" w:rsidP="00376955">
      <w:pPr>
        <w:rPr>
          <w:rFonts w:ascii="Arial" w:hAnsi="Arial"/>
        </w:rPr>
      </w:pPr>
      <w:r>
        <w:rPr>
          <w:rFonts w:ascii="Arial" w:hAnsi="Arial"/>
        </w:rPr>
        <w:t>We say that the contraction</w:t>
      </w:r>
      <w:r w:rsidR="007F0599" w:rsidRPr="007F0599">
        <w:rPr>
          <w:rFonts w:ascii="Arial" w:hAnsi="Arial"/>
          <w:b/>
        </w:rPr>
        <w:t xml:space="preserve"> </w:t>
      </w:r>
      <w:r w:rsidR="00E007F0" w:rsidRPr="007F0599">
        <w:rPr>
          <w:rFonts w:ascii="Arial" w:hAnsi="Arial"/>
          <w:b/>
          <w:position w:val="-14"/>
        </w:rPr>
        <w:object w:dxaOrig="2140" w:dyaOrig="420" w14:anchorId="0100F842">
          <v:shape id="_x0000_i1380" type="#_x0000_t75" style="width:108pt;height:22pt" o:ole="">
            <v:imagedata r:id="rId721" o:title=""/>
          </v:shape>
          <o:OLEObject Type="Embed" ProgID="Equation.DSMT4" ShapeID="_x0000_i1380" DrawAspect="Content" ObjectID="_1453398111" r:id="rId722"/>
        </w:object>
      </w:r>
      <w:r w:rsidR="007F0599" w:rsidRPr="007F0599">
        <w:rPr>
          <w:rFonts w:ascii="Arial" w:hAnsi="Arial"/>
        </w:rPr>
        <w:t xml:space="preserve"> </w:t>
      </w:r>
      <w:r w:rsidR="008540D7">
        <w:rPr>
          <w:rFonts w:ascii="Arial" w:hAnsi="Arial"/>
        </w:rPr>
        <w:t xml:space="preserve">converts the </w:t>
      </w:r>
      <w:r w:rsidR="008540D7">
        <w:rPr>
          <w:rFonts w:ascii="Arial" w:hAnsi="Arial"/>
          <w:i/>
        </w:rPr>
        <w:t>p</w:t>
      </w:r>
      <w:r w:rsidR="008540D7">
        <w:rPr>
          <w:rFonts w:ascii="Arial" w:hAnsi="Arial"/>
        </w:rPr>
        <w:noBreakHyphen/>
        <w:t xml:space="preserve">form </w:t>
      </w:r>
      <w:r w:rsidR="00D3610B" w:rsidRPr="00D3610B">
        <w:rPr>
          <w:rFonts w:ascii="Arial" w:hAnsi="Arial"/>
          <w:position w:val="-14"/>
        </w:rPr>
        <w:object w:dxaOrig="2280" w:dyaOrig="420" w14:anchorId="1D40AF28">
          <v:shape id="_x0000_i1381" type="#_x0000_t75" style="width:116pt;height:17pt" o:ole="">
            <v:imagedata r:id="rId723" o:title=""/>
          </v:shape>
          <o:OLEObject Type="Embed" ProgID="Equation.DSMT4" ShapeID="_x0000_i1381" DrawAspect="Content" ObjectID="_1453398112" r:id="rId724"/>
        </w:object>
      </w:r>
      <w:r w:rsidR="008540D7">
        <w:rPr>
          <w:rFonts w:ascii="Arial" w:hAnsi="Arial"/>
        </w:rPr>
        <w:t xml:space="preserve"> into the </w:t>
      </w:r>
      <w:r w:rsidR="00FF52A6">
        <w:rPr>
          <w:rFonts w:ascii="Arial" w:hAnsi="Arial"/>
        </w:rPr>
        <w:t>q</w:t>
      </w:r>
      <w:r>
        <w:rPr>
          <w:rFonts w:ascii="Arial" w:hAnsi="Arial"/>
        </w:rPr>
        <w:noBreakHyphen/>
      </w:r>
      <w:r w:rsidR="008540D7">
        <w:rPr>
          <w:rFonts w:ascii="Arial" w:hAnsi="Arial"/>
        </w:rPr>
        <w:t xml:space="preserve">vector </w:t>
      </w:r>
      <w:r w:rsidR="00D3610B" w:rsidRPr="00883104">
        <w:rPr>
          <w:rFonts w:ascii="Arial" w:hAnsi="Arial"/>
          <w:position w:val="-24"/>
        </w:rPr>
        <w:object w:dxaOrig="2620" w:dyaOrig="660" w14:anchorId="558C4754">
          <v:shape id="_x0000_i1382" type="#_x0000_t75" style="width:133pt;height:33pt" o:ole="">
            <v:imagedata r:id="rId725" o:title=""/>
          </v:shape>
          <o:OLEObject Type="Embed" ProgID="Equation.DSMT4" ShapeID="_x0000_i1382" DrawAspect="Content" ObjectID="_1453398113" r:id="rId726"/>
        </w:object>
      </w:r>
      <w:r w:rsidR="008540D7">
        <w:rPr>
          <w:rFonts w:ascii="Arial" w:hAnsi="Arial"/>
        </w:rPr>
        <w:t>.</w:t>
      </w:r>
    </w:p>
    <w:p w14:paraId="4E185F41" w14:textId="77777777" w:rsidR="00496605" w:rsidRPr="00B76041" w:rsidRDefault="00B7598E" w:rsidP="00376955">
      <w:pPr>
        <w:rPr>
          <w:rFonts w:ascii="Arial" w:hAnsi="Arial"/>
        </w:rPr>
      </w:pPr>
      <w:r>
        <w:rPr>
          <w:rFonts w:ascii="Arial" w:hAnsi="Arial"/>
        </w:rPr>
        <w:t>Also</w:t>
      </w:r>
      <w:r w:rsidR="00B76041">
        <w:rPr>
          <w:rFonts w:ascii="Arial" w:hAnsi="Arial"/>
        </w:rPr>
        <w:t xml:space="preserve">, </w:t>
      </w:r>
    </w:p>
    <w:p w14:paraId="180B2758" w14:textId="77777777" w:rsidR="002A2597" w:rsidRDefault="00B76041" w:rsidP="00376955">
      <w:pPr>
        <w:rPr>
          <w:rFonts w:ascii="Arial" w:hAnsi="Arial"/>
          <w:color w:val="008000"/>
        </w:rPr>
      </w:pPr>
      <w:r>
        <w:rPr>
          <w:rFonts w:ascii="Arial" w:hAnsi="Arial"/>
          <w:color w:val="008000"/>
        </w:rPr>
        <w:tab/>
      </w:r>
      <w:r w:rsidRPr="006C6ED7">
        <w:rPr>
          <w:rFonts w:ascii="Arial" w:hAnsi="Arial" w:cs="Arial"/>
          <w:position w:val="-48"/>
        </w:rPr>
        <w:object w:dxaOrig="5640" w:dyaOrig="1080" w14:anchorId="019956E5">
          <v:shape id="_x0000_i1383" type="#_x0000_t75" style="width:283pt;height:55pt" o:ole="">
            <v:imagedata r:id="rId727" o:title=""/>
          </v:shape>
          <o:OLEObject Type="Embed" ProgID="Equation.DSMT4" ShapeID="_x0000_i1383" DrawAspect="Content" ObjectID="_1453398114" r:id="rId728"/>
        </w:object>
      </w:r>
      <w:r>
        <w:rPr>
          <w:rFonts w:ascii="Arial" w:hAnsi="Arial"/>
          <w:color w:val="008000"/>
        </w:rPr>
        <w:t xml:space="preserve"> </w:t>
      </w:r>
    </w:p>
    <w:p w14:paraId="00EF1B26" w14:textId="28B1255B" w:rsidR="00B76041" w:rsidRPr="00DC14DD" w:rsidRDefault="00B965A9" w:rsidP="00DC14DD">
      <w:pPr>
        <w:tabs>
          <w:tab w:val="left" w:pos="720"/>
        </w:tabs>
        <w:rPr>
          <w:rFonts w:ascii="Arial" w:hAnsi="Arial" w:cs="Arial"/>
          <w:color w:val="0000FF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551742" behindDoc="1" locked="0" layoutInCell="1" allowOverlap="1" wp14:anchorId="08AB41EA" wp14:editId="7C7F1915">
                <wp:simplePos x="0" y="0"/>
                <wp:positionH relativeFrom="column">
                  <wp:posOffset>614680</wp:posOffset>
                </wp:positionH>
                <wp:positionV relativeFrom="paragraph">
                  <wp:posOffset>443230</wp:posOffset>
                </wp:positionV>
                <wp:extent cx="1686560" cy="1097280"/>
                <wp:effectExtent l="50800" t="25400" r="66040" b="96520"/>
                <wp:wrapNone/>
                <wp:docPr id="930" name="Rectangle 9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86560" cy="1097280"/>
                        </a:xfrm>
                        <a:prstGeom prst="rect">
                          <a:avLst/>
                        </a:prstGeom>
                        <a:noFill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930" o:spid="_x0000_s1026" style="position:absolute;margin-left:48.4pt;margin-top:34.9pt;width:132.8pt;height:86.4pt;z-index:-25176473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" filled="f" strokecolor="#4579b8 [3044]">
                <v:shadow on="t" opacity="22937f" mv:blur="40000f" origin=",.5" offset="0,23000emu"/>
              </v:rect>
            </w:pict>
          </mc:Fallback>
        </mc:AlternateContent>
      </w:r>
      <w:r w:rsidR="00B76041" w:rsidRPr="00B76041">
        <w:rPr>
          <w:rFonts w:ascii="Arial" w:hAnsi="Arial"/>
        </w:rPr>
        <w:t xml:space="preserve">The usual </w:t>
      </w:r>
      <w:r w:rsidR="00B76041">
        <w:rPr>
          <w:rFonts w:ascii="Arial" w:hAnsi="Arial" w:cs="Arial"/>
        </w:rPr>
        <w:t xml:space="preserve">choice is to set </w:t>
      </w:r>
      <w:r w:rsidR="00B76041">
        <w:rPr>
          <w:rFonts w:ascii="Arial" w:hAnsi="Arial" w:cs="Arial"/>
          <w:i/>
        </w:rPr>
        <w:t>K</w:t>
      </w:r>
      <w:r w:rsidR="00B76041">
        <w:rPr>
          <w:rFonts w:ascii="Arial" w:hAnsi="Arial" w:cs="Arial"/>
        </w:rPr>
        <w:t xml:space="preserve"> = </w:t>
      </w:r>
      <w:r w:rsidR="00B76041">
        <w:rPr>
          <w:rFonts w:ascii="Arial" w:hAnsi="Arial" w:cs="Arial"/>
          <w:i/>
        </w:rPr>
        <w:t>L</w:t>
      </w:r>
      <w:r w:rsidR="00B76041">
        <w:rPr>
          <w:rFonts w:ascii="Arial" w:hAnsi="Arial" w:cs="Arial"/>
        </w:rPr>
        <w:t xml:space="preserve"> = </w:t>
      </w:r>
      <w:r w:rsidR="00B76041">
        <w:rPr>
          <w:rFonts w:ascii="Arial" w:hAnsi="Arial" w:cs="Arial"/>
          <w:noProof/>
          <w:position w:val="-30"/>
        </w:rPr>
        <w:drawing>
          <wp:inline distT="0" distB="0" distL="0" distR="0" wp14:anchorId="72A7443D" wp14:editId="32F243D3">
            <wp:extent cx="281305" cy="492125"/>
            <wp:effectExtent l="0" t="0" r="0" b="0"/>
            <wp:docPr id="338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49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6041">
        <w:rPr>
          <w:rFonts w:ascii="Arial" w:hAnsi="Arial" w:cs="Arial"/>
        </w:rPr>
        <w:t xml:space="preserve">. So the </w:t>
      </w:r>
      <w:r w:rsidR="00B76041" w:rsidRPr="006F02CA">
        <w:rPr>
          <w:rFonts w:ascii="Arial" w:hAnsi="Arial" w:cs="Arial"/>
          <w:color w:val="0000FF"/>
        </w:rPr>
        <w:t>Hodge-like dual definitions</w:t>
      </w:r>
      <w:r w:rsidR="00B76041">
        <w:rPr>
          <w:rFonts w:ascii="Arial" w:hAnsi="Arial" w:cs="Arial"/>
        </w:rPr>
        <w:t xml:space="preserve"> become</w:t>
      </w:r>
      <w:bookmarkStart w:id="853" w:name="OLE_LINK915"/>
      <w:bookmarkStart w:id="854" w:name="OLE_LINK916"/>
      <w:r w:rsidR="00DC14DD">
        <w:rPr>
          <w:rFonts w:ascii="Arial" w:hAnsi="Arial" w:cs="Arial"/>
          <w:color w:val="0000FF"/>
        </w:rPr>
        <w:t xml:space="preserve">   </w:t>
      </w:r>
      <w:r w:rsidR="00B76041" w:rsidRPr="00543EAD">
        <w:rPr>
          <w:rFonts w:ascii="Arial" w:hAnsi="Arial" w:cs="Arial"/>
          <w:position w:val="-30"/>
        </w:rPr>
        <w:object w:dxaOrig="2300" w:dyaOrig="720" w14:anchorId="77BBDF73">
          <v:shape id="_x0000_i1384" type="#_x0000_t75" style="width:116pt;height:39pt" o:ole="">
            <v:imagedata r:id="rId730" o:title=""/>
          </v:shape>
          <o:OLEObject Type="Embed" ProgID="Equation.DSMT4" ShapeID="_x0000_i1384" DrawAspect="Content" ObjectID="_1453398115" r:id="rId731"/>
        </w:object>
      </w:r>
      <w:bookmarkEnd w:id="853"/>
      <w:bookmarkEnd w:id="854"/>
    </w:p>
    <w:p w14:paraId="6FF142D0" w14:textId="77777777" w:rsidR="00B76041" w:rsidRDefault="00B76041" w:rsidP="00B965A9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543EAD">
        <w:rPr>
          <w:rFonts w:ascii="Arial" w:hAnsi="Arial" w:cs="Arial"/>
          <w:position w:val="-30"/>
        </w:rPr>
        <w:object w:dxaOrig="2380" w:dyaOrig="720" w14:anchorId="7D784126">
          <v:shape id="_x0000_i1385" type="#_x0000_t75" style="width:122pt;height:39pt" o:ole="">
            <v:imagedata r:id="rId732" o:title=""/>
          </v:shape>
          <o:OLEObject Type="Embed" ProgID="Equation.DSMT4" ShapeID="_x0000_i1385" DrawAspect="Content" ObjectID="_1453398116" r:id="rId733"/>
        </w:object>
      </w:r>
      <w:r>
        <w:rPr>
          <w:rFonts w:ascii="Arial" w:hAnsi="Arial" w:cs="Arial"/>
        </w:rPr>
        <w:t xml:space="preserve"> </w:t>
      </w:r>
    </w:p>
    <w:p w14:paraId="159D26BE" w14:textId="77777777" w:rsidR="002A2597" w:rsidRDefault="002A2597" w:rsidP="00376955">
      <w:pPr>
        <w:rPr>
          <w:rFonts w:ascii="Arial" w:hAnsi="Arial"/>
          <w:color w:val="008000"/>
        </w:rPr>
      </w:pPr>
    </w:p>
    <w:p w14:paraId="62A1574B" w14:textId="68A33A2E" w:rsidR="00EC3B91" w:rsidRDefault="00BE7259" w:rsidP="00BE7259">
      <w:pPr>
        <w:rPr>
          <w:rFonts w:ascii="Arial" w:hAnsi="Arial"/>
        </w:rPr>
      </w:pPr>
      <w:r>
        <w:rPr>
          <w:rFonts w:ascii="Arial" w:hAnsi="Arial"/>
          <w:color w:val="008000"/>
        </w:rPr>
        <w:t>Theorem</w:t>
      </w:r>
      <w:r w:rsidR="00506E80">
        <w:rPr>
          <w:rFonts w:ascii="Arial" w:hAnsi="Arial"/>
          <w:color w:val="008000"/>
        </w:rPr>
        <w:t>.</w:t>
      </w:r>
      <w:r w:rsidR="00506E80">
        <w:rPr>
          <w:rFonts w:ascii="Arial" w:hAnsi="Arial"/>
        </w:rPr>
        <w:t xml:space="preserve"> </w:t>
      </w:r>
      <w:bookmarkStart w:id="855" w:name="OLE_LINK856"/>
      <w:bookmarkStart w:id="856" w:name="OLE_LINK861"/>
      <w:r w:rsidR="00D23C29" w:rsidRPr="00AC2553">
        <w:rPr>
          <w:rFonts w:ascii="Arial" w:hAnsi="Arial"/>
          <w:position w:val="-10"/>
        </w:rPr>
        <w:object w:dxaOrig="1060" w:dyaOrig="320" w14:anchorId="0968511C">
          <v:shape id="_x0000_i1386" type="#_x0000_t75" style="width:55pt;height:17pt" o:ole="">
            <v:imagedata r:id="rId734" o:title=""/>
          </v:shape>
          <o:OLEObject Type="Embed" ProgID="Equation.DSMT4" ShapeID="_x0000_i1386" DrawAspect="Content" ObjectID="_1453398117" r:id="rId735"/>
        </w:object>
      </w:r>
      <w:bookmarkEnd w:id="855"/>
      <w:bookmarkEnd w:id="856"/>
      <w:r>
        <w:rPr>
          <w:rFonts w:ascii="Arial" w:hAnsi="Arial"/>
        </w:rPr>
        <w:t xml:space="preserve">  </w:t>
      </w:r>
    </w:p>
    <w:p w14:paraId="6FA2F46D" w14:textId="77777777" w:rsidR="00506E80" w:rsidRDefault="00BE7259" w:rsidP="00BE7259">
      <w:pPr>
        <w:rPr>
          <w:rFonts w:ascii="Arial" w:hAnsi="Arial"/>
        </w:rPr>
      </w:pPr>
      <w:r>
        <w:rPr>
          <w:rFonts w:ascii="Arial" w:hAnsi="Arial"/>
        </w:rPr>
        <w:t xml:space="preserve">Proof: </w:t>
      </w:r>
    </w:p>
    <w:p w14:paraId="5987DE3A" w14:textId="77777777" w:rsidR="00AB4B2A" w:rsidRPr="00BE7259" w:rsidRDefault="00BF667B" w:rsidP="001B6A21">
      <w:pPr>
        <w:tabs>
          <w:tab w:val="left" w:pos="720"/>
        </w:tabs>
        <w:rPr>
          <w:rFonts w:ascii="Arial" w:hAnsi="Arial"/>
          <w:i/>
        </w:rPr>
      </w:pPr>
      <w:r w:rsidRPr="001B6A21">
        <w:rPr>
          <w:rFonts w:ascii="Arial" w:hAnsi="Arial"/>
          <w:position w:val="-34"/>
        </w:rPr>
        <w:object w:dxaOrig="5420" w:dyaOrig="760" w14:anchorId="01FC4DDB">
          <v:shape id="_x0000_i1387" type="#_x0000_t75" style="width:271pt;height:39pt" o:ole="">
            <v:imagedata r:id="rId736" o:title=""/>
          </v:shape>
          <o:OLEObject Type="Embed" ProgID="Equation.DSMT4" ShapeID="_x0000_i1387" DrawAspect="Content" ObjectID="_1453398118" r:id="rId737"/>
        </w:object>
      </w:r>
      <w:r w:rsidR="00506E80">
        <w:rPr>
          <w:rFonts w:ascii="Arial" w:hAnsi="Arial"/>
        </w:rPr>
        <w:t xml:space="preserve"> </w:t>
      </w:r>
      <w:r w:rsidR="00BE7259">
        <w:rPr>
          <w:rFonts w:ascii="Arial" w:hAnsi="Arial"/>
        </w:rPr>
        <w:t xml:space="preserve">because there are </w:t>
      </w:r>
      <w:r w:rsidR="00BE7259">
        <w:rPr>
          <w:rFonts w:ascii="Arial" w:hAnsi="Arial"/>
          <w:i/>
        </w:rPr>
        <w:t>n</w:t>
      </w:r>
      <w:r w:rsidR="001B6A21">
        <w:rPr>
          <w:rFonts w:ascii="Arial" w:hAnsi="Arial"/>
        </w:rPr>
        <w:t>! p</w:t>
      </w:r>
      <w:r w:rsidR="00BE7259">
        <w:rPr>
          <w:rFonts w:ascii="Arial" w:hAnsi="Arial"/>
        </w:rPr>
        <w:t xml:space="preserve">ermutations of (1, …, </w:t>
      </w:r>
      <w:r w:rsidR="00BE7259">
        <w:rPr>
          <w:rFonts w:ascii="Arial" w:hAnsi="Arial"/>
          <w:i/>
        </w:rPr>
        <w:t>n</w:t>
      </w:r>
      <w:r w:rsidR="00BE7259" w:rsidRPr="00BE7259">
        <w:rPr>
          <w:rFonts w:ascii="Arial" w:hAnsi="Arial"/>
        </w:rPr>
        <w:t>)</w:t>
      </w:r>
    </w:p>
    <w:p w14:paraId="4C652ED0" w14:textId="77777777" w:rsidR="00506E80" w:rsidRPr="00884925" w:rsidRDefault="00506E80" w:rsidP="00884925">
      <w:pPr>
        <w:ind w:left="720"/>
        <w:rPr>
          <w:rFonts w:ascii="Arial" w:hAnsi="Arial"/>
        </w:rPr>
      </w:pPr>
      <w:r>
        <w:rPr>
          <w:rFonts w:ascii="Arial" w:hAnsi="Arial"/>
        </w:rPr>
        <w:t xml:space="preserve">  </w:t>
      </w:r>
    </w:p>
    <w:p w14:paraId="018763E1" w14:textId="629EC7BD" w:rsidR="00782652" w:rsidRDefault="00782652" w:rsidP="00376955">
      <w:pPr>
        <w:rPr>
          <w:rFonts w:ascii="Arial" w:hAnsi="Arial"/>
        </w:rPr>
      </w:pPr>
      <w:r>
        <w:rPr>
          <w:rFonts w:ascii="Arial" w:hAnsi="Arial"/>
          <w:color w:val="008000"/>
        </w:rPr>
        <w:t xml:space="preserve">Definition: </w:t>
      </w:r>
      <w:r>
        <w:rPr>
          <w:rFonts w:ascii="Arial" w:hAnsi="Arial"/>
          <w:b/>
        </w:rPr>
        <w:t>Symmetrization</w:t>
      </w:r>
      <w:r>
        <w:rPr>
          <w:rFonts w:ascii="Arial" w:hAnsi="Arial"/>
        </w:rPr>
        <w:t xml:space="preserve"> (round brackets):</w:t>
      </w:r>
    </w:p>
    <w:p w14:paraId="420F7279" w14:textId="77777777" w:rsidR="00782652" w:rsidRDefault="00782652" w:rsidP="00376955">
      <w:pPr>
        <w:rPr>
          <w:rFonts w:ascii="Arial" w:hAnsi="Arial"/>
        </w:rPr>
      </w:pPr>
      <w:r>
        <w:rPr>
          <w:rFonts w:ascii="Arial" w:hAnsi="Arial"/>
        </w:rPr>
        <w:tab/>
      </w:r>
      <w:r w:rsidRPr="00782652">
        <w:rPr>
          <w:rFonts w:ascii="Arial" w:hAnsi="Arial"/>
          <w:position w:val="-18"/>
        </w:rPr>
        <w:object w:dxaOrig="2080" w:dyaOrig="480" w14:anchorId="47438441">
          <v:shape id="_x0000_i1388" type="#_x0000_t75" style="width:105pt;height:22pt" o:ole="">
            <v:imagedata r:id="rId738" o:title=""/>
          </v:shape>
          <o:OLEObject Type="Embed" ProgID="Equation.DSMT4" ShapeID="_x0000_i1388" DrawAspect="Content" ObjectID="_1453398119" r:id="rId739"/>
        </w:object>
      </w:r>
      <w:r>
        <w:rPr>
          <w:rFonts w:ascii="Arial" w:hAnsi="Arial"/>
        </w:rPr>
        <w:t xml:space="preserve"> </w:t>
      </w:r>
    </w:p>
    <w:p w14:paraId="65A76D96" w14:textId="77777777" w:rsidR="00782652" w:rsidRDefault="00782652" w:rsidP="00376955">
      <w:pPr>
        <w:rPr>
          <w:rFonts w:ascii="Arial" w:hAnsi="Arial"/>
        </w:rPr>
      </w:pPr>
      <w:r>
        <w:rPr>
          <w:rFonts w:ascii="Arial" w:hAnsi="Arial"/>
        </w:rPr>
        <w:tab/>
      </w:r>
      <w:r w:rsidR="001C112C" w:rsidRPr="001C112C">
        <w:rPr>
          <w:rFonts w:ascii="Arial" w:hAnsi="Arial"/>
          <w:position w:val="-24"/>
        </w:rPr>
        <w:object w:dxaOrig="5200" w:dyaOrig="660" w14:anchorId="04358637">
          <v:shape id="_x0000_i1389" type="#_x0000_t75" style="width:260pt;height:33pt" o:ole="">
            <v:imagedata r:id="rId740" o:title=""/>
          </v:shape>
          <o:OLEObject Type="Embed" ProgID="Equation.DSMT4" ShapeID="_x0000_i1389" DrawAspect="Content" ObjectID="_1453398120" r:id="rId741"/>
        </w:object>
      </w:r>
      <w:r>
        <w:rPr>
          <w:rFonts w:ascii="Arial" w:hAnsi="Arial"/>
        </w:rPr>
        <w:t xml:space="preserve">  </w:t>
      </w:r>
    </w:p>
    <w:p w14:paraId="632412CB" w14:textId="77777777" w:rsidR="00782652" w:rsidRDefault="00782652" w:rsidP="00376955">
      <w:pPr>
        <w:rPr>
          <w:rFonts w:ascii="Arial" w:hAnsi="Arial"/>
        </w:rPr>
      </w:pPr>
      <w:r>
        <w:rPr>
          <w:rFonts w:ascii="Arial" w:hAnsi="Arial"/>
        </w:rPr>
        <w:tab/>
      </w:r>
      <w:r w:rsidR="008540D7">
        <w:rPr>
          <w:rFonts w:ascii="Arial" w:hAnsi="Arial"/>
        </w:rPr>
        <w:t>E</w:t>
      </w:r>
      <w:r>
        <w:rPr>
          <w:rFonts w:ascii="Arial" w:hAnsi="Arial"/>
        </w:rPr>
        <w:t>tc.</w:t>
      </w:r>
    </w:p>
    <w:p w14:paraId="79F1E6E2" w14:textId="77777777" w:rsidR="00F80AAE" w:rsidRDefault="00F80AAE" w:rsidP="00C57A89">
      <w:pPr>
        <w:rPr>
          <w:rFonts w:ascii="Arial" w:hAnsi="Arial"/>
          <w:color w:val="008000"/>
        </w:rPr>
      </w:pPr>
    </w:p>
    <w:p w14:paraId="47B070A1" w14:textId="58FBE0BC" w:rsidR="00EC3B91" w:rsidRDefault="00A9426A" w:rsidP="00C57A89">
      <w:pPr>
        <w:rPr>
          <w:rFonts w:ascii="Arial" w:hAnsi="Arial"/>
        </w:rPr>
      </w:pPr>
      <w:r>
        <w:rPr>
          <w:rFonts w:ascii="Arial" w:hAnsi="Arial"/>
          <w:color w:val="008000"/>
        </w:rPr>
        <w:t>Theorem</w:t>
      </w:r>
      <w:r>
        <w:rPr>
          <w:rFonts w:ascii="Arial" w:hAnsi="Arial"/>
        </w:rPr>
        <w:t xml:space="preserve">. (Problem [12.16]) </w:t>
      </w:r>
      <w:r w:rsidR="00C57A89">
        <w:rPr>
          <w:rFonts w:ascii="Arial" w:hAnsi="Arial"/>
        </w:rPr>
        <w:t xml:space="preserve">Let </w:t>
      </w:r>
      <w:r w:rsidR="004A21F4" w:rsidRPr="004A21F4">
        <w:rPr>
          <w:rFonts w:ascii="Apple Chancery" w:hAnsi="Apple Chancery"/>
          <w:b/>
        </w:rPr>
        <w:t>M</w:t>
      </w:r>
      <w:r w:rsidR="00C57A89">
        <w:rPr>
          <w:rFonts w:ascii="Arial" w:hAnsi="Arial"/>
        </w:rPr>
        <w:t xml:space="preserve"> be an </w:t>
      </w:r>
      <w:r w:rsidR="00C57A89">
        <w:rPr>
          <w:rFonts w:ascii="Arial" w:hAnsi="Arial"/>
          <w:i/>
        </w:rPr>
        <w:t>n</w:t>
      </w:r>
      <w:r w:rsidR="00C57A89">
        <w:rPr>
          <w:rFonts w:ascii="Arial" w:hAnsi="Arial"/>
        </w:rPr>
        <w:t xml:space="preserve">-manifold, </w:t>
      </w:r>
      <w:r w:rsidR="00C57A89">
        <w:rPr>
          <w:rFonts w:ascii="Arial" w:hAnsi="Arial"/>
          <w:i/>
        </w:rPr>
        <w:t>q</w:t>
      </w:r>
      <w:r w:rsidR="00C57A89">
        <w:rPr>
          <w:rFonts w:ascii="Arial" w:hAnsi="Arial"/>
        </w:rPr>
        <w:t xml:space="preserve"> ≤ </w:t>
      </w:r>
      <w:r w:rsidR="00C57A89">
        <w:rPr>
          <w:rFonts w:ascii="Arial" w:hAnsi="Arial"/>
          <w:i/>
        </w:rPr>
        <w:t>n</w:t>
      </w:r>
      <w:r w:rsidR="00C57A89">
        <w:rPr>
          <w:rFonts w:ascii="Arial" w:hAnsi="Arial"/>
        </w:rPr>
        <w:t xml:space="preserve">, and </w:t>
      </w:r>
      <w:r w:rsidR="00D13E16" w:rsidRPr="00D13E16">
        <w:rPr>
          <w:rFonts w:cstheme="minorHAnsi"/>
        </w:rPr>
        <w:t>M</w:t>
      </w:r>
      <w:r w:rsidR="00C57A89">
        <w:rPr>
          <w:rFonts w:ascii="Arial" w:hAnsi="Arial"/>
        </w:rPr>
        <w:t> =  {1, 2,…, </w:t>
      </w:r>
      <w:r w:rsidR="00C57A89">
        <w:rPr>
          <w:rFonts w:ascii="Arial" w:hAnsi="Arial"/>
          <w:i/>
        </w:rPr>
        <w:t>n</w:t>
      </w:r>
      <w:r w:rsidR="00C57A89">
        <w:rPr>
          <w:rFonts w:ascii="Arial" w:hAnsi="Arial"/>
        </w:rPr>
        <w:t xml:space="preserve">}. </w:t>
      </w:r>
      <w:r w:rsidR="00936DC5">
        <w:rPr>
          <w:rFonts w:ascii="Arial" w:hAnsi="Arial"/>
        </w:rPr>
        <w:t xml:space="preserve">Let </w:t>
      </w:r>
      <w:r w:rsidR="00AC2553" w:rsidRPr="00AC2553">
        <w:rPr>
          <w:rFonts w:ascii="Arial" w:hAnsi="Arial" w:cs="Arial"/>
          <w:position w:val="-14"/>
        </w:rPr>
        <w:object w:dxaOrig="2280" w:dyaOrig="420" w14:anchorId="146A92DF">
          <v:shape id="_x0000_i1390" type="#_x0000_t75" style="width:116pt;height:22pt" o:ole="">
            <v:imagedata r:id="rId742" o:title=""/>
          </v:shape>
          <o:OLEObject Type="Embed" ProgID="Equation.DSMT4" ShapeID="_x0000_i1390" DrawAspect="Content" ObjectID="_1453398121" r:id="rId743"/>
        </w:object>
      </w:r>
      <w:r w:rsidR="00936DC5">
        <w:rPr>
          <w:rFonts w:ascii="Arial" w:hAnsi="Arial"/>
        </w:rPr>
        <w:t xml:space="preserve"> </w:t>
      </w:r>
      <w:r w:rsidR="00AC2553">
        <w:rPr>
          <w:rFonts w:ascii="Arial" w:hAnsi="Arial"/>
        </w:rPr>
        <w:t xml:space="preserve">be a </w:t>
      </w:r>
      <w:r w:rsidR="00AC2553">
        <w:rPr>
          <w:rFonts w:ascii="Arial" w:hAnsi="Arial"/>
          <w:i/>
        </w:rPr>
        <w:t>p</w:t>
      </w:r>
      <w:r w:rsidR="00AC2553">
        <w:rPr>
          <w:rFonts w:ascii="Arial" w:hAnsi="Arial"/>
        </w:rPr>
        <w:t xml:space="preserve">-form </w:t>
      </w:r>
      <w:r w:rsidR="00936DC5">
        <w:rPr>
          <w:rFonts w:ascii="Arial" w:hAnsi="Arial"/>
        </w:rPr>
        <w:t xml:space="preserve">and let </w:t>
      </w:r>
      <w:bookmarkStart w:id="857" w:name="OLE_LINK725"/>
      <w:bookmarkStart w:id="858" w:name="OLE_LINK726"/>
      <w:r w:rsidR="0079007A">
        <w:rPr>
          <w:rFonts w:ascii="Arial" w:eastAsia="MS Mincho" w:hAnsi="Arial" w:cs="Times New Roman"/>
          <w:position w:val="-24"/>
        </w:rPr>
        <w:object w:dxaOrig="2300" w:dyaOrig="660" w14:anchorId="579132E7">
          <v:shape id="_x0000_i1391" type="#_x0000_t75" style="width:116pt;height:33pt" o:ole="">
            <v:imagedata r:id="rId744" o:title=""/>
          </v:shape>
          <o:OLEObject Type="Embed" ProgID="Equation.DSMT4" ShapeID="_x0000_i1391" DrawAspect="Content" ObjectID="_1453398122" r:id="rId745"/>
        </w:object>
      </w:r>
      <w:bookmarkEnd w:id="857"/>
      <w:bookmarkEnd w:id="858"/>
      <w:r w:rsidR="001702DF">
        <w:rPr>
          <w:rFonts w:ascii="Symbol" w:hAnsi="Symbol"/>
          <w:b/>
        </w:rPr>
        <w:t></w:t>
      </w:r>
      <w:r w:rsidR="00936DC5">
        <w:rPr>
          <w:rFonts w:ascii="Arial" w:hAnsi="Arial"/>
        </w:rPr>
        <w:t xml:space="preserve">be its </w:t>
      </w:r>
      <w:r w:rsidR="00936DC5">
        <w:rPr>
          <w:rFonts w:ascii="Arial" w:hAnsi="Arial"/>
          <w:i/>
        </w:rPr>
        <w:t>q</w:t>
      </w:r>
      <w:r w:rsidR="001702DF">
        <w:rPr>
          <w:rFonts w:ascii="Arial" w:hAnsi="Arial"/>
        </w:rPr>
        <w:noBreakHyphen/>
      </w:r>
      <w:r w:rsidR="00936DC5">
        <w:rPr>
          <w:rFonts w:ascii="Arial" w:hAnsi="Arial"/>
        </w:rPr>
        <w:t>vector Hodge-like dual</w:t>
      </w:r>
      <w:r w:rsidR="00A550F0">
        <w:rPr>
          <w:rFonts w:ascii="Arial" w:eastAsia="MS Mincho" w:hAnsi="Arial" w:cs="Times New Roman"/>
        </w:rPr>
        <w:t>.</w:t>
      </w:r>
      <w:r w:rsidR="00C57A89">
        <w:rPr>
          <w:rFonts w:ascii="Arial" w:hAnsi="Arial"/>
        </w:rPr>
        <w:t xml:space="preserve"> </w:t>
      </w:r>
    </w:p>
    <w:p w14:paraId="446DC876" w14:textId="77777777" w:rsidR="00C57A89" w:rsidRDefault="00C57A89" w:rsidP="00C57A89">
      <w:pPr>
        <w:pStyle w:val="ListParagraph"/>
        <w:numPr>
          <w:ilvl w:val="0"/>
          <w:numId w:val="30"/>
        </w:numPr>
        <w:spacing w:line="276" w:lineRule="auto"/>
      </w:pPr>
      <w:r>
        <w:t>The following conditions for simplicity are equivalent:</w:t>
      </w:r>
    </w:p>
    <w:p w14:paraId="42B02FCF" w14:textId="77777777" w:rsidR="00C57A89" w:rsidRDefault="00C57A89" w:rsidP="00EC3B91">
      <w:pPr>
        <w:pStyle w:val="ListParagraph"/>
        <w:numPr>
          <w:ilvl w:val="1"/>
          <w:numId w:val="30"/>
        </w:numPr>
        <w:spacing w:line="276" w:lineRule="auto"/>
        <w:ind w:left="810"/>
      </w:pPr>
      <w:r>
        <w:rPr>
          <w:rFonts w:ascii="Symbol" w:hAnsi="Symbol"/>
          <w:b/>
          <w:i/>
        </w:rPr>
        <w:t></w:t>
      </w:r>
      <w:r>
        <w:t xml:space="preserve"> is simple iff</w:t>
      </w:r>
      <w:r>
        <w:rPr>
          <w:position w:val="-16"/>
        </w:rPr>
        <w:t xml:space="preserve"> </w:t>
      </w:r>
      <w:r>
        <w:rPr>
          <w:position w:val="-16"/>
        </w:rPr>
        <w:object w:dxaOrig="1660" w:dyaOrig="420" w14:anchorId="785AA31A">
          <v:shape id="_x0000_i1392" type="#_x0000_t75" style="width:83pt;height:22pt" o:ole="">
            <v:imagedata r:id="rId746" o:title=""/>
          </v:shape>
          <o:OLEObject Type="Embed" ProgID="Equation.DSMT4" ShapeID="_x0000_i1392" DrawAspect="Content" ObjectID="_1453398123" r:id="rId747"/>
        </w:object>
      </w:r>
      <w:r>
        <w:t xml:space="preserve"> for all </w:t>
      </w:r>
      <w:bookmarkStart w:id="859" w:name="OLE_LINK596"/>
      <w:bookmarkStart w:id="860" w:name="OLE_LINK595"/>
      <w:r>
        <w:rPr>
          <w:i/>
        </w:rPr>
        <w:t>p</w:t>
      </w:r>
      <w:r>
        <w:t xml:space="preserve">-tuples </w:t>
      </w:r>
      <w:bookmarkStart w:id="861" w:name="OLE_LINK611"/>
      <w:bookmarkStart w:id="862" w:name="OLE_LINK612"/>
      <w:r>
        <w:t>(</w:t>
      </w:r>
      <w:bookmarkStart w:id="863" w:name="OLE_LINK620"/>
      <w:bookmarkStart w:id="864" w:name="OLE_LINK619"/>
      <w:r>
        <w:rPr>
          <w:i/>
        </w:rPr>
        <w:t>r</w:t>
      </w:r>
      <w:r>
        <w:t xml:space="preserve">, …, </w:t>
      </w:r>
      <w:r>
        <w:rPr>
          <w:i/>
        </w:rPr>
        <w:t>t</w:t>
      </w:r>
      <w:r>
        <w:t>)</w:t>
      </w:r>
      <w:bookmarkEnd w:id="861"/>
      <w:bookmarkEnd w:id="862"/>
      <w:bookmarkEnd w:id="863"/>
      <w:bookmarkEnd w:id="864"/>
      <w:r>
        <w:t xml:space="preserve"> and </w:t>
      </w:r>
      <w:bookmarkStart w:id="865" w:name="OLE_LINK602"/>
      <w:bookmarkStart w:id="866" w:name="OLE_LINK601"/>
      <w:bookmarkEnd w:id="859"/>
      <w:bookmarkEnd w:id="860"/>
      <w:r>
        <w:t>(</w:t>
      </w:r>
      <w:r>
        <w:rPr>
          <w:i/>
        </w:rPr>
        <w:t>r</w:t>
      </w:r>
      <w:r>
        <w:t xml:space="preserve">’, …, </w:t>
      </w:r>
      <w:r>
        <w:rPr>
          <w:i/>
        </w:rPr>
        <w:t>t</w:t>
      </w:r>
      <w:r>
        <w:t>’)</w:t>
      </w:r>
      <w:r>
        <w:rPr>
          <w:sz w:val="20"/>
          <w:szCs w:val="20"/>
        </w:rPr>
        <w:t xml:space="preserve"> </w:t>
      </w:r>
      <w:r>
        <w:t xml:space="preserve"> in M</w:t>
      </w:r>
      <w:bookmarkEnd w:id="865"/>
      <w:bookmarkEnd w:id="866"/>
      <w:r>
        <w:rPr>
          <w:i/>
          <w:position w:val="6"/>
          <w:vertAlign w:val="superscript"/>
        </w:rPr>
        <w:t xml:space="preserve"> p</w:t>
      </w:r>
    </w:p>
    <w:p w14:paraId="7C26E2F9" w14:textId="77777777" w:rsidR="00C57A89" w:rsidRDefault="00C57A89" w:rsidP="00EC3B91">
      <w:pPr>
        <w:pStyle w:val="ListParagraph"/>
        <w:numPr>
          <w:ilvl w:val="1"/>
          <w:numId w:val="30"/>
        </w:numPr>
        <w:spacing w:line="276" w:lineRule="auto"/>
        <w:ind w:left="810"/>
      </w:pPr>
      <w:r>
        <w:rPr>
          <w:rFonts w:ascii="Symbol" w:hAnsi="Symbol"/>
          <w:b/>
          <w:i/>
        </w:rPr>
        <w:t></w:t>
      </w:r>
      <w:r>
        <w:t xml:space="preserve"> is simple iff</w:t>
      </w:r>
      <w:r>
        <w:rPr>
          <w:position w:val="-16"/>
        </w:rPr>
        <w:t xml:space="preserve"> </w:t>
      </w:r>
      <w:r>
        <w:rPr>
          <w:rFonts w:eastAsia="MS Mincho" w:cs="Times New Roman"/>
          <w:position w:val="-10"/>
        </w:rPr>
        <w:object w:dxaOrig="1860" w:dyaOrig="380" w14:anchorId="48301ED2">
          <v:shape id="_x0000_i1393" type="#_x0000_t75" style="width:94pt;height:17pt" o:ole="">
            <v:imagedata r:id="rId748" o:title=""/>
          </v:shape>
          <o:OLEObject Type="Embed" ProgID="Equation.DSMT4" ShapeID="_x0000_i1393" DrawAspect="Content" ObjectID="_1453398124" r:id="rId749"/>
        </w:object>
      </w:r>
      <w:r>
        <w:t xml:space="preserve"> for all </w:t>
      </w:r>
      <w:r>
        <w:rPr>
          <w:i/>
        </w:rPr>
        <w:t>q</w:t>
      </w:r>
      <w:r>
        <w:t xml:space="preserve">-tuples </w:t>
      </w:r>
      <w:bookmarkStart w:id="867" w:name="OLE_LINK622"/>
      <w:bookmarkStart w:id="868" w:name="OLE_LINK621"/>
      <w:bookmarkStart w:id="869" w:name="OLE_LINK618"/>
      <w:bookmarkStart w:id="870" w:name="OLE_LINK617"/>
      <w:r>
        <w:t>(</w:t>
      </w:r>
      <w:r>
        <w:rPr>
          <w:i/>
        </w:rPr>
        <w:t>u</w:t>
      </w:r>
      <w:r>
        <w:t>,</w:t>
      </w:r>
      <w:r w:rsidR="00117954">
        <w:t xml:space="preserve"> </w:t>
      </w:r>
      <w:r w:rsidR="00117954">
        <w:rPr>
          <w:i/>
        </w:rPr>
        <w:t>v,</w:t>
      </w:r>
      <w:r>
        <w:t xml:space="preserve"> …, </w:t>
      </w:r>
      <w:r>
        <w:rPr>
          <w:i/>
        </w:rPr>
        <w:t>w</w:t>
      </w:r>
      <w:r>
        <w:t>)</w:t>
      </w:r>
      <w:bookmarkEnd w:id="867"/>
      <w:bookmarkEnd w:id="868"/>
      <w:r>
        <w:t xml:space="preserve"> </w:t>
      </w:r>
      <w:bookmarkEnd w:id="869"/>
      <w:bookmarkEnd w:id="870"/>
      <w:r>
        <w:t>and (</w:t>
      </w:r>
      <w:r>
        <w:rPr>
          <w:i/>
        </w:rPr>
        <w:t>u</w:t>
      </w:r>
      <w:r>
        <w:t>’,</w:t>
      </w:r>
      <w:r w:rsidR="00117954">
        <w:t> </w:t>
      </w:r>
      <w:r w:rsidR="00117954">
        <w:rPr>
          <w:i/>
        </w:rPr>
        <w:t>v’,</w:t>
      </w:r>
      <w:r>
        <w:t xml:space="preserve"> …, </w:t>
      </w:r>
      <w:r>
        <w:rPr>
          <w:i/>
        </w:rPr>
        <w:t>w</w:t>
      </w:r>
      <w:r>
        <w:t>’)  in M</w:t>
      </w:r>
      <w:r>
        <w:rPr>
          <w:sz w:val="8"/>
          <w:szCs w:val="8"/>
        </w:rPr>
        <w:t> </w:t>
      </w:r>
      <w:r>
        <w:rPr>
          <w:i/>
          <w:position w:val="6"/>
          <w:vertAlign w:val="superscript"/>
        </w:rPr>
        <w:t>q</w:t>
      </w:r>
    </w:p>
    <w:p w14:paraId="7ADE754C" w14:textId="77777777" w:rsidR="00C57A89" w:rsidRDefault="00C57A89" w:rsidP="00EC3B91">
      <w:pPr>
        <w:pStyle w:val="ListParagraph"/>
        <w:numPr>
          <w:ilvl w:val="1"/>
          <w:numId w:val="30"/>
        </w:numPr>
        <w:spacing w:line="276" w:lineRule="auto"/>
        <w:ind w:left="810"/>
      </w:pPr>
      <w:r>
        <w:t xml:space="preserve"> </w:t>
      </w:r>
      <w:bookmarkStart w:id="871" w:name="OLE_LINK631"/>
      <w:bookmarkStart w:id="872" w:name="OLE_LINK632"/>
      <w:r>
        <w:rPr>
          <w:rFonts w:ascii="Symbol" w:hAnsi="Symbol"/>
          <w:b/>
          <w:i/>
        </w:rPr>
        <w:t></w:t>
      </w:r>
      <w:r>
        <w:t xml:space="preserve"> and </w:t>
      </w:r>
      <w:r>
        <w:rPr>
          <w:rFonts w:ascii="Symbol" w:hAnsi="Symbol"/>
          <w:b/>
          <w:i/>
        </w:rPr>
        <w:t></w:t>
      </w:r>
      <w:r>
        <w:t xml:space="preserve"> are both simple iff</w:t>
      </w:r>
      <w:r>
        <w:rPr>
          <w:position w:val="-16"/>
        </w:rPr>
        <w:t xml:space="preserve"> </w:t>
      </w:r>
      <w:r w:rsidR="00A550F0">
        <w:rPr>
          <w:position w:val="-16"/>
        </w:rPr>
        <w:object w:dxaOrig="1520" w:dyaOrig="440" w14:anchorId="791B3A39">
          <v:shape id="_x0000_i1394" type="#_x0000_t75" style="width:78pt;height:22pt" o:ole="">
            <v:imagedata r:id="rId750" o:title=""/>
          </v:shape>
          <o:OLEObject Type="Embed" ProgID="Equation.DSMT4" ShapeID="_x0000_i1394" DrawAspect="Content" ObjectID="_1453398125" r:id="rId751"/>
        </w:object>
      </w:r>
      <w:r>
        <w:t xml:space="preserve"> for all </w:t>
      </w:r>
      <w:r>
        <w:rPr>
          <w:i/>
        </w:rPr>
        <w:t>p</w:t>
      </w:r>
      <w:r>
        <w:t>-tuples (</w:t>
      </w:r>
      <w:r w:rsidR="00A550F0">
        <w:rPr>
          <w:i/>
        </w:rPr>
        <w:t>w</w:t>
      </w:r>
      <w:r>
        <w:t>,</w:t>
      </w:r>
      <w:r w:rsidR="00A550F0">
        <w:t> </w:t>
      </w:r>
      <w:r w:rsidR="00A550F0" w:rsidRPr="00F96AAC">
        <w:rPr>
          <w:i/>
        </w:rPr>
        <w:t>s</w:t>
      </w:r>
      <w:r w:rsidR="00A550F0">
        <w:t> …, </w:t>
      </w:r>
      <w:r>
        <w:rPr>
          <w:i/>
        </w:rPr>
        <w:t>t</w:t>
      </w:r>
      <w:r>
        <w:t xml:space="preserve">) and </w:t>
      </w:r>
      <w:r>
        <w:rPr>
          <w:i/>
        </w:rPr>
        <w:t>q</w:t>
      </w:r>
      <w:r>
        <w:noBreakHyphen/>
        <w:t>tuples (</w:t>
      </w:r>
      <w:r w:rsidR="00A550F0">
        <w:rPr>
          <w:i/>
        </w:rPr>
        <w:t>u</w:t>
      </w:r>
      <w:r>
        <w:t xml:space="preserve">, …, </w:t>
      </w:r>
      <w:r>
        <w:rPr>
          <w:i/>
        </w:rPr>
        <w:t>w</w:t>
      </w:r>
      <w:r>
        <w:t>).</w:t>
      </w:r>
      <w:bookmarkEnd w:id="871"/>
      <w:bookmarkEnd w:id="872"/>
    </w:p>
    <w:p w14:paraId="0F5DACFD" w14:textId="77777777" w:rsidR="00061042" w:rsidRDefault="00CC34B0" w:rsidP="00061042">
      <w:r>
        <w:rPr>
          <w:color w:val="008000"/>
        </w:rPr>
        <w:lastRenderedPageBreak/>
        <w:t>Corollary</w:t>
      </w:r>
      <w:r>
        <w:t>. One member of a Hodge</w:t>
      </w:r>
      <w:r w:rsidR="008540D7">
        <w:t>-like</w:t>
      </w:r>
      <w:r>
        <w:t xml:space="preserve"> Dual is simple iff the other member is.</w:t>
      </w:r>
    </w:p>
    <w:p w14:paraId="17C21F75" w14:textId="77777777" w:rsidR="007E04CC" w:rsidRDefault="007E04CC" w:rsidP="00061042"/>
    <w:p w14:paraId="0D3D922A" w14:textId="77777777" w:rsidR="00482B98" w:rsidRDefault="007E04CC" w:rsidP="00061042">
      <w:r>
        <w:rPr>
          <w:color w:val="008000"/>
        </w:rPr>
        <w:t xml:space="preserve">Philosophy </w:t>
      </w:r>
      <w:r w:rsidR="006F69AC">
        <w:rPr>
          <w:color w:val="008000"/>
        </w:rPr>
        <w:t>Digression.</w:t>
      </w:r>
      <w:r w:rsidR="006F69AC">
        <w:t xml:space="preserve"> Many</w:t>
      </w:r>
      <w:r>
        <w:t xml:space="preserve"> </w:t>
      </w:r>
      <w:r w:rsidR="006F69AC">
        <w:t>problems</w:t>
      </w:r>
      <w:r>
        <w:t xml:space="preserve"> require the Einstein Summation Convention</w:t>
      </w:r>
      <w:r w:rsidR="006F69AC">
        <w:t xml:space="preserve"> in order to simplify expressions. Unfortunately this makes such analyses coordinate-dependent. A solution to this dilemma is that no special coordinates are specified, putting the analysis part-way back towards being coordinate-free. To move all the way back, we formalize an abstract index</w:t>
      </w:r>
      <w:r w:rsidR="00482B98">
        <w:t xml:space="preserve"> notation.</w:t>
      </w:r>
    </w:p>
    <w:p w14:paraId="0E1D13C0" w14:textId="77777777" w:rsidR="00482B98" w:rsidRDefault="00482B98" w:rsidP="00061042"/>
    <w:p w14:paraId="0C8B72F6" w14:textId="77777777" w:rsidR="006F69AC" w:rsidRPr="00482B98" w:rsidRDefault="00482B98" w:rsidP="00061042">
      <w:pPr>
        <w:rPr>
          <w:color w:val="008000"/>
        </w:rPr>
      </w:pPr>
      <w:r>
        <w:rPr>
          <w:color w:val="008000"/>
        </w:rPr>
        <w:t>Definition</w:t>
      </w:r>
      <w:r>
        <w:t xml:space="preserve">. </w:t>
      </w:r>
      <w:r w:rsidRPr="006F69AC">
        <w:rPr>
          <w:b/>
        </w:rPr>
        <w:t>Abstract-Index Notation</w:t>
      </w:r>
      <w:r>
        <w:t xml:space="preserve">: Indices 1, 2, …, </w:t>
      </w:r>
      <w:r w:rsidRPr="001702DF">
        <w:rPr>
          <w:i/>
        </w:rPr>
        <w:t>n</w:t>
      </w:r>
      <w:r>
        <w:t xml:space="preserve"> do not refer to </w:t>
      </w:r>
      <w:r w:rsidR="00F96AAC">
        <w:t xml:space="preserve">dimensions in </w:t>
      </w:r>
      <w:r w:rsidR="006F69AC">
        <w:t>a coordinate patch but rather are abstract markers for the algebraic equations.</w:t>
      </w:r>
    </w:p>
    <w:p w14:paraId="5CC60269" w14:textId="77777777" w:rsidR="006F69AC" w:rsidRDefault="006F69AC" w:rsidP="00061042"/>
    <w:p w14:paraId="33575514" w14:textId="77777777" w:rsidR="005267A0" w:rsidRDefault="006F69AC" w:rsidP="00061042">
      <w:r>
        <w:rPr>
          <w:color w:val="008000"/>
        </w:rPr>
        <w:t>Definition</w:t>
      </w:r>
      <w:r>
        <w:t xml:space="preserve">. A </w:t>
      </w:r>
      <w:r w:rsidRPr="006F69AC">
        <w:rPr>
          <w:b/>
        </w:rPr>
        <w:t>tensor</w:t>
      </w:r>
      <w:r>
        <w:t xml:space="preserve"> is an abstract quantity </w:t>
      </w:r>
      <w:bookmarkStart w:id="873" w:name="OLE_LINK627"/>
      <w:bookmarkStart w:id="874" w:name="OLE_LINK628"/>
      <w:r w:rsidRPr="006F69AC">
        <w:rPr>
          <w:position w:val="-14"/>
        </w:rPr>
        <w:object w:dxaOrig="520" w:dyaOrig="420" w14:anchorId="2495980A">
          <v:shape id="_x0000_i1395" type="#_x0000_t75" style="width:28pt;height:22pt" o:ole="">
            <v:imagedata r:id="rId752" o:title=""/>
          </v:shape>
          <o:OLEObject Type="Embed" ProgID="Equation.DSMT4" ShapeID="_x0000_i1395" DrawAspect="Content" ObjectID="_1453398126" r:id="rId753"/>
        </w:object>
      </w:r>
      <w:bookmarkEnd w:id="873"/>
      <w:bookmarkEnd w:id="874"/>
      <w:r>
        <w:t xml:space="preserve"> with </w:t>
      </w:r>
      <w:r>
        <w:rPr>
          <w:i/>
        </w:rPr>
        <w:t>p</w:t>
      </w:r>
      <w:r>
        <w:t xml:space="preserve"> upper and </w:t>
      </w:r>
      <w:r>
        <w:rPr>
          <w:i/>
        </w:rPr>
        <w:t>q</w:t>
      </w:r>
      <w:r>
        <w:t xml:space="preserve"> lower indices. </w:t>
      </w:r>
      <w:r w:rsidR="00B033B7" w:rsidRPr="00B033B7">
        <w:rPr>
          <w:position w:val="-12"/>
        </w:rPr>
        <w:object w:dxaOrig="540" w:dyaOrig="400" w14:anchorId="19F690E0">
          <v:shape id="_x0000_i1396" type="#_x0000_t75" style="width:28pt;height:17pt" o:ole="">
            <v:imagedata r:id="rId754" o:title=""/>
          </v:shape>
          <o:OLEObject Type="Embed" ProgID="Equation.DSMT4" ShapeID="_x0000_i1396" DrawAspect="Content" ObjectID="_1453398127" r:id="rId755"/>
        </w:object>
      </w:r>
      <w:r>
        <w:t xml:space="preserve"> is also called a </w:t>
      </w:r>
      <w:r w:rsidRPr="006F69AC">
        <w:rPr>
          <w:position w:val="-38"/>
        </w:rPr>
        <w:object w:dxaOrig="2220" w:dyaOrig="880" w14:anchorId="2320A1AA">
          <v:shape id="_x0000_i1397" type="#_x0000_t75" style="width:111pt;height:44pt" o:ole="">
            <v:imagedata r:id="rId756" o:title=""/>
          </v:shape>
          <o:OLEObject Type="Embed" ProgID="Equation.DSMT4" ShapeID="_x0000_i1397" DrawAspect="Content" ObjectID="_1453398128" r:id="rId757"/>
        </w:object>
      </w:r>
      <w:r>
        <w:t xml:space="preserve"> or a </w:t>
      </w:r>
      <w:r>
        <w:rPr>
          <w:b/>
        </w:rPr>
        <w:t xml:space="preserve">tensor of valence </w:t>
      </w:r>
      <w:r w:rsidRPr="006F69AC">
        <w:rPr>
          <w:position w:val="-38"/>
        </w:rPr>
        <w:object w:dxaOrig="680" w:dyaOrig="880" w14:anchorId="35E6CAC1">
          <v:shape id="_x0000_i1398" type="#_x0000_t75" style="width:33pt;height:44pt" o:ole="">
            <v:imagedata r:id="rId758" o:title=""/>
          </v:shape>
          <o:OLEObject Type="Embed" ProgID="Equation.DSMT4" ShapeID="_x0000_i1398" DrawAspect="Content" ObjectID="_1453398129" r:id="rId759"/>
        </w:object>
      </w:r>
      <w:r>
        <w:t xml:space="preserve"> </w:t>
      </w:r>
      <w:r w:rsidR="00B033B7">
        <w:rPr>
          <w:b/>
        </w:rPr>
        <w:t>Q</w:t>
      </w:r>
      <w:r w:rsidR="00B033B7">
        <w:t xml:space="preserve"> is a multilinear function of </w:t>
      </w:r>
      <w:r w:rsidR="00B033B7">
        <w:rPr>
          <w:i/>
        </w:rPr>
        <w:t>p</w:t>
      </w:r>
      <w:r w:rsidR="00B033B7">
        <w:t xml:space="preserve"> vectors </w:t>
      </w:r>
      <w:r w:rsidR="00B033B7" w:rsidRPr="00B033B7">
        <w:rPr>
          <w:b/>
          <w:i/>
        </w:rPr>
        <w:t>A</w:t>
      </w:r>
      <w:r w:rsidR="00B033B7">
        <w:t xml:space="preserve">, …, </w:t>
      </w:r>
      <w:r w:rsidR="00B033B7">
        <w:rPr>
          <w:b/>
          <w:i/>
        </w:rPr>
        <w:t>C</w:t>
      </w:r>
      <w:r w:rsidR="00B033B7">
        <w:t xml:space="preserve"> and </w:t>
      </w:r>
      <w:r w:rsidR="00B033B7">
        <w:rPr>
          <w:i/>
        </w:rPr>
        <w:t>q</w:t>
      </w:r>
      <w:r w:rsidR="00B033B7">
        <w:t xml:space="preserve"> covectors </w:t>
      </w:r>
      <w:r w:rsidR="00B033B7">
        <w:rPr>
          <w:b/>
          <w:i/>
        </w:rPr>
        <w:t>F</w:t>
      </w:r>
      <w:r w:rsidR="00B033B7">
        <w:t xml:space="preserve">, …, </w:t>
      </w:r>
      <w:r w:rsidR="00B033B7">
        <w:rPr>
          <w:b/>
          <w:i/>
        </w:rPr>
        <w:t>H</w:t>
      </w:r>
      <w:r w:rsidR="00B033B7">
        <w:t xml:space="preserve"> where</w:t>
      </w:r>
    </w:p>
    <w:p w14:paraId="3867BF6D" w14:textId="77777777" w:rsidR="005267A0" w:rsidRDefault="005267A0" w:rsidP="00061042"/>
    <w:p w14:paraId="7F27864B" w14:textId="77777777" w:rsidR="005267A0" w:rsidRDefault="005267A0" w:rsidP="005267A0">
      <w:pPr>
        <w:ind w:firstLine="720"/>
      </w:pPr>
      <w:r w:rsidRPr="005267A0">
        <w:rPr>
          <w:position w:val="-18"/>
        </w:rPr>
        <w:object w:dxaOrig="4600" w:dyaOrig="520" w14:anchorId="71FD1957">
          <v:shape id="_x0000_i1399" type="#_x0000_t75" style="width:227pt;height:28pt" o:ole="">
            <v:imagedata r:id="rId760" o:title=""/>
          </v:shape>
          <o:OLEObject Type="Embed" ProgID="Equation.DSMT4" ShapeID="_x0000_i1399" DrawAspect="Content" ObjectID="_1453398130" r:id="rId761"/>
        </w:object>
      </w:r>
      <w:r>
        <w:t xml:space="preserve">  </w:t>
      </w:r>
    </w:p>
    <w:p w14:paraId="2A57F950" w14:textId="77777777" w:rsidR="00C229F8" w:rsidRDefault="00C229F8" w:rsidP="005267A0"/>
    <w:p w14:paraId="0C043487" w14:textId="77777777" w:rsidR="00C229F8" w:rsidRDefault="00C229F8" w:rsidP="005267A0">
      <w:pPr>
        <w:rPr>
          <w:b/>
        </w:rPr>
      </w:pPr>
      <w:r>
        <w:t xml:space="preserve">The many tiny subscripts and superscripts make even the combination of </w:t>
      </w:r>
      <w:r w:rsidRPr="00C229F8">
        <w:t>A</w:t>
      </w:r>
      <w:r>
        <w:t>bstract-Index Notation and the Einstein Summation Convention</w:t>
      </w:r>
      <w:r w:rsidR="006F69AC">
        <w:t xml:space="preserve"> </w:t>
      </w:r>
      <w:r>
        <w:t xml:space="preserve">unwieldy. A solution to this is </w:t>
      </w:r>
      <w:r>
        <w:rPr>
          <w:b/>
        </w:rPr>
        <w:t>Diagrammatic Notation:</w:t>
      </w:r>
    </w:p>
    <w:p w14:paraId="185FD6F1" w14:textId="77777777" w:rsidR="00C229F8" w:rsidRDefault="00C229F8" w:rsidP="005267A0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555840" behindDoc="0" locked="0" layoutInCell="1" allowOverlap="1" wp14:anchorId="15C20689" wp14:editId="1320BF9C">
                <wp:simplePos x="0" y="0"/>
                <wp:positionH relativeFrom="column">
                  <wp:posOffset>2573655</wp:posOffset>
                </wp:positionH>
                <wp:positionV relativeFrom="paragraph">
                  <wp:posOffset>168910</wp:posOffset>
                </wp:positionV>
                <wp:extent cx="295910" cy="295910"/>
                <wp:effectExtent l="50800" t="25400" r="34290" b="110490"/>
                <wp:wrapThrough wrapText="bothSides">
                  <wp:wrapPolygon edited="0">
                    <wp:start x="1854" y="-1854"/>
                    <wp:lineTo x="-3708" y="0"/>
                    <wp:lineTo x="-3708" y="20395"/>
                    <wp:lineTo x="1854" y="27811"/>
                    <wp:lineTo x="20395" y="27811"/>
                    <wp:lineTo x="22249" y="25957"/>
                    <wp:lineTo x="22249" y="5562"/>
                    <wp:lineTo x="20395" y="-1854"/>
                    <wp:lineTo x="1854" y="-1854"/>
                  </wp:wrapPolygon>
                </wp:wrapThrough>
                <wp:docPr id="32" name="Oval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5910" cy="295910"/>
                        </a:xfrm>
                        <a:prstGeom prst="ellipse">
                          <a:avLst/>
                        </a:prstGeom>
                        <a:noFill/>
                        <a:ln w="28575" cmpd="sng">
                          <a:round/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32" o:spid="_x0000_s1026" style="position:absolute;margin-left:202.65pt;margin-top:13.3pt;width:23.3pt;height:23.3pt;z-index:25155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" filled="f" strokecolor="#4579b8 [3044]" strokeweight="2.25pt">
                <v:shadow on="t" opacity="22937f" mv:blur="40000f" origin=",.5" offset="0,23000emu"/>
                <w10:wrap type="through"/>
              </v:oval>
            </w:pict>
          </mc:Fallback>
        </mc:AlternateContent>
      </w:r>
    </w:p>
    <w:p w14:paraId="2FC5A25C" w14:textId="77777777" w:rsidR="006F69AC" w:rsidRDefault="00C229F8" w:rsidP="00653037">
      <w:pPr>
        <w:pStyle w:val="ListParagraph"/>
        <w:numPr>
          <w:ilvl w:val="0"/>
          <w:numId w:val="31"/>
        </w:numPr>
        <w:ind w:left="360"/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557888" behindDoc="0" locked="0" layoutInCell="1" allowOverlap="1" wp14:anchorId="32536BB3" wp14:editId="6A6381DC">
                <wp:simplePos x="0" y="0"/>
                <wp:positionH relativeFrom="column">
                  <wp:posOffset>3810000</wp:posOffset>
                </wp:positionH>
                <wp:positionV relativeFrom="paragraph">
                  <wp:posOffset>56515</wp:posOffset>
                </wp:positionV>
                <wp:extent cx="135255" cy="135255"/>
                <wp:effectExtent l="50800" t="25400" r="67945" b="93345"/>
                <wp:wrapThrough wrapText="bothSides">
                  <wp:wrapPolygon edited="0">
                    <wp:start x="-8113" y="-4056"/>
                    <wp:lineTo x="-8113" y="24338"/>
                    <wp:lineTo x="-4056" y="32451"/>
                    <wp:lineTo x="24338" y="32451"/>
                    <wp:lineTo x="28394" y="4056"/>
                    <wp:lineTo x="28394" y="-4056"/>
                    <wp:lineTo x="-8113" y="-4056"/>
                  </wp:wrapPolygon>
                </wp:wrapThrough>
                <wp:docPr id="34" name="Oval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5255" cy="135255"/>
                        </a:xfrm>
                        <a:prstGeom prst="ellipse">
                          <a:avLst/>
                        </a:prstGeom>
                        <a:noFill/>
                        <a:ln w="28575" cmpd="sng">
                          <a:round/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34" o:spid="_x0000_s1026" style="position:absolute;margin-left:300pt;margin-top:4.45pt;width:10.65pt;height:10.65pt;z-index:25155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" filled="f" strokecolor="#4579b8 [3044]" strokeweight="2.25pt">
                <v:shadow on="t" opacity="22937f" mv:blur="40000f" origin=",.5" offset="0,23000emu"/>
                <w10:wrap type="through"/>
              </v:oval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556864" behindDoc="0" locked="0" layoutInCell="1" allowOverlap="1" wp14:anchorId="47507B58" wp14:editId="0679CBFD">
                <wp:simplePos x="0" y="0"/>
                <wp:positionH relativeFrom="column">
                  <wp:posOffset>3030855</wp:posOffset>
                </wp:positionH>
                <wp:positionV relativeFrom="paragraph">
                  <wp:posOffset>2540</wp:posOffset>
                </wp:positionV>
                <wp:extent cx="592455" cy="254000"/>
                <wp:effectExtent l="50800" t="25400" r="67945" b="101600"/>
                <wp:wrapThrough wrapText="bothSides">
                  <wp:wrapPolygon edited="0">
                    <wp:start x="7408" y="-2160"/>
                    <wp:lineTo x="-1852" y="0"/>
                    <wp:lineTo x="-1852" y="28080"/>
                    <wp:lineTo x="23151" y="28080"/>
                    <wp:lineTo x="14817" y="2160"/>
                    <wp:lineTo x="13891" y="-2160"/>
                    <wp:lineTo x="7408" y="-2160"/>
                  </wp:wrapPolygon>
                </wp:wrapThrough>
                <wp:docPr id="33" name="Isosceles Triangle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" cy="254000"/>
                        </a:xfrm>
                        <a:prstGeom prst="triangle">
                          <a:avLst/>
                        </a:prstGeom>
                        <a:noFill/>
                        <a:ln w="28575" cmpd="sng">
                          <a:round/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5" coordsize="21600,21600" o:spt="5" adj="10800" path="m@0,0l0,21600,21600,21600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33" o:spid="_x0000_s1026" type="#_x0000_t5" style="position:absolute;margin-left:238.65pt;margin-top:.2pt;width:46.65pt;height:20pt;z-index:25155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" filled="f" strokecolor="#4579b8 [3044]" strokeweight="2.25pt">
                <v:stroke joinstyle="round"/>
                <v:shadow on="t" opacity="22937f" mv:blur="40000f" origin=",.5" offset="0,23000emu"/>
                <w10:wrap type="through"/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554816" behindDoc="0" locked="0" layoutInCell="1" allowOverlap="1" wp14:anchorId="7C7E4B52" wp14:editId="09934E14">
                <wp:simplePos x="0" y="0"/>
                <wp:positionH relativeFrom="column">
                  <wp:posOffset>2073910</wp:posOffset>
                </wp:positionH>
                <wp:positionV relativeFrom="paragraph">
                  <wp:posOffset>1270</wp:posOffset>
                </wp:positionV>
                <wp:extent cx="330200" cy="236855"/>
                <wp:effectExtent l="50800" t="25400" r="76200" b="93345"/>
                <wp:wrapThrough wrapText="bothSides">
                  <wp:wrapPolygon edited="0">
                    <wp:start x="-3323" y="-2316"/>
                    <wp:lineTo x="-3323" y="27796"/>
                    <wp:lineTo x="24923" y="27796"/>
                    <wp:lineTo x="24923" y="-2316"/>
                    <wp:lineTo x="-3323" y="-2316"/>
                  </wp:wrapPolygon>
                </wp:wrapThrough>
                <wp:docPr id="31" name="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0200" cy="236855"/>
                        </a:xfrm>
                        <a:prstGeom prst="rect">
                          <a:avLst/>
                        </a:prstGeom>
                        <a:noFill/>
                        <a:ln w="28575" cmpd="sng">
                          <a:round/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1" o:spid="_x0000_s1026" style="position:absolute;margin-left:163.3pt;margin-top:.1pt;width:26pt;height:18.65pt;z-index:25155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" filled="f" strokecolor="#4579b8 [3044]" strokeweight="2.25pt">
                <v:stroke joinstyle="round"/>
                <v:shadow on="t" opacity="22937f" mv:blur="40000f" origin=",.5" offset="0,23000emu"/>
                <w10:wrap type="through"/>
              </v:rect>
            </w:pict>
          </mc:Fallback>
        </mc:AlternateContent>
      </w:r>
      <w:r>
        <w:rPr>
          <w:b/>
          <w:i/>
        </w:rPr>
        <w:t>Q</w:t>
      </w:r>
      <w:r>
        <w:t xml:space="preserve"> is represented by</w:t>
      </w:r>
      <w:r>
        <w:tab/>
        <w:t>etc.</w:t>
      </w:r>
    </w:p>
    <w:p w14:paraId="4BF26FD9" w14:textId="77777777" w:rsidR="00B90CC9" w:rsidRDefault="00C229F8" w:rsidP="00653037">
      <w:pPr>
        <w:spacing w:line="600" w:lineRule="auto"/>
        <w:ind w:left="360"/>
      </w:pPr>
      <w:r>
        <w:t xml:space="preserve"> </w:t>
      </w:r>
    </w:p>
    <w:p w14:paraId="2EB9BC2A" w14:textId="404C0521" w:rsidR="00C229F8" w:rsidRPr="00930253" w:rsidRDefault="009834F8" w:rsidP="00653037">
      <w:pPr>
        <w:pStyle w:val="ListParagraph"/>
        <w:numPr>
          <w:ilvl w:val="0"/>
          <w:numId w:val="31"/>
        </w:numPr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040192" behindDoc="0" locked="0" layoutInCell="1" allowOverlap="1" wp14:anchorId="5B2DBC2D" wp14:editId="3EA4D4D7">
                <wp:simplePos x="0" y="0"/>
                <wp:positionH relativeFrom="column">
                  <wp:align>right</wp:align>
                </wp:positionH>
                <wp:positionV relativeFrom="paragraph">
                  <wp:posOffset>0</wp:posOffset>
                </wp:positionV>
                <wp:extent cx="4081780" cy="1350010"/>
                <wp:effectExtent l="0" t="0" r="7620" b="0"/>
                <wp:wrapSquare wrapText="bothSides"/>
                <wp:docPr id="575" name="Group 5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81780" cy="1350010"/>
                          <a:chOff x="60967" y="0"/>
                          <a:chExt cx="4082855" cy="135001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65" name="Group 65"/>
                        <wpg:cNvGrpSpPr/>
                        <wpg:grpSpPr>
                          <a:xfrm>
                            <a:off x="2561587" y="0"/>
                            <a:ext cx="738505" cy="1293495"/>
                            <a:chOff x="-10163" y="0"/>
                            <a:chExt cx="738505" cy="129349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42" name="Group 42"/>
                          <wpg:cNvGrpSpPr/>
                          <wpg:grpSpPr>
                            <a:xfrm>
                              <a:off x="161288" y="226695"/>
                              <a:ext cx="430529" cy="831850"/>
                              <a:chOff x="5078" y="0"/>
                              <a:chExt cx="430529" cy="83185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35" name="Rectangle 35"/>
                            <wps:cNvSpPr/>
                            <wps:spPr>
                              <a:xfrm>
                                <a:off x="10163" y="299720"/>
                                <a:ext cx="330200" cy="236855"/>
                              </a:xfrm>
                              <a:prstGeom prst="rect">
                                <a:avLst/>
                              </a:prstGeom>
                              <a:noFill/>
                              <a:ln w="28575" cmpd="sng">
                                <a:round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6" name="Curved Connector 36"/>
                            <wps:cNvCnPr/>
                            <wps:spPr>
                              <a:xfrm flipH="1" flipV="1">
                                <a:off x="24127" y="0"/>
                                <a:ext cx="42334" cy="296334"/>
                              </a:xfrm>
                              <a:prstGeom prst="curvedConnector3">
                                <a:avLst>
                                  <a:gd name="adj1" fmla="val 139498"/>
                                </a:avLst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7" name="Curved Connector 37"/>
                            <wps:cNvCnPr/>
                            <wps:spPr>
                              <a:xfrm flipV="1">
                                <a:off x="232407" y="50800"/>
                                <a:ext cx="203200" cy="245534"/>
                              </a:xfrm>
                              <a:prstGeom prst="curvedConnector3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" name="Curved Connector 38"/>
                            <wps:cNvCnPr/>
                            <wps:spPr>
                              <a:xfrm rot="5400000" flipH="1" flipV="1">
                                <a:off x="-7622" y="558800"/>
                                <a:ext cx="242570" cy="217170"/>
                              </a:xfrm>
                              <a:prstGeom prst="curvedConnector3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" name="Curved Connector 39"/>
                            <wps:cNvCnPr/>
                            <wps:spPr>
                              <a:xfrm flipH="1" flipV="1">
                                <a:off x="72387" y="535940"/>
                                <a:ext cx="41910" cy="295910"/>
                              </a:xfrm>
                              <a:prstGeom prst="curvedConnector3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" name="Curved Connector 40"/>
                            <wps:cNvCnPr/>
                            <wps:spPr>
                              <a:xfrm rot="5400000" flipH="1" flipV="1">
                                <a:off x="46987" y="134620"/>
                                <a:ext cx="264160" cy="63500"/>
                              </a:xfrm>
                              <a:prstGeom prst="curvedConnector3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1" name="Text Box 41"/>
                          <wps:cNvSpPr txBox="1"/>
                          <wps:spPr>
                            <a:xfrm>
                              <a:off x="43813" y="0"/>
                              <a:ext cx="203200" cy="2368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4E7C718" w14:textId="77777777" w:rsidR="006065DF" w:rsidRPr="00B90CC9" w:rsidRDefault="006065D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" name="Text Box 54"/>
                          <wps:cNvSpPr txBox="1"/>
                          <wps:spPr>
                            <a:xfrm>
                              <a:off x="237487" y="0"/>
                              <a:ext cx="247650" cy="2882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E225455" w14:textId="77777777" w:rsidR="006065DF" w:rsidRPr="00B90CC9" w:rsidRDefault="006065DF" w:rsidP="00B90CC9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g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" name="Text Box 62"/>
                          <wps:cNvSpPr txBox="1"/>
                          <wps:spPr>
                            <a:xfrm>
                              <a:off x="480692" y="0"/>
                              <a:ext cx="247650" cy="2882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E64C2EF" w14:textId="77777777" w:rsidR="006065DF" w:rsidRPr="00B90CC9" w:rsidRDefault="006065DF" w:rsidP="00106568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h</w:t>
                                </w:r>
                                <w:r>
                                  <w:rPr>
                                    <w:i/>
                                    <w:noProof/>
                                  </w:rPr>
                                  <w:drawing>
                                    <wp:inline distT="0" distB="0" distL="0" distR="0" wp14:anchorId="43BFDF52" wp14:editId="32E71CBD">
                                      <wp:extent cx="64770" cy="186473"/>
                                      <wp:effectExtent l="0" t="0" r="11430" b="0"/>
                                      <wp:docPr id="934" name="Picture 93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318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76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64770" cy="186473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  <w:r>
                                  <w:rPr>
                                    <w:i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Text Box 63"/>
                          <wps:cNvSpPr txBox="1"/>
                          <wps:spPr>
                            <a:xfrm>
                              <a:off x="-10163" y="1005205"/>
                              <a:ext cx="247650" cy="2882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27D89E7" w14:textId="77777777" w:rsidR="006065DF" w:rsidRPr="00B90CC9" w:rsidRDefault="006065DF" w:rsidP="00106568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4" name="Text Box 64"/>
                          <wps:cNvSpPr txBox="1"/>
                          <wps:spPr>
                            <a:xfrm>
                              <a:off x="144143" y="1005205"/>
                              <a:ext cx="247650" cy="2882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4BE627F" w14:textId="77777777" w:rsidR="006065DF" w:rsidRPr="00B90CC9" w:rsidRDefault="006065DF" w:rsidP="00106568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74" name="Group 574"/>
                        <wpg:cNvGrpSpPr/>
                        <wpg:grpSpPr>
                          <a:xfrm>
                            <a:off x="905314" y="407670"/>
                            <a:ext cx="969206" cy="942340"/>
                            <a:chOff x="-52266" y="0"/>
                            <a:chExt cx="969206" cy="942340"/>
                          </a:xfrm>
                        </wpg:grpSpPr>
                        <wps:wsp>
                          <wps:cNvPr id="265" name="Text Box 265"/>
                          <wps:cNvSpPr txBox="1"/>
                          <wps:spPr>
                            <a:xfrm>
                              <a:off x="688340" y="599440"/>
                              <a:ext cx="2286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262B8E7" w14:textId="268D4E2D" w:rsidR="006065DF" w:rsidRPr="00F25CDE" w:rsidRDefault="006065D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568" name="Group 568"/>
                          <wpg:cNvGrpSpPr/>
                          <wpg:grpSpPr>
                            <a:xfrm>
                              <a:off x="-52266" y="0"/>
                              <a:ext cx="920311" cy="654685"/>
                              <a:chOff x="-52266" y="0"/>
                              <a:chExt cx="920311" cy="654685"/>
                            </a:xfrm>
                          </wpg:grpSpPr>
                          <wpg:grpSp>
                            <wpg:cNvPr id="45" name="Group 45"/>
                            <wpg:cNvGrpSpPr/>
                            <wpg:grpSpPr>
                              <a:xfrm>
                                <a:off x="732790" y="0"/>
                                <a:ext cx="135255" cy="648970"/>
                                <a:chOff x="-114300" y="0"/>
                                <a:chExt cx="135255" cy="649181"/>
                              </a:xfrm>
                              <a:extLst>
                                <a:ext uri="{0CCBE362-F206-4b92-989A-16890622DB6E}">
                                  <ma14:wrappingTextBoxFlag xmlns:ma14="http://schemas.microsoft.com/office/mac/drawingml/2011/main"/>
                                </a:ext>
                              </a:extLst>
                            </wpg:grpSpPr>
                            <wps:wsp>
                              <wps:cNvPr id="43" name="Straight Connector 43"/>
                              <wps:cNvCnPr/>
                              <wps:spPr>
                                <a:xfrm>
                                  <a:off x="-40640" y="107315"/>
                                  <a:ext cx="0" cy="541866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4" name="Oval 44"/>
                              <wps:cNvSpPr/>
                              <wps:spPr>
                                <a:xfrm>
                                  <a:off x="-114300" y="0"/>
                                  <a:ext cx="135255" cy="13525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67" name="Text Box 567"/>
                            <wps:cNvSpPr txBox="1"/>
                            <wps:spPr>
                              <a:xfrm>
                                <a:off x="-52266" y="201295"/>
                                <a:ext cx="871855" cy="4533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FAB610D" w14:textId="77F881BD" w:rsidR="006065DF" w:rsidRDefault="006065DF" w:rsidP="008B3F30">
                                  <w:r>
                                    <w:t>Covector</w:t>
                                  </w:r>
                                </w:p>
                                <w:p w14:paraId="2CB7007F" w14:textId="3D21742E" w:rsidR="006065DF" w:rsidRPr="00674A71" w:rsidRDefault="006065DF" w:rsidP="008B3F30">
                                  <w:pPr>
                                    <w:jc w:val="right"/>
                                    <w:rPr>
                                      <w:i/>
                                      <w:vertAlign w:val="subscript"/>
                                    </w:rPr>
                                  </w:pP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i/>
                                    </w:rPr>
                                    <w:t></w:t>
                                  </w:r>
                                  <w:r w:rsidRPr="008B3F30">
                                    <w:rPr>
                                      <w:rFonts w:cstheme="minorHAnsi"/>
                                      <w:i/>
                                      <w:sz w:val="8"/>
                                      <w:szCs w:val="8"/>
                                    </w:rPr>
                                    <w:t></w:t>
                                  </w:r>
                                  <w:r>
                                    <w:rPr>
                                      <w:i/>
                                      <w:vertAlign w:val="subscript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571" name="Group 571"/>
                        <wpg:cNvGrpSpPr/>
                        <wpg:grpSpPr>
                          <a:xfrm>
                            <a:off x="3441048" y="162560"/>
                            <a:ext cx="702774" cy="996315"/>
                            <a:chOff x="-60978" y="0"/>
                            <a:chExt cx="702774" cy="996315"/>
                          </a:xfrm>
                        </wpg:grpSpPr>
                        <wpg:grpSp>
                          <wpg:cNvPr id="415" name="Group 415"/>
                          <wpg:cNvGrpSpPr/>
                          <wpg:grpSpPr>
                            <a:xfrm>
                              <a:off x="-57169" y="227330"/>
                              <a:ext cx="698965" cy="768985"/>
                              <a:chOff x="-60979" y="0"/>
                              <a:chExt cx="698965" cy="768985"/>
                            </a:xfrm>
                          </wpg:grpSpPr>
                          <wpg:grpSp>
                            <wpg:cNvPr id="402" name="Group 402"/>
                            <wpg:cNvGrpSpPr/>
                            <wpg:grpSpPr>
                              <a:xfrm>
                                <a:off x="-60979" y="0"/>
                                <a:ext cx="228600" cy="768985"/>
                                <a:chOff x="-60979" y="0"/>
                                <a:chExt cx="228600" cy="768985"/>
                              </a:xfrm>
                            </wpg:grpSpPr>
                            <wps:wsp>
                              <wps:cNvPr id="258" name="Straight Connector 258"/>
                              <wps:cNvCnPr/>
                              <wps:spPr>
                                <a:xfrm>
                                  <a:off x="63487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1" name="Text Box 261"/>
                              <wps:cNvSpPr txBox="1"/>
                              <wps:spPr>
                                <a:xfrm>
                                  <a:off x="-60979" y="506095"/>
                                  <a:ext cx="228600" cy="2628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4DD0319" w14:textId="77777777" w:rsidR="006065DF" w:rsidRPr="00674A71" w:rsidRDefault="006065DF" w:rsidP="00674A71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57" name="Text Box 257"/>
                            <wps:cNvSpPr txBox="1"/>
                            <wps:spPr>
                              <a:xfrm>
                                <a:off x="5357" y="198755"/>
                                <a:ext cx="632629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98F9297" w14:textId="73203626" w:rsidR="006065DF" w:rsidRPr="007A648B" w:rsidRDefault="006065DF" w:rsidP="004155FC">
                                  <w:pPr>
                                    <w:rPr>
                                      <w:i/>
                                    </w:rPr>
                                  </w:pPr>
                                  <w:r w:rsidRPr="009C38E6">
                                    <w:rPr>
                                      <w:rFonts w:ascii="Symbol" w:hAnsi="Symbol"/>
                                      <w:i/>
                                    </w:rPr>
                                    <w:t></w:t>
                                  </w:r>
                                  <w:r w:rsidRPr="00680670">
                                    <w:rPr>
                                      <w:rFonts w:ascii="Symbol" w:hAnsi="Symbol"/>
                                      <w:i/>
                                      <w:sz w:val="8"/>
                                      <w:szCs w:val="8"/>
                                    </w:rPr>
                                    <w:t></w:t>
                                  </w:r>
                                  <w:r>
                                    <w:rPr>
                                      <w:i/>
                                      <w:vertAlign w:val="superscript"/>
                                    </w:rPr>
                                    <w:t>a</w:t>
                                  </w:r>
                                  <w:r>
                                    <w:rPr>
                                      <w:i/>
                                      <w:vertAlign w:val="subscript"/>
                                    </w:rPr>
                                    <w:t xml:space="preserve">b </w:t>
                                  </w:r>
                                  <w:r>
                                    <w:rPr>
                                      <w:i/>
                                    </w:rPr>
                                    <w:t xml:space="preserve">= </w:t>
                                  </w:r>
                                  <w:r w:rsidRPr="004B16B6">
                                    <w:rPr>
                                      <w:rFonts w:ascii="Times New Roman" w:hAnsi="Times New Roman" w:cs="Times New Roman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60" name="Text Box 260"/>
                          <wps:cNvSpPr txBox="1"/>
                          <wps:spPr>
                            <a:xfrm>
                              <a:off x="-60978" y="0"/>
                              <a:ext cx="250191" cy="260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BF2792E" w14:textId="77777777" w:rsidR="006065DF" w:rsidRPr="00674A71" w:rsidRDefault="006065DF">
                                <w:pPr>
                                  <w:rPr>
                                    <w:i/>
                                  </w:rPr>
                                </w:pPr>
                                <w:r w:rsidRPr="00674A71"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73" name="Group 573"/>
                        <wpg:cNvGrpSpPr/>
                        <wpg:grpSpPr>
                          <a:xfrm>
                            <a:off x="60967" y="127635"/>
                            <a:ext cx="791838" cy="1017270"/>
                            <a:chOff x="60967" y="0"/>
                            <a:chExt cx="791838" cy="1017270"/>
                          </a:xfrm>
                        </wpg:grpSpPr>
                        <wpg:grpSp>
                          <wpg:cNvPr id="569" name="Group 569"/>
                          <wpg:cNvGrpSpPr/>
                          <wpg:grpSpPr>
                            <a:xfrm>
                              <a:off x="60967" y="234315"/>
                              <a:ext cx="791838" cy="782955"/>
                              <a:chOff x="60995" y="0"/>
                              <a:chExt cx="792173" cy="783318"/>
                            </a:xfrm>
                          </wpg:grpSpPr>
                          <wpg:grpSp>
                            <wpg:cNvPr id="318" name="Group 318"/>
                            <wpg:cNvGrpSpPr/>
                            <wpg:grpSpPr>
                              <a:xfrm>
                                <a:off x="626745" y="0"/>
                                <a:ext cx="226423" cy="783318"/>
                                <a:chOff x="0" y="0"/>
                                <a:chExt cx="226423" cy="783318"/>
                              </a:xfrm>
                            </wpg:grpSpPr>
                            <wps:wsp>
                              <wps:cNvPr id="283" name="Isosceles Triangle 283"/>
                              <wps:cNvSpPr/>
                              <wps:spPr>
                                <a:xfrm>
                                  <a:off x="0" y="617855"/>
                                  <a:ext cx="226423" cy="165463"/>
                                </a:xfrm>
                                <a:prstGeom prst="triangl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1" name="Straight Connector 291"/>
                              <wps:cNvCnPr/>
                              <wps:spPr>
                                <a:xfrm>
                                  <a:off x="104775" y="0"/>
                                  <a:ext cx="0" cy="653143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320" name="Text Box 320"/>
                            <wps:cNvSpPr txBox="1"/>
                            <wps:spPr>
                              <a:xfrm>
                                <a:off x="60995" y="224790"/>
                                <a:ext cx="686435" cy="4533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70BED7F" w14:textId="77777777" w:rsidR="006065DF" w:rsidRDefault="006065DF" w:rsidP="001A4A31">
                                  <w:r>
                                    <w:t>Vector</w:t>
                                  </w:r>
                                </w:p>
                                <w:p w14:paraId="32D8E24C" w14:textId="301E757B" w:rsidR="006065DF" w:rsidRPr="00674A71" w:rsidRDefault="006065DF" w:rsidP="008B3F30">
                                  <w:pPr>
                                    <w:jc w:val="right"/>
                                    <w:rPr>
                                      <w:i/>
                                      <w:vertAlign w:val="subscript"/>
                                    </w:rPr>
                                  </w:pP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i/>
                                    </w:rPr>
                                    <w:t></w:t>
                                  </w:r>
                                  <w:r w:rsidRPr="00CB03CE">
                                    <w:rPr>
                                      <w:rFonts w:cstheme="minorHAnsi"/>
                                      <w:sz w:val="8"/>
                                      <w:szCs w:val="8"/>
                                    </w:rPr>
                                    <w:t></w:t>
                                  </w:r>
                                  <w:r w:rsidRPr="00CB03CE">
                                    <w:rPr>
                                      <w:i/>
                                      <w:vertAlign w:val="superscript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72" name="Text Box 572"/>
                          <wps:cNvSpPr txBox="1"/>
                          <wps:spPr>
                            <a:xfrm>
                              <a:off x="600710" y="0"/>
                              <a:ext cx="2286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B8C0E69" w14:textId="69917537" w:rsidR="006065DF" w:rsidRPr="00F25CDE" w:rsidRDefault="006065DF" w:rsidP="00E631C4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75" o:spid="_x0000_s1104" style="position:absolute;left:0;text-align:left;margin-left:270.2pt;margin-top:0;width:321.4pt;height:106.3pt;z-index:252040192;mso-position-horizontal:right;mso-width-relative:margin;mso-height-relative:margin" coordorigin="60967" coordsize="4082855,135001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">
                <v:group id="Group 65" o:spid="_x0000_s1105" style="position:absolute;left:2561587;width:738505;height:1293495" coordorigin="-10163" coordsize="738505,129349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pUwS/8UAAADbAAAA&#10;DwAAAAAAAAAAAAAAAACpAgAAZHJzL2Rvd25yZXYueG1sUEsFBgAAAAAEAAQA+gAAAJsDAAAAAA==&#10;">
                  <v:group id="Group 42" o:spid="_x0000_s1106" style="position:absolute;left:161288;top:226695;width:430529;height:831850" coordorigin="5078" coordsize="430529,8318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hENbrxAAAANsAAAAP&#10;AAAAAAAAAAAAAAAAAKkCAABkcnMvZG93bnJldi54bWxQSwUGAAAAAAQABAD6AAAAmgMAAAAA&#10;">
                    <v:rect id="Rectangle 35" o:spid="_x0000_s1107" style="position:absolute;left:10163;top:299720;width:330200;height:23685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AFV+xAAA&#10;ANsAAAAPAAAAZHJzL2Rvd25yZXYueG1sRI/disIwFITvBd8hHGHvNFVZ0WoUFRYWdBF/0NtDc2yL&#10;zUlJstp9e7MgeDnMzDfMbNGYStzJ+dKygn4vAUGcWV1yruB0/OqOQfiArLGyTAr+yMNi3m7NMNX2&#10;wXu6H0IuIoR9igqKEOpUSp8VZND3bE0cvat1BkOULpfa4SPCTSUHSTKSBkuOCwXWtC4oux1+jYLN&#10;rTkOVrvVeYLnYT7Z/mz29uKU+ug0yymIQE14h1/tb61g+An/X+IPkPMn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CwBVfsQAAADbAAAADwAAAAAAAAAAAAAAAACXAgAAZHJzL2Rv&#10;d25yZXYueG1sUEsFBgAAAAAEAAQA9QAAAIgDAAAAAA==&#10;" filled="f" strokecolor="#4579b8 [3044]" strokeweight="2.25pt">
                      <v:stroke joinstyle="round"/>
                      <v:shadow on="t" opacity="22937f" mv:blur="40000f" origin=",.5" offset="0,23000emu"/>
                    </v:rect>
                    <v:shapetype id="_x0000_t38" coordsize="21600,21600" o:spt="38" o:oned="t" path="m0,0c@0,0@1,5400@1,10800@1,16200@2,21600,21600,21600e" filled="f">
                      <v:formulas>
                        <v:f eqn="mid #0 0"/>
                        <v:f eqn="val #0"/>
                        <v:f eqn="mid #0 2160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Curved Connector 36" o:spid="_x0000_s1108" type="#_x0000_t38" style="position:absolute;left:24127;width:42334;height:296334;flip:x y;visibility:visible;mso-wrap-style:square" o:connectortype="curved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eEeCsUAAADbAAAADwAAAGRycy9kb3ducmV2LnhtbESP0WqDQBRE3wv9h+UW+hLqmpgEMdlI&#10;iQjNm036ARf3ViXuXetujf37biHQx2FmzjD7fDa9mGh0nWUFyygGQVxb3XGj4ONSvqQgnEfW2Fsm&#10;BT/kID88Puwx0/bG7zSdfSMChF2GClrvh0xKV7dk0EV2IA7epx0N+iDHRuoRbwFuermK46002HFY&#10;aHGgY0v19fxtFGw2pyIt1+tkUX3ZpCouJlkUK6Wen+bXHQhPs/8P39tvWkGyhb8v4QfIwy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BeEeCsUAAADbAAAADwAAAAAAAAAA&#10;AAAAAAChAgAAZHJzL2Rvd25yZXYueG1sUEsFBgAAAAAEAAQA+QAAAJMDAAAAAA==&#10;" adj="30132" strokecolor="#4f81bd [3204]" strokeweight="2pt">
                      <v:shadow on="t" opacity="24903f" mv:blur="40000f" origin=",.5" offset="0,20000emu"/>
                    </v:shape>
                    <v:shape id="Curved Connector 37" o:spid="_x0000_s1109" type="#_x0000_t38" style="position:absolute;left:232407;top:50800;width:203200;height:245534;flip:y;visibility:visible;mso-wrap-style:square" o:connectortype="curved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loA1MMAAADbAAAADwAAAGRycy9kb3ducmV2LnhtbESPW4vCMBSE3xf8D+EI+7amKl5ajSIL&#10;uyy+eX0+NMe22pyUJNXuv98sCD4OM/MNs1x3phZ3cr6yrGA4SEAQ51ZXXCg4Hr4+5iB8QNZYWyYF&#10;v+Rhveq9LTHT9sE7uu9DISKEfYYKyhCaTEqfl2TQD2xDHL2LdQZDlK6Q2uEjwk0tR0kylQYrjgsl&#10;NvRZUn7bt0ZBStfh+JxObtP0NPMT+d1u3bZV6r3fbRYgAnXhFX62f7SC8Qz+v8QfIF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5aANTDAAAA2wAAAA8AAAAAAAAAAAAA&#10;AAAAoQIAAGRycy9kb3ducmV2LnhtbFBLBQYAAAAABAAEAPkAAACRAwAAAAA=&#10;" adj="10800" strokecolor="#4f81bd [3204]" strokeweight="2pt">
                      <v:shadow on="t" opacity="24903f" mv:blur="40000f" origin=",.5" offset="0,20000emu"/>
                    </v:shape>
                    <v:shape id="Curved Connector 38" o:spid="_x0000_s1110" type="#_x0000_t38" style="position:absolute;left:-7622;top:558800;width:242570;height:217170;rotation:90;flip:x y;visibility:visible;mso-wrap-style:square" o:connectortype="curved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dGw2cAAAADbAAAADwAAAGRycy9kb3ducmV2LnhtbERPy2rCQBTdF/yH4QrdNRNTlJA6Sigt&#10;uCo+u75krkkwcyfNTGLq1zsLweXhvJfr0TRioM7VlhXMohgEcWF1zaWC4+H7LQXhPLLGxjIp+CcH&#10;69XkZYmZtlfe0bD3pQgh7DJUUHnfZlK6oiKDLrItceDOtjPoA+xKqTu8hnDTyCSOF9JgzaGhwpY+&#10;Kyou+94oSDHv8eQT+Xfpf+f5Vva3r82PUq/TMf8A4Wn0T/HDvdEK3sPY8CX8ALm6A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NXRsNnAAAAA2wAAAA8AAAAAAAAAAAAAAAAA&#10;oQIAAGRycy9kb3ducmV2LnhtbFBLBQYAAAAABAAEAPkAAACOAwAAAAA=&#10;" adj="10800" strokecolor="#4f81bd [3204]" strokeweight="2pt">
                      <v:shadow on="t" opacity="24903f" mv:blur="40000f" origin=",.5" offset="0,20000emu"/>
                    </v:shape>
                    <v:shape id="Curved Connector 39" o:spid="_x0000_s1111" type="#_x0000_t38" style="position:absolute;left:72387;top:535940;width:41910;height:295910;flip:x y;visibility:visible;mso-wrap-style:square" o:connectortype="curved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raiFcYAAADbAAAADwAAAGRycy9kb3ducmV2LnhtbESPW2sCMRSE3wv9D+EIfatZ1+JlNYot&#10;CELxwQvq42Fz3F3cnIRN1G1/fVMQfBxm5htmOm9NLW7U+Mqygl43AUGcW11xoWC/W76PQPiArLG2&#10;TAp+yMN89voyxUzbO2/otg2FiBD2GSooQ3CZlD4vyaDvWkccvbNtDIYom0LqBu8RbmqZJslAGqw4&#10;LpTo6Kuk/LK9GgXD9Wh46vt1uvpc/Lr98ePgvsepUm+ddjEBEagNz/CjvdIK+mP4/xJ/gJz9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Aq2ohXGAAAA2wAAAA8AAAAAAAAA&#10;AAAAAAAAoQIAAGRycy9kb3ducmV2LnhtbFBLBQYAAAAABAAEAPkAAACUAwAAAAA=&#10;" adj="10800" strokecolor="#4f81bd [3204]" strokeweight="2pt">
                      <v:shadow on="t" opacity="24903f" mv:blur="40000f" origin=",.5" offset="0,20000emu"/>
                    </v:shape>
                    <v:shape id="Curved Connector 40" o:spid="_x0000_s1112" type="#_x0000_t38" style="position:absolute;left:46987;top:134620;width:264160;height:63500;rotation:90;flip:x y;visibility:visible;mso-wrap-style:square" o:connectortype="curved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6HPosAAAADbAAAADwAAAGRycy9kb3ducmV2LnhtbERPy2rCQBTdF/yH4QrdNRNDlZA6Sigt&#10;uCo+u75krkkwcyfNTGLq1zsLweXhvJfr0TRioM7VlhXMohgEcWF1zaWC4+H7LQXhPLLGxjIp+CcH&#10;69XkZYmZtlfe0bD3pQgh7DJUUHnfZlK6oiKDLrItceDOtjPoA+xKqTu8hnDTyCSOF9JgzaGhwpY+&#10;Kyou+94oSDHv8eQT+Xfpf+f5Vva3r82PUq/TMf8A4Wn0T/HDvdEK3sP68CX8ALm6A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HOhz6LAAAAA2wAAAA8AAAAAAAAAAAAAAAAA&#10;oQIAAGRycy9kb3ducmV2LnhtbFBLBQYAAAAABAAEAPkAAACOAwAAAAA=&#10;" adj="10800" strokecolor="#4f81bd [3204]" strokeweight="2pt">
                      <v:shadow on="t" opacity="24903f" mv:blur="40000f" origin=",.5" offset="0,20000emu"/>
                    </v:shape>
                  </v:group>
                  <v:shape id="Text Box 41" o:spid="_x0000_s1113" type="#_x0000_t202" style="position:absolute;left:43813;width:203200;height:2368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f19/wgAA&#10;ANsAAAAPAAAAZHJzL2Rvd25yZXYueG1sRI9Bi8IwFITvwv6H8IS9aaKoaNcoi7LgSVF3hb09mmdb&#10;bF5KE23990YQPA4z8w0zX7a2FDeqfeFYw6CvQBCnzhScafg9/vSmIHxANlg6Jg138rBcfHTmmBjX&#10;8J5uh5CJCGGfoIY8hCqR0qc5WfR9VxFH7+xqiyHKOpOmxibCbSmHSk2kxYLjQo4VrXJKL4er1fC3&#10;Pf+fRmqXre24alyrJNuZ1Pqz235/gQjUhnf41d4YDaMBPL/EHyA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B/X3/CAAAA2wAAAA8AAAAAAAAAAAAAAAAAlwIAAGRycy9kb3du&#10;cmV2LnhtbFBLBQYAAAAABAAEAPUAAACGAwAAAAA=&#10;" filled="f" stroked="f">
                    <v:textbox>
                      <w:txbxContent>
                        <w:p w14:paraId="24E7C718" w14:textId="77777777" w:rsidR="001A1188" w:rsidRPr="00B90CC9" w:rsidRDefault="001A1188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54" o:spid="_x0000_s1114" type="#_x0000_t202" style="position:absolute;left:237487;width:247650;height:2882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0Wo6wwAA&#10;ANsAAAAPAAAAZHJzL2Rvd25yZXYueG1sRI9Ba8JAFITvgv9heYI3s2sxUtOsUloKnlq0rdDbI/tM&#10;gtm3IbtN0n/fFQSPw8x8w+S70Taip87XjjUsEwWCuHCm5lLD1+fb4hGED8gGG8ek4Y887LbTSY6Z&#10;cQMfqD+GUkQI+ww1VCG0mZS+qMiiT1xLHL2z6yyGKLtSmg6HCLeNfFBqLS3WHBcqbOmlouJy/LUa&#10;vt/PP6eV+ihfbdoOblSS7UZqPZ+Nz08gAo3hHr6190ZDuoLrl/gD5PY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10Wo6wwAAANsAAAAPAAAAAAAAAAAAAAAAAJcCAABkcnMvZG93&#10;bnJldi54bWxQSwUGAAAAAAQABAD1AAAAhwMAAAAA&#10;" filled="f" stroked="f">
                    <v:textbox>
                      <w:txbxContent>
                        <w:p w14:paraId="6E225455" w14:textId="77777777" w:rsidR="001A1188" w:rsidRPr="00B90CC9" w:rsidRDefault="001A1188" w:rsidP="00B90CC9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gf</w:t>
                          </w:r>
                        </w:p>
                      </w:txbxContent>
                    </v:textbox>
                  </v:shape>
                  <v:shape id="Text Box 62" o:spid="_x0000_s1115" type="#_x0000_t202" style="position:absolute;left:480692;width:247650;height:2882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GJ1o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MhncP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bGJ1owwAAANsAAAAPAAAAAAAAAAAAAAAAAJcCAABkcnMvZG93&#10;bnJldi54bWxQSwUGAAAAAAQABAD1AAAAhwMAAAAA&#10;" filled="f" stroked="f">
                    <v:textbox>
                      <w:txbxContent>
                        <w:p w14:paraId="3E64C2EF" w14:textId="77777777" w:rsidR="001A1188" w:rsidRPr="00B90CC9" w:rsidRDefault="001A1188" w:rsidP="00106568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h</w:t>
                          </w:r>
                          <w:r>
                            <w:rPr>
                              <w:i/>
                              <w:noProof/>
                            </w:rPr>
                            <w:drawing>
                              <wp:inline distT="0" distB="0" distL="0" distR="0" wp14:anchorId="43BFDF52" wp14:editId="32E71CBD">
                                <wp:extent cx="64770" cy="186473"/>
                                <wp:effectExtent l="0" t="0" r="11430" b="0"/>
                                <wp:docPr id="934" name="Picture 934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318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763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64770" cy="18647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i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63" o:spid="_x0000_s1116" type="#_x0000_t202" style="position:absolute;left:-10163;top:1005205;width:247650;height:2882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0VDjzwwAA&#10;ANsAAAAPAAAAZHJzL2Rvd25yZXYueG1sRI9Ba8JAFITvgv9heUJvumutoqmrSKXQk9JUBW+P7DMJ&#10;zb4N2a1J/70rCB6HmfmGWa47W4krNb50rGE8UiCIM2dKzjUcfj6HcxA+IBusHJOGf/KwXvV7S0yM&#10;a/mbrmnIRYSwT1BDEUKdSOmzgiz6kauJo3dxjcUQZZNL02Ab4baSr0rNpMWS40KBNX0UlP2mf1bD&#10;cXc5n97UPt/aad26Tkm2C6n1y6DbvIMI1IVn+NH+MhpmE7h/iT9Arm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0VDjzwwAAANsAAAAPAAAAAAAAAAAAAAAAAJcCAABkcnMvZG93&#10;bnJldi54bWxQSwUGAAAAAAQABAD1AAAAhwMAAAAA&#10;" filled="f" stroked="f">
                    <v:textbox>
                      <w:txbxContent>
                        <w:p w14:paraId="527D89E7" w14:textId="77777777" w:rsidR="001A1188" w:rsidRPr="00B90CC9" w:rsidRDefault="001A1188" w:rsidP="00106568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f</w:t>
                          </w:r>
                        </w:p>
                      </w:txbxContent>
                    </v:textbox>
                  </v:shape>
                  <v:shape id="Text Box 64" o:spid="_x0000_s1117" type="#_x0000_t202" style="position:absolute;left:144143;top:1005205;width:247650;height:2882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7vaCHwgAA&#10;ANsAAAAPAAAAZHJzL2Rvd25yZXYueG1sRI9Pi8IwFMTvC36H8IS9rYmLilajiIuwJ2X9B94ezbMt&#10;Ni+libZ+eyMseBxm5jfMbNHaUtyp9oVjDf2eAkGcOlNwpuGwX3+NQfiAbLB0TBoe5GEx73zMMDGu&#10;4T+670ImIoR9ghryEKpESp/mZNH3XEUcvYurLYYo60yaGpsIt6X8VmokLRYcF3KsaJVTet3drIbj&#10;5nI+DdQ2+7HDqnGtkmwnUuvPbrucggjUhnf4v/1rNIwG8PoSf4CcPw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u9oIfCAAAA2wAAAA8AAAAAAAAAAAAAAAAAlwIAAGRycy9kb3du&#10;cmV2LnhtbFBLBQYAAAAABAAEAPUAAACGAwAAAAA=&#10;" filled="f" stroked="f">
                    <v:textbox>
                      <w:txbxContent>
                        <w:p w14:paraId="34BE627F" w14:textId="77777777" w:rsidR="001A1188" w:rsidRPr="00B90CC9" w:rsidRDefault="001A1188" w:rsidP="00106568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af</w:t>
                          </w:r>
                        </w:p>
                      </w:txbxContent>
                    </v:textbox>
                  </v:shape>
                </v:group>
                <v:group id="Group 574" o:spid="_x0000_s1118" style="position:absolute;left:905314;top:407670;width:969206;height:942340" coordorigin="-52266" coordsize="969206,9423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Hd2QzvGAAAA3AAA&#10;AA8AAAAAAAAAAAAAAAAAqQIAAGRycy9kb3ducmV2LnhtbFBLBQYAAAAABAAEAPoAAACcAwAAAAA=&#10;">
                  <v:shape id="Text Box 265" o:spid="_x0000_s1119" type="#_x0000_t202" style="position:absolute;left:688340;top:59944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63TikxAAA&#10;ANwAAAAPAAAAZHJzL2Rvd25yZXYueG1sRI9Ba8JAFITvQv/D8gredLdiQpu6SlEKniqmreDtkX0m&#10;odm3IbtN4r/vCkKPw8x8w6w2o21ET52vHWt4misQxIUzNZcavj7fZ88gfEA22DgmDVfysFk/TFaY&#10;GTfwkfo8lCJC2GeooQqhzaT0RUUW/dy1xNG7uM5iiLIrpelwiHDbyIVSqbRYc1yosKVtRcVP/ms1&#10;fH9czqelOpQ7m7SDG5Vk+yK1nj6Ob68gAo3hP3xv742GRZrA7Uw8AnL9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+t04pMQAAADcAAAADwAAAAAAAAAAAAAAAACXAgAAZHJzL2Rv&#10;d25yZXYueG1sUEsFBgAAAAAEAAQA9QAAAIgDAAAAAA==&#10;" filled="f" stroked="f">
                    <v:textbox>
                      <w:txbxContent>
                        <w:p w14:paraId="5262B8E7" w14:textId="268D4E2D" w:rsidR="001A1188" w:rsidRPr="00F25CDE" w:rsidRDefault="001A1188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  <v:group id="Group 568" o:spid="_x0000_s1120" style="position:absolute;left:-52266;width:920311;height:654685" coordorigin="-52266" coordsize="920311,65468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c+Lf48IAAADcAAAADwAA&#10;AAAAAAAAAAAAAACpAgAAZHJzL2Rvd25yZXYueG1sUEsFBgAAAAAEAAQA+gAAAJgDAAAAAA==&#10;">
                    <v:group id="Group 45" o:spid="_x0000_s1121" style="position:absolute;left:732790;width:135255;height:648970" coordorigin="-114300" coordsize="135255,64918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7vlOn8UAAADbAAAA&#10;DwAAAAAAAAAAAAAAAACpAgAAZHJzL2Rvd25yZXYueG1sUEsFBgAAAAAEAAQA+gAAAJsDAAAAAA==&#10;">
                      <v:line id="Straight Connector 43" o:spid="_x0000_s1122" style="position:absolute;visibility:visible;mso-wrap-style:square" from="-40640,107315" to="-40640,64918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KG9AcMAAADbAAAADwAAAGRycy9kb3ducmV2LnhtbESPQWvCQBSE74X+h+UVeqsbWykasxEp&#10;CJ4CasTrY/eZDWbfptmtpv31bqHQ4zAz3zDFanSduNIQWs8KppMMBLH2puVGQX3YvMxBhIhssPNM&#10;Cr4pwKp8fCgwN/7GO7ruYyMShEOOCmyMfS5l0JYchonviZN39oPDmOTQSDPgLcFdJ1+z7F06bDkt&#10;WOzpw5K+7L+cAl2fmuPnmqvdYXHUP1iZylmj1PPTuF6CiDTG//Bfe2sUzN7g90v6AbK8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ChvQHDAAAA2w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oval id="Oval 44" o:spid="_x0000_s1123" style="position:absolute;left:-114300;width:135255;height:13525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HokuxAAA&#10;ANsAAAAPAAAAZHJzL2Rvd25yZXYueG1sRI9BawIxFITvhf6H8Aq9uYlFl7IaRQuCFDxUS+nxuXnd&#10;3bp5WZKoq7/eFIQeh5n5hpnOe9uKE/nQONYwzBQI4tKZhisNn7vV4BVEiMgGW8ek4UIB5rPHhykW&#10;xp35g07bWIkE4VCghjrGrpAylDVZDJnriJP347zFmKSvpPF4TnDbyhelcmmx4bRQY0dvNZWH7dFq&#10;WI7X396qDveH63X5/rvJvxTnWj8/9YsJiEh9/A/f22ujYTSCvy/pB8jZD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x6JLsQAAADbAAAADwAAAAAAAAAAAAAAAACXAgAAZHJzL2Rv&#10;d25yZXYueG1sUEsFBgAAAAAEAAQA9QAAAIgDAAAAAA==&#10;" filled="f" strokecolor="#4579b8 [3044]" strokeweight="2.25pt">
                        <v:shadow on="t" opacity="22937f" mv:blur="40000f" origin=",.5" offset="0,23000emu"/>
                      </v:oval>
                    </v:group>
                    <v:shape id="Text Box 567" o:spid="_x0000_s1124" type="#_x0000_t202" style="position:absolute;left:-52266;top:201295;width:871855;height:4533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6c4txAAA&#10;ANwAAAAPAAAAZHJzL2Rvd25yZXYueG1sRI9Ba8JAFITvgv9heUJvdVep1sZsRFoKnipNa8HbI/tM&#10;gtm3Ibs18d93hYLHYWa+YdLNYBtxoc7XjjXMpgoEceFMzaWG76/3xxUIH5ANNo5Jw5U8bLLxKMXE&#10;uJ4/6ZKHUkQI+wQ1VCG0iZS+qMiin7qWOHon11kMUXalNB32EW4bOVdqKS3WHBcqbOm1ouKc/1oN&#10;h4/T8edJ7cs3u2h7NyjJ9kVq/TAZtmsQgYZwD/+3d0bDYvkMtzPxCMjs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enOLcQAAADcAAAADwAAAAAAAAAAAAAAAACXAgAAZHJzL2Rv&#10;d25yZXYueG1sUEsFBgAAAAAEAAQA9QAAAIgDAAAAAA==&#10;" filled="f" stroked="f">
                      <v:textbox>
                        <w:txbxContent>
                          <w:p w14:paraId="3FAB610D" w14:textId="77F881BD" w:rsidR="001A1188" w:rsidRDefault="001A1188" w:rsidP="008B3F30">
                            <w:r>
                              <w:t>Covector</w:t>
                            </w:r>
                          </w:p>
                          <w:p w14:paraId="2CB7007F" w14:textId="3D21742E" w:rsidR="001A1188" w:rsidRPr="00674A71" w:rsidRDefault="001A1188" w:rsidP="008B3F30">
                            <w:pPr>
                              <w:jc w:val="right"/>
                              <w:rPr>
                                <w:i/>
                                <w:vertAlign w:val="subscript"/>
                              </w:rPr>
                            </w:pPr>
                            <w: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i/>
                              </w:rPr>
                              <w:t></w:t>
                            </w:r>
                            <w:r w:rsidRPr="008B3F30">
                              <w:rPr>
                                <w:rFonts w:cstheme="minorHAnsi"/>
                                <w:i/>
                                <w:sz w:val="8"/>
                                <w:szCs w:val="8"/>
                              </w:rPr>
                              <w:t></w:t>
                            </w:r>
                            <w:r>
                              <w:rPr>
                                <w:i/>
                                <w:vertAlign w:val="subscript"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v:group>
                </v:group>
                <v:group id="Group 571" o:spid="_x0000_s1125" style="position:absolute;left:3441048;top:162560;width:702774;height:996315" coordorigin="-60978" coordsize="702774,99631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nAeCjxAAAANwAAAAP&#10;AAAAAAAAAAAAAAAAAKkCAABkcnMvZG93bnJldi54bWxQSwUGAAAAAAQABAD6AAAAmgMAAAAA&#10;">
                  <v:group id="Group 415" o:spid="_x0000_s1126" style="position:absolute;left:-57169;top:227330;width:698965;height:768985" coordorigin="-60979" coordsize="698965,76898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LMEDJ3GAAAA3AAA&#10;AA8AAAAAAAAAAAAAAAAAqQIAAGRycy9kb3ducmV2LnhtbFBLBQYAAAAABAAEAPoAAACcAwAAAAA=&#10;">
                    <v:group id="Group 402" o:spid="_x0000_s1127" style="position:absolute;left:-60979;width:228600;height:768985" coordorigin="-60979" coordsize="228600,76898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Lk0AjTGAAAA3AAA&#10;AA8AAAAAAAAAAAAAAAAAqQIAAGRycy9kb3ducmV2LnhtbFBLBQYAAAAABAAEAPoAAACcAwAAAAA=&#10;">
                      <v:line id="Straight Connector 258" o:spid="_x0000_s1128" style="position:absolute;visibility:visible;mso-wrap-style:square" from="63487,0" to="63487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5Z6t8EAAADcAAAADwAAAGRycy9kb3ducmV2LnhtbERPz2vCMBS+D/wfwhN2W1OFja02igiD&#10;nQqtyq6P5NkUm5faZNr515vDYMeP73e5mVwvrjSGzrOCRZaDINbedNwqOOw/X95BhIhssPdMCn4p&#10;wGY9eyqxMP7GNV2b2IoUwqFABTbGoZAyaEsOQ+YH4sSd/OgwJji20ox4S+Gul8s8f5MOO04NFgfa&#10;WdLn5scp0Ifv9njZclXvP476jpWpnDVKPc+n7QpEpCn+i//cX0bB8jWtTWfSEZDr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zlnq3wQAAANwAAAAPAAAAAAAAAAAAAAAA&#10;AKECAABkcnMvZG93bnJldi54bWxQSwUGAAAAAAQABAD5AAAAjwMAAAAA&#10;" strokecolor="#4f81bd [3204]" strokeweight="2pt">
                        <v:shadow on="t" opacity="24903f" mv:blur="40000f" origin=",.5" offset="0,20000emu"/>
                      </v:line>
                      <v:shape id="Text Box 261" o:spid="_x0000_s1129" type="#_x0000_t202" style="position:absolute;left:-60979;top:506095;width:228600;height:2628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5j6nxAAA&#10;ANwAAAAPAAAAZHJzL2Rvd25yZXYueG1sRI9Ba8JAFITvQv/D8gq96W7EhjZ1DWIReqoYW8HbI/tM&#10;QrNvQ3Zr0n/fFQSPw8x8wyzz0bbiQr1vHGtIZgoEcelMw5WGr8N2+gLCB2SDrWPS8Ece8tXDZImZ&#10;cQPv6VKESkQI+ww11CF0mZS+rMmin7mOOHpn11sMUfaVND0OEW5bOVcqlRYbjgs1drSpqfwpfq2G&#10;78/z6bhQu+rdPneDG5Vk+yq1fnoc128gAo3hHr61P4yGeZrA9Uw8AnL1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eY+p8QAAADcAAAADwAAAAAAAAAAAAAAAACXAgAAZHJzL2Rv&#10;d25yZXYueG1sUEsFBgAAAAAEAAQA9QAAAIgDAAAAAA==&#10;" filled="f" stroked="f">
                        <v:textbox>
                          <w:txbxContent>
                            <w:p w14:paraId="14DD0319" w14:textId="77777777" w:rsidR="001A1188" w:rsidRPr="00674A71" w:rsidRDefault="001A1188" w:rsidP="00674A71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  <v:shape id="Text Box 257" o:spid="_x0000_s1130" type="#_x0000_t202" style="position:absolute;left:5357;top:198755;width:632629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L8n1xAAA&#10;ANwAAAAPAAAAZHJzL2Rvd25yZXYueG1sRI9Pa8JAFMTvgt9heUJvdbeiVtNsRJRCT0r9B709ss8k&#10;NPs2ZLcm/fZdoeBxmJnfMOmqt7W4UesrxxpexgoEce5MxYWG0/H9eQHCB2SDtWPS8EseVtlwkGJi&#10;XMefdDuEQkQI+wQ1lCE0iZQ+L8miH7uGOHpX11oMUbaFNC12EW5rOVFqLi1WHBdKbGhTUv59+LEa&#10;zrvr12Wq9sXWzprO9UqyXUqtn0b9+g1EoD48wv/tD6NhMnuF+5l4BGT2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y/J9cQAAADcAAAADwAAAAAAAAAAAAAAAACXAgAAZHJzL2Rv&#10;d25yZXYueG1sUEsFBgAAAAAEAAQA9QAAAIgDAAAAAA==&#10;" filled="f" stroked="f">
                      <v:textbox>
                        <w:txbxContent>
                          <w:p w14:paraId="298F9297" w14:textId="73203626" w:rsidR="001A1188" w:rsidRPr="007A648B" w:rsidRDefault="001A1188" w:rsidP="004155FC">
                            <w:pPr>
                              <w:rPr>
                                <w:i/>
                              </w:rPr>
                            </w:pPr>
                            <w:r w:rsidRPr="009C38E6">
                              <w:rPr>
                                <w:rFonts w:ascii="Symbol" w:hAnsi="Symbol"/>
                                <w:i/>
                              </w:rPr>
                              <w:t></w:t>
                            </w:r>
                            <w:r w:rsidRPr="00680670">
                              <w:rPr>
                                <w:rFonts w:ascii="Symbol" w:hAnsi="Symbol"/>
                                <w:i/>
                                <w:sz w:val="8"/>
                                <w:szCs w:val="8"/>
                              </w:rPr>
                              <w:t></w:t>
                            </w:r>
                            <w:r>
                              <w:rPr>
                                <w:i/>
                                <w:vertAlign w:val="superscript"/>
                              </w:rPr>
                              <w:t>a</w:t>
                            </w:r>
                            <w:r>
                              <w:rPr>
                                <w:i/>
                                <w:vertAlign w:val="subscript"/>
                              </w:rPr>
                              <w:t xml:space="preserve">b </w:t>
                            </w:r>
                            <w:r>
                              <w:rPr>
                                <w:i/>
                              </w:rPr>
                              <w:t xml:space="preserve">= </w:t>
                            </w:r>
                            <w:r w:rsidRPr="004B16B6">
                              <w:rPr>
                                <w:rFonts w:ascii="Times New Roman" w:hAnsi="Times New Roman" w:cs="Times New Roman"/>
                              </w:rPr>
                              <w:t>I</w:t>
                            </w:r>
                          </w:p>
                        </w:txbxContent>
                      </v:textbox>
                    </v:shape>
                  </v:group>
                  <v:shape id="Text Box 260" o:spid="_x0000_s1131" type="#_x0000_t202" style="position:absolute;left:-60978;width:250191;height:2603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qps8wQAA&#10;ANwAAAAPAAAAZHJzL2Rvd25yZXYueG1sRE/LasJAFN0X/IfhCt01M4qGNmYUUYSuKrUPcHfJXJNg&#10;5k7IjEn6985C6PJw3vlmtI3oqfO1Yw2zRIEgLpypudTw/XV4eQXhA7LBxjFp+CMPm/XkKcfMuIE/&#10;qT+FUsQQ9hlqqEJoMyl9UZFFn7iWOHIX11kMEXalNB0OMdw2cq5UKi3WHBsqbGlXUXE93ayGn4/L&#10;+XehjuXeLtvBjUqyfZNaP0/H7QpEoDH8ix/ud6Nhnsb58Uw8AnJ9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6qqbPMEAAADcAAAADwAAAAAAAAAAAAAAAACXAgAAZHJzL2Rvd25y&#10;ZXYueG1sUEsFBgAAAAAEAAQA9QAAAIUDAAAAAA==&#10;" filled="f" stroked="f">
                    <v:textbox>
                      <w:txbxContent>
                        <w:p w14:paraId="1BF2792E" w14:textId="77777777" w:rsidR="001A1188" w:rsidRPr="00674A71" w:rsidRDefault="001A1188">
                          <w:pPr>
                            <w:rPr>
                              <w:i/>
                            </w:rPr>
                          </w:pPr>
                          <w:r w:rsidRPr="00674A71"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Group 573" o:spid="_x0000_s1132" style="position:absolute;left:60967;top:127635;width:791838;height:1017270" coordorigin="60967" coordsize="791838,10172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Pif20/GAAAA3AAA&#10;AA8AAAAAAAAAAAAAAAAAqQIAAGRycy9kb3ducmV2LnhtbFBLBQYAAAAABAAEAPoAAACcAwAAAAA=&#10;">
                  <v:group id="Group 569" o:spid="_x0000_s1133" style="position:absolute;left:60967;top:234315;width:791838;height:782955" coordorigin="60995" coordsize="792173,78331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HK56eMUAAADcAAAA&#10;DwAAAAAAAAAAAAAAAACpAgAAZHJzL2Rvd25yZXYueG1sUEsFBgAAAAAEAAQA+gAAAJsDAAAAAA==&#10;">
                    <v:group id="Group 318" o:spid="_x0000_s1134" style="position:absolute;left:626745;width:226423;height:783318" coordsize="226423,78331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na9uZsIAAADcAAAADwAA&#10;AAAAAAAAAAAAAACpAgAAZHJzL2Rvd25yZXYueG1sUEsFBgAAAAAEAAQA+gAAAJgDAAAAAA==&#10;">
                      <v:shape id="Isosceles Triangle 283" o:spid="_x0000_s1135" type="#_x0000_t5" style="position:absolute;top:617855;width:226423;height:165463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8f9OxAAA&#10;ANwAAAAPAAAAZHJzL2Rvd25yZXYueG1sRI9BawIxFITvBf9DeEJvNesKVVejWEHw0kNXDx4fm+dm&#10;cfOyJKm79dc3hYLHYWa+YdbbwbbiTj40jhVMJxkI4srphmsF59PhbQEiRGSNrWNS8EMBtpvRyxoL&#10;7Xr+onsZa5EgHApUYGLsCilDZchimLiOOHlX5y3GJH0ttcc+wW0r8yx7lxYbTgsGO9obqm7lt1XQ&#10;4zC7lcuP44Mvhh6X3JfXz7lSr+NhtwIRaYjP8H/7qBXkixn8nUlHQG5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PH/TsQAAADc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shape>
                      <v:line id="Straight Connector 291" o:spid="_x0000_s1136" style="position:absolute;visibility:visible;mso-wrap-style:square" from="104775,0" to="104775,65314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RVpsMIAAADcAAAADwAAAGRycy9kb3ducmV2LnhtbESPT4vCMBTE7wt+h/AEb2uqB1m7RhFB&#10;8FTwH3t9JM+m2LzUJmr105sFweMwM79hZovO1eJGbag8KxgNMxDE2puKSwWH/fr7B0SIyAZrz6Tg&#10;QQEW897XDHPj77yl2y6WIkE45KjAxtjkUgZtyWEY+oY4eSffOoxJtqU0Ld4T3NVynGUT6bDitGCx&#10;oZUlfd5dnQJ9+CuPlyUX2/30qJ9YmMJZo9Sg3y1/QUTq4if8bm+MgvF0BP9n0hGQ8x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RVpsM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</v:group>
                    <v:shape id="Text Box 320" o:spid="_x0000_s1137" type="#_x0000_t202" style="position:absolute;left:60995;top:224790;width:686435;height:4533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IS1hwAAA&#10;ANwAAAAPAAAAZHJzL2Rvd25yZXYueG1sRE9Ni8IwEL0L/ocwgrc1UXdlrUYRRfCk6O4K3oZmbIvN&#10;pDTRdv+9OQgeH+97vmxtKR5U+8KxhuFAgSBOnSk40/D7s/34BuEDssHSMWn4Jw/LRbczx8S4ho/0&#10;OIVMxBD2CWrIQ6gSKX2ak0U/cBVx5K6uthgirDNpamxiuC3lSKmJtFhwbMixonVO6e10txr+9tfL&#10;+VMdso39qhrXKsl2KrXu99rVDESgNrzFL/fOaBiP4vx4Jh4BuXgC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KIS1hwAAAANwAAAAPAAAAAAAAAAAAAAAAAJcCAABkcnMvZG93bnJl&#10;di54bWxQSwUGAAAAAAQABAD1AAAAhAMAAAAA&#10;" filled="f" stroked="f">
                      <v:textbox>
                        <w:txbxContent>
                          <w:p w14:paraId="570BED7F" w14:textId="77777777" w:rsidR="001A1188" w:rsidRDefault="001A1188" w:rsidP="001A4A31">
                            <w:r>
                              <w:t>Vector</w:t>
                            </w:r>
                          </w:p>
                          <w:p w14:paraId="32D8E24C" w14:textId="301E757B" w:rsidR="001A1188" w:rsidRPr="00674A71" w:rsidRDefault="001A1188" w:rsidP="008B3F30">
                            <w:pPr>
                              <w:jc w:val="right"/>
                              <w:rPr>
                                <w:i/>
                                <w:vertAlign w:val="subscript"/>
                              </w:rPr>
                            </w:pPr>
                            <w: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i/>
                              </w:rPr>
                              <w:t></w:t>
                            </w:r>
                            <w:r w:rsidRPr="00CB03CE">
                              <w:rPr>
                                <w:rFonts w:cstheme="minorHAnsi"/>
                                <w:sz w:val="8"/>
                                <w:szCs w:val="8"/>
                              </w:rPr>
                              <w:t></w:t>
                            </w:r>
                            <w:r w:rsidRPr="00CB03CE">
                              <w:rPr>
                                <w:i/>
                                <w:vertAlign w:val="superscript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Text Box 572" o:spid="_x0000_s1138" type="#_x0000_t202" style="position:absolute;left:60071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R/toxAAA&#10;ANwAAAAPAAAAZHJzL2Rvd25yZXYueG1sRI9Pa8JAFMTvgt9heUJvdbeiVtNsRJRCT0r9B709ss8k&#10;NPs2ZLcm/fZdoeBxmJnfMOmqt7W4UesrxxpexgoEce5MxYWG0/H9eQHCB2SDtWPS8EseVtlwkGJi&#10;XMefdDuEQkQI+wQ1lCE0iZQ+L8miH7uGOHpX11oMUbaFNC12EW5rOVFqLi1WHBdKbGhTUv59+LEa&#10;zrvr12Wq9sXWzprO9UqyXUqtn0b9+g1EoD48wv/tD6Nh9jqB+5l4BGT2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Ef7aMQAAADcAAAADwAAAAAAAAAAAAAAAACXAgAAZHJzL2Rv&#10;d25yZXYueG1sUEsFBgAAAAAEAAQA9QAAAIgDAAAAAA==&#10;" filled="f" stroked="f">
                    <v:textbox>
                      <w:txbxContent>
                        <w:p w14:paraId="7B8C0E69" w14:textId="69917537" w:rsidR="001A1188" w:rsidRPr="00F25CDE" w:rsidRDefault="001A1188" w:rsidP="00E631C4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C229F8" w:rsidRPr="00930253">
        <w:t xml:space="preserve">Vector arms extend upward, </w:t>
      </w:r>
    </w:p>
    <w:p w14:paraId="2674530D" w14:textId="42590ECC" w:rsidR="00674A71" w:rsidRDefault="00204F13" w:rsidP="00653037">
      <w:pPr>
        <w:ind w:left="360"/>
        <w:rPr>
          <w:rFonts w:ascii="Arial" w:hAnsi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0A56A97C" wp14:editId="7B22B4F3">
                <wp:simplePos x="0" y="0"/>
                <wp:positionH relativeFrom="column">
                  <wp:posOffset>3615690</wp:posOffset>
                </wp:positionH>
                <wp:positionV relativeFrom="paragraph">
                  <wp:posOffset>-90170</wp:posOffset>
                </wp:positionV>
                <wp:extent cx="464820" cy="477520"/>
                <wp:effectExtent l="0" t="0" r="0" b="5080"/>
                <wp:wrapNone/>
                <wp:docPr id="292" name="Text Box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4820" cy="477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E4777D" w14:textId="77777777" w:rsidR="006065DF" w:rsidRDefault="006065DF" w:rsidP="002366BF">
                            <w:r w:rsidRPr="002366BF">
                              <w:rPr>
                                <w:position w:val="-16"/>
                              </w:rPr>
                              <w:object w:dxaOrig="500" w:dyaOrig="440" w14:anchorId="0865C83F">
                                <v:shape id="_x0000_i1401" type="#_x0000_t75" style="width:22pt;height:22pt" o:ole="">
                                  <v:imagedata r:id="rId764" o:title=""/>
                                </v:shape>
                                <o:OLEObject Type="Embed" ProgID="Equation.DSMT4" ShapeID="_x0000_i1401" DrawAspect="Content" ObjectID="_1453398153" r:id="rId76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2" o:spid="_x0000_s1139" type="#_x0000_t202" style="position:absolute;left:0;text-align:left;margin-left:284.7pt;margin-top:-7.05pt;width:36.6pt;height:37.6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" filled="f" stroked="f">
                <v:textbox>
                  <w:txbxContent>
                    <w:p w14:paraId="03E4777D" w14:textId="77777777" w:rsidR="001A1188" w:rsidRDefault="001A1188" w:rsidP="002366BF">
                      <w:r w:rsidRPr="002366BF">
                        <w:rPr>
                          <w:position w:val="-16"/>
                        </w:rPr>
                        <w:object w:dxaOrig="500" w:dyaOrig="440" w14:anchorId="0865C83F">
                          <v:shape id="_x0000_i1398" type="#_x0000_t75" style="width:22pt;height:22pt" o:ole="">
                            <v:imagedata r:id="rId766" o:title=""/>
                          </v:shape>
                          <o:OLEObject Type="Embed" ProgID="Equation.DSMT4" ShapeID="_x0000_i1398" DrawAspect="Content" ObjectID="_1452795511" r:id="rId76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930253" w:rsidRPr="00930253">
        <w:rPr>
          <w:rFonts w:ascii="Arial" w:hAnsi="Arial"/>
        </w:rPr>
        <w:t>C</w:t>
      </w:r>
      <w:r w:rsidR="00C229F8" w:rsidRPr="00930253">
        <w:rPr>
          <w:rFonts w:ascii="Arial" w:hAnsi="Arial"/>
        </w:rPr>
        <w:t>ovector</w:t>
      </w:r>
      <w:r w:rsidR="00674A71">
        <w:rPr>
          <w:rFonts w:ascii="Arial" w:hAnsi="Arial"/>
        </w:rPr>
        <w:t xml:space="preserve"> arms extend </w:t>
      </w:r>
    </w:p>
    <w:p w14:paraId="57A2F19D" w14:textId="63D575D2" w:rsidR="00C229F8" w:rsidRDefault="00930253" w:rsidP="00653037">
      <w:pPr>
        <w:ind w:left="360"/>
        <w:rPr>
          <w:rFonts w:ascii="Arial" w:hAnsi="Arial"/>
        </w:rPr>
      </w:pPr>
      <w:r>
        <w:rPr>
          <w:rFonts w:ascii="Arial" w:hAnsi="Arial"/>
        </w:rPr>
        <w:t>downward</w:t>
      </w:r>
    </w:p>
    <w:p w14:paraId="211BF059" w14:textId="4E5BEC42" w:rsidR="00930253" w:rsidRDefault="00930253" w:rsidP="00653037">
      <w:pPr>
        <w:ind w:left="360"/>
        <w:rPr>
          <w:rFonts w:ascii="Arial" w:hAnsi="Arial"/>
        </w:rPr>
      </w:pPr>
    </w:p>
    <w:p w14:paraId="47E057C7" w14:textId="1728AC78" w:rsidR="00674A71" w:rsidRDefault="00674A71" w:rsidP="00653037">
      <w:pPr>
        <w:ind w:left="360"/>
        <w:rPr>
          <w:rFonts w:ascii="Arial" w:hAnsi="Arial"/>
        </w:rPr>
      </w:pPr>
    </w:p>
    <w:p w14:paraId="3B0004D9" w14:textId="0E6D3410" w:rsidR="00E631C4" w:rsidRDefault="00653037" w:rsidP="00653037">
      <w:pPr>
        <w:ind w:left="360"/>
        <w:rPr>
          <w:rFonts w:ascii="Arial" w:hAnsi="Arial"/>
        </w:rPr>
      </w:pPr>
      <w:r>
        <w:rPr>
          <w:rFonts w:ascii="Arial" w:hAnsi="Arial"/>
          <w:noProof/>
        </w:rPr>
        <mc:AlternateContent>
          <mc:Choice Requires="wpg">
            <w:drawing>
              <wp:anchor distT="0" distB="0" distL="114300" distR="114300" simplePos="0" relativeHeight="251997184" behindDoc="0" locked="0" layoutInCell="1" allowOverlap="1" wp14:anchorId="52014137" wp14:editId="538852A7">
                <wp:simplePos x="0" y="0"/>
                <wp:positionH relativeFrom="column">
                  <wp:posOffset>200660</wp:posOffset>
                </wp:positionH>
                <wp:positionV relativeFrom="paragraph">
                  <wp:posOffset>140335</wp:posOffset>
                </wp:positionV>
                <wp:extent cx="2470785" cy="619125"/>
                <wp:effectExtent l="0" t="25400" r="69215" b="92075"/>
                <wp:wrapThrough wrapText="bothSides">
                  <wp:wrapPolygon edited="0">
                    <wp:start x="8882" y="-886"/>
                    <wp:lineTo x="444" y="5317"/>
                    <wp:lineTo x="444" y="13292"/>
                    <wp:lineTo x="8660" y="14178"/>
                    <wp:lineTo x="7994" y="18609"/>
                    <wp:lineTo x="7994" y="20382"/>
                    <wp:lineTo x="9104" y="23926"/>
                    <wp:lineTo x="20873" y="23926"/>
                    <wp:lineTo x="21983" y="20382"/>
                    <wp:lineTo x="21983" y="17723"/>
                    <wp:lineTo x="21095" y="14178"/>
                    <wp:lineTo x="20873" y="-886"/>
                    <wp:lineTo x="8882" y="-886"/>
                  </wp:wrapPolygon>
                </wp:wrapThrough>
                <wp:docPr id="665" name="Group 6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70785" cy="619125"/>
                          <a:chOff x="0" y="0"/>
                          <a:chExt cx="2470785" cy="619125"/>
                        </a:xfrm>
                      </wpg:grpSpPr>
                      <wpg:grpSp>
                        <wpg:cNvPr id="662" name="Group 662"/>
                        <wpg:cNvGrpSpPr/>
                        <wpg:grpSpPr>
                          <a:xfrm>
                            <a:off x="962660" y="0"/>
                            <a:ext cx="1508125" cy="619125"/>
                            <a:chOff x="0" y="0"/>
                            <a:chExt cx="1508125" cy="619125"/>
                          </a:xfrm>
                        </wpg:grpSpPr>
                        <wpg:grpSp>
                          <wpg:cNvPr id="587" name="Group 587"/>
                          <wpg:cNvGrpSpPr/>
                          <wpg:grpSpPr>
                            <a:xfrm>
                              <a:off x="1905" y="6985"/>
                              <a:ext cx="670560" cy="612140"/>
                              <a:chOff x="0" y="6985"/>
                              <a:chExt cx="670560" cy="612140"/>
                            </a:xfrm>
                          </wpg:grpSpPr>
                          <wps:wsp>
                            <wps:cNvPr id="578" name="Oval 578"/>
                            <wps:cNvSpPr/>
                            <wps:spPr>
                              <a:xfrm>
                                <a:off x="0" y="454025"/>
                                <a:ext cx="670560" cy="165100"/>
                              </a:xfrm>
                              <a:prstGeom prst="ellipse">
                                <a:avLst/>
                              </a:prstGeom>
                              <a:noFill/>
                              <a:ln w="254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80" name="Straight Connector 580"/>
                            <wps:cNvCnPr/>
                            <wps:spPr>
                              <a:xfrm flipV="1">
                                <a:off x="93345" y="12065"/>
                                <a:ext cx="0" cy="45819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81" name="Straight Connector 581"/>
                            <wps:cNvCnPr/>
                            <wps:spPr>
                              <a:xfrm flipV="1">
                                <a:off x="201295" y="6985"/>
                                <a:ext cx="0" cy="4540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82" name="Straight Connector 582"/>
                            <wps:cNvCnPr/>
                            <wps:spPr>
                              <a:xfrm flipV="1">
                                <a:off x="546735" y="6985"/>
                                <a:ext cx="0" cy="45910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83" name="Oval 583"/>
                            <wps:cNvSpPr/>
                            <wps:spPr>
                              <a:xfrm>
                                <a:off x="280035" y="296545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84" name="Oval 584"/>
                            <wps:cNvSpPr/>
                            <wps:spPr>
                              <a:xfrm>
                                <a:off x="347345" y="296545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85" name="Oval 585"/>
                            <wps:cNvSpPr/>
                            <wps:spPr>
                              <a:xfrm>
                                <a:off x="414655" y="296545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589" name="Group 589"/>
                          <wpg:cNvGrpSpPr/>
                          <wpg:grpSpPr>
                            <a:xfrm>
                              <a:off x="837565" y="0"/>
                              <a:ext cx="670560" cy="619125"/>
                              <a:chOff x="0" y="0"/>
                              <a:chExt cx="670560" cy="619125"/>
                            </a:xfrm>
                          </wpg:grpSpPr>
                          <wps:wsp>
                            <wps:cNvPr id="590" name="Oval 590"/>
                            <wps:cNvSpPr/>
                            <wps:spPr>
                              <a:xfrm>
                                <a:off x="0" y="454025"/>
                                <a:ext cx="670560" cy="165100"/>
                              </a:xfrm>
                              <a:prstGeom prst="ellipse">
                                <a:avLst/>
                              </a:prstGeom>
                              <a:noFill/>
                              <a:ln w="254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2" name="Straight Connector 592"/>
                            <wps:cNvCnPr/>
                            <wps:spPr>
                              <a:xfrm flipV="1">
                                <a:off x="93345" y="0"/>
                                <a:ext cx="0" cy="47026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93" name="Straight Connector 593"/>
                            <wps:cNvCnPr/>
                            <wps:spPr>
                              <a:xfrm flipV="1">
                                <a:off x="201295" y="6985"/>
                                <a:ext cx="0" cy="4540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94" name="Straight Connector 594"/>
                            <wps:cNvCnPr/>
                            <wps:spPr>
                              <a:xfrm flipV="1">
                                <a:off x="546735" y="6985"/>
                                <a:ext cx="0" cy="45910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95" name="Oval 595"/>
                            <wps:cNvSpPr/>
                            <wps:spPr>
                              <a:xfrm>
                                <a:off x="280035" y="296545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6" name="Oval 596"/>
                            <wps:cNvSpPr/>
                            <wps:spPr>
                              <a:xfrm>
                                <a:off x="347345" y="296545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0" name="Oval 660"/>
                            <wps:cNvSpPr/>
                            <wps:spPr>
                              <a:xfrm>
                                <a:off x="414655" y="296545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61" name="Straight Connector 661"/>
                          <wps:cNvCnPr/>
                          <wps:spPr>
                            <a:xfrm>
                              <a:off x="0" y="169545"/>
                              <a:ext cx="9906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64" name="Text Box 664"/>
                        <wps:cNvSpPr txBox="1"/>
                        <wps:spPr>
                          <a:xfrm>
                            <a:off x="0" y="161925"/>
                            <a:ext cx="9525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1CEF2C6" w14:textId="6BE666E8" w:rsidR="006065DF" w:rsidRDefault="006065DF" w:rsidP="006E3FD4">
                              <w:r>
                                <w:rPr>
                                  <w:rFonts w:ascii="Symbol" w:hAnsi="Symbol"/>
                                  <w:i/>
                                </w:rPr>
                                <w:t></w:t>
                              </w:r>
                              <w:r>
                                <w:rPr>
                                  <w:rFonts w:cstheme="minorHAnsi"/>
                                  <w:sz w:val="8"/>
                                  <w:szCs w:val="8"/>
                                </w:rPr>
                                <w:sym w:font="Times New Roman" w:char="F020"/>
                              </w:r>
                              <w:r>
                                <w:rPr>
                                  <w:vertAlign w:val="superscript"/>
                                </w:rPr>
                                <w:t>[</w:t>
                              </w:r>
                              <w:r>
                                <w:rPr>
                                  <w:i/>
                                  <w:vertAlign w:val="superscript"/>
                                </w:rPr>
                                <w:t>r…t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ascii="Symbol" w:hAnsi="Symbol"/>
                                  <w:i/>
                                </w:rPr>
                                <w:t></w:t>
                              </w:r>
                              <w:r>
                                <w:rPr>
                                  <w:rFonts w:cstheme="minorHAnsi"/>
                                  <w:sz w:val="8"/>
                                  <w:szCs w:val="8"/>
                                </w:rPr>
                                <w:sym w:font="Times New Roman" w:char="F020"/>
                              </w:r>
                              <w:r>
                                <w:rPr>
                                  <w:i/>
                                  <w:vertAlign w:val="superscript"/>
                                </w:rPr>
                                <w:t>u</w:t>
                              </w:r>
                              <w:r w:rsidRPr="00447F3A">
                                <w:rPr>
                                  <w:vertAlign w:val="superscript"/>
                                </w:rPr>
                                <w:t>]</w:t>
                              </w:r>
                              <w:r>
                                <w:rPr>
                                  <w:vertAlign w:val="superscript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vertAlign w:val="superscript"/>
                                </w:rPr>
                                <w:t>v…w</w:t>
                              </w:r>
                            </w:p>
                            <w:p w14:paraId="5257D226" w14:textId="6E6D4A79" w:rsidR="006065DF" w:rsidRPr="006E3FD4" w:rsidRDefault="006065DF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65" o:spid="_x0000_s1140" style="position:absolute;left:0;text-align:left;margin-left:15.8pt;margin-top:11.05pt;width:194.55pt;height:48.75pt;z-index:251997184" coordsize="2470785,61912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">
                <v:group id="Group 662" o:spid="_x0000_s1141" style="position:absolute;left:962660;width:1508125;height:619125" coordsize="1508125,61912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JL4l1xAAAANwAAAAP&#10;AAAAAAAAAAAAAAAAAKkCAABkcnMvZG93bnJldi54bWxQSwUGAAAAAAQABAD6AAAAmgMAAAAA&#10;">
                  <v:group id="Group 587" o:spid="_x0000_s1142" style="position:absolute;left:1905;top:6985;width:670560;height:612140" coordorigin=",6985" coordsize="670560,6121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snGta8UAAADcAAAA&#10;DwAAAAAAAAAAAAAAAACpAgAAZHJzL2Rvd25yZXYueG1sUEsFBgAAAAAEAAQA+gAAAJsDAAAAAA==&#10;">
                    <v:oval id="Oval 578" o:spid="_x0000_s1143" style="position:absolute;top:454025;width:670560;height:1651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equ2vwAA&#10;ANwAAAAPAAAAZHJzL2Rvd25yZXYueG1sRE/LisIwFN0L8w/hDrjTdAQfVKMMAwMFYcAqri/Ntak2&#10;NyWJtf79ZCG4PJz3ZjfYVvTkQ+NYwdc0A0FcOd1wreB0/J2sQISIrLF1TAqeFGC3/RhtMNfuwQfq&#10;y1iLFMIhRwUmxi6XMlSGLIap64gTd3HeYkzQ11J7fKRw28pZli2kxYZTg8GOfgxVt/JuFfzp0/xZ&#10;mn1/3Rd+dsai8dqUSo0/h+81iEhDfItf7kIrmC/T2nQmHQG5/Qc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IJ6q7a/AAAA3AAAAA8AAAAAAAAAAAAAAAAAlwIAAGRycy9kb3ducmV2&#10;LnhtbFBLBQYAAAAABAAEAPUAAACDAwAAAAA=&#10;" filled="f" strokecolor="#4579b8 [3044]" strokeweight="2pt">
                      <v:shadow on="t" opacity="22937f" mv:blur="40000f" origin=",.5" offset="0,23000emu"/>
                    </v:oval>
                    <v:line id="Straight Connector 580" o:spid="_x0000_s1144" style="position:absolute;flip:y;visibility:visible;mso-wrap-style:square" from="93345,12065" to="93345,47026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jYl0MIAAADcAAAADwAAAGRycy9kb3ducmV2LnhtbERPS27CMBDdV+IO1iCxKw6fIkgxCFG1&#10;YlEWhB5gZE/jqPE4it0k7enxAonl0/tv94OrRUdtqDwrmE0zEMTam4pLBV/X9+c1iBCRDdaeScEf&#10;BdjvRk9bzI3v+UJdEUuRQjjkqMDG2ORSBm3JYZj6hjhx3751GBNsS2la7FO4q+U8y1bSYcWpwWJD&#10;R0v6p/h1ChafnZ5tGlv1enM5fiyL/9PZvSk1GQ+HVxCRhvgQ390no+BlneanM+kIyN0N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ZjYl0M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581" o:spid="_x0000_s1145" style="position:absolute;flip:y;visibility:visible;mso-wrap-style:square" from="201295,6985" to="201295,4610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XqAS8YAAADcAAAADwAAAGRycy9kb3ducmV2LnhtbESPzU7DMBCE70i8g7VI3KiT8qMmjVuh&#10;IlAPcEjgAVb2No6I11HsJoGnx0hIHEcz842m2i+uFxONofOsIF9lIIi1Nx23Cj7en282IEJENth7&#10;JgVfFGC/u7yosDR+5pqmJrYiQTiUqMDGOJRSBm3JYVj5gTh5Jz86jEmOrTQjzgnuernOsgfpsOO0&#10;YHGggyX92ZydgtvXSefFYLtZF/Xh5a75Pr65J6Wur5bHLYhIS/wP/7WPRsH9JoffM+kIyN0P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Al6gEvGAAAA3AAAAA8AAAAAAAAA&#10;AAAAAAAAoQIAAGRycy9kb3ducmV2LnhtbFBLBQYAAAAABAAEAPkAAACUAwAAAAA=&#10;" strokecolor="#4f81bd [3204]" strokeweight="2pt">
                      <v:shadow on="t" opacity="24903f" mv:blur="40000f" origin=",.5" offset="0,20000emu"/>
                    </v:line>
                    <v:line id="Straight Connector 582" o:spid="_x0000_s1146" style="position:absolute;flip:y;visibility:visible;mso-wrap-style:square" from="546735,6985" to="546735,4660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agePMYAAADcAAAADwAAAGRycy9kb3ducmV2LnhtbESPwW7CMBBE75X6D9ZW4lYcaIsgYBCi&#10;ouJQDoR+wMrexhHxOopNEvj6ulKlHkcz80az2gyuFh21ofKsYDLOQBBrbyouFXyd989zECEiG6w9&#10;k4IbBdisHx9WmBvf84m6IpYiQTjkqMDG2ORSBm3JYRj7hjh53751GJNsS2la7BPc1XKaZTPpsOK0&#10;YLGhnSV9Ka5OwctnpyeLxla9Xpx2H6/F/XB070qNnobtEkSkIf6H/9oHo+BtPoXfM+kIyPUP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PmoHjzGAAAA3AAAAA8AAAAAAAAA&#10;AAAAAAAAoQIAAGRycy9kb3ducmV2LnhtbFBLBQYAAAAABAAEAPkAAACUAwAAAAA=&#10;" strokecolor="#4f81bd [3204]" strokeweight="2pt">
                      <v:shadow on="t" opacity="24903f" mv:blur="40000f" origin=",.5" offset="0,20000emu"/>
                    </v:line>
                    <v:oval id="Oval 583" o:spid="_x0000_s1147" style="position:absolute;left:280035;top:29654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9V0V7xAAA&#10;ANwAAAAPAAAAZHJzL2Rvd25yZXYueG1sRI9Bi8IwFITvwv6H8Ba8iKYqilSjuIKgx63L4vHZPNu6&#10;zUttoq3/fiMIHoeZ+YZZrFpTijvVrrCsYDiIQBCnVhecKfg5bPszEM4jaywtk4IHOVgtPzoLjLVt&#10;+Jvuic9EgLCLUUHufRVL6dKcDLqBrYiDd7a1QR9knUldYxPgppSjKJpKgwWHhRwr2uSU/iU3o+CL&#10;0unotL9sett183v0yQSvvUqp7me7noPw1Pp3+NXeaQWT2RieZ8IRkM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VdFe8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584" o:spid="_x0000_s1148" style="position:absolute;left:347345;top:29654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vt0PxAAA&#10;ANwAAAAPAAAAZHJzL2Rvd25yZXYueG1sRI9Bi8IwFITvwv6H8Ba8iKaKilSjuIKgx63L4vHZPNu6&#10;zUttoq3/fiMIHoeZ+YZZrFpTijvVrrCsYDiIQBCnVhecKfg5bPszEM4jaywtk4IHOVgtPzoLjLVt&#10;+Jvuic9EgLCLUUHufRVL6dKcDLqBrYiDd7a1QR9knUldYxPgppSjKJpKgwWHhRwr2uSU/iU3o+CL&#10;0unotL9sett183v0yQSvvUqp7me7noPw1Pp3+NXeaQWT2RieZ8IRkM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8r7dD8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585" o:spid="_x0000_s1149" style="position:absolute;left:414655;top:29654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8niUxQAA&#10;ANwAAAAPAAAAZHJzL2Rvd25yZXYueG1sRI9Ba8JAFITvBf/D8oReQt00kCDRVVQQ7NG0lB6f2dck&#10;Nfs2za5J/PfdQqHHYWa+YdbbybRioN41lhU8L2IQxKXVDVcK3l6PT0sQziNrbC2Tgjs52G5mD2vM&#10;tR35TEPhKxEg7HJUUHvf5VK6siaDbmE74uB92t6gD7KvpO5xDHDTyiSOM2mw4bBQY0eHmsprcTMK&#10;9lRmyeXl6xAdd+P7hy9S/I46pR7n024FwtPk/8N/7ZNWkC5T+D0TjoDc/A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3yeJT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group id="Group 589" o:spid="_x0000_s1150" style="position:absolute;left:837565;width:670560;height:619125" coordsize="670560,61912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KyinILGAAAA3AAA&#10;AA8AAAAAAAAAAAAAAAAAqQIAAGRycy9kb3ducmV2LnhtbFBLBQYAAAAABAAEAPoAAACcAwAAAAA=&#10;">
                    <v:oval id="Oval 590" o:spid="_x0000_s1151" style="position:absolute;top:454025;width:670560;height:1651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AEFKvwAA&#10;ANwAAAAPAAAAZHJzL2Rvd25yZXYueG1sRE9Ni8IwEL0L+x/CLHjTdAVFq1GWhYWCsGAVz0MzNtVm&#10;UpJY67/fHASPj/e92Q22FT350DhW8DXNQBBXTjdcKzgdfydLECEia2wdk4InBdhtP0YbzLV78IH6&#10;MtYihXDIUYGJsculDJUhi2HqOuLEXZy3GBP0tdQeHynctnKWZQtpseHUYLCjH0PVrbxbBX/6NH+W&#10;Zt9f94WfnbFovDalUuPP4XsNItIQ3+KXu9AK5qs0P51JR0Bu/wE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MwAQUq/AAAA3AAAAA8AAAAAAAAAAAAAAAAAlwIAAGRycy9kb3ducmV2&#10;LnhtbFBLBQYAAAAABAAEAPUAAACDAwAAAAA=&#10;" filled="f" strokecolor="#4579b8 [3044]" strokeweight="2pt">
                      <v:shadow on="t" opacity="22937f" mv:blur="40000f" origin=",.5" offset="0,23000emu"/>
                    </v:oval>
                    <v:line id="Straight Connector 592" o:spid="_x0000_s1152" style="position:absolute;flip:y;visibility:visible;mso-wrap-style:square" from="93345,0" to="93345,47026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HGI4cYAAADcAAAADwAAAGRycy9kb3ducmV2LnhtbESPwW7CMBBE75X6D9ZW4lYcoEVNikEV&#10;iIpDOZDyASt7iaPG6yh2k8DX15Uq9TiamTea1WZ0jeipC7VnBbNpBoJYe1NzpeD8uX98AREissHG&#10;Mym4UoDN+v5uhYXxA5+oL2MlEoRDgQpsjG0hZdCWHIapb4mTd/Gdw5hkV0nT4ZDgrpHzLFtKhzWn&#10;BYstbS3pr/LbKVh89HqWt7YedH7avj+Vt8PR7ZSaPIxvryAijfE//Nc+GAXP+Rx+z6QjINc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HxxiOHGAAAA3AAAAA8AAAAAAAAA&#10;AAAAAAAAoQIAAGRycy9kb3ducmV2LnhtbFBLBQYAAAAABAAEAPkAAACUAwAAAAA=&#10;" strokecolor="#4f81bd [3204]" strokeweight="2pt">
                      <v:shadow on="t" opacity="24903f" mv:blur="40000f" origin=",.5" offset="0,20000emu"/>
                    </v:line>
                    <v:line id="Straight Connector 593" o:spid="_x0000_s1153" style="position:absolute;flip:y;visibility:visible;mso-wrap-style:square" from="201295,6985" to="201295,4610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z0tesYAAADcAAAADwAAAGRycy9kb3ducmV2LnhtbESPwW7CMBBE75X4B2uReisO0FYkYBCi&#10;asWhPRD4gJW9xBHxOordJO3X15Uq9TiamTeazW50jeipC7VnBfNZBoJYe1NzpeByfn1YgQgR2WDj&#10;mRR8UYDddnK3wcL4gU/Ul7ESCcKhQAU2xraQMmhLDsPMt8TJu/rOYUyyq6TpcEhw18hFlj1LhzWn&#10;BYstHSzpW/npFCzfez3PW1sPOj8d3h7L7+OHe1Hqfjru1yAijfE//Nc+GgVP+RJ+z6QjILc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BM9LXrGAAAA3AAAAA8AAAAAAAAA&#10;AAAAAAAAoQIAAGRycy9kb3ducmV2LnhtbFBLBQYAAAAABAAEAPkAAACUAwAAAAA=&#10;" strokecolor="#4f81bd [3204]" strokeweight="2pt">
                      <v:shadow on="t" opacity="24903f" mv:blur="40000f" origin=",.5" offset="0,20000emu"/>
                    </v:line>
                    <v:line id="Straight Connector 594" o:spid="_x0000_s1154" style="position:absolute;flip:y;visibility:visible;mso-wrap-style:square" from="546735,6985" to="546735,4660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NS1DsUAAADcAAAADwAAAGRycy9kb3ducmV2LnhtbESPQUvEMBSE74L/ITzBm5tW18XWTRdZ&#10;UfbgHlr3BzySt02xeSlNbKu/3giCx2FmvmG2u8X1YqIxdJ4V5KsMBLH2puNWwen95eYBRIjIBnvP&#10;pOCLAuyqy4stlsbPXNPUxFYkCIcSFdgYh1LKoC05DCs/ECfv7EeHMcmxlWbEOcFdL2+zbCMddpwW&#10;LA60t6Q/mk+n4O5t0nkx2G7WRb1/XTffh6N7Vur6anl6BBFpif/hv/bBKLgv1vB7Jh0BWf0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nNS1DsUAAADcAAAADwAAAAAAAAAA&#10;AAAAAAChAgAAZHJzL2Rvd25yZXYueG1sUEsFBgAAAAAEAAQA+QAAAJMDAAAAAA==&#10;" strokecolor="#4f81bd [3204]" strokeweight="2pt">
                      <v:shadow on="t" opacity="24903f" mv:blur="40000f" origin=",.5" offset="0,20000emu"/>
                    </v:line>
                    <v:oval id="Oval 595" o:spid="_x0000_s1155" style="position:absolute;left:280035;top:29654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YK+5JxAAA&#10;ANwAAAAPAAAAZHJzL2Rvd25yZXYueG1sRI9Ba8JAFITvgv9heUIvohuFiE1dRQWhHo0iPT6zr0k0&#10;+zbNbk38926h4HGYmW+YxaozlbhT40rLCibjCARxZnXJuYLTcTeag3AeWWNlmRQ8yMFq2e8tMNG2&#10;5QPdU5+LAGGXoILC+zqR0mUFGXRjWxMH79s2Bn2QTS51g22Am0pOo2gmDZYcFgqsaVtQdkt/jYIN&#10;ZbPpZX/dDnfr9vzl0xh/hrVSb4Nu/QHCU+df4f/2p1YQv8fwdyYcAbl8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GCvuSc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596" o:spid="_x0000_s1156" style="position:absolute;left:347345;top:29654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+XA+xAAA&#10;ANwAAAAPAAAAZHJzL2Rvd25yZXYueG1sRI9Ba8JAFITvgv9heUIvohsFg01dRQWhPRpFenxmX5No&#10;9m2a3Zr037uC4HGYmW+YxaozlbhR40rLCibjCARxZnXJuYLjYTeag3AeWWNlmRT8k4PVst9bYKJt&#10;y3u6pT4XAcIuQQWF93UipcsKMujGtiYO3o9tDPogm1zqBtsAN5WcRlEsDZYcFgqsaVtQdk3/jIIN&#10;ZfH0/HXZDnfr9vTt0xn+Dmul3gbd+gOEp86/ws/2p1Ywe4/hcSYcAbm8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6PlwPs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660" o:spid="_x0000_s1157" style="position:absolute;left:414655;top:29654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rFyKwAAA&#10;ANwAAAAPAAAAZHJzL2Rvd25yZXYueG1sRE9Ni8IwEL0v+B/CCF5EU4UtUo2igqDH7Yp4HJuxrTaT&#10;2kTb/febg+Dx8b4Xq85U4kWNKy0rmIwjEMSZ1SXnCo6/u9EMhPPIGivLpOCPHKyWva8FJtq2/EOv&#10;1OcihLBLUEHhfZ1I6bKCDLqxrYkDd7WNQR9gk0vdYBvCTSWnURRLgyWHhgJr2haU3dOnUbChLJ5e&#10;DrftcLduT2effuNjWCs16HfrOQhPnf+I3+69VhDHYX44E46AXP4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mrFyKwAAAANwAAAAPAAAAAAAAAAAAAAAAAJcCAABkcnMvZG93bnJl&#10;di54bWxQSwUGAAAAAAQABAD1AAAAhA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661" o:spid="_x0000_s1158" style="position:absolute;visibility:visible;mso-wrap-style:square" from="0,169545" to="990600,1695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0+1jsIAAADcAAAADwAAAGRycy9kb3ducmV2LnhtbESPT4vCMBTE7wt+h/CEva2peyhajSKC&#10;sKeC//D6SJ5NsXmpTVa7++mNIHgcZuY3zHzZu0bcqAu1ZwXjUQaCWHtTc6XgsN98TUCEiGyw8UwK&#10;/ijAcjH4mGNh/J23dNvFSiQIhwIV2BjbQsqgLTkMI98SJ+/sO4cxya6SpsN7grtGfmdZLh3WnBYs&#10;trS2pC+7X6dAH07V8bricrufHvU/lqZ01ij1OexXMxCR+vgOv9o/RkGej+F5Jh0BuXg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N0+1j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</v:group>
                <v:shape id="Text Box 664" o:spid="_x0000_s1159" type="#_x0000_t202" style="position:absolute;top:161925;width:952500;height:2667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HjEmxAAA&#10;ANwAAAAPAAAAZHJzL2Rvd25yZXYueG1sRI9Pi8IwFMTvC36H8ARva6JocbtGEUXw5LL+Wdjbo3m2&#10;xealNNHWb28WFjwOM/MbZr7sbCXu1PjSsYbRUIEgzpwpOddwOm7fZyB8QDZYOSYND/KwXPTe5pga&#10;1/I33Q8hFxHCPkUNRQh1KqXPCrLoh64mjt7FNRZDlE0uTYNthNtKjpVKpMWS40KBNa0Lyq6Hm9Vw&#10;3l9+fybqK9/Yad26Tkm2H1LrQb9bfYII1IVX+L+9MxqSZAJ/Z+IRkIsn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h4xJsQAAADcAAAADwAAAAAAAAAAAAAAAACXAgAAZHJzL2Rv&#10;d25yZXYueG1sUEsFBgAAAAAEAAQA9QAAAIgDAAAAAA==&#10;" filled="f" stroked="f">
                  <v:textbox>
                    <w:txbxContent>
                      <w:p w14:paraId="71CEF2C6" w14:textId="6BE666E8" w:rsidR="001A1188" w:rsidRDefault="001A1188" w:rsidP="006E3FD4">
                        <w:r>
                          <w:rPr>
                            <w:rFonts w:ascii="Symbol" w:hAnsi="Symbol"/>
                            <w:i/>
                          </w:rPr>
                          <w:t></w:t>
                        </w:r>
                        <w:r>
                          <w:rPr>
                            <w:rFonts w:cstheme="minorHAnsi"/>
                            <w:sz w:val="8"/>
                            <w:szCs w:val="8"/>
                          </w:rPr>
                          <w:sym w:font="Times New Roman" w:char="F020"/>
                        </w:r>
                        <w:r>
                          <w:rPr>
                            <w:vertAlign w:val="superscript"/>
                          </w:rPr>
                          <w:t>[</w:t>
                        </w:r>
                        <w:r>
                          <w:rPr>
                            <w:i/>
                            <w:vertAlign w:val="superscript"/>
                          </w:rPr>
                          <w:t>r…t</w:t>
                        </w:r>
                        <w:r>
                          <w:t xml:space="preserve"> </w:t>
                        </w:r>
                        <w:r>
                          <w:rPr>
                            <w:rFonts w:ascii="Symbol" w:hAnsi="Symbol"/>
                            <w:i/>
                          </w:rPr>
                          <w:t></w:t>
                        </w:r>
                        <w:r>
                          <w:rPr>
                            <w:rFonts w:cstheme="minorHAnsi"/>
                            <w:sz w:val="8"/>
                            <w:szCs w:val="8"/>
                          </w:rPr>
                          <w:sym w:font="Times New Roman" w:char="F020"/>
                        </w:r>
                        <w:r>
                          <w:rPr>
                            <w:i/>
                            <w:vertAlign w:val="superscript"/>
                          </w:rPr>
                          <w:t>u</w:t>
                        </w:r>
                        <w:r w:rsidRPr="00447F3A">
                          <w:rPr>
                            <w:vertAlign w:val="superscript"/>
                          </w:rPr>
                          <w:t>]</w:t>
                        </w:r>
                        <w:r>
                          <w:rPr>
                            <w:vertAlign w:val="superscript"/>
                          </w:rPr>
                          <w:t xml:space="preserve"> </w:t>
                        </w:r>
                        <w:r>
                          <w:rPr>
                            <w:i/>
                            <w:vertAlign w:val="superscript"/>
                          </w:rPr>
                          <w:t>v…w</w:t>
                        </w:r>
                      </w:p>
                      <w:p w14:paraId="5257D226" w14:textId="6E6D4A79" w:rsidR="001A1188" w:rsidRPr="006E3FD4" w:rsidRDefault="001A1188"/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2341E1FE" w14:textId="0651A14C" w:rsidR="00C0484E" w:rsidRDefault="00C0484E" w:rsidP="00653037">
      <w:pPr>
        <w:ind w:left="360"/>
        <w:rPr>
          <w:rFonts w:ascii="Arial" w:hAnsi="Arial"/>
        </w:rPr>
      </w:pPr>
    </w:p>
    <w:p w14:paraId="31879522" w14:textId="56A557AD" w:rsidR="00C0484E" w:rsidRDefault="00C0484E" w:rsidP="00653037">
      <w:pPr>
        <w:ind w:left="360"/>
        <w:rPr>
          <w:rFonts w:ascii="Arial" w:hAnsi="Arial"/>
        </w:rPr>
      </w:pPr>
    </w:p>
    <w:p w14:paraId="04945825" w14:textId="20216AC1" w:rsidR="00674A71" w:rsidRDefault="00D92CCD" w:rsidP="00653037">
      <w:pPr>
        <w:ind w:left="360"/>
        <w:rPr>
          <w:rFonts w:ascii="Arial" w:hAnsi="Arial"/>
        </w:rPr>
      </w:pPr>
      <w:r>
        <w:rPr>
          <w:rFonts w:ascii="Arial" w:hAnsi="Arial"/>
          <w:noProof/>
        </w:rPr>
        <mc:AlternateContent>
          <mc:Choice Requires="wpg">
            <w:drawing>
              <wp:anchor distT="0" distB="0" distL="114300" distR="114300" simplePos="0" relativeHeight="252003328" behindDoc="0" locked="0" layoutInCell="1" allowOverlap="1" wp14:anchorId="5B8B73E1" wp14:editId="585793CD">
                <wp:simplePos x="0" y="0"/>
                <wp:positionH relativeFrom="column">
                  <wp:posOffset>4135755</wp:posOffset>
                </wp:positionH>
                <wp:positionV relativeFrom="paragraph">
                  <wp:posOffset>167640</wp:posOffset>
                </wp:positionV>
                <wp:extent cx="558800" cy="844550"/>
                <wp:effectExtent l="0" t="25400" r="76200" b="95250"/>
                <wp:wrapNone/>
                <wp:docPr id="671" name="Group 6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8800" cy="844550"/>
                          <a:chOff x="0" y="0"/>
                          <a:chExt cx="558800" cy="8445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667" name="Straight Connector 667"/>
                        <wps:cNvCnPr/>
                        <wps:spPr>
                          <a:xfrm>
                            <a:off x="483235" y="138430"/>
                            <a:ext cx="0" cy="5416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8" name="Oval 668"/>
                        <wps:cNvSpPr/>
                        <wps:spPr>
                          <a:xfrm>
                            <a:off x="409575" y="0"/>
                            <a:ext cx="134620" cy="134620"/>
                          </a:xfrm>
                          <a:prstGeom prst="ellipse">
                            <a:avLst/>
                          </a:prstGeom>
                          <a:noFill/>
                          <a:ln w="28575" cmpd="sng">
                            <a:round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9" name="Text Box 669"/>
                        <wps:cNvSpPr txBox="1"/>
                        <wps:spPr>
                          <a:xfrm>
                            <a:off x="0" y="233045"/>
                            <a:ext cx="496570" cy="294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6082BCD" w14:textId="174A85B4" w:rsidR="006065DF" w:rsidRPr="00447F3A" w:rsidRDefault="006065DF">
                              <w:pPr>
                                <w:rPr>
                                  <w:i/>
                                  <w:vertAlign w:val="superscript"/>
                                </w:rPr>
                              </w:pPr>
                              <w:r w:rsidRPr="00447F3A">
                                <w:rPr>
                                  <w:rFonts w:ascii="Symbol" w:hAnsi="Symbol"/>
                                  <w:i/>
                                </w:rPr>
                                <w:t></w:t>
                              </w:r>
                              <w:r w:rsidRPr="00447F3A">
                                <w:rPr>
                                  <w:rFonts w:cstheme="minorHAnsi"/>
                                  <w:i/>
                                  <w:sz w:val="8"/>
                                  <w:szCs w:val="8"/>
                                </w:rPr>
                                <w:t></w:t>
                              </w:r>
                              <w:r>
                                <w:rPr>
                                  <w:i/>
                                  <w:vertAlign w:val="subscript"/>
                                </w:rPr>
                                <w:t>r</w: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  <w:r w:rsidRPr="00447F3A">
                                <w:rPr>
                                  <w:rFonts w:ascii="Symbol" w:hAnsi="Symbol"/>
                                  <w:i/>
                                </w:rPr>
                                <w:t></w:t>
                              </w:r>
                              <w:r w:rsidRPr="00447F3A">
                                <w:rPr>
                                  <w:rFonts w:cstheme="minorHAnsi"/>
                                  <w:i/>
                                  <w:sz w:val="8"/>
                                  <w:szCs w:val="8"/>
                                </w:rPr>
                                <w:t></w:t>
                              </w:r>
                              <w:r>
                                <w:rPr>
                                  <w:i/>
                                  <w:vertAlign w:val="superscript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0" name="Rectangle 670"/>
                        <wps:cNvSpPr/>
                        <wps:spPr>
                          <a:xfrm>
                            <a:off x="393700" y="685800"/>
                            <a:ext cx="165100" cy="158750"/>
                          </a:xfrm>
                          <a:prstGeom prst="rect">
                            <a:avLst/>
                          </a:prstGeom>
                          <a:noFill/>
                          <a:ln w="28575" cmpd="sng">
                            <a:round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71" o:spid="_x0000_s1160" style="position:absolute;left:0;text-align:left;margin-left:325.65pt;margin-top:13.2pt;width:44pt;height:66.5pt;z-index:252003328;mso-width-relative:margin;mso-height-relative:margin" coordsize="558800,8445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">
                <v:line id="Straight Connector 667" o:spid="_x0000_s1161" style="position:absolute;visibility:visible;mso-wrap-style:square" from="483235,138430" to="483235,6800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+qIYcMAAADcAAAADwAAAGRycy9kb3ducmV2LnhtbESPT2sCMRTE7wW/Q3iCt5q1h62uRpFC&#10;wdOC//D6SJ6bxc3Lukl19dM3hYLHYWZ+wyxWvWvEjbpQe1YwGWcgiLU3NVcKDvvv9ymIEJENNp5J&#10;wYMCrJaDtwUWxt95S7ddrESCcChQgY2xLaQM2pLDMPYtcfLOvnMYk+wqaTq8J7hr5EeW5dJhzWnB&#10;YktflvRl9+MU6MOpOl7XXG73s6N+YmlKZ41So2G/noOI1MdX+L+9MQry/BP+zqQjIJe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fqiGH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oval id="Oval 668" o:spid="_x0000_s1162" style="position:absolute;left:409575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QSsAwQAA&#10;ANwAAAAPAAAAZHJzL2Rvd25yZXYueG1sRE9NawIxEL0X/A9hBG81sWAoq1FUKIjQQ20pHsfNuLu6&#10;mSxJ1K2/vjkUeny87/myd624UYiNZwOTsQJBXHrbcGXg6/Pt+RVETMgWW89k4IciLBeDpzkW1t/5&#10;g277VIkcwrFAA3VKXSFlLGtyGMe+I87cyQeHKcNQSRvwnsNdK1+U0tJhw7mhxo42NZWX/dUZWE+3&#10;h+BUh8fL47Hend/1t2JtzGjYr2YgEvXpX/zn3loDWue1+Uw+AnLxC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pkErAMEAAADcAAAADwAAAAAAAAAAAAAAAACXAgAAZHJzL2Rvd25y&#10;ZXYueG1sUEsFBgAAAAAEAAQA9QAAAIUDAAAAAA==&#10;" filled="f" strokecolor="#4579b8 [3044]" strokeweight="2.25pt">
                  <v:shadow on="t" opacity="22937f" mv:blur="40000f" origin=",.5" offset="0,23000emu"/>
                </v:oval>
                <v:shape id="Text Box 669" o:spid="_x0000_s1163" type="#_x0000_t202" style="position:absolute;top:233045;width:496570;height:2940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gH564xAAA&#10;ANwAAAAPAAAAZHJzL2Rvd25yZXYueG1sRI9PawIxFMTvgt8hPKE3TRS76GpWRBF6aqm2hd4em7d/&#10;cPOybKK7/fZNoeBxmJnfMNvdYBtxp87XjjXMZwoEce5MzaWGj8tpugLhA7LBxjFp+CEPu2w82mJq&#10;XM/vdD+HUkQI+xQ1VCG0qZQ+r8iin7mWOHqF6yyGKLtSmg77CLeNXCiVSIs1x4UKWzpUlF/PN6vh&#10;87X4/lqqt/Jon9veDUqyXUutnybDfgMi0BAe4f/2i9GQJGv4OxOPgMx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B+euMQAAADcAAAADwAAAAAAAAAAAAAAAACXAgAAZHJzL2Rv&#10;d25yZXYueG1sUEsFBgAAAAAEAAQA9QAAAIgDAAAAAA==&#10;" filled="f" stroked="f">
                  <v:textbox>
                    <w:txbxContent>
                      <w:p w14:paraId="16082BCD" w14:textId="174A85B4" w:rsidR="001A1188" w:rsidRPr="00447F3A" w:rsidRDefault="001A1188">
                        <w:pPr>
                          <w:rPr>
                            <w:i/>
                            <w:vertAlign w:val="superscript"/>
                          </w:rPr>
                        </w:pPr>
                        <w:r w:rsidRPr="00447F3A">
                          <w:rPr>
                            <w:rFonts w:ascii="Symbol" w:hAnsi="Symbol"/>
                            <w:i/>
                          </w:rPr>
                          <w:t></w:t>
                        </w:r>
                        <w:r w:rsidRPr="00447F3A">
                          <w:rPr>
                            <w:rFonts w:cstheme="minorHAnsi"/>
                            <w:i/>
                            <w:sz w:val="8"/>
                            <w:szCs w:val="8"/>
                          </w:rPr>
                          <w:t></w:t>
                        </w:r>
                        <w:r>
                          <w:rPr>
                            <w:i/>
                            <w:vertAlign w:val="subscript"/>
                          </w:rPr>
                          <w:t>r</w:t>
                        </w:r>
                        <w:r>
                          <w:rPr>
                            <w:i/>
                          </w:rPr>
                          <w:t xml:space="preserve"> </w:t>
                        </w:r>
                        <w:r w:rsidRPr="00447F3A">
                          <w:rPr>
                            <w:rFonts w:ascii="Symbol" w:hAnsi="Symbol"/>
                            <w:i/>
                          </w:rPr>
                          <w:t></w:t>
                        </w:r>
                        <w:r w:rsidRPr="00447F3A">
                          <w:rPr>
                            <w:rFonts w:cstheme="minorHAnsi"/>
                            <w:i/>
                            <w:sz w:val="8"/>
                            <w:szCs w:val="8"/>
                          </w:rPr>
                          <w:t></w:t>
                        </w:r>
                        <w:r>
                          <w:rPr>
                            <w:i/>
                            <w:vertAlign w:val="superscript"/>
                          </w:rPr>
                          <w:t>r</w:t>
                        </w:r>
                      </w:p>
                    </w:txbxContent>
                  </v:textbox>
                </v:shape>
                <v:rect id="Rectangle 670" o:spid="_x0000_s1164" style="position:absolute;left:393700;top:685800;width:165100;height:1587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z2jxwQAA&#10;ANwAAAAPAAAAZHJzL2Rvd25yZXYueG1sRE9Ni8IwEL0v+B/CCN7WVAV3rUbRhQVBl6Uqeh2asS02&#10;k5JErf/eHASPj/c9W7SmFjdyvrKsYNBPQBDnVldcKDjsfz+/QfiArLG2TAoe5GEx73zMMNX2zhnd&#10;dqEQMYR9igrKEJpUSp+XZND3bUMcubN1BkOErpDa4T2Gm1oOk2QsDVYcG0ps6Kek/LK7GgWbS7sf&#10;rv5XxwkeR8Vk+7fJ7Mkp1eu2yymIQG14i1/utVYw/orz45l4BOT8C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Hc9o8cEAAADcAAAADwAAAAAAAAAAAAAAAACXAgAAZHJzL2Rvd25y&#10;ZXYueG1sUEsFBgAAAAAEAAQA9QAAAIUDAAAAAA==&#10;" filled="f" strokecolor="#4579b8 [3044]" strokeweight="2.25pt">
                  <v:stroke joinstyle="round"/>
                  <v:shadow on="t" opacity="22937f" mv:blur="40000f" origin=",.5" offset="0,23000emu"/>
                </v:rect>
              </v:group>
            </w:pict>
          </mc:Fallback>
        </mc:AlternateContent>
      </w:r>
    </w:p>
    <w:p w14:paraId="751F5ACC" w14:textId="77777777" w:rsidR="00D92CCD" w:rsidRDefault="00D92CCD" w:rsidP="00653037">
      <w:pPr>
        <w:ind w:left="360"/>
        <w:rPr>
          <w:rFonts w:ascii="Arial" w:hAnsi="Arial"/>
        </w:rPr>
      </w:pPr>
    </w:p>
    <w:p w14:paraId="380DC3F5" w14:textId="77777777" w:rsidR="00653037" w:rsidRDefault="00653037" w:rsidP="00653037">
      <w:pPr>
        <w:ind w:left="360"/>
        <w:rPr>
          <w:rFonts w:ascii="Arial" w:hAnsi="Arial"/>
        </w:rPr>
      </w:pPr>
    </w:p>
    <w:p w14:paraId="4A0637AB" w14:textId="77777777" w:rsidR="00930253" w:rsidRDefault="00930253" w:rsidP="00653037">
      <w:pPr>
        <w:pStyle w:val="ListParagraph"/>
        <w:numPr>
          <w:ilvl w:val="0"/>
          <w:numId w:val="31"/>
        </w:numPr>
        <w:ind w:left="360"/>
      </w:pPr>
      <w:r>
        <w:t>Lines for contracted variables are vertically connected</w:t>
      </w:r>
    </w:p>
    <w:p w14:paraId="6B9265BF" w14:textId="77777777" w:rsidR="00DE4612" w:rsidRDefault="00DE4612" w:rsidP="00653037">
      <w:pPr>
        <w:ind w:left="360"/>
      </w:pPr>
    </w:p>
    <w:p w14:paraId="6A564D4A" w14:textId="3AC6BBCC" w:rsidR="00D52146" w:rsidRDefault="00D92CCD" w:rsidP="00653037">
      <w:pPr>
        <w:pStyle w:val="ListParagraph"/>
        <w:numPr>
          <w:ilvl w:val="0"/>
          <w:numId w:val="31"/>
        </w:numPr>
        <w:ind w:left="360"/>
      </w:pPr>
      <w:r>
        <w:br w:type="page"/>
      </w:r>
      <w:r w:rsidR="00930253">
        <w:lastRenderedPageBreak/>
        <w:t xml:space="preserve">Antisymmetrization </w:t>
      </w:r>
      <w:bookmarkStart w:id="875" w:name="OLE_LINK629"/>
      <w:bookmarkStart w:id="876" w:name="OLE_LINK630"/>
      <w:r w:rsidR="00930253">
        <w:t>is represented by a horizontal bar across index lines</w:t>
      </w:r>
      <w:bookmarkEnd w:id="875"/>
      <w:bookmarkEnd w:id="876"/>
    </w:p>
    <w:p w14:paraId="0BE0084C" w14:textId="77777777" w:rsidR="00D52146" w:rsidRDefault="00D52146" w:rsidP="00653037">
      <w:pPr>
        <w:ind w:left="360"/>
      </w:pPr>
    </w:p>
    <w:p w14:paraId="2CAAFB1E" w14:textId="77777777" w:rsidR="00D52146" w:rsidRDefault="00F76186" w:rsidP="00653037">
      <w:pPr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4432" behindDoc="0" locked="0" layoutInCell="1" allowOverlap="1" wp14:anchorId="44F3F97C" wp14:editId="1225CCBD">
                <wp:simplePos x="0" y="0"/>
                <wp:positionH relativeFrom="column">
                  <wp:posOffset>563880</wp:posOffset>
                </wp:positionH>
                <wp:positionV relativeFrom="paragraph">
                  <wp:posOffset>107950</wp:posOffset>
                </wp:positionV>
                <wp:extent cx="4191000" cy="467360"/>
                <wp:effectExtent l="50800" t="25400" r="76200" b="91440"/>
                <wp:wrapNone/>
                <wp:docPr id="455" name="Group 4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91000" cy="467360"/>
                          <a:chOff x="0" y="60960"/>
                          <a:chExt cx="4191000" cy="46736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446" name="Group 446"/>
                        <wpg:cNvGrpSpPr/>
                        <wpg:grpSpPr>
                          <a:xfrm>
                            <a:off x="0" y="60960"/>
                            <a:ext cx="599440" cy="467360"/>
                            <a:chOff x="0" y="60960"/>
                            <a:chExt cx="599440" cy="46736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442" name="Straight Connector 442"/>
                          <wps:cNvCnPr/>
                          <wps:spPr>
                            <a:xfrm>
                              <a:off x="193040" y="60960"/>
                              <a:ext cx="0" cy="4673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3" name="Straight Connector 443"/>
                          <wps:cNvCnPr/>
                          <wps:spPr>
                            <a:xfrm>
                              <a:off x="375920" y="60960"/>
                              <a:ext cx="0" cy="4673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5" name="Straight Connector 445"/>
                          <wps:cNvCnPr/>
                          <wps:spPr>
                            <a:xfrm>
                              <a:off x="0" y="274320"/>
                              <a:ext cx="59944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447" name="Group 447"/>
                        <wpg:cNvGrpSpPr/>
                        <wpg:grpSpPr>
                          <a:xfrm>
                            <a:off x="2936240" y="60960"/>
                            <a:ext cx="182880" cy="467360"/>
                            <a:chOff x="193040" y="0"/>
                            <a:chExt cx="182880" cy="46736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448" name="Straight Connector 448"/>
                          <wps:cNvCnPr/>
                          <wps:spPr>
                            <a:xfrm>
                              <a:off x="193040" y="0"/>
                              <a:ext cx="0" cy="4673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9" name="Straight Connector 449"/>
                          <wps:cNvCnPr/>
                          <wps:spPr>
                            <a:xfrm>
                              <a:off x="375920" y="0"/>
                              <a:ext cx="0" cy="4673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51" name="Minus 451"/>
                        <wps:cNvSpPr/>
                        <wps:spPr>
                          <a:xfrm>
                            <a:off x="3251200" y="162560"/>
                            <a:ext cx="335280" cy="254000"/>
                          </a:xfrm>
                          <a:prstGeom prst="mathMinus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54" name="Group 454"/>
                        <wpg:cNvGrpSpPr/>
                        <wpg:grpSpPr>
                          <a:xfrm>
                            <a:off x="3721100" y="81280"/>
                            <a:ext cx="469900" cy="406400"/>
                            <a:chOff x="-7620" y="0"/>
                            <a:chExt cx="469900" cy="40640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452" name="Straight Connector 452"/>
                          <wps:cNvCnPr/>
                          <wps:spPr>
                            <a:xfrm>
                              <a:off x="-375" y="0"/>
                              <a:ext cx="460115" cy="4064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3" name="Straight Connector 453"/>
                          <wps:cNvCnPr/>
                          <wps:spPr>
                            <a:xfrm flipH="1">
                              <a:off x="-7620" y="2540"/>
                              <a:ext cx="469900" cy="40132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55" o:spid="_x0000_s1026" style="position:absolute;margin-left:44.4pt;margin-top:8.5pt;width:330pt;height:36.8pt;z-index:251794432;mso-width-relative:margin;mso-height-relative:margin" coordorigin=",60960" coordsize="4191000,46736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">
                <v:group id="Group 446" o:spid="_x0000_s1027" style="position:absolute;top:60960;width:599440;height:467360" coordorigin=",60960" coordsize="599440,467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FBlvffGAAAA3AAA&#10;AA8AAAAAAAAAAAAAAAAAqQIAAGRycy9kb3ducmV2LnhtbFBLBQYAAAAABAAEAPoAAACcAwAAAAA=&#10;">
                  <v:line id="Straight Connector 442" o:spid="_x0000_s1028" style="position:absolute;visibility:visible;mso-wrap-style:square" from="193040,60960" to="193040,528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ewZeMIAAADcAAAADwAAAGRycy9kb3ducmV2LnhtbESPT4vCMBTE78J+h/AW9qapIqJdo8iC&#10;sKeC//D6SN42xeal20StfnojCB6HmfkNM192rhYXakPlWcFwkIEg1t5UXCrY79b9KYgQkQ3WnknB&#10;jQIsFx+9OebGX3lDl20sRYJwyFGBjbHJpQzaksMw8A1x8v586zAm2ZbStHhNcFfLUZZNpMOK04LF&#10;hn4s6dP27BTo/bE8/K+42OxmB33HwhTOGqW+PrvVN4hIXXyHX+1fo2A8HsHzTDoCcvE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ewZe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443" o:spid="_x0000_s1029" style="position:absolute;visibility:visible;mso-wrap-style:square" from="375920,60960" to="375920,528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qC848QAAADcAAAADwAAAGRycy9kb3ducmV2LnhtbESPQWvCQBSE74X+h+UVvNVNrZQasxER&#10;Cj0F1Eivj91nNph9m2a3Gv31bqHQ4zAz3zDFanSdONMQWs8KXqYZCGLtTcuNgnr/8fwOIkRkg51n&#10;UnClAKvy8aHA3PgLb+m8i41IEA45KrAx9rmUQVtyGKa+J07e0Q8OY5JDI82AlwR3nZxl2Zt02HJa&#10;sNjTxpI+7X6cAl1/NYfvNVfb/eKgb1iZylmj1ORpXC9BRBrjf/iv/WkUzOev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OoLzj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445" o:spid="_x0000_s1030" style="position:absolute;visibility:visible;mso-wrap-style:square" from="0,274320" to="599440,274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gWBDMMAAADcAAAADwAAAGRycy9kb3ducmV2LnhtbESPT2sCMRTE74LfITzBm2YtVtqtUaQg&#10;eFrwH70+ktfN0s3Luom6+ukbQfA4zMxvmPmyc7W4UBsqzwom4wwEsfam4lLBYb8efYAIEdlg7ZkU&#10;3CjActHvzTE3/spbuuxiKRKEQ44KbIxNLmXQlhyGsW+Ik/frW4cxybaUpsVrgrtavmXZTDqsOC1Y&#10;bOjbkv7bnZ0Cffgpj6cVF9v951HfsTCFs0ap4aBbfYGI1MVX+NneGAXT6Ts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4FgQz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  <v:group id="Group 447" o:spid="_x0000_s1031" style="position:absolute;left:2936240;top:60960;width:182880;height:467360" coordorigin="193040" coordsize="182880,467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D8pGGzGAAAA3AAA&#10;AA8AAAAAAAAAAAAAAAAAqQIAAGRycy9kb3ducmV2LnhtbFBLBQYAAAAABAAEAPoAAACcAwAAAAA=&#10;">
                  <v:line id="Straight Connector 448" o:spid="_x0000_s1032" style="position:absolute;visibility:visible;mso-wrap-style:square" from="193040,0" to="193040,4673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AQuksEAAADcAAAADwAAAGRycy9kb3ducmV2LnhtbERPz2vCMBS+D/wfwhN2W1NFxlYbRQbC&#10;ToVWZddH8myKzUvXZNr515vDYMeP73e5nVwvrjSGzrOCRZaDINbedNwqOB72L28gQkQ22HsmBb8U&#10;YLuZPZVYGH/jmq5NbEUK4VCgAhvjUEgZtCWHIfMDceLOfnQYExxbaUa8pXDXy2Wev0qHHacGiwN9&#10;WNKX5scp0Mev9vS946o+vJ/0HStTOWuUep5PuzWISFP8F/+5P42C1SqtTWfSEZCb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ABC6S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449" o:spid="_x0000_s1033" style="position:absolute;visibility:visible;mso-wrap-style:square" from="375920,0" to="375920,4673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0iLCcIAAADcAAAADwAAAGRycy9kb3ducmV2LnhtbESPT4vCMBTE7wt+h/AEb2vqIqLVKLKw&#10;4KngP7w+kmdTbF5qk9XqpzcLCx6HmfkNs1h1rhY3akPlWcFomIEg1t5UXCo47H8+pyBCRDZYeyYF&#10;DwqwWvY+Fpgbf+ct3XaxFAnCIUcFNsYmlzJoSw7D0DfEyTv71mFMsi2lafGe4K6WX1k2kQ4rTgsW&#10;G/q2pC+7X6dAH07l8brmYrufHfUTC1M4a5Qa9Lv1HESkLr7D/+2NUTAez+D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L0iLC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</v:group>
                <v:shape id="Minus 451" o:spid="_x0000_s1034" style="position:absolute;left:3251200;top:162560;width:335280;height:254000;visibility:visible;mso-wrap-style:square;v-text-anchor:middle" coordsize="335280,2540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VPl5DwwAA&#10;ANwAAAAPAAAAZHJzL2Rvd25yZXYueG1sRI9Ba8JAFITvBf/D8oTe6sbSGomuoqVCrybq+ZF9TUKz&#10;b8PuRpN/3xUEj8PMfMOst4NpxZWcbywrmM8SEMSl1Q1XCk7F4W0Jwgdkja1lUjCSh+1m8rLGTNsb&#10;H+mah0pECPsMFdQhdJmUvqzJoJ/Zjjh6v9YZDFG6SmqHtwg3rXxPkoU02HBcqLGjr5rKv7w3Cr7T&#10;fd6HixkXB5un/WlMz0XqlHqdDrsViEBDeIYf7R+t4ONzDvcz8QjIzT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VPl5DwwAAANwAAAAPAAAAAAAAAAAAAAAAAJcCAABkcnMvZG93&#10;bnJldi54bWxQSwUGAAAAAAQABAD1AAAAhwMAAAAA&#10;" path="m44441,97130l290839,97130,290839,156870,44441,156870,44441,97130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44441,97130;290839,97130;290839,156870;44441,156870;44441,97130" o:connectangles="0,0,0,0,0"/>
                </v:shape>
                <v:group id="Group 454" o:spid="_x0000_s1035" style="position:absolute;left:3721100;top:81280;width:469900;height:406400" coordorigin="-7620" coordsize="469900,4064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SiIQxsUAAADcAAAA&#10;DwAAAAAAAAAAAAAAAACpAgAAZHJzL2Rvd25yZXYueG1sUEsFBgAAAAAEAAQA+gAAAJsDAAAAAA==&#10;">
                  <v:line id="Straight Connector 452" o:spid="_x0000_s1036" style="position:absolute;visibility:visible;mso-wrap-style:square" from="-375,0" to="459740,406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DWPpcQAAADcAAAADwAAAGRycy9kb3ducmV2LnhtbESPzWrDMBCE74G+g9hCbonckITUtRxC&#10;odCTIX/kukhby9RauZaauH36KBDIcZiZb5hiPbhWnKkPjWcFL9MMBLH2puFawWH/MVmBCBHZYOuZ&#10;FPxRgHX5NCowN/7CWzrvYi0ShEOOCmyMXS5l0JYchqnviJP35XuHMcm+lqbHS4K7Vs6ybCkdNpwW&#10;LHb0bkl/736dAn041cefDVfb/etR/2NlKmeNUuPnYfMGItIQH+F7+9MomC9m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kNY+l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453" o:spid="_x0000_s1037" style="position:absolute;flip:x;visibility:visible;mso-wrap-style:square" from="-7620,2540" to="462280,4038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mWYfcYAAADcAAAADwAAAGRycy9kb3ducmV2LnhtbESPwW7CMBBE75X4B2sr9VYcCq0gYBCi&#10;asUBDqR8wMpe4qjxOordJO3XYySkHkcz80az2gyuFh21ofKsYDLOQBBrbyouFZy/Pp7nIEJENlh7&#10;JgW/FGCzHj2sMDe+5xN1RSxFgnDIUYGNscmlDNqSwzD2DXHyLr51GJNsS2la7BPc1fIly96kw4rT&#10;gsWGdpb0d/HjFEwPnZ4sGlv1enHafc6Kv/3RvSv19DhslyAiDfE/fG/vjYLZ6xRuZ9IRkOsr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J5lmH3GAAAA3AAAAA8AAAAAAAAA&#10;AAAAAAAAoQIAAGRycy9kb3ducmV2LnhtbFBLBQYAAAAABAAEAPkAAACUAwAAAAA=&#10;" strokecolor="#4f81bd [3204]" strokeweight="2pt">
                    <v:shadow on="t" opacity="24903f" mv:blur="40000f" origin=",.5" offset="0,20000emu"/>
                  </v:line>
                </v:group>
              </v:group>
            </w:pict>
          </mc:Fallback>
        </mc:AlternateContent>
      </w:r>
    </w:p>
    <w:p w14:paraId="36706785" w14:textId="77777777" w:rsidR="00F76186" w:rsidRDefault="00F76186" w:rsidP="00653037">
      <w:pPr>
        <w:tabs>
          <w:tab w:val="left" w:pos="2160"/>
        </w:tabs>
        <w:ind w:left="360"/>
      </w:pPr>
      <w:r>
        <w:tab/>
      </w:r>
      <w:bookmarkStart w:id="877" w:name="OLE_LINK625"/>
      <w:bookmarkStart w:id="878" w:name="OLE_LINK626"/>
      <w:r>
        <w:t xml:space="preserve">= 2! </w:t>
      </w:r>
      <w:bookmarkStart w:id="879" w:name="OLE_LINK671"/>
      <w:bookmarkStart w:id="880" w:name="OLE_LINK672"/>
      <w:r w:rsidRPr="00F76186">
        <w:rPr>
          <w:position w:val="-18"/>
        </w:rPr>
        <w:object w:dxaOrig="2520" w:dyaOrig="480" w14:anchorId="2AE0E98C">
          <v:shape id="_x0000_i1402" type="#_x0000_t75" style="width:127pt;height:22pt" o:ole="">
            <v:imagedata r:id="rId768" o:title=""/>
          </v:shape>
          <o:OLEObject Type="Embed" ProgID="Equation.DSMT4" ShapeID="_x0000_i1402" DrawAspect="Content" ObjectID="_1453398131" r:id="rId769"/>
        </w:object>
      </w:r>
      <w:bookmarkEnd w:id="877"/>
      <w:bookmarkEnd w:id="878"/>
      <w:bookmarkEnd w:id="879"/>
      <w:bookmarkEnd w:id="880"/>
      <w:r>
        <w:t xml:space="preserve"> </w:t>
      </w:r>
    </w:p>
    <w:p w14:paraId="114026F2" w14:textId="77777777" w:rsidR="00F76186" w:rsidRDefault="00F76186" w:rsidP="00653037">
      <w:pPr>
        <w:tabs>
          <w:tab w:val="left" w:pos="2520"/>
        </w:tabs>
        <w:ind w:left="360"/>
      </w:pPr>
    </w:p>
    <w:p w14:paraId="6522CC48" w14:textId="77777777" w:rsidR="00F76186" w:rsidRDefault="00F76186" w:rsidP="00653037">
      <w:pPr>
        <w:tabs>
          <w:tab w:val="left" w:pos="2520"/>
        </w:tabs>
        <w:ind w:left="360"/>
      </w:pPr>
    </w:p>
    <w:p w14:paraId="0303D31B" w14:textId="77777777" w:rsidR="00F76186" w:rsidRDefault="00F76186" w:rsidP="00653037">
      <w:pPr>
        <w:tabs>
          <w:tab w:val="left" w:pos="360"/>
        </w:tabs>
        <w:ind w:left="360"/>
      </w:pPr>
    </w:p>
    <w:p w14:paraId="44C66A55" w14:textId="77777777" w:rsidR="00BA2E58" w:rsidRDefault="00BA2E58" w:rsidP="00653037">
      <w:pPr>
        <w:tabs>
          <w:tab w:val="left" w:pos="2250"/>
        </w:tabs>
        <w:ind w:left="360"/>
        <w:rPr>
          <w:position w:val="-1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00576" behindDoc="0" locked="0" layoutInCell="1" allowOverlap="1" wp14:anchorId="116C7714" wp14:editId="4F2C1998">
                <wp:simplePos x="0" y="0"/>
                <wp:positionH relativeFrom="column">
                  <wp:posOffset>563880</wp:posOffset>
                </wp:positionH>
                <wp:positionV relativeFrom="paragraph">
                  <wp:posOffset>-3810</wp:posOffset>
                </wp:positionV>
                <wp:extent cx="792480" cy="467360"/>
                <wp:effectExtent l="50800" t="25400" r="20320" b="91440"/>
                <wp:wrapNone/>
                <wp:docPr id="460" name="Group 4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92480" cy="467360"/>
                          <a:chOff x="0" y="0"/>
                          <a:chExt cx="792480" cy="46736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456" name="Straight Connector 456"/>
                        <wps:cNvCnPr/>
                        <wps:spPr>
                          <a:xfrm>
                            <a:off x="193040" y="0"/>
                            <a:ext cx="0" cy="4673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7" name="Straight Connector 457"/>
                        <wps:cNvCnPr/>
                        <wps:spPr>
                          <a:xfrm>
                            <a:off x="386080" y="0"/>
                            <a:ext cx="0" cy="4673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8" name="Straight Connector 458"/>
                        <wps:cNvCnPr/>
                        <wps:spPr>
                          <a:xfrm>
                            <a:off x="0" y="213360"/>
                            <a:ext cx="792480" cy="2032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9" name="Straight Connector 459"/>
                        <wps:cNvCnPr/>
                        <wps:spPr>
                          <a:xfrm>
                            <a:off x="579120" y="0"/>
                            <a:ext cx="0" cy="4673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60" o:spid="_x0000_s1026" style="position:absolute;margin-left:44.4pt;margin-top:-.25pt;width:62.4pt;height:36.8pt;z-index:251800576;mso-width-relative:margin;mso-height-relative:margin" coordsize="792480,46736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">
                <v:line id="Straight Connector 456" o:spid="_x0000_s1027" style="position:absolute;visibility:visible;mso-wrap-style:square" from="193040,0" to="193040,4673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w6JpsMAAADcAAAADwAAAGRycy9kb3ducmV2LnhtbESPT2sCMRTE74LfITzBm2YtrdTVKFIo&#10;9LTgP3p9JM/N4uZl3aS6+ulNQfA4zMxvmMWqc7W4UBsqzwom4wwEsfam4lLBfvc9+gQRIrLB2jMp&#10;uFGA1bLfW2Bu/JU3dNnGUiQIhxwV2BibXMqgLTkMY98QJ+/oW4cxybaUpsVrgrtavmXZVDqsOC1Y&#10;bOjLkj5t/5wCvf8tD+c1F5vd7KDvWJjCWaPUcNCt5yAidfEVfrZ/jIL3jyn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sOiab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457" o:spid="_x0000_s1028" style="position:absolute;visibility:visible;mso-wrap-style:square" from="386080,0" to="386080,4673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EIsPcMAAADcAAAADwAAAGRycy9kb3ducmV2LnhtbESPT2sCMRTE74LfITzBm2YVa+3WKCIU&#10;elrwH14fyetm6eZl3aS67ac3gtDjMDO/YZbrztXiSm2oPCuYjDMQxNqbiksFx8PHaAEiRGSDtWdS&#10;8EsB1qt+b4m58Tfe0XUfS5EgHHJUYGNscimDtuQwjH1DnLwv3zqMSbalNC3eEtzVcpplc+mw4rRg&#10;saGtJf29/3EK9PFcni4bLnaHt5P+w8IUzhqlhoNu8w4iUhf/w8/2p1Ewe3mF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RCLD3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458" o:spid="_x0000_s1029" style="position:absolute;visibility:visible;mso-wrap-style:square" from="0,213360" to="792480,2336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d24T8EAAADcAAAADwAAAGRycy9kb3ducmV2LnhtbERPyWrDMBC9B/oPYgq5JXJDWho3SjCB&#10;Qk4GZ6HXQZpYptbItVTb6ddXh0KPj7dv95NrxUB9aDwreFpmIIi1Nw3XCi7n98UriBCRDbaeScGd&#10;Aux3D7Mt5saPXNFwirVIIRxyVGBj7HIpg7bkMCx9R5y4m+8dxgT7WpoexxTuWrnKshfpsOHUYLGj&#10;gyX9efp2CvTlo75+FVxW581V/2BpSmeNUvPHqXgDEWmK/+I/99EoWD+nt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F3bhP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line id="Straight Connector 459" o:spid="_x0000_s1030" style="position:absolute;visibility:visible;mso-wrap-style:square" from="579120,0" to="579120,4673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pEd1MMAAADcAAAADwAAAGRycy9kb3ducmV2LnhtbESPT2sCMRTE74LfITzBm2YrtujWKCIU&#10;elrwH14fyetm6eZl3URd/fSNIPQ4zMxvmMWqc7W4UhsqzwrexhkIYu1NxaWCw/5rNAMRIrLB2jMp&#10;uFOA1bLfW2Bu/I23dN3FUiQIhxwV2BibXMqgLTkMY98QJ+/Htw5jkm0pTYu3BHe1nGTZh3RYcVqw&#10;2NDGkv7dXZwCfTiVx/Oai+1+ftQPLEzhrFFqOOjWnyAidfE//Gp/GwXT9z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qRHdT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  <w:r w:rsidR="00F668E6">
        <w:tab/>
      </w:r>
      <w:r w:rsidR="00F668E6" w:rsidRPr="00BA2E58">
        <w:t xml:space="preserve">= 3! </w:t>
      </w:r>
      <w:r w:rsidRPr="00BA2E58">
        <w:rPr>
          <w:position w:val="-12"/>
        </w:rPr>
        <w:object w:dxaOrig="820" w:dyaOrig="440" w14:anchorId="51C5C73E">
          <v:shape id="_x0000_i1403" type="#_x0000_t75" style="width:44pt;height:22pt" o:ole="">
            <v:imagedata r:id="rId770" o:title=""/>
          </v:shape>
          <o:OLEObject Type="Embed" ProgID="Equation.DSMT4" ShapeID="_x0000_i1403" DrawAspect="Content" ObjectID="_1453398132" r:id="rId771"/>
        </w:object>
      </w:r>
      <w:r w:rsidRPr="00BA2E58">
        <w:rPr>
          <w:position w:val="-12"/>
        </w:rPr>
        <w:tab/>
      </w:r>
    </w:p>
    <w:p w14:paraId="0AEA0937" w14:textId="77777777" w:rsidR="00DE4612" w:rsidRDefault="00DE4612" w:rsidP="00653037">
      <w:pPr>
        <w:tabs>
          <w:tab w:val="left" w:pos="2250"/>
        </w:tabs>
        <w:ind w:left="360"/>
      </w:pPr>
    </w:p>
    <w:p w14:paraId="4F702E4A" w14:textId="77777777" w:rsidR="00BA2E58" w:rsidRPr="00BA2E58" w:rsidRDefault="00BA2E58" w:rsidP="00653037">
      <w:pPr>
        <w:tabs>
          <w:tab w:val="left" w:pos="2160"/>
        </w:tabs>
        <w:ind w:left="360"/>
      </w:pPr>
    </w:p>
    <w:p w14:paraId="1DACA646" w14:textId="77777777" w:rsidR="00F668E6" w:rsidRDefault="00BA2E58" w:rsidP="00653037">
      <w:pPr>
        <w:tabs>
          <w:tab w:val="left" w:pos="900"/>
        </w:tabs>
        <w:ind w:left="360"/>
        <w:rPr>
          <w:position w:val="-32"/>
        </w:rPr>
      </w:pPr>
      <w:r>
        <w:tab/>
      </w:r>
      <w:r w:rsidRPr="00F668E6">
        <w:rPr>
          <w:position w:val="-32"/>
        </w:rPr>
        <w:object w:dxaOrig="6760" w:dyaOrig="760" w14:anchorId="2B797D00">
          <v:shape id="_x0000_i1404" type="#_x0000_t75" style="width:338pt;height:39pt" o:ole="">
            <v:imagedata r:id="rId772" o:title=""/>
          </v:shape>
          <o:OLEObject Type="Embed" ProgID="Equation.DSMT4" ShapeID="_x0000_i1404" DrawAspect="Content" ObjectID="_1453398133" r:id="rId773"/>
        </w:object>
      </w:r>
    </w:p>
    <w:p w14:paraId="037399A9" w14:textId="77777777" w:rsidR="009930F4" w:rsidRDefault="007F6097" w:rsidP="00653037">
      <w:pPr>
        <w:tabs>
          <w:tab w:val="left" w:pos="900"/>
        </w:tabs>
        <w:ind w:left="360"/>
        <w:rPr>
          <w:position w:val="-3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84544" behindDoc="0" locked="0" layoutInCell="1" allowOverlap="1" wp14:anchorId="6EBD3CEB" wp14:editId="69DEB921">
                <wp:simplePos x="0" y="0"/>
                <wp:positionH relativeFrom="column">
                  <wp:posOffset>274320</wp:posOffset>
                </wp:positionH>
                <wp:positionV relativeFrom="paragraph">
                  <wp:posOffset>149860</wp:posOffset>
                </wp:positionV>
                <wp:extent cx="5243195" cy="946150"/>
                <wp:effectExtent l="25400" t="0" r="0" b="0"/>
                <wp:wrapNone/>
                <wp:docPr id="539" name="Group 5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43195" cy="946150"/>
                          <a:chOff x="0" y="0"/>
                          <a:chExt cx="5243826" cy="946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538" name="Group 538"/>
                        <wpg:cNvGrpSpPr/>
                        <wpg:grpSpPr>
                          <a:xfrm>
                            <a:off x="0" y="222250"/>
                            <a:ext cx="5099050" cy="507999"/>
                            <a:chOff x="0" y="0"/>
                            <a:chExt cx="5099050" cy="507999"/>
                          </a:xfrm>
                        </wpg:grpSpPr>
                        <wps:wsp>
                          <wps:cNvPr id="382" name="Equal 382"/>
                          <wps:cNvSpPr/>
                          <wps:spPr>
                            <a:xfrm>
                              <a:off x="0" y="158750"/>
                              <a:ext cx="234950" cy="196850"/>
                            </a:xfrm>
                            <a:prstGeom prst="mathEqual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99" name="Group 399"/>
                          <wpg:cNvGrpSpPr/>
                          <wpg:grpSpPr>
                            <a:xfrm>
                              <a:off x="452120" y="29210"/>
                              <a:ext cx="227330" cy="467360"/>
                              <a:chOff x="193040" y="0"/>
                              <a:chExt cx="386080" cy="46736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400" name="Straight Connector 400"/>
                            <wps:cNvCnPr/>
                            <wps:spPr>
                              <a:xfrm>
                                <a:off x="193040" y="0"/>
                                <a:ext cx="0" cy="46736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1" name="Straight Connector 401"/>
                            <wps:cNvCnPr/>
                            <wps:spPr>
                              <a:xfrm>
                                <a:off x="386080" y="0"/>
                                <a:ext cx="0" cy="46736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3" name="Straight Connector 403"/>
                            <wps:cNvCnPr/>
                            <wps:spPr>
                              <a:xfrm>
                                <a:off x="579120" y="0"/>
                                <a:ext cx="0" cy="46736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04" name="Plus 404"/>
                          <wps:cNvSpPr/>
                          <wps:spPr>
                            <a:xfrm>
                              <a:off x="838200" y="133350"/>
                              <a:ext cx="304800" cy="304800"/>
                            </a:xfrm>
                            <a:prstGeom prst="mathPlus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405" name="Group 405"/>
                          <wpg:cNvGrpSpPr/>
                          <wpg:grpSpPr>
                            <a:xfrm>
                              <a:off x="1245870" y="39370"/>
                              <a:ext cx="373380" cy="467360"/>
                              <a:chOff x="193040" y="0"/>
                              <a:chExt cx="634120" cy="46736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406" name="Straight Connector 406"/>
                            <wps:cNvCnPr/>
                            <wps:spPr>
                              <a:xfrm>
                                <a:off x="193040" y="0"/>
                                <a:ext cx="634120" cy="4660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7" name="Straight Connector 407"/>
                            <wps:cNvCnPr/>
                            <wps:spPr>
                              <a:xfrm>
                                <a:off x="386080" y="0"/>
                                <a:ext cx="0" cy="46736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8" name="Straight Connector 408"/>
                            <wps:cNvCnPr/>
                            <wps:spPr>
                              <a:xfrm>
                                <a:off x="579120" y="0"/>
                                <a:ext cx="0" cy="46736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409" name="Group 409"/>
                          <wpg:cNvGrpSpPr/>
                          <wpg:grpSpPr>
                            <a:xfrm>
                              <a:off x="1911350" y="31750"/>
                              <a:ext cx="480060" cy="467360"/>
                              <a:chOff x="193040" y="0"/>
                              <a:chExt cx="815297" cy="46609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411" name="Straight Connector 411"/>
                            <wps:cNvCnPr/>
                            <wps:spPr>
                              <a:xfrm>
                                <a:off x="193040" y="0"/>
                                <a:ext cx="634120" cy="4660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2" name="Straight Connector 412"/>
                            <wps:cNvCnPr/>
                            <wps:spPr>
                              <a:xfrm>
                                <a:off x="386080" y="0"/>
                                <a:ext cx="622257" cy="45593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3" name="Straight Connector 413"/>
                            <wps:cNvCnPr/>
                            <wps:spPr>
                              <a:xfrm flipH="1">
                                <a:off x="279315" y="1267"/>
                                <a:ext cx="672944" cy="46482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14" name="Plus 414"/>
                          <wps:cNvSpPr/>
                          <wps:spPr>
                            <a:xfrm>
                              <a:off x="1592580" y="133350"/>
                              <a:ext cx="304800" cy="304800"/>
                            </a:xfrm>
                            <a:prstGeom prst="mathPlus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6" name="Minus 416"/>
                          <wps:cNvSpPr/>
                          <wps:spPr>
                            <a:xfrm>
                              <a:off x="2406650" y="101600"/>
                              <a:ext cx="292100" cy="323850"/>
                            </a:xfrm>
                            <a:prstGeom prst="mathMinus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421" name="Group 421"/>
                          <wpg:cNvGrpSpPr/>
                          <wpg:grpSpPr>
                            <a:xfrm>
                              <a:off x="2772410" y="30480"/>
                              <a:ext cx="505460" cy="468630"/>
                              <a:chOff x="149900" y="-1257"/>
                              <a:chExt cx="858437" cy="463547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422" name="Straight Connector 422"/>
                            <wps:cNvCnPr/>
                            <wps:spPr>
                              <a:xfrm>
                                <a:off x="149900" y="0"/>
                                <a:ext cx="8628" cy="4622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3" name="Straight Connector 423"/>
                            <wps:cNvCnPr/>
                            <wps:spPr>
                              <a:xfrm>
                                <a:off x="313823" y="1256"/>
                                <a:ext cx="694514" cy="45467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41" name="Straight Connector 441"/>
                            <wps:cNvCnPr/>
                            <wps:spPr>
                              <a:xfrm flipH="1">
                                <a:off x="318140" y="-1257"/>
                                <a:ext cx="681570" cy="45341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44" name="Minus 444"/>
                          <wps:cNvSpPr/>
                          <wps:spPr>
                            <a:xfrm>
                              <a:off x="3321050" y="101600"/>
                              <a:ext cx="292100" cy="323850"/>
                            </a:xfrm>
                            <a:prstGeom prst="mathMinus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480" name="Group 480"/>
                          <wpg:cNvGrpSpPr/>
                          <wpg:grpSpPr>
                            <a:xfrm>
                              <a:off x="3716020" y="30480"/>
                              <a:ext cx="455295" cy="467360"/>
                              <a:chOff x="386080" y="-1258"/>
                              <a:chExt cx="774314" cy="462848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481" name="Straight Connector 481"/>
                            <wps:cNvCnPr/>
                            <wps:spPr>
                              <a:xfrm>
                                <a:off x="1142061" y="0"/>
                                <a:ext cx="18333" cy="44847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2" name="Straight Connector 482"/>
                            <wps:cNvCnPr/>
                            <wps:spPr>
                              <a:xfrm>
                                <a:off x="386080" y="0"/>
                                <a:ext cx="622257" cy="45593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3" name="Straight Connector 483"/>
                            <wps:cNvCnPr/>
                            <wps:spPr>
                              <a:xfrm flipH="1">
                                <a:off x="409842" y="-1258"/>
                                <a:ext cx="591801" cy="46284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84" name="Minus 484"/>
                          <wps:cNvSpPr/>
                          <wps:spPr>
                            <a:xfrm>
                              <a:off x="4260850" y="101600"/>
                              <a:ext cx="292100" cy="323850"/>
                            </a:xfrm>
                            <a:prstGeom prst="mathMinus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485" name="Group 485"/>
                          <wpg:cNvGrpSpPr/>
                          <wpg:grpSpPr>
                            <a:xfrm>
                              <a:off x="4561840" y="0"/>
                              <a:ext cx="537210" cy="507999"/>
                              <a:chOff x="386080" y="-31444"/>
                              <a:chExt cx="913613" cy="503095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486" name="Straight Connector 486"/>
                            <wps:cNvCnPr/>
                            <wps:spPr>
                              <a:xfrm>
                                <a:off x="986541" y="0"/>
                                <a:ext cx="18333" cy="44847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7" name="Straight Connector 487"/>
                            <wps:cNvCnPr/>
                            <wps:spPr>
                              <a:xfrm>
                                <a:off x="386080" y="0"/>
                                <a:ext cx="892015" cy="47165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8" name="Straight Connector 488"/>
                            <wps:cNvCnPr/>
                            <wps:spPr>
                              <a:xfrm flipH="1">
                                <a:off x="409833" y="-31444"/>
                                <a:ext cx="889860" cy="49303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492" name="Group 492"/>
                        <wpg:cNvGrpSpPr/>
                        <wpg:grpSpPr>
                          <a:xfrm>
                            <a:off x="300990" y="0"/>
                            <a:ext cx="419087" cy="273050"/>
                            <a:chOff x="-81280" y="0"/>
                            <a:chExt cx="419087" cy="273050"/>
                          </a:xfrm>
                        </wpg:grpSpPr>
                        <wps:wsp>
                          <wps:cNvPr id="489" name="Text Box 489"/>
                          <wps:cNvSpPr txBox="1"/>
                          <wps:spPr>
                            <a:xfrm>
                              <a:off x="-81280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EDA2941" w14:textId="77777777" w:rsidR="006065DF" w:rsidRPr="00E34C40" w:rsidRDefault="006065DF">
                                <w:pPr>
                                  <w:rPr>
                                    <w:i/>
                                  </w:rPr>
                                </w:pPr>
                                <w:r w:rsidRPr="00E34C40"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0" name="Text Box 490"/>
                          <wps:cNvSpPr txBox="1"/>
                          <wps:spPr>
                            <a:xfrm>
                              <a:off x="53332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D747E00" w14:textId="77777777" w:rsidR="006065DF" w:rsidRPr="00E34C40" w:rsidRDefault="006065DF" w:rsidP="00E34C4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1" name="Text Box 491"/>
                          <wps:cNvSpPr txBox="1"/>
                          <wps:spPr>
                            <a:xfrm>
                              <a:off x="176582" y="0"/>
                              <a:ext cx="161225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D53ACC7" w14:textId="77777777" w:rsidR="006065DF" w:rsidRPr="00E34C40" w:rsidRDefault="006065DF" w:rsidP="00E34C4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493" name="Group 493"/>
                        <wpg:cNvGrpSpPr/>
                        <wpg:grpSpPr>
                          <a:xfrm>
                            <a:off x="1113790" y="0"/>
                            <a:ext cx="403853" cy="273050"/>
                            <a:chOff x="-68580" y="0"/>
                            <a:chExt cx="403853" cy="273050"/>
                          </a:xfrm>
                        </wpg:grpSpPr>
                        <wps:wsp>
                          <wps:cNvPr id="494" name="Text Box 494"/>
                          <wps:cNvSpPr txBox="1"/>
                          <wps:spPr>
                            <a:xfrm>
                              <a:off x="-68580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2D36EFA" w14:textId="77777777" w:rsidR="006065DF" w:rsidRPr="00E34C40" w:rsidRDefault="006065DF" w:rsidP="00E34C40">
                                <w:pPr>
                                  <w:rPr>
                                    <w:i/>
                                  </w:rPr>
                                </w:pPr>
                                <w:r w:rsidRPr="00E34C40"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5" name="Text Box 495"/>
                          <wps:cNvSpPr txBox="1"/>
                          <wps:spPr>
                            <a:xfrm>
                              <a:off x="40631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5CF7B36" w14:textId="77777777" w:rsidR="006065DF" w:rsidRPr="00E34C40" w:rsidRDefault="006065DF" w:rsidP="00E34C4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6" name="Text Box 496"/>
                          <wps:cNvSpPr txBox="1"/>
                          <wps:spPr>
                            <a:xfrm>
                              <a:off x="160013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48EE848" w14:textId="77777777" w:rsidR="006065DF" w:rsidRPr="00E34C40" w:rsidRDefault="006065DF" w:rsidP="00E34C4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497" name="Group 497"/>
                        <wpg:cNvGrpSpPr/>
                        <wpg:grpSpPr>
                          <a:xfrm>
                            <a:off x="1779259" y="0"/>
                            <a:ext cx="594360" cy="273050"/>
                            <a:chOff x="-69861" y="0"/>
                            <a:chExt cx="594360" cy="273050"/>
                          </a:xfrm>
                        </wpg:grpSpPr>
                        <wps:wsp>
                          <wps:cNvPr id="498" name="Text Box 498"/>
                          <wps:cNvSpPr txBox="1"/>
                          <wps:spPr>
                            <a:xfrm>
                              <a:off x="-69861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B72D824" w14:textId="77777777" w:rsidR="006065DF" w:rsidRPr="00E34C40" w:rsidRDefault="006065DF" w:rsidP="00E34C40">
                                <w:pPr>
                                  <w:rPr>
                                    <w:i/>
                                  </w:rPr>
                                </w:pPr>
                                <w:r w:rsidRPr="00E34C40"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9" name="Text Box 499"/>
                          <wps:cNvSpPr txBox="1"/>
                          <wps:spPr>
                            <a:xfrm>
                              <a:off x="38089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FA620B9" w14:textId="77777777" w:rsidR="006065DF" w:rsidRPr="00E34C40" w:rsidRDefault="006065DF" w:rsidP="00E34C4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0" name="Text Box 500"/>
                          <wps:cNvSpPr txBox="1"/>
                          <wps:spPr>
                            <a:xfrm>
                              <a:off x="349239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D17ABC1" w14:textId="77777777" w:rsidR="006065DF" w:rsidRPr="00E34C40" w:rsidRDefault="006065DF" w:rsidP="00E34C4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01" name="Group 501"/>
                        <wpg:cNvGrpSpPr/>
                        <wpg:grpSpPr>
                          <a:xfrm>
                            <a:off x="2636512" y="0"/>
                            <a:ext cx="651508" cy="273050"/>
                            <a:chOff x="-50808" y="0"/>
                            <a:chExt cx="651508" cy="273050"/>
                          </a:xfrm>
                        </wpg:grpSpPr>
                        <wps:wsp>
                          <wps:cNvPr id="502" name="Text Box 502"/>
                          <wps:cNvSpPr txBox="1"/>
                          <wps:spPr>
                            <a:xfrm>
                              <a:off x="-50808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5BD504A" w14:textId="77777777" w:rsidR="006065DF" w:rsidRPr="00E34C40" w:rsidRDefault="006065DF" w:rsidP="00E34C40">
                                <w:pPr>
                                  <w:rPr>
                                    <w:i/>
                                  </w:rPr>
                                </w:pPr>
                                <w:r w:rsidRPr="00E34C40"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3" name="Text Box 503"/>
                          <wps:cNvSpPr txBox="1"/>
                          <wps:spPr>
                            <a:xfrm>
                              <a:off x="82546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8846FFB" w14:textId="77777777" w:rsidR="006065DF" w:rsidRPr="00E34C40" w:rsidRDefault="006065DF" w:rsidP="00E34C4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4" name="Text Box 504"/>
                          <wps:cNvSpPr txBox="1"/>
                          <wps:spPr>
                            <a:xfrm>
                              <a:off x="425440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EFF163" w14:textId="77777777" w:rsidR="006065DF" w:rsidRPr="00E34C40" w:rsidRDefault="006065DF" w:rsidP="00E34C4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05" name="Group 505"/>
                        <wpg:cNvGrpSpPr/>
                        <wpg:grpSpPr>
                          <a:xfrm>
                            <a:off x="3582659" y="0"/>
                            <a:ext cx="632460" cy="273050"/>
                            <a:chOff x="-298461" y="0"/>
                            <a:chExt cx="632460" cy="273050"/>
                          </a:xfrm>
                        </wpg:grpSpPr>
                        <wps:wsp>
                          <wps:cNvPr id="506" name="Text Box 506"/>
                          <wps:cNvSpPr txBox="1"/>
                          <wps:spPr>
                            <a:xfrm>
                              <a:off x="-298461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19ED8E4" w14:textId="77777777" w:rsidR="006065DF" w:rsidRPr="00E34C40" w:rsidRDefault="006065DF" w:rsidP="00E34C40">
                                <w:pPr>
                                  <w:rPr>
                                    <w:i/>
                                  </w:rPr>
                                </w:pPr>
                                <w:r w:rsidRPr="00E34C40"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7" name="Text Box 507"/>
                          <wps:cNvSpPr txBox="1"/>
                          <wps:spPr>
                            <a:xfrm>
                              <a:off x="44439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6423D7A" w14:textId="77777777" w:rsidR="006065DF" w:rsidRPr="00E34C40" w:rsidRDefault="006065DF" w:rsidP="00E34C4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8" name="Text Box 508"/>
                          <wps:cNvSpPr txBox="1"/>
                          <wps:spPr>
                            <a:xfrm>
                              <a:off x="158739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A3C8143" w14:textId="77777777" w:rsidR="006065DF" w:rsidRPr="00E34C40" w:rsidRDefault="006065DF" w:rsidP="00E34C4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09" name="Group 509"/>
                        <wpg:cNvGrpSpPr/>
                        <wpg:grpSpPr>
                          <a:xfrm>
                            <a:off x="4419600" y="0"/>
                            <a:ext cx="721360" cy="273050"/>
                            <a:chOff x="-217170" y="0"/>
                            <a:chExt cx="721360" cy="273050"/>
                          </a:xfrm>
                        </wpg:grpSpPr>
                        <wps:wsp>
                          <wps:cNvPr id="510" name="Text Box 510"/>
                          <wps:cNvSpPr txBox="1"/>
                          <wps:spPr>
                            <a:xfrm>
                              <a:off x="-217170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CAFEB3B" w14:textId="77777777" w:rsidR="006065DF" w:rsidRPr="00E34C40" w:rsidRDefault="006065DF" w:rsidP="00E34C40">
                                <w:pPr>
                                  <w:rPr>
                                    <w:i/>
                                  </w:rPr>
                                </w:pPr>
                                <w:r w:rsidRPr="00E34C40"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1" name="Text Box 511"/>
                          <wps:cNvSpPr txBox="1"/>
                          <wps:spPr>
                            <a:xfrm>
                              <a:off x="138430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CE1AE46" w14:textId="77777777" w:rsidR="006065DF" w:rsidRPr="00E34C40" w:rsidRDefault="006065DF" w:rsidP="00E34C4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2" name="Text Box 512"/>
                          <wps:cNvSpPr txBox="1"/>
                          <wps:spPr>
                            <a:xfrm>
                              <a:off x="328930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460BB3" w14:textId="77777777" w:rsidR="006065DF" w:rsidRPr="00E34C40" w:rsidRDefault="006065DF" w:rsidP="00E34C4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13" name="Group 513"/>
                        <wpg:cNvGrpSpPr/>
                        <wpg:grpSpPr>
                          <a:xfrm>
                            <a:off x="335280" y="673100"/>
                            <a:ext cx="394962" cy="273050"/>
                            <a:chOff x="-66040" y="0"/>
                            <a:chExt cx="394962" cy="273050"/>
                          </a:xfrm>
                        </wpg:grpSpPr>
                        <wps:wsp>
                          <wps:cNvPr id="514" name="Text Box 514"/>
                          <wps:cNvSpPr txBox="1"/>
                          <wps:spPr>
                            <a:xfrm>
                              <a:off x="-66040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6FBC656" w14:textId="77777777" w:rsidR="006065DF" w:rsidRPr="00E34C40" w:rsidRDefault="006065DF" w:rsidP="00A859D5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5" name="Text Box 515"/>
                          <wps:cNvSpPr txBox="1"/>
                          <wps:spPr>
                            <a:xfrm>
                              <a:off x="38090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A9C4A16" w14:textId="77777777" w:rsidR="006065DF" w:rsidRPr="00E34C40" w:rsidRDefault="006065DF" w:rsidP="00A859D5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6" name="Text Box 516"/>
                          <wps:cNvSpPr txBox="1"/>
                          <wps:spPr>
                            <a:xfrm>
                              <a:off x="153662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5500BFD" w14:textId="77777777" w:rsidR="006065DF" w:rsidRPr="00E34C40" w:rsidRDefault="006065DF" w:rsidP="00A859D5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18" name="Group 518"/>
                        <wpg:cNvGrpSpPr/>
                        <wpg:grpSpPr>
                          <a:xfrm>
                            <a:off x="4465320" y="673100"/>
                            <a:ext cx="778506" cy="273050"/>
                            <a:chOff x="0" y="0"/>
                            <a:chExt cx="494996" cy="273050"/>
                          </a:xfrm>
                        </wpg:grpSpPr>
                        <wps:wsp>
                          <wps:cNvPr id="519" name="Text Box 519"/>
                          <wps:cNvSpPr txBox="1"/>
                          <wps:spPr>
                            <a:xfrm>
                              <a:off x="0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CA9C6C3" w14:textId="77777777" w:rsidR="006065DF" w:rsidRPr="00E34C40" w:rsidRDefault="006065DF" w:rsidP="00435E2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0" name="Text Box 520"/>
                          <wps:cNvSpPr txBox="1"/>
                          <wps:spPr>
                            <a:xfrm>
                              <a:off x="211199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8EF57E5" w14:textId="77777777" w:rsidR="006065DF" w:rsidRPr="00E34C40" w:rsidRDefault="006065DF" w:rsidP="00435E2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1" name="Text Box 521"/>
                          <wps:cNvSpPr txBox="1"/>
                          <wps:spPr>
                            <a:xfrm>
                              <a:off x="319736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A742131" w14:textId="77777777" w:rsidR="006065DF" w:rsidRPr="00E34C40" w:rsidRDefault="006065DF" w:rsidP="00435E2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22" name="Group 522"/>
                        <wpg:cNvGrpSpPr/>
                        <wpg:grpSpPr>
                          <a:xfrm>
                            <a:off x="3619489" y="673100"/>
                            <a:ext cx="715010" cy="273050"/>
                            <a:chOff x="-44418" y="0"/>
                            <a:chExt cx="454625" cy="273050"/>
                          </a:xfrm>
                        </wpg:grpSpPr>
                        <wps:wsp>
                          <wps:cNvPr id="523" name="Text Box 523"/>
                          <wps:cNvSpPr txBox="1"/>
                          <wps:spPr>
                            <a:xfrm>
                              <a:off x="-44418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206F2D8" w14:textId="77777777" w:rsidR="006065DF" w:rsidRPr="00E34C40" w:rsidRDefault="006065DF" w:rsidP="00435E2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4" name="Text Box 524"/>
                          <wps:cNvSpPr txBox="1"/>
                          <wps:spPr>
                            <a:xfrm>
                              <a:off x="170822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6FCA1FC" w14:textId="77777777" w:rsidR="006065DF" w:rsidRPr="00E34C40" w:rsidRDefault="006065DF" w:rsidP="00435E2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5" name="Text Box 525"/>
                          <wps:cNvSpPr txBox="1"/>
                          <wps:spPr>
                            <a:xfrm>
                              <a:off x="234947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C1B6F9F" w14:textId="77777777" w:rsidR="006065DF" w:rsidRPr="00E34C40" w:rsidRDefault="006065DF" w:rsidP="00435E2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26" name="Group 526"/>
                        <wpg:cNvGrpSpPr/>
                        <wpg:grpSpPr>
                          <a:xfrm>
                            <a:off x="2665718" y="673100"/>
                            <a:ext cx="778512" cy="273050"/>
                            <a:chOff x="-48456" y="0"/>
                            <a:chExt cx="495001" cy="273050"/>
                          </a:xfrm>
                        </wpg:grpSpPr>
                        <wps:wsp>
                          <wps:cNvPr id="527" name="Text Box 527"/>
                          <wps:cNvSpPr txBox="1"/>
                          <wps:spPr>
                            <a:xfrm>
                              <a:off x="-48456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E11D510" w14:textId="77777777" w:rsidR="006065DF" w:rsidRPr="00E34C40" w:rsidRDefault="006065DF" w:rsidP="00435E2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8" name="Text Box 528"/>
                          <wps:cNvSpPr txBox="1"/>
                          <wps:spPr>
                            <a:xfrm>
                              <a:off x="29509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5A9A891" w14:textId="77777777" w:rsidR="006065DF" w:rsidRPr="00E34C40" w:rsidRDefault="006065DF" w:rsidP="00435E2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9" name="Text Box 529"/>
                          <wps:cNvSpPr txBox="1"/>
                          <wps:spPr>
                            <a:xfrm>
                              <a:off x="271285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D790F9A" w14:textId="77777777" w:rsidR="006065DF" w:rsidRPr="00E34C40" w:rsidRDefault="006065DF" w:rsidP="00435E2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30" name="Group 530"/>
                        <wpg:cNvGrpSpPr/>
                        <wpg:grpSpPr>
                          <a:xfrm>
                            <a:off x="1835133" y="673100"/>
                            <a:ext cx="701675" cy="273050"/>
                            <a:chOff x="-57395" y="0"/>
                            <a:chExt cx="446547" cy="273050"/>
                          </a:xfrm>
                        </wpg:grpSpPr>
                        <wps:wsp>
                          <wps:cNvPr id="531" name="Text Box 531"/>
                          <wps:cNvSpPr txBox="1"/>
                          <wps:spPr>
                            <a:xfrm>
                              <a:off x="-57395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E443633" w14:textId="77777777" w:rsidR="006065DF" w:rsidRPr="00E34C40" w:rsidRDefault="006065DF" w:rsidP="00435E2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2" name="Text Box 532"/>
                          <wps:cNvSpPr txBox="1"/>
                          <wps:spPr>
                            <a:xfrm>
                              <a:off x="129580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0BC4CB9" w14:textId="77777777" w:rsidR="006065DF" w:rsidRPr="00E34C40" w:rsidRDefault="006065DF" w:rsidP="00435E2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3" name="Text Box 533"/>
                          <wps:cNvSpPr txBox="1"/>
                          <wps:spPr>
                            <a:xfrm>
                              <a:off x="213892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C076039" w14:textId="77777777" w:rsidR="006065DF" w:rsidRPr="00E34C40" w:rsidRDefault="006065DF" w:rsidP="00435E2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34" name="Group 534"/>
                        <wpg:cNvGrpSpPr/>
                        <wpg:grpSpPr>
                          <a:xfrm>
                            <a:off x="1226820" y="673100"/>
                            <a:ext cx="497203" cy="273050"/>
                            <a:chOff x="-26403" y="0"/>
                            <a:chExt cx="397577" cy="273050"/>
                          </a:xfrm>
                        </wpg:grpSpPr>
                        <wps:wsp>
                          <wps:cNvPr id="535" name="Text Box 535"/>
                          <wps:cNvSpPr txBox="1"/>
                          <wps:spPr>
                            <a:xfrm>
                              <a:off x="-26403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CCC4132" w14:textId="77777777" w:rsidR="006065DF" w:rsidRPr="00E34C40" w:rsidRDefault="006065DF" w:rsidP="00435E2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6" name="Text Box 536"/>
                          <wps:cNvSpPr txBox="1"/>
                          <wps:spPr>
                            <a:xfrm>
                              <a:off x="87892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C224CF3" w14:textId="77777777" w:rsidR="006065DF" w:rsidRPr="00E34C40" w:rsidRDefault="006065DF" w:rsidP="00435E2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7" name="Text Box 537"/>
                          <wps:cNvSpPr txBox="1"/>
                          <wps:spPr>
                            <a:xfrm>
                              <a:off x="195914" y="0"/>
                              <a:ext cx="17526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C268D78" w14:textId="77777777" w:rsidR="006065DF" w:rsidRPr="00E34C40" w:rsidRDefault="006065DF" w:rsidP="00435E2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39" o:spid="_x0000_s1165" style="position:absolute;left:0;text-align:left;margin-left:21.6pt;margin-top:11.8pt;width:412.85pt;height:74.5pt;z-index:251884544;mso-width-relative:margin;mso-height-relative:margin" coordsize="5243826,946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">
                <v:group id="Group 538" o:spid="_x0000_s1166" style="position:absolute;top:222250;width:5099050;height:507999" coordsize="5099050,507999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GBR8P7DAAAA3AAAAA8A&#10;AAAAAAAAAAAAAAAAqQIAAGRycy9kb3ducmV2LnhtbFBLBQYAAAAABAAEAPoAAACZAwAAAAA=&#10;">
                  <v:shape id="Equal 382" o:spid="_x0000_s1167" style="position:absolute;top:158750;width:234950;height:196850;visibility:visible;mso-wrap-style:square;v-text-anchor:middle" coordsize="234950,19685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EOVduxQAA&#10;ANwAAAAPAAAAZHJzL2Rvd25yZXYueG1sRI9Ba8JAFITvQv/D8gq9mU0TKCZmlVAQ7aGH2lJ6fGaf&#10;2WD2bciumv77bkHwOMzMN0y1nmwvLjT6zrGC5yQFQdw43XGr4OtzM1+A8AFZY++YFPySh/XqYVZh&#10;qd2VP+iyD62IEPYlKjAhDKWUvjFk0SduII7e0Y0WQ5RjK/WI1wi3vczS9EVa7DguGBzo1VBz2p+t&#10;gnNh0aTb4+GnrnP7tju9fze+UOrpcaqXIAJN4R6+tXdaQb7I4P9MPAJy9Q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Q5V27FAAAA3AAAAA8AAAAAAAAAAAAAAAAAlwIAAGRycy9k&#10;b3ducmV2LnhtbFBLBQYAAAAABAAEAPUAAACJAwAAAAA=&#10;" path="m31143,40551l203807,40551,203807,86850,31143,86850,31143,40551xm31143,110000l203807,110000,203807,156299,31143,156299,31143,110000xe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  <v:path arrowok="t" o:connecttype="custom" o:connectlocs="31143,40551;203807,40551;203807,86850;31143,86850;31143,40551;31143,110000;203807,110000;203807,156299;31143,156299;31143,110000" o:connectangles="0,0,0,0,0,0,0,0,0,0"/>
                  </v:shape>
                  <v:group id="Group 399" o:spid="_x0000_s1168" style="position:absolute;left:452120;top:29210;width:227330;height:467360" coordorigin="193040" coordsize="386080,467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J8wyKfGAAAA3AAA&#10;AA8AAAAAAAAAAAAAAAAAqQIAAGRycy9kb3ducmV2LnhtbFBLBQYAAAAABAAEAPoAAACcAwAAAAA=&#10;">
                    <v:line id="Straight Connector 400" o:spid="_x0000_s1169" style="position:absolute;visibility:visible;mso-wrap-style:square" from="193040,0" to="193040,4673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BibVL8AAADcAAAADwAAAGRycy9kb3ducmV2LnhtbERPy4rCMBTdC/5DuII7TR1ExmoUGRhw&#10;VfCF20tybYrNTW0yWv16sxBmeTjv5bpztbhTGyrPCibjDASx9qbiUsHx8Dv6BhEissHaMyl4UoD1&#10;qt9bYm78g3d038dSpBAOOSqwMTa5lEFbchjGviFO3MW3DmOCbSlNi48U7mr5lWUz6bDi1GCxoR9L&#10;+rr/cwr08Vyebhsudof5Sb+wMIWzRqnhoNssQETq4r/4494aBdMszU9n0hGQqzcA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KBibVL8AAADcAAAADwAAAAAAAAAAAAAAAACh&#10;AgAAZHJzL2Rvd25yZXYueG1sUEsFBgAAAAAEAAQA+QAAAI0DAAAAAA==&#10;" strokecolor="#4f81bd [3204]" strokeweight="2pt">
                      <v:shadow on="t" opacity="24903f" mv:blur="40000f" origin=",.5" offset="0,20000emu"/>
                    </v:line>
                    <v:line id="Straight Connector 401" o:spid="_x0000_s1170" style="position:absolute;visibility:visible;mso-wrap-style:square" from="386080,0" to="386080,4673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1Q+z8IAAADcAAAADwAAAGRycy9kb3ducmV2LnhtbESPT4vCMBTE74LfITzBm6aKiNs1iiwI&#10;eyr4D6+P5NkUm5duk9XufnojCB6HmfkNs1x3rhY3akPlWcFknIEg1t5UXCo4HrajBYgQkQ3WnknB&#10;HwVYr/q9JebG33lHt30sRYJwyFGBjbHJpQzaksMw9g1x8i6+dRiTbEtpWrwnuKvlNMvm0mHFacFi&#10;Q1+W9HX/6xTo47k8/Wy42B0+TvofC1M4a5QaDrrNJ4hIXXyHX+1vo2CWTeB5Jh0BuXo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R1Q+z8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403" o:spid="_x0000_s1171" style="position:absolute;visibility:visible;mso-wrap-style:square" from="579120,0" to="579120,4673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MoFI8QAAADcAAAADwAAAGRycy9kb3ducmV2LnhtbESPQWvCQBSE74X+h+UVequbWhFNsxEp&#10;CJ4CasTrY/c1G5p9m2ZXTfvr3ULB4zAz3zDFanSduNAQWs8KXicZCGLtTcuNgvqweVmACBHZYOeZ&#10;FPxQgFX5+FBgbvyVd3TZx0YkCIccFdgY+1zKoC05DBPfEyfv0w8OY5JDI82A1wR3nZxm2Vw6bDkt&#10;WOzpw5L+2p+dAl2fmuP3mqvdYXnUv1iZylmj1PPTuH4HEWmM9/B/e2sUzLI3+DuTjoAsb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YygUj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</v:group>
                  <v:shape id="Plus 404" o:spid="_x0000_s1172" style="position:absolute;left:838200;top:133350;width:304800;height:304800;visibility:visible;mso-wrap-style:square;v-text-anchor:middle" coordsize="304800,3048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t6XIwAAA&#10;ANwAAAAPAAAAZHJzL2Rvd25yZXYueG1sRI/disIwFITvF3yHcATvtqkiVatRRBC8cvHnAQ7Nsa02&#10;JyWJWt/eLAheDjPzDbNYdaYRD3K+tqxgmKQgiAuray4VnE/b3ykIH5A1NpZJwYs8rJa9nwXm2j75&#10;QI9jKEWEsM9RQRVCm0vpi4oM+sS2xNG7WGcwROlKqR0+I9w0cpSmmTRYc1yosKVNRcXteDcKDPEw&#10;28+s1ZPyfm12mXR/Tio16HfrOYhAXfiGP+2dVjBOx/B/Jh4BuXw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st6XIwAAAANwAAAAPAAAAAAAAAAAAAAAAAJcCAABkcnMvZG93bnJl&#10;di54bWxQSwUGAAAAAAQABAD1AAAAhAMAAAAA&#10;" path="m40401,116556l116556,116556,116556,40401,188244,40401,188244,116556,264399,116556,264399,188244,188244,188244,188244,264399,116556,264399,116556,188244,40401,188244,40401,116556xe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  <v:path arrowok="t" o:connecttype="custom" o:connectlocs="40401,116556;116556,116556;116556,40401;188244,40401;188244,116556;264399,116556;264399,188244;188244,188244;188244,264399;116556,264399;116556,188244;40401,188244;40401,116556" o:connectangles="0,0,0,0,0,0,0,0,0,0,0,0,0"/>
                  </v:shape>
                  <v:group id="Group 405" o:spid="_x0000_s1173" style="position:absolute;left:1245870;top:39370;width:373380;height:467360" coordorigin="193040" coordsize="634120,467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DbdmkDGAAAA3AAA&#10;AA8AAAAAAAAAAAAAAAAAqQIAAGRycy9kb3ducmV2LnhtbFBLBQYAAAAABAAEAPoAAACcAwAAAAA=&#10;">
                    <v:line id="Straight Connector 406" o:spid="_x0000_s1174" style="position:absolute;visibility:visible;mso-wrap-style:square" from="193040,0" to="827160,4660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L2mu8IAAADcAAAADwAAAGRycy9kb3ducmV2LnhtbESPT4vCMBTE74LfITzBm6YuIlqNIoLg&#10;qeA/vD6St03Z5qU2Wa376TcLCx6HmfkNs9p0rhYPakPlWcFknIEg1t5UXCq4nPejOYgQkQ3WnknB&#10;iwJs1v3eCnPjn3ykxymWIkE45KjAxtjkUgZtyWEY+4Y4eZ++dRiTbEtpWnwmuKvlR5bNpMOK04LF&#10;hnaW9Nfp2ynQl1t5vW+5OJ4XV/2DhSmcNUoNB912CSJSF9/h//bBKJhmM/g7k46AXP8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L2mu8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407" o:spid="_x0000_s1175" style="position:absolute;visibility:visible;mso-wrap-style:square" from="386080,0" to="386080,4673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/EDIMQAAADcAAAADwAAAGRycy9kb3ducmV2LnhtbESPzWrDMBCE74W+g9hCb43cUPLjWg6h&#10;EMjJkMQh10XaWqbWyrWUxO3TR4VCjsPMfMMUq9F14kJDaD0reJ1kIIi1Ny03CurD5mUBIkRkg51n&#10;UvBDAVbl40OBufFX3tFlHxuRIBxyVGBj7HMpg7bkMEx8T5y8Tz84jEkOjTQDXhPcdXKaZTPpsOW0&#10;YLGnD0v6a392CnR9ao7fa652h+VR/2JlKmeNUs9P4/odRKQx3sP/7a1R8JbN4e9MOgKyvA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n8QMg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408" o:spid="_x0000_s1176" style="position:absolute;visibility:visible;mso-wrap-style:square" from="579120,0" to="579120,4673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m6XUr8AAADcAAAADwAAAGRycy9kb3ducmV2LnhtbERPy4rCMBTdC/5DuII7TR1ExmoUGRhw&#10;VfCF20tybYrNTW0yWv16sxBmeTjv5bpztbhTGyrPCibjDASx9qbiUsHx8Dv6BhEissHaMyl4UoD1&#10;qt9bYm78g3d038dSpBAOOSqwMTa5lEFbchjGviFO3MW3DmOCbSlNi48U7mr5lWUz6bDi1GCxoR9L&#10;+rr/cwr08Vyebhsudof5Sb+wMIWzRqnhoNssQETq4r/4494aBdMsrU1n0hGQqzcA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1m6XUr8AAADcAAAADwAAAAAAAAAAAAAAAACh&#10;AgAAZHJzL2Rvd25yZXYueG1sUEsFBgAAAAAEAAQA+QAAAI0DAAAAAA==&#10;" strokecolor="#4f81bd [3204]" strokeweight="2pt">
                      <v:shadow on="t" opacity="24903f" mv:blur="40000f" origin=",.5" offset="0,20000emu"/>
                    </v:line>
                  </v:group>
                  <v:group id="Group 409" o:spid="_x0000_s1177" style="position:absolute;left:1911350;top:31750;width:480060;height:467360" coordorigin="193040" coordsize="815297,4660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LeQkEXGAAAA3AAA&#10;AA8AAAAAAAAAAAAAAAAAqQIAAGRycy9kb3ducmV2LnhtbFBLBQYAAAAABAAEAPoAAACcAwAAAAA=&#10;">
                    <v:line id="Straight Connector 411" o:spid="_x0000_s1178" style="position:absolute;visibility:visible;mso-wrap-style:square" from="193040,0" to="827160,4660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o2oEsQAAADcAAAADwAAAGRycy9kb3ducmV2LnhtbESPzWrDMBCE74G+g9hCb4nsUkrjRDah&#10;UOjJkB+T6yJtLBNr5Vpq4uTpq0Khx2FmvmHW1eR6caExdJ4V5IsMBLH2puNWwWH/MX8DESKywd4z&#10;KbhRgKp8mK2xMP7KW7rsYisShEOBCmyMQyFl0JYchoUfiJN38qPDmOTYSjPiNcFdL5+z7FU67Dgt&#10;WBzo3ZI+776dAn04ts3XhuvtftnoO9amdtYo9fQ4bVYgIk3xP/zX/jQKXvIcfs+kIyDL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CjagS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412" o:spid="_x0000_s1179" style="position:absolute;visibility:visible;mso-wrap-style:square" from="386080,0" to="1008337,4559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l82ZcQAAADcAAAADwAAAGRycy9kb3ducmV2LnhtbESPwWrDMBBE74X8g9hCbo1sE0rjRgmh&#10;UOjJYCch10XaWqbWyrHUxO3XV4FAj8PMvGHW28n14kJj6DwryBcZCGLtTcetgsP+/ekFRIjIBnvP&#10;pOCHAmw3s4c1lsZfuaZLE1uRIBxKVGBjHEopg7bkMCz8QJy8Tz86jEmOrTQjXhPc9bLIsmfpsOO0&#10;YHGgN0v6q/l2CvTh1B7PO67q/eqof7EylbNGqfnjtHsFEWmK/+F7+8MoWOYF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yXzZl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413" o:spid="_x0000_s1180" style="position:absolute;flip:x;visibility:visible;mso-wrap-style:square" from="279315,1267" to="952259,4660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A8hvcUAAADcAAAADwAAAGRycy9kb3ducmV2LnhtbESPQWvCQBSE74X+h+UVequbVCk1ukpR&#10;WjzYg6k/4LH7zAazb0N2TdL++q4geBxm5htmuR5dI3rqQu1ZQT7JQBBrb2quFBx/Pl/eQYSIbLDx&#10;TAp+KcB69fiwxML4gQ/Ul7ESCcKhQAU2xraQMmhLDsPEt8TJO/nOYUyyq6TpcEhw18jXLHuTDmtO&#10;CxZb2ljS5/LiFEz3vc7nra0HPT9svmbl3+7bbZV6fho/FiAijfEevrV3RsEsn8L1TDoCcvUP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CA8hvcUAAADcAAAADwAAAAAAAAAA&#10;AAAAAAChAgAAZHJzL2Rvd25yZXYueG1sUEsFBgAAAAAEAAQA+QAAAJMDAAAAAA==&#10;" strokecolor="#4f81bd [3204]" strokeweight="2pt">
                      <v:shadow on="t" opacity="24903f" mv:blur="40000f" origin=",.5" offset="0,20000emu"/>
                    </v:line>
                  </v:group>
                  <v:shape id="Plus 414" o:spid="_x0000_s1181" style="position:absolute;left:1592580;top:133350;width:304800;height:304800;visibility:visible;mso-wrap-style:square;v-text-anchor:middle" coordsize="304800,3048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bjMVwAAA&#10;ANwAAAAPAAAAZHJzL2Rvd25yZXYueG1sRI/disIwFITvF3yHcATv1rQiVatRRBC8WvHnAQ7Nsa02&#10;JyWJWt9+IwheDjPzDbNYdaYRD3K+tqwgHSYgiAuray4VnE/b3ykIH5A1NpZJwYs8rJa9nwXm2j75&#10;QI9jKEWEsM9RQRVCm0vpi4oM+qFtiaN3sc5giNKVUjt8Rrhp5ChJMmmw5rhQYUubiorb8W4UGOI0&#10;+5tZqyfl/drsMun2Tio16HfrOYhAXfiGP+2dVjBOx/A+E4+AXP4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pbjMVwAAAANwAAAAPAAAAAAAAAAAAAAAAAJcCAABkcnMvZG93bnJl&#10;di54bWxQSwUGAAAAAAQABAD1AAAAhAMAAAAA&#10;" path="m40401,116556l116556,116556,116556,40401,188244,40401,188244,116556,264399,116556,264399,188244,188244,188244,188244,264399,116556,264399,116556,188244,40401,188244,40401,116556xe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  <v:path arrowok="t" o:connecttype="custom" o:connectlocs="40401,116556;116556,116556;116556,40401;188244,40401;188244,116556;264399,116556;264399,188244;188244,188244;188244,264399;116556,264399;116556,188244;40401,188244;40401,116556" o:connectangles="0,0,0,0,0,0,0,0,0,0,0,0,0"/>
                  </v:shape>
                  <v:shape id="Minus 416" o:spid="_x0000_s1182" style="position:absolute;left:2406650;top:101600;width:292100;height:323850;visibility:visible;mso-wrap-style:square;v-text-anchor:middle" coordsize="292100,32385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akf/xQAA&#10;ANwAAAAPAAAAZHJzL2Rvd25yZXYueG1sRI/basJAFEXfhf7DcAq+6ST10pI6ingBRSho+wGnmWMS&#10;mjkzZEaNfr0jCH3c7MtiT2atqcWZGl9ZVpD2ExDEudUVFwp+vte9DxA+IGusLZOCK3mYTV86E8y0&#10;vfCezodQiDjCPkMFZQguk9LnJRn0feuIo3e0jcEQZVNI3eAljptaviXJWBqsOBJKdLQoKf87nEzk&#10;3t5Hy69j5azbzbf73zQZDtYrpbqv7fwTRKA2/Ief7Y1WMEzH8DgTj4Cc3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VqR//FAAAA3AAAAA8AAAAAAAAAAAAAAAAAlwIAAGRycy9k&#10;b3ducmV2LnhtbFBLBQYAAAAABAAEAPUAAACJAwAAAAA=&#10;" path="m38718,123840l253382,123840,253382,200010,38718,200010,38718,123840xe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  <v:path arrowok="t" o:connecttype="custom" o:connectlocs="38718,123840;253382,123840;253382,200010;38718,200010;38718,123840" o:connectangles="0,0,0,0,0"/>
                  </v:shape>
                  <v:group id="Group 421" o:spid="_x0000_s1183" style="position:absolute;left:2772410;top:30480;width:505460;height:468630" coordorigin="149900,-1257" coordsize="858437,463547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CU8AjxAAAANwAAAAP&#10;AAAAAAAAAAAAAAAAAKkCAABkcnMvZG93bnJldi54bWxQSwUGAAAAAAQABAD6AAAAmgMAAAAA&#10;">
                    <v:line id="Straight Connector 422" o:spid="_x0000_s1184" style="position:absolute;visibility:visible;mso-wrap-style:square" from="149900,0" to="158528,4622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DP82MMAAADcAAAADwAAAGRycy9kb3ducmV2LnhtbESPT2sCMRTE70K/Q3gFb5rtIlJXo0ih&#10;4GnBf3h9JM/N4uZlu4m6+ulNodDjMDO/YRar3jXiRl2oPSv4GGcgiLU3NVcKDvvv0SeIEJENNp5J&#10;wYMCrJZvgwUWxt95S7ddrESCcChQgY2xLaQM2pLDMPYtcfLOvnMYk+wqaTq8J7hrZJ5lU+mw5rRg&#10;saUvS/qyuzoF+nCqjj9rLrf72VE/sTSls0ap4Xu/noOI1Mf/8F97YxRM8hx+z6QjIJc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wz/Nj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423" o:spid="_x0000_s1185" style="position:absolute;visibility:visible;mso-wrap-style:square" from="313823,1256" to="1008337,4559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39ZQ8QAAADcAAAADwAAAGRycy9kb3ducmV2LnhtbESPzWrDMBCE74G+g9hCboncJITUtRxC&#10;odCTIX/kukhby9RauZaauH36KBDIcZiZb5hiPbhWnKkPjWcFL9MMBLH2puFawWH/MVmBCBHZYOuZ&#10;FPxRgHX5NCowN/7CWzrvYi0ShEOOCmyMXS5l0JYchqnviJP35XuHMcm+lqbHS4K7Vs6ybCkdNpwW&#10;LHb0bkl/736dAn041cefDVfb/etR/2NlKmeNUuPnYfMGItIQH+F7+9MoWMzm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Tf1lD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441" o:spid="_x0000_s1186" style="position:absolute;flip:x;visibility:visible;mso-wrap-style:square" from="318140,-1257" to="999710,45215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CI1TMUAAADcAAAADwAAAGRycy9kb3ducmV2LnhtbESPQUvDQBSE74L/YXmCN7tJDdLGbotU&#10;lB70kOgPeOw+s8Hs25DdJrG/visUehxm5htms5tdJ0YaQutZQb7IQBBrb1puFHx/vT2sQISIbLDz&#10;TAr+KMBue3uzwdL4iSsa69iIBOFQogIbY19KGbQlh2Hhe+Lk/fjBYUxyaKQZcEpw18lllj1Jhy2n&#10;BYs97S3p3/roFDx+jDpf97ad9Lravxf16fDpXpW6v5tfnkFEmuM1fGkfjIKiyOH/TDoCcnsG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hCI1TMUAAADcAAAADwAAAAAAAAAA&#10;AAAAAAChAgAAZHJzL2Rvd25yZXYueG1sUEsFBgAAAAAEAAQA+QAAAJMDAAAAAA==&#10;" strokecolor="#4f81bd [3204]" strokeweight="2pt">
                      <v:shadow on="t" opacity="24903f" mv:blur="40000f" origin=",.5" offset="0,20000emu"/>
                    </v:line>
                  </v:group>
                  <v:shape id="Minus 444" o:spid="_x0000_s1187" style="position:absolute;left:3321050;top:101600;width:292100;height:323850;visibility:visible;mso-wrap-style:square;v-text-anchor:middle" coordsize="292100,32385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R1MOxQAA&#10;ANwAAAAPAAAAZHJzL2Rvd25yZXYueG1sRI/fasIwFMbvhb1DOIPdadqtbtIZi2wKE0HQ7QGOzbEt&#10;a05Ck2nd0xtB8PLj+/Pjmxa9acWROt9YVpCOEhDEpdUNVwp+vpfDCQgfkDW2lknBmTwUs4fBFHNt&#10;T7yl4y5UIo6wz1FBHYLLpfRlTQb9yDri6B1sZzBE2VVSd3iK46aVz0nyKg02HAk1Ovqoqfzd/ZnI&#10;/X8bf24OjbNuPV9t92mSvSwXSj099vN3EIH6cA/f2l9aQZZlcD0Tj4CcXQ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lHUw7FAAAA3AAAAA8AAAAAAAAAAAAAAAAAlwIAAGRycy9k&#10;b3ducmV2LnhtbFBLBQYAAAAABAAEAPUAAACJAwAAAAA=&#10;" path="m38718,123840l253382,123840,253382,200010,38718,200010,38718,123840xe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  <v:path arrowok="t" o:connecttype="custom" o:connectlocs="38718,123840;253382,123840;253382,200010;38718,200010;38718,123840" o:connectangles="0,0,0,0,0"/>
                  </v:shape>
                  <v:group id="Group 480" o:spid="_x0000_s1188" style="position:absolute;left:3716020;top:30480;width:455295;height:467360" coordorigin="386080,-1258" coordsize="774314,46284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S3k6gsIAAADcAAAADwAA&#10;AAAAAAAAAAAAAACpAgAAZHJzL2Rvd25yZXYueG1sUEsFBgAAAAAEAAQA+gAAAJgDAAAAAA==&#10;">
                    <v:line id="Straight Connector 481" o:spid="_x0000_s1189" style="position:absolute;visibility:visible;mso-wrap-style:square" from="1142061,0" to="1160394,44847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oc9lcIAAADcAAAADwAAAGRycy9kb3ducmV2LnhtbESPT4vCMBTE78J+h/AEb5q6iGjXKCII&#10;ngr+w+sjedsUm5duk9XqpzfCwh6HmfkNs1h1rhY3akPlWcF4lIEg1t5UXCo4HbfDGYgQkQ3WnknB&#10;gwKslh+9BebG33lPt0MsRYJwyFGBjbHJpQzaksMw8g1x8r596zAm2ZbStHhPcFfLzyybSocVpwWL&#10;DW0s6evh1ynQp0t5/llzsT/Oz/qJhSmcNUoN+t36C0SkLv6H/9o7o2AyG8P7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Koc9lc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482" o:spid="_x0000_s1190" style="position:absolute;visibility:visible;mso-wrap-style:square" from="386080,0" to="1008337,4559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lWj4sIAAADcAAAADwAAAGRycy9kb3ducmV2LnhtbESPT4vCMBTE78J+h/AWvGmqyKJdo8iC&#10;4KngP7w+krdNsXnpNlGrn94sCB6HmfkNM192rhZXakPlWcFomIEg1t5UXCo47NeDKYgQkQ3WnknB&#10;nQIsFx+9OebG33hL110sRYJwyFGBjbHJpQzaksMw9A1x8n596zAm2ZbStHhLcFfLcZZ9SYcVpwWL&#10;Df1Y0ufdxSnQh1N5/Ftxsd3PjvqBhSmcNUr1P7vVN4hIXXyHX+2NUTCZjuH/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2lWj4s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483" o:spid="_x0000_s1191" style="position:absolute;flip:x;visibility:visible;mso-wrap-style:square" from="409842,-1258" to="1001643,4615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AW0OsYAAADcAAAADwAAAGRycy9kb3ducmV2LnhtbESPzW7CMBCE75V4B2uReisOP6ogYBCi&#10;asWhPRB4gJW9xBHxOordJO3T15WQOI5m5hvNZje4WnTUhsqzgukkA0Gsvam4VHA5v78sQYSIbLD2&#10;TAp+KMBuO3raYG58zyfqiliKBOGQowIbY5NLGbQlh2HiG+LkXX3rMCbZltK02Ce4q+Usy16lw4rT&#10;gsWGDpb0rfh2CuafnZ6uGlv1enU6fCyK3+OXe1PqeTzs1yAiDfERvrePRsFiOYf/M+kIyO0f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OAFtDrGAAAA3AAAAA8AAAAAAAAA&#10;AAAAAAAAoQIAAGRycy9kb3ducmV2LnhtbFBLBQYAAAAABAAEAPkAAACUAwAAAAA=&#10;" strokecolor="#4f81bd [3204]" strokeweight="2pt">
                      <v:shadow on="t" opacity="24903f" mv:blur="40000f" origin=",.5" offset="0,20000emu"/>
                    </v:line>
                  </v:group>
                  <v:shape id="Minus 484" o:spid="_x0000_s1192" style="position:absolute;left:4260850;top:101600;width:292100;height:323850;visibility:visible;mso-wrap-style:square;v-text-anchor:middle" coordsize="292100,32385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/umUxQAA&#10;ANwAAAAPAAAAZHJzL2Rvd25yZXYueG1sRI/dagIxEIXvC32HMAXvNGtdq2yNIlXBIhT8eYBxM+4u&#10;3UzCJurq0zeC0MvD+fk4k1lranGhxleWFfR7CQji3OqKCwWH/ao7BuEDssbaMim4kYfZ9PVlgpm2&#10;V97SZRcKEUfYZ6igDMFlUvq8JIO+Zx1x9E62MRiibAqpG7zGcVPL9yT5kAYrjoQSHX2VlP/uziZy&#10;76Ph4udUOes28+/tsZ+kg9VSqc5bO/8EEagN/+Fne60VpOMUHmfiEZDTP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L+6ZTFAAAA3AAAAA8AAAAAAAAAAAAAAAAAlwIAAGRycy9k&#10;b3ducmV2LnhtbFBLBQYAAAAABAAEAPUAAACJAwAAAAA=&#10;" path="m38718,123840l253382,123840,253382,200010,38718,200010,38718,123840xe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  <v:path arrowok="t" o:connecttype="custom" o:connectlocs="38718,123840;253382,123840;253382,200010;38718,200010;38718,123840" o:connectangles="0,0,0,0,0"/>
                  </v:shape>
                  <v:group id="Group 485" o:spid="_x0000_s1193" style="position:absolute;left:4561840;width:537210;height:507999" coordorigin="386080,-31444" coordsize="913613,50309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FsOmRrGAAAA3AAA&#10;AA8AAAAAAAAAAAAAAAAAqQIAAGRycy9kb3ducmV2LnhtbFBLBQYAAAAABAAEAPoAAACcAwAAAAA=&#10;">
                    <v:line id="Straight Connector 486" o:spid="_x0000_s1194" style="position:absolute;visibility:visible;mso-wrap-style:square" from="986541,0" to="1004874,44847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W6l4cQAAADcAAAADwAAAGRycy9kb3ducmV2LnhtbESPwWrDMBBE74X8g9hAb43cUkzqRAkh&#10;UMjJYCeh10XaWKbWyrGU2O3XV4VCj8PMvGHW28l14k5DaD0reF5kIIi1Ny03Ck7H96cliBCRDXae&#10;ScEXBdhuZg9rLIwfuaJ7HRuRIBwKVGBj7Aspg7bkMCx8T5y8ix8cxiSHRpoBxwR3nXzJslw6bDkt&#10;WOxpb0l/1jenQJ8+mvN1x2V1fDvrbyxN6axR6nE+7VYgIk3xP/zXPhgFr8scfs+kIyA3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lbqXh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487" o:spid="_x0000_s1195" style="position:absolute;visibility:visible;mso-wrap-style:square" from="386080,0" to="1278095,47165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iIAesMAAADcAAAADwAAAGRycy9kb3ducmV2LnhtbESPT2sCMRTE74LfITzBm2Yr0urWKCIU&#10;elrwH14fyetm6eZl3URd/fSNIPQ4zMxvmMWqc7W4UhsqzwrexhkIYu1NxaWCw/5rNAMRIrLB2jMp&#10;uFOA1bLfW2Bu/I23dN3FUiQIhxwV2BibXMqgLTkMY98QJ+/Htw5jkm0pTYu3BHe1nGTZu3RYcVqw&#10;2NDGkv7dXZwCfTiVx/Oai+1+ftQPLEzhrFFqOOjWnyAidfE//Gp/GwXT2Qc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oiAHr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488" o:spid="_x0000_s1196" style="position:absolute;flip:x;visibility:visible;mso-wrap-style:square" from="409833,-31444" to="1299693,4615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qEmS8IAAADcAAAADwAAAGRycy9kb3ducmV2LnhtbERPS27CMBDdV+odrKnUXXH4qIKAQQhE&#10;xYIuCBxgZE/jqPE4ik2S9vR4gcTy6f1Xm8HVoqM2VJ4VjEcZCGLtTcWlguvl8DEHESKywdozKfij&#10;AJv168sKc+N7PlNXxFKkEA45KrAxNrmUQVtyGEa+IU7cj28dxgTbUpoW+xTuajnJsk/psOLUYLGh&#10;nSX9W9ycgump0+NFY6teL867r1nxf/x2e6Xe34btEkSkIT7FD/fRKJjN09p0Jh0Bub4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7qEmS8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</v:group>
                </v:group>
                <v:group id="Group 492" o:spid="_x0000_s1197" style="position:absolute;left:300990;width:419087;height:273050" coordorigin="-81280" coordsize="419087,2730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UT6Xs8UAAADcAAAA&#10;DwAAAAAAAAAAAAAAAACpAgAAZHJzL2Rvd25yZXYueG1sUEsFBgAAAAAEAAQA+gAAAJsDAAAAAA==&#10;">
                  <v:shape id="Text Box 489" o:spid="_x0000_s1198" type="#_x0000_t202" style="position:absolute;left:-81280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91xajxAAA&#10;ANwAAAAPAAAAZHJzL2Rvd25yZXYueG1sRI9Ba8JAFITvBf/D8oTeml1LLDF1DdJS8KRUW8HbI/tM&#10;QrNvQ3Zr4r93CwWPw8x8wyyL0bbiQr1vHGuYJQoEcelMw5WGr8PHUwbCB2SDrWPScCUPxWrysMTc&#10;uIE/6bIPlYgQ9jlqqEPocil9WZNFn7iOOHpn11sMUfaVND0OEW5b+azUi7TYcFyosaO3msqf/a/V&#10;8L09n46p2lXvdt4NblSS7UJq/Tgd168gAo3hHv5vb4yGNFvA35l4BOTqB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dcWo8QAAADcAAAADwAAAAAAAAAAAAAAAACXAgAAZHJzL2Rv&#10;d25yZXYueG1sUEsFBgAAAAAEAAQA9QAAAIgDAAAAAA==&#10;" filled="f" stroked="f">
                    <v:textbox>
                      <w:txbxContent>
                        <w:p w14:paraId="5EDA2941" w14:textId="77777777" w:rsidR="001A1188" w:rsidRPr="00E34C40" w:rsidRDefault="001A1188">
                          <w:pPr>
                            <w:rPr>
                              <w:i/>
                            </w:rPr>
                          </w:pPr>
                          <w:r w:rsidRPr="00E34C40"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90" o:spid="_x0000_s1199" type="#_x0000_t202" style="position:absolute;left:53332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NCnjwgAA&#10;ANwAAAAPAAAAZHJzL2Rvd25yZXYueG1sRE/LasJAFN0X/IfhCu6aGYsWkzoJ0iJ0pdRHobtL5pqE&#10;Zu6EzNSkf+8sBJeH814Xo23FlXrfONYwTxQI4tKZhisNp+P2eQXCB2SDrWPS8E8einzytMbMuIG/&#10;6HoIlYgh7DPUUIfQZVL6siaLPnEdceQurrcYIuwraXocYrht5YtSr9Jiw7Ghxo7eayp/D39Ww3l3&#10;+fleqH31YZfd4EYl2aZS69l03LyBCDSGh/ju/jQaFmmcH8/EIyDzG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k0KePCAAAA3AAAAA8AAAAAAAAAAAAAAAAAlwIAAGRycy9kb3du&#10;cmV2LnhtbFBLBQYAAAAABAAEAPUAAACGAwAAAAA=&#10;" filled="f" stroked="f">
                    <v:textbox>
                      <w:txbxContent>
                        <w:p w14:paraId="6D747E00" w14:textId="77777777" w:rsidR="001A1188" w:rsidRPr="00E34C40" w:rsidRDefault="001A1188" w:rsidP="00E34C4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91" o:spid="_x0000_s1200" type="#_x0000_t202" style="position:absolute;left:176582;width:161225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eIx4wwAA&#10;ANwAAAAPAAAAZHJzL2Rvd25yZXYueG1sRI9Bi8IwFITvwv6H8Ba8aaKorNUoiyJ4UtTdBW+P5tmW&#10;bV5KE23990YQPA4z8w0zX7a2FDeqfeFYw6CvQBCnzhScafg5bXpfIHxANlg6Jg138rBcfHTmmBjX&#10;8IFux5CJCGGfoIY8hCqR0qc5WfR9VxFH7+JqiyHKOpOmxibCbSmHSk2kxYLjQo4VrXJK/49Xq+F3&#10;dzn/jdQ+W9tx1bhWSbZTqXX3s/2egQjUhnf41d4aDaPpAJ5n4hGQi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GeIx4wwAAANwAAAAPAAAAAAAAAAAAAAAAAJcCAABkcnMvZG93&#10;bnJldi54bWxQSwUGAAAAAAQABAD1AAAAhwMAAAAA&#10;" filled="f" stroked="f">
                    <v:textbox>
                      <w:txbxContent>
                        <w:p w14:paraId="4D53ACC7" w14:textId="77777777" w:rsidR="001A1188" w:rsidRPr="00E34C40" w:rsidRDefault="001A1188" w:rsidP="00E34C4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group id="Group 493" o:spid="_x0000_s1201" style="position:absolute;left:1113790;width:403853;height:273050" coordorigin="-68580" coordsize="403853,2730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PnIyKMUAAADcAAAA&#10;DwAAAAAAAAAAAAAAAACpAgAAZHJzL2Rvd25yZXYueG1sUEsFBgAAAAAEAAQA+gAAAJsDAAAAAA==&#10;">
                  <v:shape id="Text Box 494" o:spid="_x0000_s1202" type="#_x0000_t202" style="position:absolute;left:-68580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Dy/gxAAA&#10;ANwAAAAPAAAAZHJzL2Rvd25yZXYueG1sRI9Pa8JAFMTvBb/D8gq9NbuVWDR1I2IpeFKqbaG3R/bl&#10;D82+Ddmtid/eFQSPw8z8hlmuRtuKE/W+cazhJVEgiAtnGq40fB0/nucgfEA22DomDWfysMonD0vM&#10;jBv4k06HUIkIYZ+hhjqELpPSFzVZ9InriKNXut5iiLKvpOlxiHDbyqlSr9Jiw3Ghxo42NRV/h3+r&#10;4XtX/v6kal+921k3uFFJtgup9dPjuH4DEWgM9/CtvTUa0kUK1zPxCMj8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g8v4MQAAADcAAAADwAAAAAAAAAAAAAAAACXAgAAZHJzL2Rv&#10;d25yZXYueG1sUEsFBgAAAAAEAAQA9QAAAIgDAAAAAA==&#10;" filled="f" stroked="f">
                    <v:textbox>
                      <w:txbxContent>
                        <w:p w14:paraId="22D36EFA" w14:textId="77777777" w:rsidR="001A1188" w:rsidRPr="00E34C40" w:rsidRDefault="001A1188" w:rsidP="00E34C40">
                          <w:pPr>
                            <w:rPr>
                              <w:i/>
                            </w:rPr>
                          </w:pPr>
                          <w:r w:rsidRPr="00E34C40"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95" o:spid="_x0000_s1203" type="#_x0000_t202" style="position:absolute;left:40631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5Q4p7wwAA&#10;ANwAAAAPAAAAZHJzL2Rvd25yZXYueG1sRI9Bi8IwFITvC/6H8ARva6LootUoogieXNZVwdujebbF&#10;5qU00dZ/vxGEPQ4z8w0zX7a2FA+qfeFYw6CvQBCnzhScaTj+bj8nIHxANlg6Jg1P8rBcdD7mmBjX&#10;8A89DiETEcI+QQ15CFUipU9zsuj7riKO3tXVFkOUdSZNjU2E21IOlfqSFguOCzlWtM4pvR3uVsNp&#10;f72cR+o729hx1bhWSbZTqXWv265mIAK14T/8bu+MhtF0DK8z8QjIxR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5Q4p7wwAAANwAAAAPAAAAAAAAAAAAAAAAAJcCAABkcnMvZG93&#10;bnJldi54bWxQSwUGAAAAAAQABAD1AAAAhwMAAAAA&#10;" filled="f" stroked="f">
                    <v:textbox>
                      <w:txbxContent>
                        <w:p w14:paraId="75CF7B36" w14:textId="77777777" w:rsidR="001A1188" w:rsidRPr="00E34C40" w:rsidRDefault="001A1188" w:rsidP="00E34C4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96" o:spid="_x0000_s1204" type="#_x0000_t202" style="position:absolute;left:160013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kRQMwwAA&#10;ANwAAAAPAAAAZHJzL2Rvd25yZXYueG1sRI9Bi8IwFITvC/6H8ARva6KoaDWKKIInl3VV8PZonm2x&#10;eSlNtPXfm4WFPQ4z8w2zWLW2FE+qfeFYw6CvQBCnzhScaTj97D6nIHxANlg6Jg0v8rBadj4WmBjX&#10;8Dc9jyETEcI+QQ15CFUipU9zsuj7riKO3s3VFkOUdSZNjU2E21IOlZpIiwXHhRwr2uSU3o8Pq+F8&#10;uF0vI/WVbe24alyrJNuZ1LrXbddzEIHa8B/+a++NhtFsAr9n4hGQyz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JkRQMwwAAANwAAAAPAAAAAAAAAAAAAAAAAJcCAABkcnMvZG93&#10;bnJldi54bWxQSwUGAAAAAAQABAD1AAAAhwMAAAAA&#10;" filled="f" stroked="f">
                    <v:textbox>
                      <w:txbxContent>
                        <w:p w14:paraId="048EE848" w14:textId="77777777" w:rsidR="001A1188" w:rsidRPr="00E34C40" w:rsidRDefault="001A1188" w:rsidP="00E34C4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group id="Group 497" o:spid="_x0000_s1205" style="position:absolute;left:1779259;width:594360;height:273050" coordorigin="-69861" coordsize="594360,2730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">
                  <v:shape id="Text Box 498" o:spid="_x0000_s1206" type="#_x0000_t202" style="position:absolute;left:-69861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QiXlwgAA&#10;ANwAAAAPAAAAZHJzL2Rvd25yZXYueG1sRE/LasJAFN0X/IfhCu6aGYsWkzoJ0iJ0pdRHobtL5pqE&#10;Zu6EzNSkf+8sBJeH814Xo23FlXrfONYwTxQI4tKZhisNp+P2eQXCB2SDrWPS8E8einzytMbMuIG/&#10;6HoIlYgh7DPUUIfQZVL6siaLPnEdceQurrcYIuwraXocYrht5YtSr9Jiw7Ghxo7eayp/D39Ww3l3&#10;+fleqH31YZfd4EYl2aZS69l03LyBCDSGh/ju/jQaFmlcG8/EIyDzG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dCJeXCAAAA3AAAAA8AAAAAAAAAAAAAAAAAlwIAAGRycy9kb3du&#10;cmV2LnhtbFBLBQYAAAAABAAEAPUAAACGAwAAAAA=&#10;" filled="f" stroked="f">
                    <v:textbox>
                      <w:txbxContent>
                        <w:p w14:paraId="1B72D824" w14:textId="77777777" w:rsidR="001A1188" w:rsidRPr="00E34C40" w:rsidRDefault="001A1188" w:rsidP="00E34C40">
                          <w:pPr>
                            <w:rPr>
                              <w:i/>
                            </w:rPr>
                          </w:pPr>
                          <w:r w:rsidRPr="00E34C40"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99" o:spid="_x0000_s1207" type="#_x0000_t202" style="position:absolute;left:38089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4DoB+xAAA&#10;ANwAAAAPAAAAZHJzL2Rvd25yZXYueG1sRI9Pi8IwFMTvC36H8ARva6K4i+0aRRTB08r6Z2Fvj+bZ&#10;lm1eShNt/fZGEDwOM/MbZrbobCWu1PjSsYbRUIEgzpwpOddwPGzepyB8QDZYOSYNN/KwmPfeZpga&#10;1/IPXfchFxHCPkUNRQh1KqXPCrLoh64mjt7ZNRZDlE0uTYNthNtKjpX6lBZLjgsF1rQqKPvfX6yG&#10;0/f573eidvnaftSt65Rkm0itB/1u+QUiUBde4Wd7azRMkgQeZ+IRkPM7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+A6AfsQAAADcAAAADwAAAAAAAAAAAAAAAACXAgAAZHJzL2Rv&#10;d25yZXYueG1sUEsFBgAAAAAEAAQA9QAAAIgDAAAAAA==&#10;" filled="f" stroked="f">
                    <v:textbox>
                      <w:txbxContent>
                        <w:p w14:paraId="1FA620B9" w14:textId="77777777" w:rsidR="001A1188" w:rsidRPr="00E34C40" w:rsidRDefault="001A1188" w:rsidP="00E34C4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500" o:spid="_x0000_s1208" type="#_x0000_t202" style="position:absolute;left:349239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37P5wAAA&#10;ANwAAAAPAAAAZHJzL2Rvd25yZXYueG1sRE9Ni8IwEL0L+x/CLHjTZEVltxplUQRPinVX8DY0Y1ts&#10;JqWJtv57cxA8Pt73fNnZStyp8aVjDV9DBYI4c6bkXMPfcTP4BuEDssHKMWl4kIfl4qM3x8S4lg90&#10;T0MuYgj7BDUUIdSJlD4ryKIfupo4chfXWAwRNrk0DbYx3FZypNRUWiw5NhRY06qg7JrerIb/3eV8&#10;Gqt9vraTunWdkmx/pNb9z+53BiJQF97il3trNExUnB/PxCMgF0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337P5wAAAANwAAAAPAAAAAAAAAAAAAAAAAJcCAABkcnMvZG93bnJl&#10;di54bWxQSwUGAAAAAAQABAD1AAAAhAMAAAAA&#10;" filled="f" stroked="f">
                    <v:textbox>
                      <w:txbxContent>
                        <w:p w14:paraId="5D17ABC1" w14:textId="77777777" w:rsidR="001A1188" w:rsidRPr="00E34C40" w:rsidRDefault="001A1188" w:rsidP="00E34C4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group id="Group 501" o:spid="_x0000_s1209" style="position:absolute;left:2636512;width:651508;height:273050" coordorigin="-50808" coordsize="651508,2730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PweT3sUAAADcAAAA&#10;DwAAAAAAAAAAAAAAAACpAgAAZHJzL2Rvd25yZXYueG1sUEsFBgAAAAAEAAQA+gAAAJsDAAAAAA==&#10;">
                  <v:shape id="Text Box 502" o:spid="_x0000_s1210" type="#_x0000_t202" style="position:absolute;left:-50808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QYgVwgAA&#10;ANwAAAAPAAAAZHJzL2Rvd25yZXYueG1sRI9Bi8IwFITvgv8hPMGbJorK2jXKsiJ4UnR3hb09mmdb&#10;bF5KE23990YQPA4z8w2zWLW2FDeqfeFYw2ioQBCnzhScafj92Qw+QPiAbLB0TBru5GG17HYWmBjX&#10;8IFux5CJCGGfoIY8hCqR0qc5WfRDVxFH7+xqiyHKOpOmxibCbSnHSs2kxYLjQo4VfeeUXo5Xq+Fv&#10;d/4/TdQ+W9tp1bhWSbZzqXW/1359ggjUhnf41d4aDVM1hueZeATk8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hBiBXCAAAA3AAAAA8AAAAAAAAAAAAAAAAAlwIAAGRycy9kb3du&#10;cmV2LnhtbFBLBQYAAAAABAAEAPUAAACGAwAAAAA=&#10;" filled="f" stroked="f">
                    <v:textbox>
                      <w:txbxContent>
                        <w:p w14:paraId="55BD504A" w14:textId="77777777" w:rsidR="001A1188" w:rsidRPr="00E34C40" w:rsidRDefault="001A1188" w:rsidP="00E34C40">
                          <w:pPr>
                            <w:rPr>
                              <w:i/>
                            </w:rPr>
                          </w:pPr>
                          <w:r w:rsidRPr="00E34C40"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03" o:spid="_x0000_s1211" type="#_x0000_t202" style="position:absolute;left:82546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DS2OwwAA&#10;ANwAAAAPAAAAZHJzL2Rvd25yZXYueG1sRI9Ba8JAFITvgv9heUJvumutRVNXkUqhJ8VUBW+P7DMJ&#10;zb4N2a1J/70rCB6HmfmGWaw6W4krNb50rGE8UiCIM2dKzjUcfr6GMxA+IBusHJOGf/KwWvZ7C0yM&#10;a3lP1zTkIkLYJ6ihCKFOpPRZQRb9yNXE0bu4xmKIssmlabCNcFvJV6XepcWS40KBNX0WlP2mf1bD&#10;cXs5n97ULt/Yad26Tkm2c6n1y6Bbf4AI1IVn+NH+NhqmagL3M/EIyOU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HDS2OwwAAANwAAAAPAAAAAAAAAAAAAAAAAJcCAABkcnMvZG93&#10;bnJldi54bWxQSwUGAAAAAAQABAD1AAAAhwMAAAAA&#10;" filled="f" stroked="f">
                    <v:textbox>
                      <w:txbxContent>
                        <w:p w14:paraId="48846FFB" w14:textId="77777777" w:rsidR="001A1188" w:rsidRPr="00E34C40" w:rsidRDefault="001A1188" w:rsidP="00E34C4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504" o:spid="_x0000_s1212" type="#_x0000_t202" style="position:absolute;left:425440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5LX6wwAA&#10;ANwAAAAPAAAAZHJzL2Rvd25yZXYueG1sRI9Pi8IwFMTvC36H8IS9rYmii1ajiCLsSVn/gbdH82yL&#10;zUtpoq3f3iwseBxm5jfMbNHaUjyo9oVjDf2eAkGcOlNwpuF42HyNQfiAbLB0TBqe5GEx73zMMDGu&#10;4V967EMmIoR9ghryEKpESp/mZNH3XEUcvaurLYYo60yaGpsIt6UcKPUtLRYcF3KsaJVTetvfrYbT&#10;9no5D9UuW9tR1bhWSbYTqfVnt11OQQRqwzv83/4xGkZqCH9n4hGQ8x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I5LX6wwAAANwAAAAPAAAAAAAAAAAAAAAAAJcCAABkcnMvZG93&#10;bnJldi54bWxQSwUGAAAAAAQABAD1AAAAhwMAAAAA&#10;" filled="f" stroked="f">
                    <v:textbox>
                      <w:txbxContent>
                        <w:p w14:paraId="7EEFF163" w14:textId="77777777" w:rsidR="001A1188" w:rsidRPr="00E34C40" w:rsidRDefault="001A1188" w:rsidP="00E34C4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group id="Group 505" o:spid="_x0000_s1213" style="position:absolute;left:3582659;width:632460;height:273050" coordorigin="-298461" coordsize="632460,2730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QDyV3cUAAADcAAAA&#10;DwAAAAAAAAAAAAAAAACpAgAAZHJzL2Rvd25yZXYueG1sUEsFBgAAAAAEAAQA+gAAAJsDAAAAAA==&#10;">
                  <v:shape id="Text Box 506" o:spid="_x0000_s1214" type="#_x0000_t202" style="position:absolute;left:-298461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eo4WxAAA&#10;ANwAAAAPAAAAZHJzL2Rvd25yZXYueG1sRI9Ba8JAFITvQv/D8grezG6LCZpmldJS8FRRW6G3R/aZ&#10;hGbfhuzWxH/fFQSPw8x8wxTr0bbiTL1vHGt4ShQI4tKZhisNX4eP2QKED8gGW8ek4UIe1quHSYG5&#10;cQPv6LwPlYgQ9jlqqEPocil9WZNFn7iOOHon11sMUfaVND0OEW5b+axUJi02HBdq7OitpvJ3/2c1&#10;fH+efo5zta3ebdoNblSS7VJqPX0cX19ABBrDPXxrb4yGVGVwPROPgFz9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3qOFsQAAADcAAAADwAAAAAAAAAAAAAAAACXAgAAZHJzL2Rv&#10;d25yZXYueG1sUEsFBgAAAAAEAAQA9QAAAIgDAAAAAA==&#10;" filled="f" stroked="f">
                    <v:textbox>
                      <w:txbxContent>
                        <w:p w14:paraId="319ED8E4" w14:textId="77777777" w:rsidR="001A1188" w:rsidRPr="00E34C40" w:rsidRDefault="001A1188" w:rsidP="00E34C40">
                          <w:pPr>
                            <w:rPr>
                              <w:i/>
                            </w:rPr>
                          </w:pPr>
                          <w:r w:rsidRPr="00E34C40"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07" o:spid="_x0000_s1215" type="#_x0000_t202" style="position:absolute;left:44439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NiuNxAAA&#10;ANwAAAAPAAAAZHJzL2Rvd25yZXYueG1sRI9Pa8JAFMTvgt9heUJvddeiVaOrSKXQk8X4B7w9ss8k&#10;mH0bsluTfvuuUPA4zMxvmOW6s5W4U+NLxxpGQwWCOHOm5FzD8fD5OgPhA7LByjFp+CUP61W/t8TE&#10;uJb3dE9DLiKEfYIaihDqREqfFWTRD11NHL2rayyGKJtcmgbbCLeVfFPqXVosOS4UWNNHQdkt/bEa&#10;Trvr5TxW3/nWTurWdUqynUutXwbdZgEiUBee4f/2l9EwUVN4nIlHQK7+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DYrjcQAAADcAAAADwAAAAAAAAAAAAAAAACXAgAAZHJzL2Rv&#10;d25yZXYueG1sUEsFBgAAAAAEAAQA9QAAAIgDAAAAAA==&#10;" filled="f" stroked="f">
                    <v:textbox>
                      <w:txbxContent>
                        <w:p w14:paraId="56423D7A" w14:textId="77777777" w:rsidR="001A1188" w:rsidRPr="00E34C40" w:rsidRDefault="001A1188" w:rsidP="00E34C4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508" o:spid="_x0000_s1216" type="#_x0000_t202" style="position:absolute;left:158739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qb//wAAA&#10;ANwAAAAPAAAAZHJzL2Rvd25yZXYueG1sRE9Ni8IwEL0L+x/CLHjTZEVltxplUQRPinVX8DY0Y1ts&#10;JqWJtv57cxA8Pt73fNnZStyp8aVjDV9DBYI4c6bkXMPfcTP4BuEDssHKMWl4kIfl4qM3x8S4lg90&#10;T0MuYgj7BDUUIdSJlD4ryKIfupo4chfXWAwRNrk0DbYx3FZypNRUWiw5NhRY06qg7JrerIb/3eV8&#10;Gqt9vraTunWdkmx/pNb9z+53BiJQF97il3trNExUXBvPxCMgF0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Jqb//wAAAANwAAAAPAAAAAAAAAAAAAAAAAJcCAABkcnMvZG93bnJl&#10;di54bWxQSwUGAAAAAAQABAD1AAAAhAMAAAAA&#10;" filled="f" stroked="f">
                    <v:textbox>
                      <w:txbxContent>
                        <w:p w14:paraId="3A3C8143" w14:textId="77777777" w:rsidR="001A1188" w:rsidRPr="00E34C40" w:rsidRDefault="001A1188" w:rsidP="00E34C4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group id="Group 509" o:spid="_x0000_s1217" style="position:absolute;left:4419600;width:721360;height:273050" coordorigin="-217170" coordsize="721360,2730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wXGf2MUAAADcAAAA&#10;DwAAAAAAAAAAAAAAAACpAgAAZHJzL2Rvd25yZXYueG1sUEsFBgAAAAAEAAQA+gAAAJsDAAAAAA==&#10;">
                  <v:shape id="Text Box 510" o:spid="_x0000_s1218" type="#_x0000_t202" style="position:absolute;left:-217170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BiUkwAAA&#10;ANwAAAAPAAAAZHJzL2Rvd25yZXYueG1sRE9Ni8IwEL0L/ocwwt40UVTcahRxEfakWHcXvA3N2Bab&#10;SWmytv57cxA8Pt73atPZStyp8aVjDeORAkGcOVNyruHnvB8uQPiAbLByTBoe5GGz7vdWmBjX8onu&#10;achFDGGfoIYihDqR0mcFWfQjVxNH7uoaiyHCJpemwTaG20pOlJpLiyXHhgJr2hWU3dJ/q+H3cL38&#10;TdUx/7KzunWdkmw/pdYfg267BBGoC2/xy/1tNMzGcX48E4+AXD8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yBiUkwAAAANwAAAAPAAAAAAAAAAAAAAAAAJcCAABkcnMvZG93bnJl&#10;di54bWxQSwUGAAAAAAQABAD1AAAAhAMAAAAA&#10;" filled="f" stroked="f">
                    <v:textbox>
                      <w:txbxContent>
                        <w:p w14:paraId="7CAFEB3B" w14:textId="77777777" w:rsidR="001A1188" w:rsidRPr="00E34C40" w:rsidRDefault="001A1188" w:rsidP="00E34C40">
                          <w:pPr>
                            <w:rPr>
                              <w:i/>
                            </w:rPr>
                          </w:pPr>
                          <w:r w:rsidRPr="00E34C40"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11" o:spid="_x0000_s1219" type="#_x0000_t202" style="position:absolute;left:138430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SoC/xAAA&#10;ANwAAAAPAAAAZHJzL2Rvd25yZXYueG1sRI9Pa8JAFMTvBb/D8oTe6m6KKRpdRSpCTy31H3h7ZJ9J&#10;MPs2ZNck/fbdQsHjMDO/YZbrwdaio9ZXjjUkEwWCOHem4kLD8bB7mYHwAdlg7Zg0/JCH9Wr0tMTM&#10;uJ6/qduHQkQI+ww1lCE0mZQ+L8min7iGOHpX11oMUbaFNC32EW5r+arUm7RYcVwosaH3kvLb/m41&#10;nD6vl/NUfRVbmza9G5RkO5daP4+HzQJEoCE8wv/tD6MhTRL4OxOPgFz9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UqAv8QAAADcAAAADwAAAAAAAAAAAAAAAACXAgAAZHJzL2Rv&#10;d25yZXYueG1sUEsFBgAAAAAEAAQA9QAAAIgDAAAAAA==&#10;" filled="f" stroked="f">
                    <v:textbox>
                      <w:txbxContent>
                        <w:p w14:paraId="4CE1AE46" w14:textId="77777777" w:rsidR="001A1188" w:rsidRPr="00E34C40" w:rsidRDefault="001A1188" w:rsidP="00E34C4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512" o:spid="_x0000_s1220" type="#_x0000_t202" style="position:absolute;left:328930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mB7IwwAA&#10;ANwAAAAPAAAAZHJzL2Rvd25yZXYueG1sRI9Pi8IwFMTvC36H8IS9rYmii1ajiIuwJ2X9B94ezbMt&#10;Ni+lydr67Y0geBxm5jfMbNHaUtyo9oVjDf2eAkGcOlNwpuGwX3+NQfiAbLB0TBru5GEx73zMMDGu&#10;4T+67UImIoR9ghryEKpESp/mZNH3XEUcvYurLYYo60yaGpsIt6UcKPUtLRYcF3KsaJVTet39Ww3H&#10;zeV8Gqpt9mNHVeNaJdlOpNaf3XY5BRGoDe/wq/1rNIz6A3ieiUdAzh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tmB7IwwAAANwAAAAPAAAAAAAAAAAAAAAAAJcCAABkcnMvZG93&#10;bnJldi54bWxQSwUGAAAAAAQABAD1AAAAhwMAAAAA&#10;" filled="f" stroked="f">
                    <v:textbox>
                      <w:txbxContent>
                        <w:p w14:paraId="35460BB3" w14:textId="77777777" w:rsidR="001A1188" w:rsidRPr="00E34C40" w:rsidRDefault="001A1188" w:rsidP="00E34C4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group id="Group 513" o:spid="_x0000_s1221" style="position:absolute;left:335280;top:673100;width:394962;height:273050" coordorigin="-66040" coordsize="394962,2730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CVAPu/GAAAA3AAA&#10;AA8AAAAAAAAAAAAAAAAAqQIAAGRycy9kb3ducmV2LnhtbFBLBQYAAAAABAAEAPoAAACcAwAAAAA=&#10;">
                  <v:shape id="Text Box 514" o:spid="_x0000_s1222" type="#_x0000_t202" style="position:absolute;left:-66040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PSMnxAAA&#10;ANwAAAAPAAAAZHJzL2Rvd25yZXYueG1sRI9Ba8JAFITvBf/D8oTe6q4lKRpdRSyFnixNVfD2yD6T&#10;YPZtyG6T+O+7hUKPw8x8w6y3o21ET52vHWuYzxQI4sKZmksNx6+3pwUIH5ANNo5Jw508bDeThzVm&#10;xg38SX0eShEh7DPUUIXQZlL6oiKLfuZa4uhdXWcxRNmV0nQ4RLht5LNSL9JizXGhwpb2FRW3/Ntq&#10;OB2ul3OiPspXm7aDG5Vku5RaP07H3QpEoDH8h//a70ZDOk/g90w8AnLz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DT0jJ8QAAADcAAAADwAAAAAAAAAAAAAAAACXAgAAZHJzL2Rv&#10;d25yZXYueG1sUEsFBgAAAAAEAAQA9QAAAIgDAAAAAA==&#10;" filled="f" stroked="f">
                    <v:textbox>
                      <w:txbxContent>
                        <w:p w14:paraId="16FBC656" w14:textId="77777777" w:rsidR="001A1188" w:rsidRPr="00E34C40" w:rsidRDefault="001A1188" w:rsidP="00A859D5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515" o:spid="_x0000_s1223" type="#_x0000_t202" style="position:absolute;left:38090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cYa8wwAA&#10;ANwAAAAPAAAAZHJzL2Rvd25yZXYueG1sRI9Ba8JAFITvgv9heQVvZtfSFI2uIi0FT0q1Fbw9ss8k&#10;NPs2ZLcm/ntXEDwOM/MNs1j1thYXan3lWMMkUSCIc2cqLjT8HL7GUxA+IBusHZOGK3lYLYeDBWbG&#10;dfxNl30oRISwz1BDGUKTSenzkiz6xDXE0Tu71mKIsi2kabGLcFvLV6XepcWK40KJDX2UlP/t/62G&#10;3+35dHxTu+LTpk3neiXZzqTWo5d+PQcRqA/P8KO9MRrSSQr3M/EIyOU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icYa8wwAAANwAAAAPAAAAAAAAAAAAAAAAAJcCAABkcnMvZG93&#10;bnJldi54bWxQSwUGAAAAAAQABAD1AAAAhwMAAAAA&#10;" filled="f" stroked="f">
                    <v:textbox>
                      <w:txbxContent>
                        <w:p w14:paraId="6A9C4A16" w14:textId="77777777" w:rsidR="001A1188" w:rsidRPr="00E34C40" w:rsidRDefault="001A1188" w:rsidP="00A859D5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516" o:spid="_x0000_s1224" type="#_x0000_t202" style="position:absolute;left:153662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oxjLwwAA&#10;ANwAAAAPAAAAZHJzL2Rvd25yZXYueG1sRI9Bi8IwFITvgv8hPMGbJoqKVqOIInjaZV0VvD2aZ1ts&#10;XkoTbf33m4WFPQ4z8w2z2rS2FC+qfeFYw2ioQBCnzhScaTh/HwZzED4gGywdk4Y3edisu50VJsY1&#10;/EWvU8hEhLBPUEMeQpVI6dOcLPqhq4ijd3e1xRBlnUlTYxPhtpRjpWbSYsFxIceKdjmlj9PTarh8&#10;3G/XifrM9nZaNa5Vku1Cat3vtdsliEBt+A//tY9Gw3Q0g98z8QjI9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SoxjLwwAAANwAAAAPAAAAAAAAAAAAAAAAAJcCAABkcnMvZG93&#10;bnJldi54bWxQSwUGAAAAAAQABAD1AAAAhwMAAAAA&#10;" filled="f" stroked="f">
                    <v:textbox>
                      <w:txbxContent>
                        <w:p w14:paraId="25500BFD" w14:textId="77777777" w:rsidR="001A1188" w:rsidRPr="00E34C40" w:rsidRDefault="001A1188" w:rsidP="00A859D5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</v:group>
                <v:group id="Group 518" o:spid="_x0000_s1225" style="position:absolute;left:4465320;top:673100;width:778506;height:273050" coordsize="494996,2730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K+SsnsIAAADcAAAADwAA&#10;AAAAAAAAAAAAAACpAgAAZHJzL2Rvd25yZXYueG1sUEsFBgAAAAAEAAQA+gAAAJgDAAAAAA==&#10;">
                  <v:shape id="Text Box 519" o:spid="_x0000_s1226" type="#_x0000_t202" style="position:absolute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PIy5wwAA&#10;ANwAAAAPAAAAZHJzL2Rvd25yZXYueG1sRI9Bi8IwFITvwv6H8Ba8aaKorNUoiyJ4UtTdBW+P5tmW&#10;bV5KE23990YQPA4z8w0zX7a2FDeqfeFYw6CvQBCnzhScafg5bXpfIHxANlg6Jg138rBcfHTmmBjX&#10;8IFux5CJCGGfoIY8hCqR0qc5WfR9VxFH7+JqiyHKOpOmxibCbSmHSk2kxYLjQo4VrXJK/49Xq+F3&#10;dzn/jdQ+W9tx1bhWSbZTqXX3s/2egQjUhnf41d4aDePBFJ5n4hGQi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jPIy5wwAAANwAAAAPAAAAAAAAAAAAAAAAAJcCAABkcnMvZG93&#10;bnJldi54bWxQSwUGAAAAAAQABAD1AAAAhwMAAAAA&#10;" filled="f" stroked="f">
                    <v:textbox>
                      <w:txbxContent>
                        <w:p w14:paraId="1CA9C6C3" w14:textId="77777777" w:rsidR="001A1188" w:rsidRPr="00E34C40" w:rsidRDefault="001A1188" w:rsidP="00435E2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520" o:spid="_x0000_s1227" type="#_x0000_t202" style="position:absolute;left:211199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8au+ZwQAA&#10;ANwAAAAPAAAAZHJzL2Rvd25yZXYueG1sRE/LasJAFN0X/IfhCt01M4opbcwooghdVWof4O6SuSbB&#10;zJ2QGZP0752F4PJw3vl6tI3oqfO1Yw2zRIEgLpypudTw871/eQPhA7LBxjFp+CcP69XkKcfMuIG/&#10;qD+GUsQQ9hlqqEJoMyl9UZFFn7iWOHJn11kMEXalNB0OMdw2cq7Uq7RYc2yosKVtRcXleLUafj/P&#10;p7+FOpQ7m7aDG5Vk+y61fp6OmyWIQGN4iO/uD6Mhncf58Uw8AnJ1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vGrvmcEAAADcAAAADwAAAAAAAAAAAAAAAACXAgAAZHJzL2Rvd25y&#10;ZXYueG1sUEsFBgAAAAAEAAQA9QAAAIUDAAAAAA==&#10;" filled="f" stroked="f">
                    <v:textbox>
                      <w:txbxContent>
                        <w:p w14:paraId="48EF57E5" w14:textId="77777777" w:rsidR="001A1188" w:rsidRPr="00E34C40" w:rsidRDefault="001A1188" w:rsidP="00435E2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521" o:spid="_x0000_s1228" type="#_x0000_t202" style="position:absolute;left:319736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JkoCwwAA&#10;ANwAAAAPAAAAZHJzL2Rvd25yZXYueG1sRI9Pi8IwFMTvC36H8IS9rYmii1ajiIuwJ2X9B94ezbMt&#10;Ni+lydr67Y0geBxm5jfMbNHaUtyo9oVjDf2eAkGcOlNwpuGwX3+NQfiAbLB0TBru5GEx73zMMDGu&#10;4T+67UImIoR9ghryEKpESp/mZNH3XEUcvYurLYYo60yaGpsIt6UcKPUtLRYcF3KsaJVTet39Ww3H&#10;zeV8Gqpt9mNHVeNaJdlOpNaf3XY5BRGoDe/wq/1rNIwGfXieiUdAzh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TJkoCwwAAANwAAAAPAAAAAAAAAAAAAAAAAJcCAABkcnMvZG93&#10;bnJldi54bWxQSwUGAAAAAAQABAD1AAAAhwMAAAAA&#10;" filled="f" stroked="f">
                    <v:textbox>
                      <w:txbxContent>
                        <w:p w14:paraId="5A742131" w14:textId="77777777" w:rsidR="001A1188" w:rsidRPr="00E34C40" w:rsidRDefault="001A1188" w:rsidP="00435E2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v:group id="Group 522" o:spid="_x0000_s1229" style="position:absolute;left:3619489;top:673100;width:715010;height:273050" coordorigin="-44418" coordsize="454625,2730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EYFHJxAAAANwAAAAP&#10;AAAAAAAAAAAAAAAAAKkCAABkcnMvZG93bnJldi54bWxQSwUGAAAAAAQABAD6AAAAmgMAAAAA&#10;">
                  <v:shape id="Text Box 523" o:spid="_x0000_s1230" type="#_x0000_t202" style="position:absolute;left:-44418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uHHuwwAA&#10;ANwAAAAPAAAAZHJzL2Rvd25yZXYueG1sRI9BawIxFITvgv8hPMGbJlotdjWKWAo9KbW14O2xee4u&#10;bl6WTXTXf28EweMwM98wi1VrS3Gl2heONYyGCgRx6kzBmYa/36/BDIQPyAZLx6ThRh5Wy25ngYlx&#10;Df/QdR8yESHsE9SQh1AlUvo0J4t+6Cri6J1cbTFEWWfS1NhEuC3lWKl3abHguJBjRZuc0vP+YjUc&#10;tqfj/0Ttsk87rRrXKsn2Q2rd77XrOYhAbXiFn+1vo2E6foPHmXgE5PIO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MuHHuwwAAANwAAAAPAAAAAAAAAAAAAAAAAJcCAABkcnMvZG93&#10;bnJldi54bWxQSwUGAAAAAAQABAD1AAAAhwMAAAAA&#10;" filled="f" stroked="f">
                    <v:textbox>
                      <w:txbxContent>
                        <w:p w14:paraId="5206F2D8" w14:textId="77777777" w:rsidR="001A1188" w:rsidRPr="00E34C40" w:rsidRDefault="001A1188" w:rsidP="00435E2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524" o:spid="_x0000_s1231" type="#_x0000_t202" style="position:absolute;left:170822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UemaxAAA&#10;ANwAAAAPAAAAZHJzL2Rvd25yZXYueG1sRI9Ba8JAFITvgv9heYXezG7FSJtmFWkRerKYtoK3R/aZ&#10;hGbfhuxq4r/vCkKPw8x8w+Tr0bbiQr1vHGt4ShQI4tKZhisN31/b2TMIH5ANto5Jw5U8rFfTSY6Z&#10;cQPv6VKESkQI+ww11CF0mZS+rMmiT1xHHL2T6y2GKPtKmh6HCLetnCu1lBYbjgs1dvRWU/lbnK2G&#10;n93peFioz+rdpt3gRiXZvkitHx/GzSuIQGP4D9/bH0ZDOl/A7Uw8AnL1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1HpmsQAAADcAAAADwAAAAAAAAAAAAAAAACXAgAAZHJzL2Rv&#10;d25yZXYueG1sUEsFBgAAAAAEAAQA9QAAAIgDAAAAAA==&#10;" filled="f" stroked="f">
                    <v:textbox>
                      <w:txbxContent>
                        <w:p w14:paraId="46FCA1FC" w14:textId="77777777" w:rsidR="001A1188" w:rsidRPr="00E34C40" w:rsidRDefault="001A1188" w:rsidP="00435E2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525" o:spid="_x0000_s1232" type="#_x0000_t202" style="position:absolute;left:234947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HUwBxAAA&#10;ANwAAAAPAAAAZHJzL2Rvd25yZXYueG1sRI9Pi8IwFMTvC36H8ARva6LYxe0aRRTBk7L+Wdjbo3m2&#10;xealNNHWb28WFjwOM/MbZrbobCXu1PjSsYbRUIEgzpwpOddwOm7epyB8QDZYOSYND/KwmPfeZpga&#10;1/I33Q8hFxHCPkUNRQh1KqXPCrLoh64mjt7FNRZDlE0uTYNthNtKjpX6kBZLjgsF1rQqKLseblbD&#10;eXf5/Zmofb62Sd26Tkm2n1LrQb9bfoEI1IVX+L+9NRqScQJ/Z+IRkPMn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B1MAcQAAADcAAAADwAAAAAAAAAAAAAAAACXAgAAZHJzL2Rv&#10;d25yZXYueG1sUEsFBgAAAAAEAAQA9QAAAIgDAAAAAA==&#10;" filled="f" stroked="f">
                    <v:textbox>
                      <w:txbxContent>
                        <w:p w14:paraId="5C1B6F9F" w14:textId="77777777" w:rsidR="001A1188" w:rsidRPr="00E34C40" w:rsidRDefault="001A1188" w:rsidP="00435E2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</v:group>
                <v:group id="Group 526" o:spid="_x0000_s1233" style="position:absolute;left:2665718;top:673100;width:778512;height:273050" coordorigin="-48456" coordsize="495001,2730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PtbV8rGAAAA3AAA&#10;AA8AAAAAAAAAAAAAAAAAqQIAAGRycy9kb3ducmV2LnhtbFBLBQYAAAAABAAEAPoAAACcAwAAAAA=&#10;">
                  <v:shape id="Text Box 527" o:spid="_x0000_s1234" type="#_x0000_t202" style="position:absolute;left:-48456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g3ftxAAA&#10;ANwAAAAPAAAAZHJzL2Rvd25yZXYueG1sRI9Pa8JAFMTvgt9heUJvdbeiVtNsRJRCT0r9B709ss8k&#10;NPs2ZLcm/fZdoeBxmJnfMOmqt7W4UesrxxpexgoEce5MxYWG0/H9eQHCB2SDtWPS8EseVtlwkGJi&#10;XMefdDuEQkQI+wQ1lCE0iZQ+L8miH7uGOHpX11oMUbaFNC12EW5rOVFqLi1WHBdKbGhTUv59+LEa&#10;zrvr12Wq9sXWzprO9UqyXUqtn0b9+g1EoD48wv/tD6NhNnmF+5l4BGT2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4N37cQAAADcAAAADwAAAAAAAAAAAAAAAACXAgAAZHJzL2Rv&#10;d25yZXYueG1sUEsFBgAAAAAEAAQA9QAAAIgDAAAAAA==&#10;" filled="f" stroked="f">
                    <v:textbox>
                      <w:txbxContent>
                        <w:p w14:paraId="4E11D510" w14:textId="77777777" w:rsidR="001A1188" w:rsidRPr="00E34C40" w:rsidRDefault="001A1188" w:rsidP="00435E2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528" o:spid="_x0000_s1235" type="#_x0000_t202" style="position:absolute;left:29509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HOOfwQAA&#10;ANwAAAAPAAAAZHJzL2Rvd25yZXYueG1sRE/LasJAFN0X/IfhCt01M4opbcwooghdVWof4O6SuSbB&#10;zJ2QGZP0752F4PJw3vl6tI3oqfO1Yw2zRIEgLpypudTw871/eQPhA7LBxjFp+CcP69XkKcfMuIG/&#10;qD+GUsQQ9hlqqEJoMyl9UZFFn7iWOHJn11kMEXalNB0OMdw2cq7Uq7RYc2yosKVtRcXleLUafj/P&#10;p7+FOpQ7m7aDG5Vk+y61fp6OmyWIQGN4iO/uD6Mhnce18Uw8AnJ1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Qhzjn8EAAADcAAAADwAAAAAAAAAAAAAAAACXAgAAZHJzL2Rvd25y&#10;ZXYueG1sUEsFBgAAAAAEAAQA9QAAAIUDAAAAAA==&#10;" filled="f" stroked="f">
                    <v:textbox>
                      <w:txbxContent>
                        <w:p w14:paraId="15A9A891" w14:textId="77777777" w:rsidR="001A1188" w:rsidRPr="00E34C40" w:rsidRDefault="001A1188" w:rsidP="00435E2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529" o:spid="_x0000_s1236" type="#_x0000_t202" style="position:absolute;left:271285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UEYExAAA&#10;ANwAAAAPAAAAZHJzL2Rvd25yZXYueG1sRI9Ba8JAFITvBf/D8oTe6q5iikY3QSxCTy1NVfD2yD6T&#10;YPZtyG5N+u+7hUKPw8x8w2zz0bbiTr1vHGuYzxQI4tKZhisNx8/D0wqED8gGW8ek4Zs85NnkYYup&#10;cQN/0L0IlYgQ9ilqqEPoUil9WZNFP3MdcfSurrcYouwraXocIty2cqHUs7TYcFyosaN9TeWt+LIa&#10;Tm/Xy3mp3qsXm3SDG5Vku5ZaP07H3QZEoDH8h//ar0ZDsljD75l4BGT2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LVBGBMQAAADcAAAADwAAAAAAAAAAAAAAAACXAgAAZHJzL2Rv&#10;d25yZXYueG1sUEsFBgAAAAAEAAQA9QAAAIgDAAAAAA==&#10;" filled="f" stroked="f">
                    <v:textbox>
                      <w:txbxContent>
                        <w:p w14:paraId="2D790F9A" w14:textId="77777777" w:rsidR="001A1188" w:rsidRPr="00E34C40" w:rsidRDefault="001A1188" w:rsidP="00435E2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  <v:group id="Group 530" o:spid="_x0000_s1237" style="position:absolute;left:1835133;top:673100;width:701675;height:273050" coordorigin="-57395" coordsize="446547,2730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J4n/PjDAAAA3AAAAA8A&#10;AAAAAAAAAAAAAAAAqQIAAGRycy9kb3ducmV2LnhtbFBLBQYAAAAABAAEAPoAAACZAwAAAAA=&#10;">
                  <v:shape id="Text Box 531" o:spid="_x0000_s1238" type="#_x0000_t202" style="position:absolute;left:-57395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/9zfxAAA&#10;ANwAAAAPAAAAZHJzL2Rvd25yZXYueG1sRI9Ba8JAFITvgv9heYK3uqvVYmM2IpZCT5baWvD2yD6T&#10;YPZtyK4m/nu3UPA4zMw3TLrubS2u1PrKsYbpRIEgzp2puNDw8/3+tAThA7LB2jFpuJGHdTYcpJgY&#10;1/EXXfehEBHCPkENZQhNIqXPS7LoJ64hjt7JtRZDlG0hTYtdhNtazpR6kRYrjgslNrQtKT/vL1bD&#10;YXc6/s7VZ/FmF03neiXZvkqtx6N+swIRqA+P8H/7w2hYPE/h70w8AjK7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Vv/c38QAAADcAAAADwAAAAAAAAAAAAAAAACXAgAAZHJzL2Rv&#10;d25yZXYueG1sUEsFBgAAAAAEAAQA9QAAAIgDAAAAAA==&#10;" filled="f" stroked="f">
                    <v:textbox>
                      <w:txbxContent>
                        <w:p w14:paraId="0E443633" w14:textId="77777777" w:rsidR="001A1188" w:rsidRPr="00E34C40" w:rsidRDefault="001A1188" w:rsidP="00435E2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532" o:spid="_x0000_s1239" type="#_x0000_t202" style="position:absolute;left:129580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LUKowwAA&#10;ANwAAAAPAAAAZHJzL2Rvd25yZXYueG1sRI9BawIxFITvgv8hPMGbJlotdjWKWAo9KbW14O2xee4u&#10;bl6WTXTXf28EweMwM98wi1VrS3Gl2heONYyGCgRx6kzBmYa/36/BDIQPyAZLx6ThRh5Wy25ngYlx&#10;Df/QdR8yESHsE9SQh1AlUvo0J4t+6Cri6J1cbTFEWWfS1NhEuC3lWKl3abHguJBjRZuc0vP+YjUc&#10;tqfj/0Ttsk87rRrXKsn2Q2rd77XrOYhAbXiFn+1vo2H6NobHmXgE5PIO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mLUKowwAAANwAAAAPAAAAAAAAAAAAAAAAAJcCAABkcnMvZG93&#10;bnJldi54bWxQSwUGAAAAAAQABAD1AAAAhwMAAAAA&#10;" filled="f" stroked="f">
                    <v:textbox>
                      <w:txbxContent>
                        <w:p w14:paraId="50BC4CB9" w14:textId="77777777" w:rsidR="001A1188" w:rsidRPr="00E34C40" w:rsidRDefault="001A1188" w:rsidP="00435E2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533" o:spid="_x0000_s1240" type="#_x0000_t202" style="position:absolute;left:213892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YeczxQAA&#10;ANwAAAAPAAAAZHJzL2Rvd25yZXYueG1sRI/NasMwEITvgbyD2EBvjdT8kbqWQ0go9JQStyn0tlgb&#10;29RaGUuNnbePCoUch5n5hkk3g23EhTpfO9bwNFUgiAtnai41fH68Pq5B+IBssHFMGq7kYZONRykm&#10;xvV8pEseShEh7BPUUIXQJlL6oiKLfupa4uidXWcxRNmV0nTYR7ht5EyplbRYc1yosKVdRcVP/ms1&#10;nA7n76+Fei/3dtn2blCS7bPU+mEybF9ABBrCPfzffjMalvM5/J2JR0BmN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lh5zPFAAAA3AAAAA8AAAAAAAAAAAAAAAAAlwIAAGRycy9k&#10;b3ducmV2LnhtbFBLBQYAAAAABAAEAPUAAACJAwAAAAA=&#10;" filled="f" stroked="f">
                    <v:textbox>
                      <w:txbxContent>
                        <w:p w14:paraId="1C076039" w14:textId="77777777" w:rsidR="001A1188" w:rsidRPr="00E34C40" w:rsidRDefault="001A1188" w:rsidP="00435E2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  <v:group id="Group 534" o:spid="_x0000_s1241" style="position:absolute;left:1226820;top:673100;width:497203;height:273050" coordorigin="-26403" coordsize="397577,2730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4Rz6+8UAAADcAAAA&#10;DwAAAAAAAAAAAAAAAACpAgAAZHJzL2Rvd25yZXYueG1sUEsFBgAAAAAEAAQA+gAAAJsDAAAAAA==&#10;">
                  <v:shape id="Text Box 535" o:spid="_x0000_s1242" type="#_x0000_t202" style="position:absolute;left:-26403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pxNrcxAAA&#10;ANwAAAAPAAAAZHJzL2Rvd25yZXYueG1sRI9Ba8JAFITvhf6H5RW81d1WIzV1E0pF8GRRq+DtkX0m&#10;odm3Ibua+O/dQqHHYWa+YRb5YBtxpc7XjjW8jBUI4sKZmksN3/vV8xsIH5ANNo5Jw4085NnjwwJT&#10;43re0nUXShEh7FPUUIXQplL6oiKLfuxa4uidXWcxRNmV0nTYR7ht5KtSM2mx5rhQYUufFRU/u4vV&#10;cNicT8ep+iqXNml7NyjJdi61Hj0NH+8gAg3hP/zXXhsNySSB3zPxCMjsD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cTa3MQAAADcAAAADwAAAAAAAAAAAAAAAACXAgAAZHJzL2Rv&#10;d25yZXYueG1sUEsFBgAAAAAEAAQA9QAAAIgDAAAAAA==&#10;" filled="f" stroked="f">
                    <v:textbox>
                      <w:txbxContent>
                        <w:p w14:paraId="2CCC4132" w14:textId="77777777" w:rsidR="001A1188" w:rsidRPr="00E34C40" w:rsidRDefault="001A1188" w:rsidP="00435E2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536" o:spid="_x0000_s1243" type="#_x0000_t202" style="position:absolute;left:87892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FkSrxAAA&#10;ANwAAAAPAAAAZHJzL2Rvd25yZXYueG1sRI9Ba8JAFITvBf/D8oTe6q5WxcZsRFoKnlpMa8HbI/tM&#10;gtm3Ibs18d+7hYLHYWa+YdLNYBtxoc7XjjVMJwoEceFMzaWG76/3pxUIH5ANNo5Jw5U8bLLRQ4qJ&#10;cT3v6ZKHUkQI+wQ1VCG0iZS+qMiin7iWOHon11kMUXalNB32EW4bOVNqKS3WHBcqbOm1ouKc/1oN&#10;h4/T8WeuPss3u2h7NyjJ9kVq/TgetmsQgYZwD/+3d0bD4nkJf2fiEZDZD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2RZEq8QAAADcAAAADwAAAAAAAAAAAAAAAACXAgAAZHJzL2Rv&#10;d25yZXYueG1sUEsFBgAAAAAEAAQA9QAAAIgDAAAAAA==&#10;" filled="f" stroked="f">
                    <v:textbox>
                      <w:txbxContent>
                        <w:p w14:paraId="6C224CF3" w14:textId="77777777" w:rsidR="001A1188" w:rsidRPr="00E34C40" w:rsidRDefault="001A1188" w:rsidP="00435E2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537" o:spid="_x0000_s1244" type="#_x0000_t202" style="position:absolute;left:195914;width:175260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2WuEwxAAA&#10;ANwAAAAPAAAAZHJzL2Rvd25yZXYueG1sRI9Ja8MwFITvhfwH8Qq5JVKXLHWthNJSyCml2SC3h/W8&#10;EOvJWErs/vsoEOhxmJlvmHTZ21pcqPWVYw1PYwWCOHOm4kLDbvs9moPwAdlg7Zg0/JGH5WLwkGJi&#10;XMe/dNmEQkQI+wQ1lCE0iZQ+K8miH7uGOHq5ay2GKNtCmha7CLe1fFZqKi1WHBdKbOizpOy0OVsN&#10;+3V+PLyqn+LLTprO9UqyfZNaDx/7j3cQgfrwH763V0bD5GUGtzPxCMjFF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lrhMMQAAADcAAAADwAAAAAAAAAAAAAAAACXAgAAZHJzL2Rv&#10;d25yZXYueG1sUEsFBgAAAAAEAAQA9QAAAIgDAAAAAA==&#10;" filled="f" stroked="f">
                    <v:textbox>
                      <w:txbxContent>
                        <w:p w14:paraId="3C268D78" w14:textId="77777777" w:rsidR="001A1188" w:rsidRPr="00E34C40" w:rsidRDefault="001A1188" w:rsidP="00435E2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04DA8DCA" w14:textId="77777777" w:rsidR="009930F4" w:rsidRDefault="009930F4" w:rsidP="00653037">
      <w:pPr>
        <w:tabs>
          <w:tab w:val="left" w:pos="900"/>
        </w:tabs>
        <w:ind w:left="360"/>
        <w:rPr>
          <w:position w:val="-32"/>
        </w:rPr>
      </w:pPr>
    </w:p>
    <w:p w14:paraId="4F7E23FF" w14:textId="77777777" w:rsidR="009930F4" w:rsidRDefault="009930F4" w:rsidP="00653037">
      <w:pPr>
        <w:tabs>
          <w:tab w:val="left" w:pos="900"/>
        </w:tabs>
        <w:ind w:left="360"/>
        <w:rPr>
          <w:position w:val="-32"/>
        </w:rPr>
      </w:pPr>
    </w:p>
    <w:p w14:paraId="3537CE85" w14:textId="77777777" w:rsidR="009930F4" w:rsidRDefault="009930F4" w:rsidP="00653037">
      <w:pPr>
        <w:tabs>
          <w:tab w:val="left" w:pos="900"/>
        </w:tabs>
        <w:ind w:left="360"/>
      </w:pPr>
    </w:p>
    <w:p w14:paraId="38FA98D6" w14:textId="77777777" w:rsidR="00F668E6" w:rsidRDefault="00F668E6" w:rsidP="00653037">
      <w:pPr>
        <w:tabs>
          <w:tab w:val="left" w:pos="2520"/>
        </w:tabs>
        <w:ind w:left="360"/>
      </w:pPr>
    </w:p>
    <w:p w14:paraId="4BAEE40B" w14:textId="77777777" w:rsidR="007F6097" w:rsidRDefault="007F6097" w:rsidP="00653037">
      <w:pPr>
        <w:tabs>
          <w:tab w:val="left" w:pos="2520"/>
        </w:tabs>
        <w:ind w:left="360"/>
      </w:pPr>
    </w:p>
    <w:p w14:paraId="0F6F53FD" w14:textId="77777777" w:rsidR="00DE4612" w:rsidRDefault="00930253" w:rsidP="00653037">
      <w:pPr>
        <w:pStyle w:val="ListParagraph"/>
        <w:numPr>
          <w:ilvl w:val="0"/>
          <w:numId w:val="31"/>
        </w:numPr>
        <w:ind w:left="360"/>
      </w:pPr>
      <w:r>
        <w:t xml:space="preserve">Symmetrization is represented by a squiggly </w:t>
      </w:r>
    </w:p>
    <w:p w14:paraId="3CF5D59F" w14:textId="77777777" w:rsidR="00930253" w:rsidRDefault="00F96AAC" w:rsidP="00653037">
      <w:pPr>
        <w:ind w:left="360"/>
      </w:pPr>
      <w:r>
        <w:t xml:space="preserve">horizontal </w:t>
      </w:r>
      <w:r w:rsidR="00930253">
        <w:t>bar across index lines</w:t>
      </w:r>
    </w:p>
    <w:p w14:paraId="3E10FDE4" w14:textId="77777777" w:rsidR="00B01967" w:rsidRDefault="00B01967" w:rsidP="00653037">
      <w:pPr>
        <w:ind w:left="360"/>
      </w:pPr>
    </w:p>
    <w:p w14:paraId="2CE8F875" w14:textId="77777777" w:rsidR="009A5185" w:rsidRDefault="009A5185" w:rsidP="00653037">
      <w:pPr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43936" behindDoc="0" locked="0" layoutInCell="1" allowOverlap="1" wp14:anchorId="0C751566" wp14:editId="207109D2">
                <wp:simplePos x="0" y="0"/>
                <wp:positionH relativeFrom="column">
                  <wp:posOffset>980440</wp:posOffset>
                </wp:positionH>
                <wp:positionV relativeFrom="paragraph">
                  <wp:posOffset>109220</wp:posOffset>
                </wp:positionV>
                <wp:extent cx="2051050" cy="509905"/>
                <wp:effectExtent l="57150" t="19050" r="44450" b="80645"/>
                <wp:wrapNone/>
                <wp:docPr id="610" name="Group 6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1050" cy="509905"/>
                          <a:chOff x="0" y="0"/>
                          <a:chExt cx="2051469" cy="510492"/>
                        </a:xfrm>
                      </wpg:grpSpPr>
                      <wpg:grpSp>
                        <wpg:cNvPr id="438" name="Group 438"/>
                        <wpg:cNvGrpSpPr/>
                        <wpg:grpSpPr>
                          <a:xfrm>
                            <a:off x="0" y="43132"/>
                            <a:ext cx="538480" cy="467360"/>
                            <a:chOff x="0" y="0"/>
                            <a:chExt cx="538480" cy="46736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435" name="Straight Connector 435"/>
                          <wps:cNvCnPr/>
                          <wps:spPr>
                            <a:xfrm>
                              <a:off x="193040" y="0"/>
                              <a:ext cx="0" cy="4673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6" name="Straight Connector 436"/>
                          <wps:cNvCnPr/>
                          <wps:spPr>
                            <a:xfrm>
                              <a:off x="345440" y="0"/>
                              <a:ext cx="0" cy="4673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7" name="Freeform 437"/>
                          <wps:cNvSpPr/>
                          <wps:spPr>
                            <a:xfrm>
                              <a:off x="0" y="90805"/>
                              <a:ext cx="538480" cy="203534"/>
                            </a:xfrm>
                            <a:custGeom>
                              <a:avLst/>
                              <a:gdLst>
                                <a:gd name="connsiteX0" fmla="*/ 0 w 538480"/>
                                <a:gd name="connsiteY0" fmla="*/ 142499 h 203534"/>
                                <a:gd name="connsiteX1" fmla="*/ 50800 w 538480"/>
                                <a:gd name="connsiteY1" fmla="*/ 51059 h 203534"/>
                                <a:gd name="connsiteX2" fmla="*/ 132080 w 538480"/>
                                <a:gd name="connsiteY2" fmla="*/ 259 h 203534"/>
                                <a:gd name="connsiteX3" fmla="*/ 233680 w 538480"/>
                                <a:gd name="connsiteY3" fmla="*/ 71379 h 203534"/>
                                <a:gd name="connsiteX4" fmla="*/ 294640 w 538480"/>
                                <a:gd name="connsiteY4" fmla="*/ 142499 h 203534"/>
                                <a:gd name="connsiteX5" fmla="*/ 375920 w 538480"/>
                                <a:gd name="connsiteY5" fmla="*/ 203459 h 203534"/>
                                <a:gd name="connsiteX6" fmla="*/ 477520 w 538480"/>
                                <a:gd name="connsiteY6" fmla="*/ 152659 h 203534"/>
                                <a:gd name="connsiteX7" fmla="*/ 538480 w 538480"/>
                                <a:gd name="connsiteY7" fmla="*/ 51059 h 20353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538480" h="203534">
                                  <a:moveTo>
                                    <a:pt x="0" y="142499"/>
                                  </a:moveTo>
                                  <a:cubicBezTo>
                                    <a:pt x="14393" y="108632"/>
                                    <a:pt x="28787" y="74766"/>
                                    <a:pt x="50800" y="51059"/>
                                  </a:cubicBezTo>
                                  <a:cubicBezTo>
                                    <a:pt x="72813" y="27352"/>
                                    <a:pt x="101600" y="-3128"/>
                                    <a:pt x="132080" y="259"/>
                                  </a:cubicBezTo>
                                  <a:cubicBezTo>
                                    <a:pt x="162560" y="3646"/>
                                    <a:pt x="206587" y="47672"/>
                                    <a:pt x="233680" y="71379"/>
                                  </a:cubicBezTo>
                                  <a:cubicBezTo>
                                    <a:pt x="260773" y="95086"/>
                                    <a:pt x="270933" y="120486"/>
                                    <a:pt x="294640" y="142499"/>
                                  </a:cubicBezTo>
                                  <a:cubicBezTo>
                                    <a:pt x="318347" y="164512"/>
                                    <a:pt x="345440" y="201766"/>
                                    <a:pt x="375920" y="203459"/>
                                  </a:cubicBezTo>
                                  <a:cubicBezTo>
                                    <a:pt x="406400" y="205152"/>
                                    <a:pt x="450427" y="178059"/>
                                    <a:pt x="477520" y="152659"/>
                                  </a:cubicBezTo>
                                  <a:cubicBezTo>
                                    <a:pt x="504613" y="127259"/>
                                    <a:pt x="523240" y="67992"/>
                                    <a:pt x="538480" y="51059"/>
                                  </a:cubicBezTo>
                                </a:path>
                              </a:pathLst>
                            </a:cu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7" name="Equal 67"/>
                        <wps:cNvSpPr/>
                        <wps:spPr>
                          <a:xfrm>
                            <a:off x="715992" y="138023"/>
                            <a:ext cx="234315" cy="196850"/>
                          </a:xfrm>
                          <a:prstGeom prst="mathEqual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Straight Connector 71"/>
                        <wps:cNvCnPr/>
                        <wps:spPr>
                          <a:xfrm>
                            <a:off x="1112807" y="0"/>
                            <a:ext cx="0" cy="4673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2" name="Straight Connector 372"/>
                        <wps:cNvCnPr/>
                        <wps:spPr>
                          <a:xfrm>
                            <a:off x="1259457" y="0"/>
                            <a:ext cx="0" cy="4673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3" name="Straight Connector 373"/>
                        <wps:cNvCnPr/>
                        <wps:spPr>
                          <a:xfrm>
                            <a:off x="1794294" y="0"/>
                            <a:ext cx="257175" cy="41973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5" name="Straight Connector 605"/>
                        <wps:cNvCnPr/>
                        <wps:spPr>
                          <a:xfrm flipH="1">
                            <a:off x="1777041" y="25879"/>
                            <a:ext cx="271145" cy="3937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6" name="Plus 606"/>
                        <wps:cNvSpPr/>
                        <wps:spPr>
                          <a:xfrm>
                            <a:off x="1354347" y="86264"/>
                            <a:ext cx="304165" cy="304800"/>
                          </a:xfrm>
                          <a:prstGeom prst="mathPlus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10" o:spid="_x0000_s1026" style="position:absolute;margin-left:77.2pt;margin-top:8.6pt;width:161.5pt;height:40.15pt;z-index:251943936" coordsize="2051469,51049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">
                <v:group id="Group 438" o:spid="_x0000_s1027" style="position:absolute;top:43132;width:538480;height:467360" coordsize="538480,467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FrD/Y8IAAADcAAAADwAA&#10;AAAAAAAAAAAAAACpAgAAZHJzL2Rvd25yZXYueG1sUEsFBgAAAAAEAAQA+gAAAJgDAAAAAA==&#10;">
                  <v:line id="Straight Connector 435" o:spid="_x0000_s1028" style="position:absolute;visibility:visible;mso-wrap-style:square" from="193040,0" to="193040,4673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gPyccMAAADcAAAADwAAAGRycy9kb3ducmV2LnhtbESPT2sCMRTE74LfITzBm2bVWuzWKCIU&#10;elrwH14fyetm6eZl3aS67ac3gtDjMDO/YZbrztXiSm2oPCuYjDMQxNqbiksFx8PHaAEiRGSDtWdS&#10;8EsB1qt+b4m58Tfe0XUfS5EgHHJUYGNscimDtuQwjH1DnLwv3zqMSbalNC3eEtzVcpplr9JhxWnB&#10;YkNbS/p7/+MU6OO5PF02XOwObyf9h4UpnDVKDQfd5h1EpC7+h5/tT6PgZTaH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YD8nH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436" o:spid="_x0000_s1029" style="position:absolute;visibility:visible;mso-wrap-style:square" from="345440,0" to="345440,4673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tFsBsMAAADcAAAADwAAAGRycy9kb3ducmV2LnhtbESPT2sCMRTE74LfITzBm2Zti9TVKFIo&#10;9LTgP3p9JM/N4uZl3aS6+ulNQfA4zMxvmMWqc7W4UBsqzwom4wwEsfam4lLBfvc9+gQRIrLB2jMp&#10;uFGA1bLfW2Bu/JU3dNnGUiQIhxwV2BibXMqgLTkMY98QJ+/oW4cxybaUpsVrgrtavmXZVDqsOC1Y&#10;bOjLkj5t/5wCvf8tD+c1F5vd7KDvWJjCWaPUcNCt5yAidfEVfrZ/jIKP9yn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bRbAb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shape id="Freeform 437" o:spid="_x0000_s1030" style="position:absolute;top:90805;width:538480;height:203534;visibility:visible;mso-wrap-style:square;v-text-anchor:middle" coordsize="538480,20353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PtyAQwwAA&#10;ANwAAAAPAAAAZHJzL2Rvd25yZXYueG1sRI9BawIxFITvhf6H8ApeSs3WVi2rUYogePBS9dDjc/O6&#10;Wdy8LEl04783BcHjMDPfMPNlsq24kA+NYwXvwwIEceV0w7WCw3799gUiRGSNrWNScKUAy8Xz0xxL&#10;7Xr+ocsu1iJDOJSowMTYlVKGypDFMHQdcfb+nLcYs/S11B77DLetHBXFRFpsOC8Y7GhlqDrtzlaB&#10;JR2T6XnL52tVv07Scfy79UoNXtL3DESkFB/he3ujFXx+TOH/TD4CcnE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PtyAQwwAAANwAAAAPAAAAAAAAAAAAAAAAAJcCAABkcnMvZG93&#10;bnJldi54bWxQSwUGAAAAAAQABAD1AAAAhwMAAAAA&#10;" path="m0,142499c14393,108632,28787,74766,50800,51059,72813,27352,101600,-3128,132080,259,162560,3646,206587,47672,233680,71379,260773,95086,270933,120486,294640,142499,318347,164512,345440,201766,375920,203459,406400,205152,450427,178059,477520,152659,504613,127259,523240,67992,538480,51059e" filled="f" strokecolor="#4f81bd [3204]" strokeweight="2pt">
                    <v:shadow on="t" opacity="24903f" mv:blur="40000f" origin=",.5" offset="0,20000emu"/>
                    <v:path arrowok="t" o:connecttype="custom" o:connectlocs="0,142499;50800,51059;132080,259;233680,71379;294640,142499;375920,203459;477520,152659;538480,51059" o:connectangles="0,0,0,0,0,0,0,0"/>
                  </v:shape>
                </v:group>
                <v:shape id="Equal 67" o:spid="_x0000_s1031" style="position:absolute;left:715992;top:138023;width:234315;height:196850;visibility:visible;mso-wrap-style:square;v-text-anchor:middle" coordsize="234315,19685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Ii/gxgAA&#10;ANsAAAAPAAAAZHJzL2Rvd25yZXYueG1sRI9BawIxFITvBf9DeIIXqdn2YGVrFLW1yB7EbkvPr5vX&#10;3eDmZUmibv31TaHQ4zAz3zDzZW9bcSYfjGMFd5MMBHHltOFawfvb9nYGIkRkja1jUvBNAZaLwc0c&#10;c+0u/ErnMtYiQTjkqKCJsculDFVDFsPEdcTJ+3LeYkzS11J7vCS4beV9lk2lRcNpocGONg1Vx/Jk&#10;FWyL9Xj/rK+F+SwO3ctHVvqnsVFqNOxXjyAi9fE//NfeaQXTB/j9kn6AXPw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vIi/gxgAAANsAAAAPAAAAAAAAAAAAAAAAAJcCAABkcnMv&#10;ZG93bnJldi54bWxQSwUGAAAAAAQABAD1AAAAigMAAAAA&#10;" path="m31058,40551l203257,40551,203257,86850,31058,86850,31058,40551xm31058,110000l203257,110000,203257,156299,31058,156299,31058,110000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31058,40551;203257,40551;203257,86850;31058,86850;31058,40551;31058,110000;203257,110000;203257,156299;31058,156299;31058,110000" o:connectangles="0,0,0,0,0,0,0,0,0,0"/>
                </v:shape>
                <v:line id="Straight Connector 71" o:spid="_x0000_s1032" style="position:absolute;visibility:visible;mso-wrap-style:square" from="1112807,0" to="1112807,4673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VNMUMMAAADbAAAADwAAAGRycy9kb3ducmV2LnhtbESPwWrDMBBE74X+g9hCb7WcHtrGiRJC&#10;oJCTIXZMrou0tUytlWMpiZOvrwqFHoeZecMs15PrxYXG0HlWMMtyEMTam45bBYf68+UDRIjIBnvP&#10;pOBGAdarx4clFsZfeU+XKrYiQTgUqMDGOBRSBm3JYcj8QJy8Lz86jEmOrTQjXhPc9fI1z9+kw47T&#10;gsWBtpb0d3V2CvTh2DanDZf7et7oO5amdNYo9fw0bRYgIk3xP/zX3hkF7zP4/ZJ+gFz9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FTTFDDAAAA2w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372" o:spid="_x0000_s1033" style="position:absolute;visibility:visible;mso-wrap-style:square" from="1259457,0" to="1259457,4673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yoeoMQAAADcAAAADwAAAGRycy9kb3ducmV2LnhtbESPzWrDMBCE74G+g9hCboncBJLUtRxC&#10;odCTIX/kukhby9RauZaauH36KBDIcZiZb5hiPbhWnKkPjWcFL9MMBLH2puFawWH/MVmBCBHZYOuZ&#10;FPxRgHX5NCowN/7CWzrvYi0ShEOOCmyMXS5l0JYchqnviJP35XuHMcm+lqbHS4K7Vs6ybCEdNpwW&#10;LHb0bkl/736dAn041cefDVfb/etR/2NlKmeNUuPnYfMGItIQH+F7+9MomC9n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vKh6g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373" o:spid="_x0000_s1034" style="position:absolute;visibility:visible;mso-wrap-style:square" from="1794294,0" to="2051469,4197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Ga7O8MAAADcAAAADwAAAGRycy9kb3ducmV2LnhtbESPT2sCMRTE74LfITzBm2atUNutUaQg&#10;eFrwH70+ktfN0s3Luom6+ukbQfA4zMxvmPmyc7W4UBsqzwom4wwEsfam4lLBYb8efYAIEdlg7ZkU&#10;3CjActHvzTE3/spbuuxiKRKEQ44KbIxNLmXQlhyGsW+Ik/frW4cxybaUpsVrgrtavmXZu3RYcVqw&#10;2NC3Jf23OzsF+vBTHk8rLrb7z6O+Y2EKZ41Sw0G3+gIRqYuv8LO9MQqmsyk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Bmuzv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605" o:spid="_x0000_s1035" style="position:absolute;flip:x;visibility:visible;mso-wrap-style:square" from="1777041,25879" to="2048186,41957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LfkbsYAAADcAAAADwAAAGRycy9kb3ducmV2LnhtbESPzW7CMBCE75V4B2uRuBWHnyJIMQhR&#10;teLQHgh9gJW9jaPG6yh2k7RPj5GQehzNzDea7X5wteioDZVnBbNpBoJYe1NxqeDz8vq4BhEissHa&#10;Myn4pQD73ehhi7nxPZ+pK2IpEoRDjgpsjE0uZdCWHIapb4iT9+VbhzHJtpSmxT7BXS3nWbaSDitO&#10;CxYbOlrS38WPU7B47/Rs09iq15vz8W1Z/J0+3ItSk/FweAYRaYj/4Xv7ZBSssie4nUlHQO6u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MC35G7GAAAA3AAAAA8AAAAAAAAA&#10;AAAAAAAAoQIAAGRycy9kb3ducmV2LnhtbFBLBQYAAAAABAAEAPkAAACUAwAAAAA=&#10;" strokecolor="#4f81bd [3204]" strokeweight="2pt">
                  <v:shadow on="t" opacity="24903f" mv:blur="40000f" origin=",.5" offset="0,20000emu"/>
                </v:line>
                <v:shape id="Plus 606" o:spid="_x0000_s1036" style="position:absolute;left:1354347;top:86264;width:304165;height:304800;visibility:visible;mso-wrap-style:square;v-text-anchor:middle" coordsize="304165,3048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IrtuxgAA&#10;ANwAAAAPAAAAZHJzL2Rvd25yZXYueG1sRI9Pa8JAFMTvhX6H5RV6Ed21h1Siq/RfxEAvVfH8yD6T&#10;0OzbNLtN4rd3hUKPw8z8hlltRtuInjpfO9YwnykQxIUzNZcajodsugDhA7LBxjFpuJCHzfr+boWp&#10;cQN/Ub8PpYgQ9ilqqEJoUyl9UZFFP3MtcfTOrrMYouxKaTocItw28kmpRFqsOS5U2NJbRcX3/tdq&#10;6LfZ52TXquz5NJznr5OPPP95z7V+fBhfliACjeE//NfeGQ2JSuB2Jh4Bub4C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JIrtuxgAAANwAAAAPAAAAAAAAAAAAAAAAAJcCAABkcnMv&#10;ZG93bnJldi54bWxQSwUGAAAAAAQABAD1AAAAigMAAAAA&#10;" path="m40317,116630l116313,116630,116313,40401,187852,40401,187852,116630,263848,116630,263848,188170,187852,188170,187852,264399,116313,264399,116313,188170,40317,188170,40317,116630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40317,116630;116313,116630;116313,40401;187852,40401;187852,116630;263848,116630;263848,188170;187852,188170;187852,264399;116313,264399;116313,188170;40317,188170;40317,116630" o:connectangles="0,0,0,0,0,0,0,0,0,0,0,0,0"/>
                </v:shape>
              </v:group>
            </w:pict>
          </mc:Fallback>
        </mc:AlternateContent>
      </w:r>
    </w:p>
    <w:p w14:paraId="0090782D" w14:textId="77777777" w:rsidR="009A5185" w:rsidRDefault="009A5185" w:rsidP="00653037">
      <w:pPr>
        <w:ind w:left="360"/>
      </w:pPr>
    </w:p>
    <w:p w14:paraId="415EF764" w14:textId="77777777" w:rsidR="009A5185" w:rsidRDefault="009A5185" w:rsidP="00653037">
      <w:pPr>
        <w:ind w:left="360"/>
      </w:pPr>
    </w:p>
    <w:p w14:paraId="31458D76" w14:textId="77777777" w:rsidR="009A5185" w:rsidRDefault="009A5185" w:rsidP="00653037">
      <w:pPr>
        <w:ind w:left="360"/>
      </w:pPr>
    </w:p>
    <w:p w14:paraId="4F4C3BA6" w14:textId="52772150" w:rsidR="00B32BE7" w:rsidRDefault="00B32BE7" w:rsidP="00294554">
      <w:pPr>
        <w:spacing w:line="600" w:lineRule="auto"/>
        <w:rPr>
          <w:color w:val="008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004352" behindDoc="0" locked="0" layoutInCell="1" allowOverlap="1" wp14:anchorId="7200FE33" wp14:editId="2B92872C">
                <wp:simplePos x="0" y="0"/>
                <wp:positionH relativeFrom="column">
                  <wp:posOffset>756920</wp:posOffset>
                </wp:positionH>
                <wp:positionV relativeFrom="paragraph">
                  <wp:posOffset>257175</wp:posOffset>
                </wp:positionV>
                <wp:extent cx="4090670" cy="561340"/>
                <wp:effectExtent l="50800" t="25400" r="49530" b="99060"/>
                <wp:wrapNone/>
                <wp:docPr id="49" name="Group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90670" cy="561340"/>
                          <a:chOff x="0" y="0"/>
                          <a:chExt cx="4090670" cy="56134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470" name="Group 470"/>
                        <wpg:cNvGrpSpPr/>
                        <wpg:grpSpPr>
                          <a:xfrm>
                            <a:off x="0" y="0"/>
                            <a:ext cx="599440" cy="561340"/>
                            <a:chOff x="0" y="0"/>
                            <a:chExt cx="599440" cy="56134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450" name="Straight Connector 450"/>
                          <wps:cNvCnPr/>
                          <wps:spPr>
                            <a:xfrm>
                              <a:off x="193040" y="93980"/>
                              <a:ext cx="0" cy="4673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2" name="Straight Connector 462"/>
                          <wps:cNvCnPr/>
                          <wps:spPr>
                            <a:xfrm>
                              <a:off x="375920" y="93980"/>
                              <a:ext cx="0" cy="4673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7" name="Straight Connector 467"/>
                          <wps:cNvCnPr/>
                          <wps:spPr>
                            <a:xfrm>
                              <a:off x="0" y="307340"/>
                              <a:ext cx="59944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8" name="Rectangle 468"/>
                          <wps:cNvSpPr/>
                          <wps:spPr>
                            <a:xfrm>
                              <a:off x="149860" y="0"/>
                              <a:ext cx="91440" cy="9144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9" name="Rectangle 469"/>
                          <wps:cNvSpPr/>
                          <wps:spPr>
                            <a:xfrm>
                              <a:off x="332740" y="0"/>
                              <a:ext cx="91440" cy="91440"/>
                            </a:xfrm>
                            <a:prstGeom prst="rect">
                              <a:avLst/>
                            </a:prstGeom>
                            <a:solidFill>
                              <a:schemeClr val="tx2"/>
                            </a:soli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73" name="Minus 473"/>
                        <wps:cNvSpPr/>
                        <wps:spPr>
                          <a:xfrm>
                            <a:off x="3114040" y="140335"/>
                            <a:ext cx="335280" cy="254000"/>
                          </a:xfrm>
                          <a:prstGeom prst="mathMinus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78" name="Group 478"/>
                        <wpg:cNvGrpSpPr/>
                        <wpg:grpSpPr>
                          <a:xfrm>
                            <a:off x="2752090" y="8890"/>
                            <a:ext cx="274320" cy="552450"/>
                            <a:chOff x="172720" y="0"/>
                            <a:chExt cx="274320" cy="5524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471" name="Straight Connector 471"/>
                          <wps:cNvCnPr/>
                          <wps:spPr>
                            <a:xfrm>
                              <a:off x="219710" y="85090"/>
                              <a:ext cx="0" cy="4673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2" name="Straight Connector 472"/>
                          <wps:cNvCnPr/>
                          <wps:spPr>
                            <a:xfrm>
                              <a:off x="402590" y="85090"/>
                              <a:ext cx="0" cy="4673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6" name="Rectangle 476"/>
                          <wps:cNvSpPr/>
                          <wps:spPr>
                            <a:xfrm>
                              <a:off x="172720" y="0"/>
                              <a:ext cx="91440" cy="9144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7" name="Rectangle 477"/>
                          <wps:cNvSpPr/>
                          <wps:spPr>
                            <a:xfrm>
                              <a:off x="355600" y="0"/>
                              <a:ext cx="91440" cy="91440"/>
                            </a:xfrm>
                            <a:prstGeom prst="rect">
                              <a:avLst/>
                            </a:prstGeom>
                            <a:solidFill>
                              <a:schemeClr val="tx2"/>
                            </a:soli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73" name="Group 273"/>
                        <wpg:cNvGrpSpPr/>
                        <wpg:grpSpPr>
                          <a:xfrm>
                            <a:off x="3552190" y="65405"/>
                            <a:ext cx="538480" cy="495935"/>
                            <a:chOff x="172720" y="0"/>
                            <a:chExt cx="538480" cy="49593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474" name="Straight Connector 474"/>
                          <wps:cNvCnPr/>
                          <wps:spPr>
                            <a:xfrm>
                              <a:off x="211455" y="89535"/>
                              <a:ext cx="459740" cy="4064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5" name="Straight Connector 475"/>
                          <wps:cNvCnPr/>
                          <wps:spPr>
                            <a:xfrm flipH="1">
                              <a:off x="204470" y="94615"/>
                              <a:ext cx="469900" cy="40132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9" name="Rectangle 479"/>
                          <wps:cNvSpPr/>
                          <wps:spPr>
                            <a:xfrm>
                              <a:off x="172720" y="0"/>
                              <a:ext cx="91440" cy="9144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3" name="Rectangle 263"/>
                          <wps:cNvSpPr/>
                          <wps:spPr>
                            <a:xfrm>
                              <a:off x="619760" y="10160"/>
                              <a:ext cx="91440" cy="91440"/>
                            </a:xfrm>
                            <a:prstGeom prst="rect">
                              <a:avLst/>
                            </a:prstGeom>
                            <a:solidFill>
                              <a:schemeClr val="tx2"/>
                            </a:soli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9" o:spid="_x0000_s1026" style="position:absolute;margin-left:59.6pt;margin-top:20.25pt;width:322.1pt;height:44.2pt;z-index:252004352;mso-width-relative:margin;mso-height-relative:margin" coordsize="4090670,56134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">
                <v:group id="Group 470" o:spid="_x0000_s1027" style="position:absolute;width:599440;height:561340" coordsize="599440,5613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fqxKpcIAAADcAAAADwAA&#10;AAAAAAAAAAAAAACpAgAAZHJzL2Rvd25yZXYueG1sUEsFBgAAAAAEAAQA+gAAAJgDAAAAAA==&#10;">
                  <v:line id="Straight Connector 450" o:spid="_x0000_s1028" style="position:absolute;visibility:visible;mso-wrap-style:square" from="193040,93980" to="193040,5613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6u0ScEAAADcAAAADwAAAGRycy9kb3ducmV2LnhtbERPyWrDMBC9B/oPYgq5JXJDWho3SjCB&#10;Qk4GZ6HXQZpYptbItVTb6ddXh0KPj7dv95NrxUB9aDwreFpmIIi1Nw3XCi7n98UriBCRDbaeScGd&#10;Aux3D7Mt5saPXNFwirVIIRxyVGBj7HIpg7bkMCx9R5y4m+8dxgT7WpoexxTuWrnKshfpsOHUYLGj&#10;gyX9efp2CvTlo75+FVxW581V/2BpSmeNUvPHqXgDEWmK/+I/99EoWD+n+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7q7RJ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462" o:spid="_x0000_s1029" style="position:absolute;visibility:visible;mso-wrap-style:square" from="375920,93980" to="375920,5613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llFGMIAAADcAAAADwAAAGRycy9kb3ducmV2LnhtbESPT4vCMBTE78J+h/AWvGmqiGjXKLIg&#10;eCr4D6+P5G1TbF66TdTqpzcLCx6HmfkNs1h1rhY3akPlWcFomIEg1t5UXCo4HjaDGYgQkQ3WnknB&#10;gwKslh+9BebG33lHt30sRYJwyFGBjbHJpQzaksMw9A1x8n586zAm2ZbStHhPcFfLcZZNpcOK04LF&#10;hr4t6cv+6hTo47k8/a652B3mJ/3EwhTOGqX6n936C0SkLr7D/+2tUTCZjuH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allFG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467" o:spid="_x0000_s1030" style="position:absolute;visibility:visible;mso-wrap-style:square" from="0,307340" to="599440,3073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i7mgMQAAADcAAAADwAAAGRycy9kb3ducmV2LnhtbESPQWvCQBSE74X+h+UVvNVNpdgasxER&#10;Cj0F1Eivj91nNph9m2a3Gv31bqHQ4zAz3zDFanSdONMQWs8KXqYZCGLtTcuNgnr/8fwOIkRkg51n&#10;UnClAKvy8aHA3PgLb+m8i41IEA45KrAx9rmUQVtyGKa+J07e0Q8OY5JDI82AlwR3nZxl2Vw6bDkt&#10;WOxpY0mfdj9Oga6/msP3mqvtfnHQN6xM5axRavI0rpcgIo3xP/zX/jQKXudv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6LuaA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rect id="Rectangle 468" o:spid="_x0000_s1031" style="position:absolute;left:149860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/Qxk6wQAA&#10;ANwAAAAPAAAAZHJzL2Rvd25yZXYueG1sRE9Na8JAEL0X+h+WKXiRulsRkZiNlBZBSj1UpXgcsmMS&#10;zM6G7Kjpv+8eBI+P952vBt+qK/WxCWzhbWJAEZfBNVxZOOzXrwtQUZAdtoHJwh9FWBXPTzlmLtz4&#10;h647qVQK4ZihhVqky7SOZU0e4yR0xIk7hd6jJNhX2vV4S+G+1VNj5tpjw6mhxo4+airPu4u3IGsU&#10;XlycCV/f2yOOze/400+tHb0M70tQQoM8xHf3xlmYzdPadCYdAV38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/0MZOsEAAADcAAAADwAAAAAAAAAAAAAAAACXAgAAZHJzL2Rvd25y&#10;ZXYueG1sUEsFBgAAAAAEAAQA9QAAAIUDAAAAAA==&#10;" filled="f" strokecolor="#4579b8 [3044]">
                    <v:shadow on="t" opacity="22937f" mv:blur="40000f" origin=",.5" offset="0,23000emu"/>
                  </v:rect>
                  <v:rect id="Rectangle 469" o:spid="_x0000_s1032" style="position:absolute;left:332740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ggUrxAAA&#10;ANwAAAAPAAAAZHJzL2Rvd25yZXYueG1sRI9Pi8IwFMTvwn6H8Ba8aaqIq12jyLIFj1r/oLdn87Yt&#10;Ni+liVq/vVkQPA4z8xtmtmhNJW7UuNKygkE/AkGcWV1yrmC3TXoTEM4ja6wsk4IHOVjMPzozjLW9&#10;84Zuqc9FgLCLUUHhfR1L6bKCDLq+rYmD92cbgz7IJpe6wXuAm0oOo2gsDZYcFgqs6aeg7JJejYIk&#10;v34No9P5sk4G9TLdP6w9/B6V6n62y28Qnlr/Dr/aK61gNJ7C/5lwBOT8C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5oIFK8QAAADcAAAADwAAAAAAAAAAAAAAAACXAgAAZHJzL2Rv&#10;d25yZXYueG1sUEsFBgAAAAAEAAQA9QAAAIgDAAAAAA==&#10;" fillcolor="#1f497d [3215]" strokecolor="#4579b8 [3044]">
                    <v:shadow on="t" opacity="22937f" mv:blur="40000f" origin=",.5" offset="0,23000emu"/>
                  </v:rect>
                </v:group>
                <v:shape id="Minus 473" o:spid="_x0000_s1033" style="position:absolute;left:3114040;top:140335;width:335280;height:254000;visibility:visible;mso-wrap-style:square;v-text-anchor:middle" coordsize="335280,2540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BFTnPwwAA&#10;ANwAAAAPAAAAZHJzL2Rvd25yZXYueG1sRI/NasMwEITvhb6D2EJvjZwmRMGNEtqSQK5xfs6LtbVN&#10;rJWR5MR++6pQyHGYmW+Y1WawrbiRD41jDdNJBoK4dKbhSsPpuHtbgggR2WDrmDSMFGCzfn5aYW7c&#10;nQ90K2IlEoRDjhrqGLtcylDWZDFMXEecvB/nLcYkfSWNx3uC21a+Z9lCWmw4LdTY0XdN5bXorYat&#10;+ir6eLHjYucK1Z9GdT4qr/Xry/D5ASLSEB/h//beaJirGfydSUdArn8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BFTnPwwAAANwAAAAPAAAAAAAAAAAAAAAAAJcCAABkcnMvZG93&#10;bnJldi54bWxQSwUGAAAAAAQABAD1AAAAhwMAAAAA&#10;" path="m44441,97130l290839,97130,290839,156870,44441,156870,44441,97130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44441,97130;290839,97130;290839,156870;44441,156870;44441,97130" o:connectangles="0,0,0,0,0"/>
                </v:shape>
                <v:group id="Group 478" o:spid="_x0000_s1034" style="position:absolute;left:2752090;top:8890;width:274320;height:552450" coordorigin="172720" coordsize="274320,5524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gNpGo8IAAADcAAAADwAA&#10;AAAAAAAAAAAAAACpAgAAZHJzL2Rvd25yZXYueG1sUEsFBgAAAAAEAAQA+gAAAJgDAAAAAA==&#10;">
                  <v:line id="Straight Connector 471" o:spid="_x0000_s1035" style="position:absolute;visibility:visible;mso-wrap-style:square" from="219710,85090" to="219710,5524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1JNssMAAADcAAAADwAAAGRycy9kb3ducmV2LnhtbESPT2sCMRTE74LfITzBm2Yt0upqFBEK&#10;PS34D6+P5LlZ3Lysm1RXP31TKPQ4zMxvmOW6c7W4Uxsqzwom4wwEsfam4lLB8fA5moEIEdlg7ZkU&#10;PCnAetXvLTE3/sE7uu9jKRKEQ44KbIxNLmXQlhyGsW+Ik3fxrcOYZFtK0+IjwV0t37LsXTqsOC1Y&#10;bGhrSV/3306BPp7L023Dxe4wP+kXFqZw1ig1HHSbBYhIXfwP/7W/jILpxwR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9STbL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472" o:spid="_x0000_s1036" style="position:absolute;visibility:visible;mso-wrap-style:square" from="402590,85090" to="402590,5524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4DTxcQAAADcAAAADwAAAGRycy9kb3ducmV2LnhtbESPzWrDMBCE74G+g9hCboncEJLUtRxC&#10;odCTIX/kukhby9RauZaauH36KBDIcZiZb5hiPbhWnKkPjWcFL9MMBLH2puFawWH/MVmBCBHZYOuZ&#10;FPxRgHX5NCowN/7CWzrvYi0ShEOOCmyMXS5l0JYchqnviJP35XuHMcm+lqbHS4K7Vs6ybCEdNpwW&#10;LHb0bkl/736dAn041cefDVfb/etR/2NlKmeNUuPnYfMGItIQH+F7+9MomC9n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vgNPF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rect id="Rectangle 476" o:spid="_x0000_s1037" style="position:absolute;left:172720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Sb4OxAAA&#10;ANwAAAAPAAAAZHJzL2Rvd25yZXYueG1sRI9BawIxFITvBf9DeEIvoklFVFajlBahiD1oi3h8bF53&#10;l25els1T139vhEKPw8x8wyzXna/VhdpYBbbwMjKgiPPgKi4sfH9thnNQUZAd1oHJwo0irFe9pyVm&#10;Llx5T5eDFCpBOGZooRRpMq1jXpLHOAoNcfJ+QutRkmwL7Vq8Jriv9diYqfZYcVoosaG3kvLfw9lb&#10;kA0Kz8/OhO3u84QDcxy8+7G1z/3udQFKqJP/8F/7w1mYzKbwOJOOgF7d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Em+DsQAAADcAAAADwAAAAAAAAAAAAAAAACXAgAAZHJzL2Rv&#10;d25yZXYueG1sUEsFBgAAAAAEAAQA9QAAAIgDAAAAAA==&#10;" filled="f" strokecolor="#4579b8 [3044]">
                    <v:shadow on="t" opacity="22937f" mv:blur="40000f" origin=",.5" offset="0,23000emu"/>
                  </v:rect>
                  <v:rect id="Rectangle 477" o:spid="_x0000_s1038" style="position:absolute;left:355600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9iKIfxQAA&#10;ANwAAAAPAAAAZHJzL2Rvd25yZXYueG1sRI9Ba8JAFITvBf/D8oTemo1SGolZRaSBHtu0lfb2zD6T&#10;YPZtyG5i/PddQehxmJlvmGw7mVaM1LvGsoJFFIMgLq1uuFLw9Zk/rUA4j6yxtUwKruRgu5k9ZJhq&#10;e+EPGgtfiQBhl6KC2vsuldKVNRl0ke2Ig3eyvUEfZF9J3eMlwE0rl3H8Ig02HBZq7GhfU3kuBqMg&#10;r4ZkGf8ez+/5otsV31drD68/Sj3Op90ahKfJ/4fv7Tet4DlJ4HYmHAG5+Q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2Ioh/FAAAA3AAAAA8AAAAAAAAAAAAAAAAAlwIAAGRycy9k&#10;b3ducmV2LnhtbFBLBQYAAAAABAAEAPUAAACJAwAAAAA=&#10;" fillcolor="#1f497d [3215]" strokecolor="#4579b8 [3044]">
                    <v:shadow on="t" opacity="22937f" mv:blur="40000f" origin=",.5" offset="0,23000emu"/>
                  </v:rect>
                </v:group>
                <v:group id="Group 273" o:spid="_x0000_s1039" style="position:absolute;left:3552190;top:65405;width:538480;height:495935" coordorigin="172720" coordsize="538480,49593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Dg1FirGAAAA3AAA&#10;AA8AAAAAAAAAAAAAAAAAqQIAAGRycy9kb3ducmV2LnhtbFBLBQYAAAAABAAEAPoAAACcAwAAAAA=&#10;">
                  <v:line id="Straight Connector 474" o:spid="_x0000_s1040" style="position:absolute;visibility:visible;mso-wrap-style:square" from="211455,89535" to="671195,4959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yXuKsMAAADcAAAADwAAAGRycy9kb3ducmV2LnhtbESPT2sCMRTE74LfITzBm2YtUtutUaQg&#10;eFrwH70+ktfN0s3Luom6+ukbQfA4zMxvmPmyc7W4UBsqzwom4wwEsfam4lLBYb8efYAIEdlg7ZkU&#10;3CjActHvzTE3/spbuuxiKRKEQ44KbIxNLmXQlhyGsW+Ik/frW4cxybaUpsVrgrtavmXZu3RYcVqw&#10;2NC3Jf23OzsF+vBTHk8rLrb7z6O+Y2EKZ41Sw0G3+gIRqYuv8LO9MQqmsyk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8l7ir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475" o:spid="_x0000_s1041" style="position:absolute;flip:x;visibility:visible;mso-wrap-style:square" from="204470,94615" to="674370,4959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XX58sYAAADcAAAADwAAAGRycy9kb3ducmV2LnhtbESPwW7CMBBE75X6D9ZW4lYcCqWQYhCi&#10;KuIAB1I+YGVv46jxOopNkvbrcaVKPY5m5o1mtRlcLTpqQ+VZwWScgSDW3lRcKrh8vD8uQISIbLD2&#10;TAq+KcBmfX+3wtz4ns/UFbEUCcIhRwU2xiaXMmhLDsPYN8TJ+/Stw5hkW0rTYp/grpZPWTaXDitO&#10;CxYb2lnSX8XVKZgeOz1ZNrbq9fK828+Kn8PJvSk1ehi2ryAiDfE//Nc+GAWzl2f4PZOOgFzf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DV1+fLGAAAA3AAAAA8AAAAAAAAA&#10;AAAAAAAAoQIAAGRycy9kb3ducmV2LnhtbFBLBQYAAAAABAAEAPkAAACUAwAAAAA=&#10;" strokecolor="#4f81bd [3204]" strokeweight="2pt">
                    <v:shadow on="t" opacity="24903f" mv:blur="40000f" origin=",.5" offset="0,20000emu"/>
                  </v:line>
                  <v:rect id="Rectangle 479" o:spid="_x0000_s1042" style="position:absolute;left:172720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1ip8xQAA&#10;ANwAAAAPAAAAZHJzL2Rvd25yZXYueG1sRI/NagJBEITvgbzD0IFcRGciwZ/VUYIihJAcoiIem512&#10;d3GnZ9lpdfP2mYCQY1FVX1HzZedrdaU2VoEtvAwMKOI8uIoLC/vdpj8BFQXZYR2YLPxQhOXi8WGO&#10;mQs3/qbrVgqVIBwztFCKNJnWMS/JYxyEhjh5p9B6lCTbQrsWbwnuaz00ZqQ9VpwWSmxoVVJ+3l68&#10;Bdmg8OTiTPj4/Dpizxx6az+09vmpe5uBEurkP3xvvzsLr+Mp/J1JR0Avf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XWKnzFAAAA3AAAAA8AAAAAAAAAAAAAAAAAlwIAAGRycy9k&#10;b3ducmV2LnhtbFBLBQYAAAAABAAEAPUAAACJAwAAAAA=&#10;" filled="f" strokecolor="#4579b8 [3044]">
                    <v:shadow on="t" opacity="22937f" mv:blur="40000f" origin=",.5" offset="0,23000emu"/>
                  </v:rect>
                  <v:rect id="Rectangle 263" o:spid="_x0000_s1043" style="position:absolute;left:619760;top:10160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IfA5xAAA&#10;ANwAAAAPAAAAZHJzL2Rvd25yZXYueG1sRI9Bi8IwFITvC/6H8ARva2oFV6pRRCx41Lorens2z7bY&#10;vJQmav33mwVhj8PMfMPMl52pxYNaV1lWMBpGIIhzqysuFHwf0s8pCOeRNdaWScGLHCwXvY85Jto+&#10;eU+PzBciQNglqKD0vkmkdHlJBt3QNsTBu9rWoA+yLaRu8RngppZxFE2kwYrDQokNrUvKb9ndKEiL&#10;+1ccnS+3XTpqVtnPy9rj5qTUoN+tZiA8df4//G5vtYJ4Moa/M+EIyMU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SHwOcQAAADcAAAADwAAAAAAAAAAAAAAAACXAgAAZHJzL2Rv&#10;d25yZXYueG1sUEsFBgAAAAAEAAQA9QAAAIgDAAAAAA==&#10;" fillcolor="#1f497d [3215]" strokecolor="#4579b8 [3044]">
                    <v:shadow on="t" opacity="22937f" mv:blur="40000f" origin=",.5" offset="0,23000emu"/>
                  </v:rect>
                </v:group>
              </v:group>
            </w:pict>
          </mc:Fallback>
        </mc:AlternateContent>
      </w:r>
    </w:p>
    <w:p w14:paraId="6351EA51" w14:textId="26A8BE4A" w:rsidR="00DE4612" w:rsidRPr="00B32BE7" w:rsidRDefault="00B01967" w:rsidP="00B32BE7">
      <w:pPr>
        <w:spacing w:line="600" w:lineRule="auto"/>
        <w:rPr>
          <w:color w:val="008000"/>
        </w:rPr>
      </w:pPr>
      <w:r w:rsidRPr="00294554">
        <w:rPr>
          <w:color w:val="008000"/>
        </w:rPr>
        <w:t>Example.</w:t>
      </w:r>
      <w:r w:rsidR="004B2CED" w:rsidRPr="004B2CED">
        <w:rPr>
          <w:noProof/>
        </w:rPr>
        <w:t xml:space="preserve"> </w:t>
      </w:r>
      <w:r w:rsidR="00B32BE7">
        <w:rPr>
          <w:color w:val="008000"/>
        </w:rPr>
        <w:tab/>
      </w:r>
      <w:r w:rsidR="00B32BE7">
        <w:rPr>
          <w:color w:val="008000"/>
        </w:rPr>
        <w:tab/>
        <w:t xml:space="preserve"> </w:t>
      </w:r>
      <w:r w:rsidR="00B32BE7">
        <w:t xml:space="preserve"> </w:t>
      </w:r>
      <w:r w:rsidR="00447B25" w:rsidRPr="00610B19">
        <w:rPr>
          <w:position w:val="-16"/>
        </w:rPr>
        <w:object w:dxaOrig="2980" w:dyaOrig="440" w14:anchorId="5ED6319D">
          <v:shape id="_x0000_i1405" type="#_x0000_t75" style="width:148pt;height:22pt" o:ole="">
            <v:imagedata r:id="rId774" o:title=""/>
          </v:shape>
          <o:OLEObject Type="Embed" ProgID="Equation.DSMT4" ShapeID="_x0000_i1405" DrawAspect="Content" ObjectID="_1453398134" r:id="rId775"/>
        </w:object>
      </w:r>
    </w:p>
    <w:p w14:paraId="277E488A" w14:textId="0CC456DE" w:rsidR="00F25113" w:rsidRDefault="008B0E60" w:rsidP="00F25113">
      <w:pPr>
        <w:ind w:left="427"/>
      </w:pPr>
      <w:r w:rsidRPr="0009266C">
        <w:rPr>
          <w:noProof/>
        </w:rPr>
        <mc:AlternateContent>
          <mc:Choice Requires="wpg">
            <w:drawing>
              <wp:anchor distT="0" distB="0" distL="114300" distR="114300" simplePos="0" relativeHeight="251933696" behindDoc="0" locked="0" layoutInCell="1" allowOverlap="1" wp14:anchorId="5A3A37C3" wp14:editId="2F585A35">
                <wp:simplePos x="0" y="0"/>
                <wp:positionH relativeFrom="column">
                  <wp:posOffset>2437130</wp:posOffset>
                </wp:positionH>
                <wp:positionV relativeFrom="paragraph">
                  <wp:posOffset>57785</wp:posOffset>
                </wp:positionV>
                <wp:extent cx="964565" cy="930910"/>
                <wp:effectExtent l="50800" t="25400" r="51435" b="8890"/>
                <wp:wrapThrough wrapText="bothSides">
                  <wp:wrapPolygon edited="0">
                    <wp:start x="-569" y="-589"/>
                    <wp:lineTo x="-1138" y="0"/>
                    <wp:lineTo x="-1138" y="4715"/>
                    <wp:lineTo x="1138" y="9430"/>
                    <wp:lineTo x="7963" y="18859"/>
                    <wp:lineTo x="7963" y="21217"/>
                    <wp:lineTo x="13651" y="21217"/>
                    <wp:lineTo x="14220" y="18859"/>
                    <wp:lineTo x="18770" y="9430"/>
                    <wp:lineTo x="22183" y="589"/>
                    <wp:lineTo x="22183" y="-589"/>
                    <wp:lineTo x="-569" y="-589"/>
                  </wp:wrapPolygon>
                </wp:wrapThrough>
                <wp:docPr id="618" name="Group 6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64565" cy="930910"/>
                          <a:chOff x="0" y="0"/>
                          <a:chExt cx="964565" cy="93091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374" name="Group 374"/>
                        <wpg:cNvGrpSpPr/>
                        <wpg:grpSpPr>
                          <a:xfrm>
                            <a:off x="0" y="0"/>
                            <a:ext cx="964565" cy="930910"/>
                            <a:chOff x="0" y="0"/>
                            <a:chExt cx="964565" cy="930910"/>
                          </a:xfrm>
                        </wpg:grpSpPr>
                        <wps:wsp>
                          <wps:cNvPr id="375" name="Straight Connector 375"/>
                          <wps:cNvCnPr/>
                          <wps:spPr>
                            <a:xfrm>
                              <a:off x="186055" y="0"/>
                              <a:ext cx="0" cy="32131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6" name="Straight Connector 376"/>
                          <wps:cNvCnPr/>
                          <wps:spPr>
                            <a:xfrm>
                              <a:off x="338455" y="0"/>
                              <a:ext cx="0" cy="32131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7" name="Straight Connector 377"/>
                          <wps:cNvCnPr/>
                          <wps:spPr>
                            <a:xfrm>
                              <a:off x="812800" y="0"/>
                              <a:ext cx="0" cy="32131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8" name="Straight Connector 378"/>
                          <wps:cNvCnPr/>
                          <wps:spPr>
                            <a:xfrm>
                              <a:off x="0" y="17145"/>
                              <a:ext cx="96456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9" name="Right Brace 379"/>
                          <wps:cNvSpPr/>
                          <wps:spPr>
                            <a:xfrm>
                              <a:off x="381000" y="216535"/>
                              <a:ext cx="226695" cy="584200"/>
                            </a:xfrm>
                            <a:prstGeom prst="rightBrace">
                              <a:avLst>
                                <a:gd name="adj1" fmla="val 61662"/>
                                <a:gd name="adj2" fmla="val 50000"/>
                              </a:avLst>
                            </a:prstGeom>
                            <a:scene3d>
                              <a:camera prst="orthographicFront">
                                <a:rot lat="0" lon="0" rev="1620000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0" name="Text Box 380"/>
                          <wps:cNvSpPr txBox="1"/>
                          <wps:spPr>
                            <a:xfrm>
                              <a:off x="321310" y="643255"/>
                              <a:ext cx="346710" cy="2876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C078D19" w14:textId="77777777" w:rsidR="006065DF" w:rsidRPr="00717946" w:rsidRDefault="006065DF" w:rsidP="0009266C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611" name="Group 611"/>
                        <wpg:cNvGrpSpPr/>
                        <wpg:grpSpPr>
                          <a:xfrm>
                            <a:off x="426085" y="212725"/>
                            <a:ext cx="213360" cy="50800"/>
                            <a:chOff x="0" y="0"/>
                            <a:chExt cx="213360" cy="50800"/>
                          </a:xfrm>
                        </wpg:grpSpPr>
                        <wps:wsp>
                          <wps:cNvPr id="607" name="Oval 607"/>
                          <wps:cNvSpPr/>
                          <wps:spPr>
                            <a:xfrm>
                              <a:off x="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8" name="Oval 608"/>
                          <wps:cNvSpPr/>
                          <wps:spPr>
                            <a:xfrm>
                              <a:off x="7747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9" name="Oval 609"/>
                          <wps:cNvSpPr/>
                          <wps:spPr>
                            <a:xfrm>
                              <a:off x="16256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618" o:spid="_x0000_s1245" style="position:absolute;left:0;text-align:left;margin-left:191.9pt;margin-top:4.55pt;width:75.95pt;height:73.3pt;z-index:251933696" coordsize="964565,93091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">
                <v:group id="Group 374" o:spid="_x0000_s1246" style="position:absolute;width:964565;height:930910" coordsize="964565,9309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wT2Bw8UAAADcAAAA&#10;DwAAAAAAAAAAAAAAAACpAgAAZHJzL2Rvd25yZXYueG1sUEsFBgAAAAAEAAQA+gAAAJsDAAAAAA==&#10;">
                  <v:line id="Straight Connector 375" o:spid="_x0000_s1247" style="position:absolute;visibility:visible;mso-wrap-style:square" from="186055,0" to="186055,3213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MOG1MMAAADcAAAADwAAAGRycy9kb3ducmV2LnhtbESPT2sCMRTE74LfITzBm2ZVau3WKCIU&#10;elrwH14fyetm6eZl3aS67ac3gtDjMDO/YZbrztXiSm2oPCuYjDMQxNqbiksFx8PHaAEiRGSDtWdS&#10;8EsB1qt+b4m58Tfe0XUfS5EgHHJUYGNscimDtuQwjH1DnLwv3zqMSbalNC3eEtzVcpplc+mw4rRg&#10;saGtJf29/3EK9PFcni4bLnaHt5P+w8IUzhqlhoNu8w4iUhf/w8/2p1Ewe32B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DDhtT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76" o:spid="_x0000_s1248" style="position:absolute;visibility:visible;mso-wrap-style:square" from="338455,0" to="338455,3213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BEYo8QAAADcAAAADwAAAGRycy9kb3ducmV2LnhtbESPQWvCQBSE74X+h+UVvNVNLdgasxER&#10;Cj0F1Eivj91nNph9m2a3Gv31bqHQ4zAz3zDFanSdONMQWs8KXqYZCGLtTcuNgnr/8fwOIkRkg51n&#10;UnClAKvy8aHA3PgLb+m8i41IEA45KrAx9rmUQVtyGKa+J07e0Q8OY5JDI82AlwR3nZxl2Vw6bDkt&#10;WOxpY0mfdj9Oga6/msP3mqvtfnHQN6xM5axRavI0rpcgIo3xP/zX/jQKXt/m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QERij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377" o:spid="_x0000_s1249" style="position:absolute;visibility:visible;mso-wrap-style:square" from="812800,0" to="812800,3213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129OMMAAADcAAAADwAAAGRycy9kb3ducmV2LnhtbESPT2sCMRTE74LfITzBm2ZtodbVKFIo&#10;9LTgP3p9JM/N4uZl3aS6+ulNQfA4zMxvmMWqc7W4UBsqzwom4wwEsfam4lLBfvc9+gQRIrLB2jMp&#10;uFGA1bLfW2Bu/JU3dNnGUiQIhxwV2BibXMqgLTkMY98QJ+/oW4cxybaUpsVrgrtavmXZh3RYcVqw&#10;2NCXJX3a/jkFev9bHs5rLja72UHfsTCFs0ap4aBbz0FE6uIr/Gz/GAXv0yn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9dvTj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78" o:spid="_x0000_s1250" style="position:absolute;visibility:visible;mso-wrap-style:square" from="0,17145" to="964565,171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sIpSsEAAADcAAAADwAAAGRycy9kb3ducmV2LnhtbERPyWrDMBC9B/oPYgq5JXITaBs3SjCB&#10;Qk4GZ6HXQZpYptbItVTb6ddXh0KPj7dv95NrxUB9aDwreFpmIIi1Nw3XCi7n98UriBCRDbaeScGd&#10;Aux3D7Mt5saPXNFwirVIIRxyVGBj7HIpg7bkMCx9R5y4m+8dxgT7WpoexxTuWrnKsmfpsOHUYLGj&#10;gyX9efp2CvTlo75+FVxW581V/2BpSmeNUvPHqXgDEWmK/+I/99EoWL+kt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OwilK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shapetype id="_x0000_t88" coordsize="21600,21600" o:spt="88" adj="1800,10800" path="m0,0qx10800@0l10800@2qy21600@11,10800@3l10800@1qy0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0,0;21600,@11;0,21600" textboxrect="0,@4,7637,@5"/>
                    <v:handles>
                      <v:h position="center,#0" yrange="0,@8"/>
                      <v:h position="bottomRight,#1" yrange="@9,@10"/>
                    </v:handles>
                  </v:shapetype>
                  <v:shape id="Right Brace 379" o:spid="_x0000_s1251" type="#_x0000_t88" style="position:absolute;left:381000;top:216535;width:226695;height:5842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ENk5swwAA&#10;ANwAAAAPAAAAZHJzL2Rvd25yZXYueG1sRI/NigIxEITvC75DaMHbmtGVVUejiCDI4sWfg8dm0k4G&#10;J50hyero028EYY9FVX1FzZetrcWNfKgcKxj0MxDEhdMVlwpOx83nBESIyBprx6TgQQGWi87HHHPt&#10;7ryn2yGWIkE45KjAxNjkUobCkMXQdw1x8i7OW4xJ+lJqj/cEt7UcZtm3tFhxWjDY0NpQcT38WgVy&#10;3xh8btYjf11V+jz92TnvCqV63XY1AxGpjf/hd3urFXyNp/A6k46AXPw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ENk5swwAAANwAAAAPAAAAAAAAAAAAAAAAAJcCAABkcnMvZG93&#10;bnJldi54bWxQSwUGAAAAAAQABAD1AAAAhwMAAAAA&#10;" adj="5168" strokecolor="#4f81bd [3204]" strokeweight="2pt">
                    <v:shadow on="t" opacity="24903f" mv:blur="40000f" origin=",.5" offset="0,20000emu"/>
                  </v:shape>
                  <v:shape id="Text Box 380" o:spid="_x0000_s1252" type="#_x0000_t202" style="position:absolute;left:321310;top:643255;width:346710;height:2876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R3JbwAAA&#10;ANwAAAAPAAAAZHJzL2Rvd25yZXYueG1sRE/LisIwFN0L/kO4gjtN1FGcahRRBFcjPmZgdpfm2hab&#10;m9JE2/n7yUJweTjv5bq1pXhS7QvHGkZDBYI4dabgTMP1sh/MQfiAbLB0TBr+yMN61e0sMTGu4RM9&#10;zyETMYR9ghryEKpESp/mZNEPXUUcuZurLYYI60yaGpsYbks5VmomLRYcG3KsaJtTej8/rIbvr9vv&#10;z4c6Zjs7rRrXKsn2U2rd77WbBYhAbXiLX+6D0TCZx/nxTDwCcvUP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sR3JbwAAAANwAAAAPAAAAAAAAAAAAAAAAAJcCAABkcnMvZG93bnJl&#10;di54bWxQSwUGAAAAAAQABAD1AAAAhAMAAAAA&#10;" filled="f" stroked="f">
                    <v:textbox>
                      <w:txbxContent>
                        <w:p w14:paraId="6C078D19" w14:textId="77777777" w:rsidR="001A1188" w:rsidRPr="00717946" w:rsidRDefault="001A1188" w:rsidP="0009266C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v:group id="Group 611" o:spid="_x0000_s1253" style="position:absolute;left:426085;top:212725;width:213360;height:50800" coordsize="21336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Yftkf8UAAADcAAAA&#10;DwAAAAAAAAAAAAAAAACpAgAAZHJzL2Rvd25yZXYueG1sUEsFBgAAAAAEAAQA+gAAAJsDAAAAAA==&#10;">
                  <v:oval id="Oval 607" o:spid="_x0000_s1254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0miFexAAA&#10;ANwAAAAPAAAAZHJzL2Rvd25yZXYueG1sRI9Ba8JAFITvBf/D8oReRDcKppK6igqCHo1FPL5mX5PU&#10;7NuY3Zr4711B6HGYmW+Y+bIzlbhR40rLCsajCARxZnXJuYKv43Y4A+E8ssbKMim4k4Plovc2x0Tb&#10;lg90S30uAoRdggoK7+tESpcVZNCNbE0cvB/bGPRBNrnUDbYBbio5iaJYGiw5LBRY06ag7JL+GQVr&#10;yuLJ9/53M9iu2tPZp1O8Dmql3vvd6hOEp87/h1/tnVYQRx/wPBOOgFw8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JohXs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608" o:spid="_x0000_s1255" style="position:absolute;left:7747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BbUswgAA&#10;ANwAAAAPAAAAZHJzL2Rvd25yZXYueG1sRE9Na8JAEL0X/A/LCL1I3TRgKDEbUUFoj6ZSehyzYxLN&#10;zqbZbRL/vXso9Ph439lmMq0YqHeNZQWvywgEcWl1w5WC0+fh5Q2E88gaW8uk4E4ONvnsKcNU25GP&#10;NBS+EiGEXYoKau+7VEpX1mTQLW1HHLiL7Q36APtK6h7HEG5aGUdRIg02HBpq7GhfU3krfo2CHZVJ&#10;fP647heH7fj17YsV/iw6pZ7n03YNwtPk/8V/7netIInC2nAmHAGZP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UFtSzCAAAA3AAAAA8AAAAAAAAAAAAAAAAAlwIAAGRycy9kb3du&#10;cmV2LnhtbFBLBQYAAAAABAAEAPUAAACG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609" o:spid="_x0000_s1256" style="position:absolute;left:1625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SRC3xAAA&#10;ANwAAAAPAAAAZHJzL2Rvd25yZXYueG1sRI9Ba8JAFITvBf/D8oReRDcKhpq6igqCHo1FPL5mX5PU&#10;7NuY3Zr4711B6HGYmW+Y+bIzlbhR40rLCsajCARxZnXJuYKv43b4AcJ5ZI2VZVJwJwfLRe9tjom2&#10;LR/olvpcBAi7BBUU3teJlC4ryKAb2Zo4eD+2MeiDbHKpG2wD3FRyEkWxNFhyWCiwpk1B2SX9MwrW&#10;lMWT7/3vZrBdtaezT6d4HdRKvfe71ScIT53/D7/aO60gjmbwPBOOgFw8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kkQt8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w10:wrap type="through"/>
              </v:group>
            </w:pict>
          </mc:Fallback>
        </mc:AlternateContent>
      </w:r>
    </w:p>
    <w:p w14:paraId="32B19766" w14:textId="4DC1E127" w:rsidR="00DC1607" w:rsidRPr="0009266C" w:rsidRDefault="006251FF" w:rsidP="009160A4">
      <w:pPr>
        <w:pStyle w:val="ListParagraph"/>
        <w:numPr>
          <w:ilvl w:val="0"/>
          <w:numId w:val="31"/>
        </w:numPr>
        <w:ind w:left="360"/>
      </w:pPr>
      <w:r>
        <w:t>A</w:t>
      </w:r>
      <w:r w:rsidR="00DC1607" w:rsidRPr="0009266C">
        <w:t xml:space="preserve"> volume </w:t>
      </w:r>
      <w:r w:rsidR="00DC1607" w:rsidRPr="0009266C">
        <w:rPr>
          <w:i/>
        </w:rPr>
        <w:t>n</w:t>
      </w:r>
      <w:r w:rsidR="00DC1607" w:rsidRPr="0009266C">
        <w:t xml:space="preserve">-form </w:t>
      </w:r>
      <w:r w:rsidR="00DC1607" w:rsidRPr="0009266C">
        <w:rPr>
          <w:rFonts w:ascii="Symbol" w:hAnsi="Symbol"/>
          <w:i/>
        </w:rPr>
        <w:t></w:t>
      </w:r>
      <w:r w:rsidR="00DC1607" w:rsidRPr="0009266C">
        <w:rPr>
          <w:i/>
          <w:iCs/>
          <w:vertAlign w:val="subscript"/>
        </w:rPr>
        <w:t>r s … w</w:t>
      </w:r>
      <w:r w:rsidR="00DC1607" w:rsidRPr="0009266C">
        <w:t xml:space="preserve"> </w:t>
      </w:r>
      <w:r w:rsidR="00033203" w:rsidRPr="0009266C">
        <w:t xml:space="preserve"> </w:t>
      </w:r>
      <w:r w:rsidR="00DC1607" w:rsidRPr="0009266C">
        <w:t xml:space="preserve">is </w:t>
      </w:r>
    </w:p>
    <w:p w14:paraId="2FD1E03E" w14:textId="77777777" w:rsidR="00FB4306" w:rsidRDefault="00FB4306" w:rsidP="009160A4">
      <w:pPr>
        <w:spacing w:line="600" w:lineRule="auto"/>
        <w:ind w:left="360"/>
      </w:pPr>
    </w:p>
    <w:p w14:paraId="219470F5" w14:textId="77777777" w:rsidR="00FB4306" w:rsidRDefault="00FB4306" w:rsidP="009160A4">
      <w:pPr>
        <w:spacing w:line="600" w:lineRule="auto"/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32672" behindDoc="0" locked="0" layoutInCell="1" allowOverlap="1" wp14:anchorId="17CF8B52" wp14:editId="6B897812">
                <wp:simplePos x="0" y="0"/>
                <wp:positionH relativeFrom="column">
                  <wp:posOffset>3131185</wp:posOffset>
                </wp:positionH>
                <wp:positionV relativeFrom="paragraph">
                  <wp:posOffset>19050</wp:posOffset>
                </wp:positionV>
                <wp:extent cx="964565" cy="882015"/>
                <wp:effectExtent l="127000" t="25400" r="102235" b="83185"/>
                <wp:wrapNone/>
                <wp:docPr id="617" name="Group 6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64565" cy="882015"/>
                          <a:chOff x="0" y="0"/>
                          <a:chExt cx="964565" cy="88201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70" name="Group 70"/>
                        <wpg:cNvGrpSpPr/>
                        <wpg:grpSpPr>
                          <a:xfrm>
                            <a:off x="0" y="0"/>
                            <a:ext cx="964565" cy="882015"/>
                            <a:chOff x="0" y="0"/>
                            <a:chExt cx="964565" cy="882416"/>
                          </a:xfrm>
                        </wpg:grpSpPr>
                        <wps:wsp>
                          <wps:cNvPr id="55" name="Straight Connector 55"/>
                          <wps:cNvCnPr/>
                          <wps:spPr>
                            <a:xfrm>
                              <a:off x="186055" y="561340"/>
                              <a:ext cx="0" cy="321076"/>
                            </a:xfrm>
                            <a:prstGeom prst="line">
                              <a:avLst/>
                            </a:prstGeom>
                            <a:scene3d>
                              <a:camera prst="orthographicFront">
                                <a:rot lat="0" lon="0" rev="1080000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" name="Straight Connector 56"/>
                          <wps:cNvCnPr/>
                          <wps:spPr>
                            <a:xfrm>
                              <a:off x="338455" y="561340"/>
                              <a:ext cx="0" cy="321076"/>
                            </a:xfrm>
                            <a:prstGeom prst="line">
                              <a:avLst/>
                            </a:prstGeom>
                            <a:scene3d>
                              <a:camera prst="orthographicFront">
                                <a:rot lat="0" lon="0" rev="1080000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" name="Straight Connector 57"/>
                          <wps:cNvCnPr/>
                          <wps:spPr>
                            <a:xfrm>
                              <a:off x="812800" y="561340"/>
                              <a:ext cx="0" cy="321076"/>
                            </a:xfrm>
                            <a:prstGeom prst="line">
                              <a:avLst/>
                            </a:prstGeom>
                            <a:scene3d>
                              <a:camera prst="orthographicFront">
                                <a:rot lat="0" lon="0" rev="1080000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" name="Straight Connector 58"/>
                          <wps:cNvCnPr/>
                          <wps:spPr>
                            <a:xfrm>
                              <a:off x="0" y="867410"/>
                              <a:ext cx="964565" cy="0"/>
                            </a:xfrm>
                            <a:prstGeom prst="line">
                              <a:avLst/>
                            </a:prstGeom>
                            <a:scene3d>
                              <a:camera prst="orthographicFront">
                                <a:rot lat="0" lon="0" rev="1080000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" name="Right Brace 59"/>
                          <wps:cNvSpPr/>
                          <wps:spPr>
                            <a:xfrm>
                              <a:off x="381000" y="87630"/>
                              <a:ext cx="226695" cy="583775"/>
                            </a:xfrm>
                            <a:prstGeom prst="rightBrace">
                              <a:avLst>
                                <a:gd name="adj1" fmla="val 61662"/>
                                <a:gd name="adj2" fmla="val 50000"/>
                              </a:avLst>
                            </a:prstGeom>
                            <a:scene3d>
                              <a:camera prst="orthographicFront">
                                <a:rot lat="0" lon="0" rev="540000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Text Box 60"/>
                          <wps:cNvSpPr txBox="1"/>
                          <wps:spPr>
                            <a:xfrm>
                              <a:off x="370205" y="0"/>
                              <a:ext cx="346710" cy="2874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scene3d>
                              <a:camera prst="orthographicFront">
                                <a:rot lat="0" lon="0" rev="0"/>
                              </a:camera>
                              <a:lightRig rig="threePt" dir="t"/>
                            </a:scene3d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20FB6FB" w14:textId="77777777" w:rsidR="006065DF" w:rsidRPr="00717946" w:rsidRDefault="006065D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612" name="Group 612"/>
                        <wpg:cNvGrpSpPr/>
                        <wpg:grpSpPr>
                          <a:xfrm>
                            <a:off x="429895" y="631825"/>
                            <a:ext cx="213360" cy="50800"/>
                            <a:chOff x="0" y="0"/>
                            <a:chExt cx="213360" cy="50800"/>
                          </a:xfrm>
                        </wpg:grpSpPr>
                        <wps:wsp>
                          <wps:cNvPr id="613" name="Oval 613"/>
                          <wps:cNvSpPr/>
                          <wps:spPr>
                            <a:xfrm>
                              <a:off x="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4" name="Oval 614"/>
                          <wps:cNvSpPr/>
                          <wps:spPr>
                            <a:xfrm>
                              <a:off x="7747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5" name="Oval 615"/>
                          <wps:cNvSpPr/>
                          <wps:spPr>
                            <a:xfrm>
                              <a:off x="16256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17" o:spid="_x0000_s1257" style="position:absolute;left:0;text-align:left;margin-left:246.55pt;margin-top:1.5pt;width:75.95pt;height:69.45pt;z-index:251932672;mso-width-relative:margin;mso-height-relative:margin" coordsize="964565,88201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">
                <v:group id="Group 70" o:spid="_x0000_s1258" style="position:absolute;width:964565;height:882015" coordsize="964565,88241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DDiJ7rDAAAA2wAAAA8A&#10;AAAAAAAAAAAAAAAAqQIAAGRycy9kb3ducmV2LnhtbFBLBQYAAAAABAAEAPoAAACZAwAAAAA=&#10;">
                  <v:line id="Straight Connector 55" o:spid="_x0000_s1259" style="position:absolute;visibility:visible;mso-wrap-style:square" from="186055,561340" to="186055,88241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d0WM8MAAADbAAAADwAAAGRycy9kb3ducmV2LnhtbESPwWrDMBBE74X8g9hCbo3cQkrjRAmh&#10;UMjJYDsh10XaWqbWyrHU2O3XV4FAj8PMvGE2u8l14kpDaD0reF5kIIi1Ny03Co71x9MbiBCRDXae&#10;ScEPBdhtZw8bzI0fuaRrFRuRIBxyVGBj7HMpg7bkMCx8T5y8Tz84jEkOjTQDjgnuOvmSZa/SYctp&#10;wWJP75b0V/XtFOjjuTld9lyU9eqkf7EwhbNGqfnjtF+DiDTF//C9fTAKlku4fUk/QG7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XdFjP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56" o:spid="_x0000_s1260" style="position:absolute;visibility:visible;mso-wrap-style:square" from="338455,561340" to="338455,88241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Q+IRMMAAADbAAAADwAAAGRycy9kb3ducmV2LnhtbESPwWrDMBBE74X8g9hAb42cQkPiRAmh&#10;UOjJYCch10XaWqbWyrFU2+3XV4VCjsPMvGF2h8m1YqA+NJ4VLBcZCGLtTcO1gvPp7WkNIkRkg61n&#10;UvBNAQ772cMOc+NHLmmoYi0ShEOOCmyMXS5l0JYchoXviJP34XuHMcm+lqbHMcFdK5+zbCUdNpwW&#10;LHb0akl/Vl9OgT5f68vtyEV52lz0DxamcNYo9TifjlsQkaZ4D/+3342ClxX8fUk/QO5/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UPiET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57" o:spid="_x0000_s1261" style="position:absolute;visibility:visible;mso-wrap-style:square" from="812800,561340" to="812800,88241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kMt38MAAADbAAAADwAAAGRycy9kb3ducmV2LnhtbESPQWvCQBSE74X+h+UVeqsbC7UasxEp&#10;CJ4CasTrY/eZDWbfptmtpv31bqHQ4zAz3zDFanSduNIQWs8KppMMBLH2puVGQX3YvMxBhIhssPNM&#10;Cr4pwKp8fCgwN/7GO7ruYyMShEOOCmyMfS5l0JYchonviZN39oPDmOTQSDPgLcFdJ1+zbCYdtpwW&#10;LPb0YUlf9l9Oga5PzfFzzdXusDjqH6xM5axR6vlpXC9BRBrjf/ivvTUK3t7h90v6AbK8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pDLd/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58" o:spid="_x0000_s1262" style="position:absolute;visibility:visible;mso-wrap-style:square" from="0,867410" to="964565,8674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9y5rcAAAADbAAAADwAAAGRycy9kb3ducmV2LnhtbERPz2vCMBS+D/Y/hDfYbU0nbLiuUUQQ&#10;dirYWrw+kmdTbF66Jmq3v345DDx+fL/L9ewGcaUp9J4VvGY5CGLtTc+dgkOze1mCCBHZ4OCZFPxQ&#10;gPXq8aHEwvgb7+lax06kEA4FKrAxjoWUQVtyGDI/Eifu5CeHMcGpk2bCWwp3g1zk+bt02HNqsDjS&#10;1pI+1xenQB+OXfu94WrffLT6FytTOWuUen6aN58gIs3xLv53fxkFb2ls+pJ+gFz9A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Nvcua3AAAAA2w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shape id="Right Brace 59" o:spid="_x0000_s1263" type="#_x0000_t88" style="position:absolute;left:381000;top:87630;width:226695;height:58377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EZRCxAAA&#10;ANsAAAAPAAAAZHJzL2Rvd25yZXYueG1sRI/NasMwEITvhbyD2EBvjZySFtuxHEJooFB6aH4gx8Xa&#10;2CbWykiK4759VQjkOMzMN0yxGk0nBnK+taxgPktAEFdWt1wrOOy3LykIH5A1dpZJwS95WJWTpwJz&#10;bW/8Q8Mu1CJC2OeooAmhz6X0VUMG/cz2xNE7W2cwROlqqR3eItx08jVJ3qXBluNCgz1tGqouu6tR&#10;kK0/0q9UflcHeaSty4YFajop9Twd10sQgcbwCN/bn1rBWwb/X+IPkOU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xGUQsQAAADbAAAADwAAAAAAAAAAAAAAAACXAgAAZHJzL2Rv&#10;d25yZXYueG1sUEsFBgAAAAAEAAQA9QAAAIgDAAAAAA==&#10;" adj="5172" strokecolor="#4f81bd [3204]" strokeweight="2pt">
                    <v:shadow on="t" opacity="24903f" mv:blur="40000f" origin=",.5" offset="0,20000emu"/>
                  </v:shape>
                  <v:shape id="Text Box 60" o:spid="_x0000_s1264" type="#_x0000_t202" style="position:absolute;left:370205;width:346710;height:28744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EhqaEvgAA&#10;ANsAAAAPAAAAZHJzL2Rvd25yZXYueG1sRE/LisIwFN0L/kO4wuw0UVS0GkUUYVYj4wvcXZprW2xu&#10;ShNt5+/NQpjl4byX69aW4kW1LxxrGA4UCOLUmYIzDefTvj8D4QOywdIxafgjD+tVt7PExLiGf+l1&#10;DJmIIewT1JCHUCVS+jQni37gKuLI3V1tMURYZ9LU2MRwW8qRUlNpseDYkGNF25zSx/FpNVx+7rfr&#10;WB2ynZ1UjWuVZDuXWn/12s0CRKA2/Is/7m+jYRrXxy/xB8jVG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BIamhL4AAADbAAAADwAAAAAAAAAAAAAAAACXAgAAZHJzL2Rvd25yZXYu&#10;eG1sUEsFBgAAAAAEAAQA9QAAAIIDAAAAAA==&#10;" filled="f" stroked="f">
                    <v:textbox>
                      <w:txbxContent>
                        <w:p w14:paraId="020FB6FB" w14:textId="77777777" w:rsidR="001A1188" w:rsidRPr="00717946" w:rsidRDefault="001A1188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v:group id="Group 612" o:spid="_x0000_s1265" style="position:absolute;left:429895;top:631825;width:213360;height:50800" coordsize="21336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RKfoIxAAAANwAAAAP&#10;AAAAAAAAAAAAAAAAAKkCAABkcnMvZG93bnJldi54bWxQSwUGAAAAAAQABAD6AAAAmgMAAAAA&#10;">
                  <v:oval id="Oval 613" o:spid="_x0000_s1266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eLGAxAAA&#10;ANwAAAAPAAAAZHJzL2Rvd25yZXYueG1sRI9Ba8JAFITvhf6H5RW8iNmoGCS6ihWEejRK6fGZfSax&#10;2bcxuzXpv+8KQo/DzHzDLNe9qcWdWldZVjCOYhDEudUVFwpOx91oDsJ5ZI21ZVLwSw7Wq9eXJaba&#10;dnyge+YLESDsUlRQet+kUrq8JIMusg1x8C62NeiDbAupW+wC3NRyEseJNFhxWCixoW1J+Xf2YxS8&#10;U55MzvvrdrjbdJ9fPpvhbdgoNXjrNwsQnnr/H362P7SCZDyFx5lwBOTq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nixgM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614" o:spid="_x0000_s1267" style="position:absolute;left:7747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kSn0xAAA&#10;ANwAAAAPAAAAZHJzL2Rvd25yZXYueG1sRI9Ba8JAFITvhf6H5RW8iNkoGiS6ihWEejRK6fGZfSax&#10;2bcxuzXpv+8KQo/DzHzDLNe9qcWdWldZVjCOYhDEudUVFwpOx91oDsJ5ZI21ZVLwSw7Wq9eXJaba&#10;dnyge+YLESDsUlRQet+kUrq8JIMusg1x8C62NeiDbAupW+wC3NRyEseJNFhxWCixoW1J+Xf2YxS8&#10;U55MzvvrdrjbdJ9fPpvhbdgoNXjrNwsQnnr/H362P7SCZDyFx5lwBOTq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ZEp9M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615" o:spid="_x0000_s1268" style="position:absolute;left:1625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u3YxvwwAA&#10;ANwAAAAPAAAAZHJzL2Rvd25yZXYueG1sRI9Bi8IwFITvC/6H8AQvoqmCRapRVBDW43ZFPD6bZ1tt&#10;XmqTtd1/b4SFPQ4z8w2zXHemEk9qXGlZwWQcgSDOrC45V3D83o/mIJxH1lhZJgW/5GC96n0sMdG2&#10;5S96pj4XAcIuQQWF93UipcsKMujGtiYO3tU2Bn2QTS51g22Am0pOoyiWBksOCwXWtCsou6c/RsGW&#10;snh6Odx2w/2mPZ19OsPHsFZq0O82CxCeOv8f/mt/agXxZAbvM+EIyNUL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u3Yxv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</v:group>
            </w:pict>
          </mc:Fallback>
        </mc:AlternateContent>
      </w:r>
    </w:p>
    <w:p w14:paraId="56BE36F4" w14:textId="77777777" w:rsidR="00CD5F27" w:rsidRDefault="00CD5F27" w:rsidP="009160A4">
      <w:pPr>
        <w:pStyle w:val="ListParagraph"/>
        <w:numPr>
          <w:ilvl w:val="0"/>
          <w:numId w:val="31"/>
        </w:numPr>
        <w:spacing w:line="600" w:lineRule="auto"/>
        <w:ind w:left="360"/>
      </w:pPr>
      <w:r>
        <w:t xml:space="preserve">Its Hodge-like dual scalar </w:t>
      </w:r>
      <w:r w:rsidR="0009266C" w:rsidRPr="0009266C">
        <w:rPr>
          <w:b/>
          <w:position w:val="-6"/>
        </w:rPr>
        <w:object w:dxaOrig="200" w:dyaOrig="240" w14:anchorId="4937EF48">
          <v:shape id="_x0000_i1406" type="#_x0000_t75" style="width:11pt;height:11pt" o:ole="">
            <v:imagedata r:id="rId776" o:title=""/>
          </v:shape>
          <o:OLEObject Type="Embed" ProgID="Equation.DSMT4" ShapeID="_x0000_i1406" DrawAspect="Content" ObjectID="_1453398135" r:id="rId777"/>
        </w:object>
      </w:r>
      <w:r w:rsidRPr="00CD5F27">
        <w:rPr>
          <w:i/>
          <w:iCs/>
          <w:position w:val="6"/>
          <w:vertAlign w:val="superscript"/>
        </w:rPr>
        <w:t>r s … w</w:t>
      </w:r>
      <w:r>
        <w:t xml:space="preserve"> </w:t>
      </w:r>
      <w:r w:rsidR="00033203">
        <w:t xml:space="preserve"> </w:t>
      </w:r>
      <w:r>
        <w:t xml:space="preserve">is </w:t>
      </w:r>
    </w:p>
    <w:p w14:paraId="5A4F0136" w14:textId="77777777" w:rsidR="00DE4612" w:rsidRDefault="00DE4612" w:rsidP="009160A4">
      <w:pPr>
        <w:ind w:left="360"/>
      </w:pPr>
    </w:p>
    <w:p w14:paraId="23EE54E7" w14:textId="77777777" w:rsidR="00FB4306" w:rsidRDefault="00FB4306" w:rsidP="009160A4">
      <w:pPr>
        <w:ind w:left="360"/>
      </w:pPr>
    </w:p>
    <w:p w14:paraId="093BE50F" w14:textId="3ECD59AE" w:rsidR="0009266C" w:rsidRDefault="00B847F8" w:rsidP="009160A4">
      <w:pPr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94784" behindDoc="0" locked="0" layoutInCell="1" allowOverlap="1" wp14:anchorId="01E36D09" wp14:editId="13D03C0F">
                <wp:simplePos x="0" y="0"/>
                <wp:positionH relativeFrom="column">
                  <wp:posOffset>847725</wp:posOffset>
                </wp:positionH>
                <wp:positionV relativeFrom="paragraph">
                  <wp:posOffset>111125</wp:posOffset>
                </wp:positionV>
                <wp:extent cx="1158875" cy="341630"/>
                <wp:effectExtent l="50800" t="25400" r="9525" b="90170"/>
                <wp:wrapNone/>
                <wp:docPr id="419" name="Group 4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58875" cy="341630"/>
                          <a:chOff x="0" y="0"/>
                          <a:chExt cx="1158875" cy="341630"/>
                        </a:xfrm>
                      </wpg:grpSpPr>
                      <wpg:grpSp>
                        <wpg:cNvPr id="420" name="Group 420"/>
                        <wpg:cNvGrpSpPr/>
                        <wpg:grpSpPr>
                          <a:xfrm>
                            <a:off x="0" y="0"/>
                            <a:ext cx="1158875" cy="341630"/>
                            <a:chOff x="0" y="0"/>
                            <a:chExt cx="1158875" cy="341630"/>
                          </a:xfrm>
                        </wpg:grpSpPr>
                        <wps:wsp>
                          <wps:cNvPr id="517" name="Straight Connector 517"/>
                          <wps:cNvCnPr/>
                          <wps:spPr>
                            <a:xfrm>
                              <a:off x="0" y="341630"/>
                              <a:ext cx="96456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545" name="Group 545"/>
                          <wpg:cNvGrpSpPr/>
                          <wpg:grpSpPr>
                            <a:xfrm>
                              <a:off x="0" y="0"/>
                              <a:ext cx="1158875" cy="321310"/>
                              <a:chOff x="0" y="0"/>
                              <a:chExt cx="1158875" cy="32131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g:grpSp>
                            <wpg:cNvPr id="546" name="Group 546"/>
                            <wpg:cNvGrpSpPr/>
                            <wpg:grpSpPr>
                              <a:xfrm>
                                <a:off x="0" y="0"/>
                                <a:ext cx="964565" cy="321310"/>
                                <a:chOff x="0" y="0"/>
                                <a:chExt cx="964565" cy="321310"/>
                              </a:xfrm>
                            </wpg:grpSpPr>
                            <wps:wsp>
                              <wps:cNvPr id="547" name="Straight Connector 547"/>
                              <wps:cNvCnPr/>
                              <wps:spPr>
                                <a:xfrm>
                                  <a:off x="186055" y="0"/>
                                  <a:ext cx="0" cy="32131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8" name="Straight Connector 548"/>
                              <wps:cNvCnPr/>
                              <wps:spPr>
                                <a:xfrm>
                                  <a:off x="338455" y="0"/>
                                  <a:ext cx="0" cy="32131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9" name="Straight Connector 549"/>
                              <wps:cNvCnPr/>
                              <wps:spPr>
                                <a:xfrm>
                                  <a:off x="812800" y="0"/>
                                  <a:ext cx="0" cy="32131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50" name="Straight Connector 550"/>
                              <wps:cNvCnPr/>
                              <wps:spPr>
                                <a:xfrm>
                                  <a:off x="0" y="17145"/>
                                  <a:ext cx="96456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551" name="Group 551"/>
                            <wpg:cNvGrpSpPr/>
                            <wpg:grpSpPr>
                              <a:xfrm>
                                <a:off x="1042035" y="165100"/>
                                <a:ext cx="116840" cy="40640"/>
                                <a:chOff x="0" y="0"/>
                                <a:chExt cx="116840" cy="40640"/>
                              </a:xfrm>
                              <a:extLst>
                                <a:ext uri="{0CCBE362-F206-4b92-989A-16890622DB6E}">
                                  <ma14:wrappingTextBoxFlag xmlns:ma14="http://schemas.microsoft.com/office/mac/drawingml/2011/main"/>
                                </a:ext>
                              </a:extLst>
                            </wpg:grpSpPr>
                            <wps:wsp>
                              <wps:cNvPr id="552" name="Straight Connector 552"/>
                              <wps:cNvCnPr/>
                              <wps:spPr>
                                <a:xfrm>
                                  <a:off x="0" y="0"/>
                                  <a:ext cx="116840" cy="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53" name="Straight Connector 553"/>
                              <wps:cNvCnPr/>
                              <wps:spPr>
                                <a:xfrm>
                                  <a:off x="0" y="40640"/>
                                  <a:ext cx="116840" cy="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  <wpg:grpSp>
                        <wpg:cNvPr id="554" name="Group 554"/>
                        <wpg:cNvGrpSpPr/>
                        <wpg:grpSpPr>
                          <a:xfrm>
                            <a:off x="419735" y="172085"/>
                            <a:ext cx="317500" cy="50800"/>
                            <a:chOff x="0" y="10160"/>
                            <a:chExt cx="317500" cy="5080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555" name="Oval 555"/>
                          <wps:cNvSpPr/>
                          <wps:spPr>
                            <a:xfrm>
                              <a:off x="0" y="1016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6" name="Oval 556"/>
                          <wps:cNvSpPr/>
                          <wps:spPr>
                            <a:xfrm>
                              <a:off x="133350" y="1016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7" name="Oval 557"/>
                          <wps:cNvSpPr/>
                          <wps:spPr>
                            <a:xfrm>
                              <a:off x="266700" y="1016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419" o:spid="_x0000_s1026" style="position:absolute;margin-left:66.75pt;margin-top:8.75pt;width:91.25pt;height:26.9pt;z-index:251894784" coordsize="1158875,3416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">
                <v:group id="Group 420" o:spid="_x0000_s1027" style="position:absolute;width:1158875;height:341630" coordsize="1158875,34163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bR9luMIAAADcAAAADwAA&#10;AAAAAAAAAAAAAACpAgAAZHJzL2Rvd25yZXYueG1sUEsFBgAAAAAEAAQA+gAAAJgDAAAAAA==&#10;">
                  <v:line id="Straight Connector 517" o:spid="_x0000_s1028" style="position:absolute;visibility:visible;mso-wrap-style:square" from="0,341630" to="964565,3416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MmaYMMAAADcAAAADwAAAGRycy9kb3ducmV2LnhtbESPT2sCMRTE74LfITzBm2Yt2OpqFBEK&#10;PS34D6+P5LlZ3Lysm1RXP31TKPQ4zMxvmOW6c7W4Uxsqzwom4wwEsfam4lLB8fA5moEIEdlg7ZkU&#10;PCnAetXvLTE3/sE7uu9jKRKEQ44KbIxNLmXQlhyGsW+Ik3fxrcOYZFtK0+IjwV0t37LsXTqsOC1Y&#10;bGhrSV/3306BPp7L023Dxe4wP+kXFqZw1ig1HHSbBYhIXfwP/7W/jILp5AN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TJmmD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group id="Group 545" o:spid="_x0000_s1029" style="position:absolute;width:1158875;height:321310" coordsize="1158875,3213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1lYsHcUAAADcAAAA&#10;DwAAAAAAAAAAAAAAAACpAgAAZHJzL2Rvd25yZXYueG1sUEsFBgAAAAAEAAQA+gAAAJsDAAAAAA==&#10;">
                    <v:group id="Group 546" o:spid="_x0000_s1030" style="position:absolute;width:964565;height:321310" coordsize="964565,3213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CaEsmrGAAAA3AAA&#10;AA8AAAAAAAAAAAAAAAAAqQIAAGRycy9kb3ducmV2LnhtbFBLBQYAAAAABAAEAPoAAACcAwAAAAA=&#10;">
                      <v:line id="Straight Connector 547" o:spid="_x0000_s1031" style="position:absolute;visibility:visible;mso-wrap-style:square" from="186055,0" to="186055,3213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3q1fcMAAADcAAAADwAAAGRycy9kb3ducmV2LnhtbESPT2sCMRTE74LfITzBm2YVa+3WKCIU&#10;elrwH14fyetm6eZl3aS67ac3gtDjMDO/YZbrztXiSm2oPCuYjDMQxNqbiksFx8PHaAEiRGSDtWdS&#10;8EsB1qt+b4m58Tfe0XUfS5EgHHJUYGNscimDtuQwjH1DnLwv3zqMSbalNC3eEtzVcpplc+mw4rRg&#10;saGtJf29/3EK9PFcni4bLnaHt5P+w8IUzhqlhoNu8w4iUhf/w8/2p1HwMnuF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d6tX3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line id="Straight Connector 548" o:spid="_x0000_s1032" style="position:absolute;visibility:visible;mso-wrap-style:square" from="338455,0" to="338455,3213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uUhD8EAAADcAAAADwAAAGRycy9kb3ducmV2LnhtbERPyWrDMBC9B/oPYgq5JXJDWho3SjCB&#10;Qk4GZ6HXQZpYptbItVTb6ddXh0KPj7dv95NrxUB9aDwreFpmIIi1Nw3XCi7n98UriBCRDbaeScGd&#10;Aux3D7Mt5saPXNFwirVIIRxyVGBj7HIpg7bkMCx9R5y4m+8dxgT7WpoexxTuWrnKshfpsOHUYLGj&#10;gyX9efp2CvTlo75+FVxW581V/2BpSmeNUvPHqXgDEWmK/+I/99EoeF6nt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25SEPwQAAANwAAAAPAAAAAAAAAAAAAAAA&#10;AKECAABkcnMvZG93bnJldi54bWxQSwUGAAAAAAQABAD5AAAAjwMAAAAA&#10;" strokecolor="#4f81bd [3204]" strokeweight="2pt">
                        <v:shadow on="t" opacity="24903f" mv:blur="40000f" origin=",.5" offset="0,20000emu"/>
                      </v:line>
                      <v:line id="Straight Connector 549" o:spid="_x0000_s1033" style="position:absolute;visibility:visible;mso-wrap-style:square" from="812800,0" to="812800,3213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amElMMAAADcAAAADwAAAGRycy9kb3ducmV2LnhtbESPT2sCMRTE74LfITzBm2YrtujWKCIU&#10;elrwH14fyetm6eZl3URd/fSNIPQ4zMxvmMWqc7W4UhsqzwrexhkIYu1NxaWCw/5rNAMRIrLB2jMp&#10;uFOA1bLfW2Bu/I23dN3FUiQIhxwV2BibXMqgLTkMY98QJ+/Htw5jkm0pTYu3BHe1nGTZh3RYcVqw&#10;2NDGkv7dXZwCfTiVx/Oai+1+ftQPLEzhrFFqOOjWnyAidfE//Gp/GwXv0z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mphJT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line id="Straight Connector 550" o:spid="_x0000_s1034" style="position:absolute;visibility:visible;mso-wrap-style:square" from="0,17145" to="964565,171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Uq71MEAAADcAAAADwAAAGRycy9kb3ducmV2LnhtbERPz2vCMBS+D/wfwhN2W1MFx1YbRQbC&#10;ToVWZddH8myKzUvXZNr515vDYMeP73e5nVwvrjSGzrOCRZaDINbedNwqOB72L28gQkQ22HsmBb8U&#10;YLuZPZVYGH/jmq5NbEUK4VCgAhvjUEgZtCWHIfMDceLOfnQYExxbaUa8pXDXy2Wev0qHHacGiwN9&#10;WNKX5scp0Mev9vS946o+vJ/0HStTOWuUep5PuzWISFP8F/+5P42C1SrNT2fSEZCb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NSrvUwQAAANwAAAAPAAAAAAAAAAAAAAAA&#10;AKECAABkcnMvZG93bnJldi54bWxQSwUGAAAAAAQABAD5AAAAjwMAAAAA&#10;" strokecolor="#4f81bd [3204]" strokeweight="2pt">
                        <v:shadow on="t" opacity="24903f" mv:blur="40000f" origin=",.5" offset="0,20000emu"/>
                      </v:line>
                    </v:group>
                    <v:group id="Group 551" o:spid="_x0000_s1035" style="position:absolute;left:1042035;top:165100;width:116840;height:40640" coordsize="116840,406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stLzDxAAAANwAAAAP&#10;AAAAAAAAAAAAAAAAAKkCAABkcnMvZG93bnJldi54bWxQSwUGAAAAAAQABAD6AAAAmgMAAAAA&#10;">
                      <v:line id="Straight Connector 552" o:spid="_x0000_s1036" style="position:absolute;visibility:visible;mso-wrap-style:square" from="0,0" to="11684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avQVMMAAADcAAAADwAAAGRycy9kb3ducmV2LnhtbESPT4vCMBTE78J+h/AW9qbpKspSjSIL&#10;ygpe/HPZ27N5NsXmpSTR1m9vBMHjMDO/YWaLztbiRj5UjhV8DzIQxIXTFZcKjodV/wdEiMgaa8ek&#10;4E4BFvOP3gxz7Vre0W0fS5EgHHJUYGJscilDYchiGLiGOHln5y3GJH0ptcc2wW0th1k2kRYrTgsG&#10;G/o1VFz2V6tguW2O7Tpkxm68laN/2p5Wo0Kpr89uOQURqYvv8Kv9pxWMx0N4nklHQM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Gr0FTDAAAA3AAAAA8AAAAAAAAAAAAA&#10;AAAAoQIAAGRycy9kb3ducmV2LnhtbFBLBQYAAAAABAAEAPkAAACRAwAAAAA=&#10;" strokecolor="#4f81bd [3204]" strokeweight="1pt">
                        <v:shadow on="t" opacity="24903f" mv:blur="40000f" origin=",.5" offset="0,20000emu"/>
                      </v:line>
                      <v:line id="Straight Connector 553" o:spid="_x0000_s1037" style="position:absolute;visibility:visible;mso-wrap-style:square" from="0,40640" to="116840,406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ud1z8QAAADcAAAADwAAAGRycy9kb3ducmV2LnhtbESPzWrDMBCE74G+g9hCb4ncmoTgRjah&#10;kNBALvm59La1tpaptTKSEjtvXxUCOQ4z8w2zqkbbiSv50DpW8DrLQBDXTrfcKDifNtMliBCRNXaO&#10;ScGNAlTl02SFhXYDH+h6jI1IEA4FKjAx9oWUoTZkMcxcT5y8H+ctxiR9I7XHIcFtJ9+ybCEttpwW&#10;DPb0Yaj+PV6sgvW+Pw/bkBm781bmX7T/3uS1Ui/P4/odRKQxPsL39qdWMJ/n8H8mHQFZ/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O53XPxAAAANwAAAAPAAAAAAAAAAAA&#10;AAAAAKECAABkcnMvZG93bnJldi54bWxQSwUGAAAAAAQABAD5AAAAkgMAAAAA&#10;" strokecolor="#4f81bd [3204]" strokeweight="1pt">
                        <v:shadow on="t" opacity="24903f" mv:blur="40000f" origin=",.5" offset="0,20000emu"/>
                      </v:line>
                    </v:group>
                  </v:group>
                </v:group>
                <v:group id="Group 554" o:spid="_x0000_s1038" style="position:absolute;left:419735;top:172085;width:317500;height:50800" coordorigin=",10160" coordsize="31750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PMMfW8UAAADcAAAA&#10;DwAAAAAAAAAAAAAAAACpAgAAZHJzL2Rvd25yZXYueG1sUEsFBgAAAAAEAAQA+gAAAJsDAAAAAA==&#10;">
                  <v:oval id="Oval 555" o:spid="_x0000_s1039" style="position:absolute;top:101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klTTwwAA&#10;ANwAAAAPAAAAZHJzL2Rvd25yZXYueG1sRI9Bi8IwFITvwv6H8Ba8iKYKlaUaxRWE9WiVxeOzebZ1&#10;m5faZG3990YQPA4z8w0zX3amEjdqXGlZwXgUgSDOrC45V3DYb4ZfIJxH1lhZJgV3crBcfPTmmGjb&#10;8o5uqc9FgLBLUEHhfZ1I6bKCDLqRrYmDd7aNQR9kk0vdYBvgppKTKJpKgyWHhQJrWheU/aX/RsE3&#10;ZdPJaXtZDzar9vfo0xivg1qp/me3moHw1Pl3+NX+0QriOIbnmXAE5OI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jklTT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556" o:spid="_x0000_s1040" style="position:absolute;left:133350;top:101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QMqkxAAA&#10;ANwAAAAPAAAAZHJzL2Rvd25yZXYueG1sRI9Ba8JAFITvhf6H5RW8SLOpkFCiq1hB0KNRSo/P7DOJ&#10;zb5Ns6uJ/94VhB6HmfmGmS0G04grda62rOAjikEQF1bXXCo47NfvnyCcR9bYWCYFN3KwmL++zDDT&#10;tucdXXNfigBhl6GCyvs2k9IVFRl0kW2Jg3eynUEfZFdK3WEf4KaRkzhOpcGaw0KFLa0qKn7zi1Hw&#10;RUU6OW7Pq/F62X//+DzBv3Gr1OhtWE5BeBr8f/jZ3mgFSZLC40w4AnJ+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0DKpM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557" o:spid="_x0000_s1041" style="position:absolute;left:266700;top:101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8DG8/xAAA&#10;ANwAAAAPAAAAZHJzL2Rvd25yZXYueG1sRI9Ba8JAFITvgv9heUIvohuFaEldRQWhHo0iPT6zr0k0&#10;+zbNbk38926h4HGYmW+YxaozlbhT40rLCibjCARxZnXJuYLTcTd6B+E8ssbKMil4kIPVst9bYKJt&#10;ywe6pz4XAcIuQQWF93UipcsKMujGtiYO3rdtDPogm1zqBtsAN5WcRtFMGiw5LBRY07ag7Jb+GgUb&#10;ymbTy/66He7W7fnLpzH+DGul3gbd+gOEp86/wv/tT60gjufwdyYcAbl8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AxvP8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</v:group>
            </w:pict>
          </mc:Fallback>
        </mc:AlternateContent>
      </w:r>
    </w:p>
    <w:p w14:paraId="59CF1A55" w14:textId="7EBA0BF1" w:rsidR="003962C0" w:rsidRDefault="003962C0" w:rsidP="009160A4">
      <w:pPr>
        <w:pStyle w:val="ListParagraph"/>
        <w:numPr>
          <w:ilvl w:val="0"/>
          <w:numId w:val="31"/>
        </w:numPr>
        <w:tabs>
          <w:tab w:val="left" w:pos="3420"/>
        </w:tabs>
        <w:ind w:left="360"/>
        <w:jc w:val="both"/>
      </w:pPr>
      <w:r>
        <w:rPr>
          <w:i/>
        </w:rPr>
        <w:t>n</w:t>
      </w:r>
      <w:r>
        <w:t xml:space="preserve">! = </w:t>
      </w:r>
      <w:r>
        <w:tab/>
      </w:r>
      <w:r w:rsidRPr="00CF32D3">
        <w:rPr>
          <w:position w:val="-16"/>
        </w:rPr>
        <w:object w:dxaOrig="1320" w:dyaOrig="440" w14:anchorId="38F33AA2">
          <v:shape id="_x0000_i1407" type="#_x0000_t75" style="width:66pt;height:22pt" o:ole="">
            <v:imagedata r:id="rId778" o:title=""/>
          </v:shape>
          <o:OLEObject Type="Embed" ProgID="Equation.DSMT4" ShapeID="_x0000_i1407" DrawAspect="Content" ObjectID="_1453398136" r:id="rId779"/>
        </w:object>
      </w:r>
    </w:p>
    <w:p w14:paraId="79321D52" w14:textId="77777777" w:rsidR="003962C0" w:rsidRDefault="003962C0" w:rsidP="009160A4">
      <w:pPr>
        <w:ind w:left="360"/>
      </w:pPr>
    </w:p>
    <w:p w14:paraId="129BC8F4" w14:textId="77777777" w:rsidR="003962C0" w:rsidRDefault="003962C0" w:rsidP="009160A4">
      <w:pPr>
        <w:ind w:left="360"/>
      </w:pPr>
    </w:p>
    <w:p w14:paraId="7D78FD59" w14:textId="77777777" w:rsidR="00CD5F27" w:rsidRDefault="00CD5F27" w:rsidP="009160A4">
      <w:pPr>
        <w:pStyle w:val="ListParagraph"/>
        <w:numPr>
          <w:ilvl w:val="0"/>
          <w:numId w:val="31"/>
        </w:numPr>
        <w:ind w:left="360"/>
      </w:pPr>
      <w:r>
        <w:lastRenderedPageBreak/>
        <w:t xml:space="preserve">Multiplication is represented by </w:t>
      </w:r>
      <w:r w:rsidR="00C52EA7">
        <w:t xml:space="preserve">either horizontal or vertical </w:t>
      </w:r>
      <w:r>
        <w:t>juxtaposition</w:t>
      </w:r>
    </w:p>
    <w:p w14:paraId="259C2ED4" w14:textId="77777777" w:rsidR="00BA2E58" w:rsidRDefault="00BA2E58" w:rsidP="009160A4">
      <w:pPr>
        <w:ind w:left="360"/>
      </w:pPr>
    </w:p>
    <w:p w14:paraId="0BCAFE8B" w14:textId="77777777" w:rsidR="000B7849" w:rsidRDefault="000B7849" w:rsidP="004A6C70">
      <w:pPr>
        <w:pStyle w:val="ListParagraph"/>
        <w:tabs>
          <w:tab w:val="left" w:pos="2520"/>
        </w:tabs>
        <w:ind w:left="0"/>
        <w:rPr>
          <w:color w:val="008000"/>
        </w:rPr>
      </w:pPr>
      <w:bookmarkStart w:id="881" w:name="OLE_LINK661"/>
      <w:bookmarkStart w:id="882" w:name="OLE_LINK670"/>
    </w:p>
    <w:p w14:paraId="3D4B56D3" w14:textId="39C78410" w:rsidR="00BA2E58" w:rsidRDefault="00BA2E58" w:rsidP="009160A4">
      <w:pPr>
        <w:pStyle w:val="ListParagraph"/>
        <w:tabs>
          <w:tab w:val="left" w:pos="2520"/>
        </w:tabs>
        <w:ind w:left="0"/>
        <w:rPr>
          <w:color w:val="008000"/>
        </w:rPr>
      </w:pPr>
      <w:r>
        <w:rPr>
          <w:color w:val="008000"/>
        </w:rPr>
        <w:t>Example.</w:t>
      </w:r>
      <w:r w:rsidR="008D31E1">
        <w:rPr>
          <w:color w:val="008000"/>
        </w:rPr>
        <w:t xml:space="preserve"> </w:t>
      </w:r>
    </w:p>
    <w:p w14:paraId="112841C2" w14:textId="234F586C" w:rsidR="009160A4" w:rsidRDefault="002C05BC" w:rsidP="009160A4">
      <w:pPr>
        <w:pStyle w:val="ListParagraph"/>
        <w:tabs>
          <w:tab w:val="left" w:pos="2520"/>
        </w:tabs>
        <w:ind w:left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049408" behindDoc="0" locked="0" layoutInCell="1" allowOverlap="1" wp14:anchorId="35FFEF3E" wp14:editId="011B9A65">
                <wp:simplePos x="0" y="0"/>
                <wp:positionH relativeFrom="column">
                  <wp:posOffset>-10160</wp:posOffset>
                </wp:positionH>
                <wp:positionV relativeFrom="paragraph">
                  <wp:posOffset>48260</wp:posOffset>
                </wp:positionV>
                <wp:extent cx="1041400" cy="1347049"/>
                <wp:effectExtent l="50800" t="0" r="25400" b="0"/>
                <wp:wrapNone/>
                <wp:docPr id="69" name="Group 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1400" cy="1347049"/>
                          <a:chOff x="0" y="0"/>
                          <a:chExt cx="1041400" cy="1347049"/>
                        </a:xfrm>
                      </wpg:grpSpPr>
                      <wps:wsp>
                        <wps:cNvPr id="66" name="Text Box 66"/>
                        <wps:cNvSpPr txBox="1"/>
                        <wps:spPr>
                          <a:xfrm>
                            <a:off x="82550" y="749935"/>
                            <a:ext cx="95885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992C2A5" w14:textId="3FF97652" w:rsidR="006065DF" w:rsidRPr="00B351B3" w:rsidRDefault="006065DF" w:rsidP="002C05BC">
                              <w:r>
                                <w:rPr>
                                  <w:i/>
                                </w:rPr>
                                <w:t>a b         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78" name="Group 678"/>
                        <wpg:cNvGrpSpPr/>
                        <wpg:grpSpPr>
                          <a:xfrm>
                            <a:off x="0" y="248920"/>
                            <a:ext cx="1013460" cy="1098129"/>
                            <a:chOff x="0" y="0"/>
                            <a:chExt cx="1013460" cy="1098129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282" name="Group 282"/>
                          <wpg:cNvGrpSpPr/>
                          <wpg:grpSpPr>
                            <a:xfrm>
                              <a:off x="0" y="0"/>
                              <a:ext cx="1013460" cy="541655"/>
                              <a:chOff x="0" y="107950"/>
                              <a:chExt cx="1013460" cy="541655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267" name="Straight Connector 267"/>
                            <wps:cNvCnPr/>
                            <wps:spPr>
                              <a:xfrm>
                                <a:off x="193040" y="107950"/>
                                <a:ext cx="0" cy="54165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70" name="Straight Connector 270"/>
                            <wps:cNvCnPr/>
                            <wps:spPr>
                              <a:xfrm>
                                <a:off x="345440" y="107950"/>
                                <a:ext cx="0" cy="54165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71" name="Straight Connector 271"/>
                            <wps:cNvCnPr/>
                            <wps:spPr>
                              <a:xfrm>
                                <a:off x="772160" y="107950"/>
                                <a:ext cx="0" cy="54165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72" name="Straight Connector 272"/>
                            <wps:cNvCnPr/>
                            <wps:spPr>
                              <a:xfrm flipV="1">
                                <a:off x="0" y="359410"/>
                                <a:ext cx="1013460" cy="254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74" name="Oval 274"/>
                            <wps:cNvSpPr/>
                            <wps:spPr>
                              <a:xfrm>
                                <a:off x="429260" y="22225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5" name="Oval 275"/>
                            <wps:cNvSpPr/>
                            <wps:spPr>
                              <a:xfrm>
                                <a:off x="539750" y="22225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7" name="Oval 277"/>
                            <wps:cNvSpPr/>
                            <wps:spPr>
                              <a:xfrm>
                                <a:off x="650240" y="22733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8" name="Oval 278"/>
                            <wps:cNvSpPr/>
                            <wps:spPr>
                              <a:xfrm>
                                <a:off x="429260" y="44196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9" name="Oval 279"/>
                            <wps:cNvSpPr/>
                            <wps:spPr>
                              <a:xfrm>
                                <a:off x="539750" y="44196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80" name="Oval 280"/>
                            <wps:cNvSpPr/>
                            <wps:spPr>
                              <a:xfrm>
                                <a:off x="650240" y="44196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59" name="Right Brace 559"/>
                          <wps:cNvSpPr/>
                          <wps:spPr>
                            <a:xfrm>
                              <a:off x="429260" y="528322"/>
                              <a:ext cx="119380" cy="567690"/>
                            </a:xfrm>
                            <a:prstGeom prst="rightBrace">
                              <a:avLst>
                                <a:gd name="adj1" fmla="val 61662"/>
                                <a:gd name="adj2" fmla="val 50000"/>
                              </a:avLst>
                            </a:prstGeom>
                            <a:scene3d>
                              <a:camera prst="orthographicFront">
                                <a:rot lat="0" lon="0" rev="16200000"/>
                              </a:camera>
                              <a:lightRig rig="threePt" dir="t"/>
                            </a:scene3d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0" name="Text Box 560"/>
                          <wps:cNvSpPr txBox="1"/>
                          <wps:spPr>
                            <a:xfrm>
                              <a:off x="353060" y="803489"/>
                              <a:ext cx="34544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9F3075F" w14:textId="77777777" w:rsidR="006065DF" w:rsidRPr="00B351B3" w:rsidRDefault="006065DF">
                                <w:r>
                                  <w:rPr>
                                    <w:i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35" name="Text Box 935"/>
                        <wps:cNvSpPr txBox="1"/>
                        <wps:spPr>
                          <a:xfrm>
                            <a:off x="74295" y="0"/>
                            <a:ext cx="95885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A11B03E" w14:textId="6FD75649" w:rsidR="006065DF" w:rsidRPr="00B351B3" w:rsidRDefault="006065DF" w:rsidP="002C05BC">
                              <w:r>
                                <w:rPr>
                                  <w:i/>
                                </w:rPr>
                                <w:t>r  s        w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9" o:spid="_x0000_s1269" style="position:absolute;margin-left:-.75pt;margin-top:3.8pt;width:82pt;height:106.05pt;z-index:252049408" coordsize="1041400,134704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"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66" o:spid="_x0000_s1270" type="#_x0000_t202" style="position:absolute;left:82550;top:749935;width:95885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I5trwwAA&#10;ANsAAAAPAAAAZHJzL2Rvd25yZXYueG1sRI9Ba8JAFITvgv9heYXezG5FQ5u6iliEnhS1Fbw9ss8k&#10;NPs2ZLcm/ntXEDwOM/MNM1v0thYXan3lWMNbokAQ585UXGj4OaxH7yB8QDZYOyYNV/KwmA8HM8yM&#10;63hHl30oRISwz1BDGUKTSenzkiz6xDXE0Tu71mKIsi2kabGLcFvLsVKptFhxXCixoVVJ+d/+32r4&#10;3ZxPx4naFl922nSuV5Lth9T69aVffoII1Idn+NH+NhrSFO5f4g+Q8xs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kI5trwwAAANsAAAAPAAAAAAAAAAAAAAAAAJcCAABkcnMvZG93&#10;bnJldi54bWxQSwUGAAAAAAQABAD1AAAAhwMAAAAA&#10;" filled="f" stroked="f">
                  <v:textbox>
                    <w:txbxContent>
                      <w:p w14:paraId="1992C2A5" w14:textId="3FF97652" w:rsidR="002C05BC" w:rsidRPr="00B351B3" w:rsidRDefault="002C05BC" w:rsidP="002C05BC">
                        <w:r>
                          <w:rPr>
                            <w:i/>
                          </w:rPr>
                          <w:t>a b</w:t>
                        </w:r>
                        <w:r>
                          <w:rPr>
                            <w:i/>
                          </w:rPr>
                          <w:t xml:space="preserve">         </w:t>
                        </w:r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group id="Group 678" o:spid="_x0000_s1271" style="position:absolute;top:248920;width:1013460;height:1098129" coordsize="1013460,1098129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C0eKELDAAAA3AAAAA8A&#10;AAAAAAAAAAAAAAAAqQIAAGRycy9kb3ducmV2LnhtbFBLBQYAAAAABAAEAPoAAACZAwAAAAA=&#10;">
                  <v:group id="Group 282" o:spid="_x0000_s1272" style="position:absolute;width:1013460;height:541655" coordorigin=",107950" coordsize="1013460,54165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irMOWxAAAANwAAAAP&#10;AAAAAAAAAAAAAAAAAKkCAABkcnMvZG93bnJldi54bWxQSwUGAAAAAAQABAD6AAAAmgMAAAAA&#10;">
                    <v:line id="Straight Connector 267" o:spid="_x0000_s1273" style="position:absolute;visibility:visible;mso-wrap-style:square" from="193040,107950" to="193040,6496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GUkeMMAAADcAAAADwAAAGRycy9kb3ducmV2LnhtbESPS4sCMRCE78L+h9ALe9OMHnzMGkUW&#10;hD0N+MJrk/ROBied2UnU0V9vBMFjUVVfUfNl52pxoTZUnhUMBxkIYu1NxaWC/W7dn4IIEdlg7ZkU&#10;3CjAcvHRm2Nu/JU3dNnGUiQIhxwV2BibXMqgLTkMA98QJ+/Ptw5jkm0pTYvXBHe1HGXZWDqsOC1Y&#10;bOjHkj5tz06B3h/Lw/+Ki81udtB3LEzhrFHq67NbfYOI1MV3+NX+NQpG4wk8z6QjIBcP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xlJHj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270" o:spid="_x0000_s1274" style="position:absolute;visibility:visible;mso-wrap-style:square" from="345440,107950" to="345440,6496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lUq0cEAAADcAAAADwAAAGRycy9kb3ducmV2LnhtbERPTWvCMBi+D/wP4RV2W1M97KM2igiD&#10;nQqtyq4vyWtTbN7UJtPOX28Ogx0fnu9yM7leXGkMnWcFiywHQay96bhVcNh/vryDCBHZYO+ZFPxS&#10;gM169lRiYfyNa7o2sRUphEOBCmyMQyFl0JYchswPxIk7+dFhTHBspRnxlsJdL5d5/ioddpwaLA60&#10;s6TPzY9ToA/f7fGy5arefxz1HStTOWuUep5P2xWISFP8F/+5v4yC5Vuan86kIyDXD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GVSrR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271" o:spid="_x0000_s1275" style="position:absolute;visibility:visible;mso-wrap-style:square" from="772160,107950" to="772160,6496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RmPSsQAAADcAAAADwAAAGRycy9kb3ducmV2LnhtbESPwWrDMBBE74X8g9hCbo1sH9LGjRJC&#10;odCTwU5Crou0tUytlWOpiduvrwKBHoeZecOst5PrxYXG0HlWkC8yEMTam45bBYf9+9MLiBCRDfae&#10;ScEPBdhuZg9rLI2/ck2XJrYiQTiUqMDGOJRSBm3JYVj4gTh5n350GJMcW2lGvCa462WRZUvpsOO0&#10;YHGgN0v6q/l2CvTh1B7PO67q/eqof7EylbNGqfnjtHsFEWmK/+F7+8MoKJ5zuJ1JR0Bu/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pGY9K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272" o:spid="_x0000_s1276" style="position:absolute;flip:y;visibility:visible;mso-wrap-style:square" from="0,359410" to="1013460,3619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NejfsYAAADcAAAADwAAAGRycy9kb3ducmV2LnhtbESPwU7DMBBE70j8g7VI3KjTUAENdStU&#10;RNVDOST0A1b2No6I11FsksDX15UqcRzNzBvNajO5VgzUh8azgvksA0GsvWm4VnD8+nh4AREissHW&#10;Myn4pQCb9e3NCgvjRy5pqGItEoRDgQpsjF0hZdCWHIaZ74iTd/K9w5hkX0vT45jgrpV5lj1Jhw2n&#10;BYsdbS3p7+rHKXg8DHq+7Gwz6mW53S2qv/2ne1fq/m56ewURaYr/4Wt7bxTkzzlczqQjINdn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AzXo37GAAAA3AAAAA8AAAAAAAAA&#10;AAAAAAAAoQIAAGRycy9kb3ducmV2LnhtbFBLBQYAAAAABAAEAPkAAACUAwAAAAA=&#10;" strokecolor="#4f81bd [3204]" strokeweight="2pt">
                      <v:shadow on="t" opacity="24903f" mv:blur="40000f" origin=",.5" offset="0,20000emu"/>
                    </v:line>
                    <v:oval id="Oval 274" o:spid="_x0000_s1277" style="position:absolute;left:429260;top:2222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wWBNxQAA&#10;ANwAAAAPAAAAZHJzL2Rvd25yZXYueG1sRI9Pa8JAFMTvQr/D8gq9iG4M/iN1FSsI9mhaxOMz+5pE&#10;s29jdjXx27uFQo/DzPyGWaw6U4k7Na60rGA0jEAQZ1aXnCv4/toO5iCcR9ZYWSYFD3KwWr70Fpho&#10;2/Ke7qnPRYCwS1BB4X2dSOmyggy6oa2Jg/djG4M+yCaXusE2wE0l4yiaSoMlh4UCa9oUlF3Sm1Hw&#10;Qdk0Pn2eN/3tuj0cfTrBa79W6u21W7+D8NT5//Bfe6cVxLMx/J4JR0Aun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fBYE3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275" o:spid="_x0000_s1278" style="position:absolute;left:539750;top:2222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jcXWxAAA&#10;ANwAAAAPAAAAZHJzL2Rvd25yZXYueG1sRI9Ba8JAFITvBf/D8oRexGwMqCV1FRWEemwU6fGZfU2i&#10;2bdpdmviv+8KQo/DzHzDLFa9qcWNWldZVjCJYhDEudUVFwqOh934DYTzyBpry6TgTg5Wy8HLAlNt&#10;O/6kW+YLESDsUlRQet+kUrq8JIMusg1x8L5ta9AH2RZSt9gFuKllEsczabDisFBiQ9uS8mv2axRs&#10;KJ8l5/1lO9qtu9OXz6b4M2qUeh3263cQnnr/H362P7SCZD6Fx5lwBOTy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I3F1s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277" o:spid="_x0000_s1279" style="position:absolute;left:650240;top:22733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E/46xQAA&#10;ANwAAAAPAAAAZHJzL2Rvd25yZXYueG1sRI9Ba8JAFITvQv/D8gq9iG4MaCR1E6wgtMdGKT2+Zl+T&#10;tNm3Mbs18d93BcHjMDPfMJt8NK04U+8aywoW8wgEcWl1w5WC42E/W4NwHllja5kUXMhBnj1MNphq&#10;O/A7nQtfiQBhl6KC2vsuldKVNRl0c9sRB+/b9gZ9kH0ldY9DgJtWxlG0kgYbDgs1drSrqfwt/oyC&#10;FypX8dfbz2663w4fn75Y4mnaKfX0OG6fQXga/T18a79qBXGSwPVMOAIy+w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cT/jr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278" o:spid="_x0000_s1280" style="position:absolute;left:429260;top:4419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jGpIwwAA&#10;ANwAAAAPAAAAZHJzL2Rvd25yZXYueG1sRE9Na8JAEL0X/A/LCF5C3RhoLKmrqBCwx6ZFepxmp0na&#10;7GzMrkn89+6h0OPjfW92k2nFQL1rLCtYLWMQxKXVDVcKPt7zx2cQziNrbC2Tghs52G1nDxvMtB35&#10;jYbCVyKEsMtQQe19l0npypoMuqXtiAP3bXuDPsC+krrHMYSbViZxnEqDDYeGGjs61lT+Flej4EBl&#10;mny9/hyjfD+eP33xhJeoU2oxn/YvIDxN/l/85z5pBck6rA1nwhGQ2zs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GjGpI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279" o:spid="_x0000_s1281" style="position:absolute;left:539750;top:4419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wM/TxQAA&#10;ANwAAAAPAAAAZHJzL2Rvd25yZXYueG1sRI9Ba8JAFITvgv9heUIvopsG1Da6CVYQ6rGpFI+v2WeS&#10;Nvs2zW5N/PddoeBxmJlvmE02mEZcqHO1ZQWP8wgEcWF1zaWC4/t+9gTCeWSNjWVScCUHWToebTDR&#10;tuc3uuS+FAHCLkEFlfdtIqUrKjLo5rYlDt7ZdgZ9kF0pdYd9gJtGxlG0lAZrDgsVtrSrqPjOf42C&#10;FyqW8efhazfdb/uPk88X+DNtlXqYDNs1CE+Dv4f/269aQbx6htuZcARk+g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nAz9P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280" o:spid="_x0000_s1282" style="position:absolute;left:650240;top:4419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LxZpwgAA&#10;ANwAAAAPAAAAZHJzL2Rvd25yZXYueG1sRE9Na4NAEL0X+h+WCfQiyRohIjabkAaE9hhbSo5Td6o2&#10;7qxxt2r+ffZQ6PHxvrf72XRipMG1lhWsVzEI4srqlmsFH+/FMgPhPLLGzjIpuJGD/e7xYYu5thOf&#10;aCx9LUIIuxwVNN73uZSuasigW9meOHDfdjDoAxxqqQecQrjpZBLHqTTYcmhosKdjQ9Wl/DUKXqhK&#10;k6+3n2NUHKbPsy83eI16pZ4W8+EZhKfZ/4v/3K9aQZKF+eFMOAJydw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0vFmnCAAAA3AAAAA8AAAAAAAAAAAAAAAAAlwIAAGRycy9kb3du&#10;cmV2LnhtbFBLBQYAAAAABAAEAPUAAACG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shapetype id="_x0000_t88" coordsize="21600,21600" o:spt="88" adj="1800,10800" path="m0,0qx10800@0l10800@2qy21600@11,10800@3l10800@1qy0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0,0;21600,@11;0,21600" textboxrect="0,@4,7637,@5"/>
                    <v:handles>
                      <v:h position="center,#0" yrange="0,@8"/>
                      <v:h position="bottomRight,#1" yrange="@9,@10"/>
                    </v:handles>
                  </v:shapetype>
                  <v:shape id="Right Brace 559" o:spid="_x0000_s1283" type="#_x0000_t88" style="position:absolute;left:429260;top:528322;width:119380;height:56769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5iAXxgAA&#10;ANwAAAAPAAAAZHJzL2Rvd25yZXYueG1sRI9Pa8JAFMTvgt9heYKXohstFpu6CVII7aEW/NP7I/ua&#10;DWbfptk1pt++KxQ8DjPzG2aTD7YRPXW+dqxgMU9AEJdO11wpOB2L2RqED8gaG8ek4Jc85Nl4tMFU&#10;uyvvqT+ESkQI+xQVmBDaVEpfGrLo564ljt636yyGKLtK6g6vEW4buUySJ2mx5rhgsKVXQ+X5cLEK&#10;dqG0+2L5wx9vyedXYfrqsXjYKjWdDNsXEIGGcA//t9+1gtXqGW5n4hGQ2R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x5iAXxgAAANwAAAAPAAAAAAAAAAAAAAAAAJcCAABkcnMv&#10;ZG93bnJldi54bWxQSwUGAAAAAAQABAD1AAAAigMAAAAA&#10;" adj="2801" strokecolor="#4f81bd [3204]" strokeweight="2pt">
                    <v:shadow on="t" opacity="24903f" mv:blur="40000f" origin=",.5" offset="0,20000emu"/>
                  </v:shape>
                  <v:shape id="Text Box 560" o:spid="_x0000_s1284" type="#_x0000_t202" style="position:absolute;left:353060;top:803489;width:34544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AFZZwAAA&#10;ANwAAAAPAAAAZHJzL2Rvd25yZXYueG1sRE/LisIwFN0P+A/hCrMbE2UUrUYRRZiVMvUB7i7NtS02&#10;N6WJtvP3ZiHM8nDei1VnK/GkxpeONQwHCgRx5kzJuYbTcfc1BeEDssHKMWn4Iw+rZe9jgYlxLf/S&#10;Mw25iCHsE9RQhFAnUvqsIIt+4GriyN1cYzFE2OTSNNjGcFvJkVITabHk2FBgTZuCsnv6sBrO+9v1&#10;8q0O+daO69Z1SrKdSa0/+916DiJQF/7Fb/eP0TCexPnxTDwCcvkC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qAFZZwAAAANwAAAAPAAAAAAAAAAAAAAAAAJcCAABkcnMvZG93bnJl&#10;di54bWxQSwUGAAAAAAQABAD1AAAAhAMAAAAA&#10;" filled="f" stroked="f">
                    <v:textbox>
                      <w:txbxContent>
                        <w:p w14:paraId="79F3075F" w14:textId="77777777" w:rsidR="00C543CB" w:rsidRPr="00B351B3" w:rsidRDefault="00C543CB">
                          <w:r>
                            <w:rPr>
                              <w:i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v:shape id="Text Box 935" o:spid="_x0000_s1285" type="#_x0000_t202" style="position:absolute;left:74295;width:95885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EVS/2xAAA&#10;ANwAAAAPAAAAZHJzL2Rvd25yZXYueG1sRI9Ba8JAFITvgv9heYI33dWqaOoqYin0VDGthd4e2WcS&#10;mn0bsquJ/74rCB6HmfmGWW87W4krNb50rGEyViCIM2dKzjV8f72PliB8QDZYOSYNN/Kw3fR7a0yM&#10;a/lI1zTkIkLYJ6ihCKFOpPRZQRb92NXE0Tu7xmKIssmlabCNcFvJqVILabHkuFBgTfuCsr/0YjWc&#10;Ps+/PzN1yN/svG5dpyTbldR6OOh2ryACdeEZfrQ/jIbVyxzuZ+IRkJ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BFUv9sQAAADcAAAADwAAAAAAAAAAAAAAAACXAgAAZHJzL2Rv&#10;d25yZXYueG1sUEsFBgAAAAAEAAQA9QAAAIgDAAAAAA==&#10;" filled="f" stroked="f">
                  <v:textbox>
                    <w:txbxContent>
                      <w:p w14:paraId="1A11B03E" w14:textId="6FD75649" w:rsidR="002C05BC" w:rsidRPr="00B351B3" w:rsidRDefault="002C05BC" w:rsidP="002C05BC">
                        <w:r>
                          <w:rPr>
                            <w:i/>
                          </w:rPr>
                          <w:t>r</w:t>
                        </w:r>
                        <w:r>
                          <w:rPr>
                            <w:i/>
                          </w:rPr>
                          <w:t xml:space="preserve">  s       </w:t>
                        </w:r>
                        <w:r>
                          <w:rPr>
                            <w:i/>
                          </w:rPr>
                          <w:t xml:space="preserve"> </w:t>
                        </w:r>
                        <w:r>
                          <w:rPr>
                            <w:i/>
                          </w:rPr>
                          <w:t>w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E4EA436" w14:textId="54A553A6" w:rsidR="00BA2E58" w:rsidRPr="00CF32D3" w:rsidRDefault="009160A4" w:rsidP="009160A4">
      <w:pPr>
        <w:tabs>
          <w:tab w:val="left" w:pos="2520"/>
        </w:tabs>
        <w:ind w:left="1440"/>
      </w:pPr>
      <w:bookmarkStart w:id="883" w:name="OLE_LINK479"/>
      <w:bookmarkStart w:id="884" w:name="OLE_LINK480"/>
      <w:bookmarkStart w:id="885" w:name="OLE_LINK724"/>
      <w:r>
        <w:t xml:space="preserve">     </w:t>
      </w:r>
      <w:r w:rsidR="007C6F0C" w:rsidRPr="00CA121C">
        <w:object w:dxaOrig="6320" w:dyaOrig="800" w14:anchorId="63C5F160">
          <v:shape id="_x0000_i1408" type="#_x0000_t75" style="width:313pt;height:43pt" o:ole="">
            <v:imagedata r:id="rId780" o:title=""/>
          </v:shape>
          <o:OLEObject Type="Embed" ProgID="Equation.DSMT4" ShapeID="_x0000_i1408" DrawAspect="Content" ObjectID="_1453398137" r:id="rId781"/>
        </w:object>
      </w:r>
      <w:bookmarkEnd w:id="883"/>
      <w:bookmarkEnd w:id="884"/>
      <w:bookmarkEnd w:id="885"/>
    </w:p>
    <w:p w14:paraId="79FE70FF" w14:textId="09009AF9" w:rsidR="00BA2E58" w:rsidRDefault="00BA2E58" w:rsidP="00BA2E58"/>
    <w:p w14:paraId="3141EE7C" w14:textId="63487BE5" w:rsidR="00BA2E58" w:rsidRDefault="00BA2E58" w:rsidP="00BA2E58"/>
    <w:p w14:paraId="4966CAA9" w14:textId="6EC5DED3" w:rsidR="00BA2E58" w:rsidRDefault="00EB5128" w:rsidP="00BA2E58">
      <w:r w:rsidRPr="00EB5128">
        <w:rPr>
          <w:noProof/>
        </w:rPr>
        <mc:AlternateContent>
          <mc:Choice Requires="wpg">
            <w:drawing>
              <wp:anchor distT="0" distB="0" distL="114300" distR="114300" simplePos="0" relativeHeight="252045312" behindDoc="0" locked="0" layoutInCell="1" allowOverlap="1" wp14:anchorId="7967E780" wp14:editId="2B9AE77F">
                <wp:simplePos x="0" y="0"/>
                <wp:positionH relativeFrom="column">
                  <wp:posOffset>1724025</wp:posOffset>
                </wp:positionH>
                <wp:positionV relativeFrom="paragraph">
                  <wp:posOffset>359410</wp:posOffset>
                </wp:positionV>
                <wp:extent cx="1571625" cy="1269365"/>
                <wp:effectExtent l="50800" t="50800" r="104775" b="102235"/>
                <wp:wrapThrough wrapText="bothSides">
                  <wp:wrapPolygon edited="0">
                    <wp:start x="-349" y="-864"/>
                    <wp:lineTo x="-349" y="864"/>
                    <wp:lineTo x="698" y="6915"/>
                    <wp:lineTo x="698" y="21179"/>
                    <wp:lineTo x="-698" y="22907"/>
                    <wp:lineTo x="20596" y="22907"/>
                    <wp:lineTo x="21295" y="13831"/>
                    <wp:lineTo x="22691" y="2161"/>
                    <wp:lineTo x="21295" y="0"/>
                    <wp:lineTo x="17804" y="-864"/>
                    <wp:lineTo x="-349" y="-864"/>
                  </wp:wrapPolygon>
                </wp:wrapThrough>
                <wp:docPr id="936" name="Group 9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1625" cy="1269365"/>
                          <a:chOff x="0" y="0"/>
                          <a:chExt cx="1571625" cy="1269365"/>
                        </a:xfrm>
                      </wpg:grpSpPr>
                      <wps:wsp>
                        <wps:cNvPr id="937" name="Straight Connector 937"/>
                        <wps:cNvCnPr/>
                        <wps:spPr>
                          <a:xfrm>
                            <a:off x="0" y="13335"/>
                            <a:ext cx="9563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938" name="Group 938"/>
                        <wpg:cNvGrpSpPr/>
                        <wpg:grpSpPr>
                          <a:xfrm>
                            <a:off x="152400" y="0"/>
                            <a:ext cx="1303020" cy="1269365"/>
                            <a:chOff x="0" y="0"/>
                            <a:chExt cx="1305817" cy="1269365"/>
                          </a:xfrm>
                        </wpg:grpSpPr>
                        <wps:wsp>
                          <wps:cNvPr id="939" name="Freeform 939"/>
                          <wps:cNvSpPr/>
                          <wps:spPr>
                            <a:xfrm>
                              <a:off x="0" y="8890"/>
                              <a:ext cx="895592" cy="1256030"/>
                            </a:xfrm>
                            <a:custGeom>
                              <a:avLst/>
                              <a:gdLst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18379 w 1404646"/>
                                <a:gd name="connsiteY3" fmla="*/ 575733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35313 w 1404646"/>
                                <a:gd name="connsiteY3" fmla="*/ 626551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43779 w 1404646"/>
                                <a:gd name="connsiteY3" fmla="*/ 601142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43779 w 1404646"/>
                                <a:gd name="connsiteY3" fmla="*/ 567264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52246 w 1404646"/>
                                <a:gd name="connsiteY3" fmla="*/ 601143 h 1159933"/>
                                <a:gd name="connsiteX4" fmla="*/ 1404646 w 1404646"/>
                                <a:gd name="connsiteY4" fmla="*/ 1159933 h 1159933"/>
                                <a:gd name="connsiteX0" fmla="*/ 24579 w 1412661"/>
                                <a:gd name="connsiteY0" fmla="*/ 0 h 1271734"/>
                                <a:gd name="connsiteX1" fmla="*/ 33046 w 1412661"/>
                                <a:gd name="connsiteY1" fmla="*/ 499533 h 1271734"/>
                                <a:gd name="connsiteX2" fmla="*/ 346313 w 1412661"/>
                                <a:gd name="connsiteY2" fmla="*/ 575733 h 1271734"/>
                                <a:gd name="connsiteX3" fmla="*/ 1252246 w 1412661"/>
                                <a:gd name="connsiteY3" fmla="*/ 601143 h 1271734"/>
                                <a:gd name="connsiteX4" fmla="*/ 1412661 w 1412661"/>
                                <a:gd name="connsiteY4" fmla="*/ 1271734 h 1271734"/>
                                <a:gd name="connsiteX0" fmla="*/ 24579 w 1412661"/>
                                <a:gd name="connsiteY0" fmla="*/ 0 h 1256488"/>
                                <a:gd name="connsiteX1" fmla="*/ 33046 w 1412661"/>
                                <a:gd name="connsiteY1" fmla="*/ 499533 h 1256488"/>
                                <a:gd name="connsiteX2" fmla="*/ 346313 w 1412661"/>
                                <a:gd name="connsiteY2" fmla="*/ 575733 h 1256488"/>
                                <a:gd name="connsiteX3" fmla="*/ 1252246 w 1412661"/>
                                <a:gd name="connsiteY3" fmla="*/ 601143 h 1256488"/>
                                <a:gd name="connsiteX4" fmla="*/ 1412661 w 1412661"/>
                                <a:gd name="connsiteY4" fmla="*/ 1256488 h 125648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412661" h="1256488">
                                  <a:moveTo>
                                    <a:pt x="24579" y="0"/>
                                  </a:moveTo>
                                  <a:cubicBezTo>
                                    <a:pt x="2001" y="201789"/>
                                    <a:pt x="-20576" y="403578"/>
                                    <a:pt x="33046" y="499533"/>
                                  </a:cubicBezTo>
                                  <a:cubicBezTo>
                                    <a:pt x="86668" y="595488"/>
                                    <a:pt x="143113" y="558798"/>
                                    <a:pt x="346313" y="575733"/>
                                  </a:cubicBezTo>
                                  <a:cubicBezTo>
                                    <a:pt x="549513" y="592668"/>
                                    <a:pt x="1074521" y="487684"/>
                                    <a:pt x="1252246" y="601143"/>
                                  </a:cubicBezTo>
                                  <a:cubicBezTo>
                                    <a:pt x="1429971" y="714602"/>
                                    <a:pt x="1394317" y="1176055"/>
                                    <a:pt x="1412661" y="1256488"/>
                                  </a:cubicBezTo>
                                </a:path>
                              </a:pathLst>
                            </a:cu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0" name="Freeform 940"/>
                          <wps:cNvSpPr/>
                          <wps:spPr>
                            <a:xfrm>
                              <a:off x="96520" y="0"/>
                              <a:ext cx="909308" cy="1269365"/>
                            </a:xfrm>
                            <a:custGeom>
                              <a:avLst/>
                              <a:gdLst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18379 w 1404646"/>
                                <a:gd name="connsiteY3" fmla="*/ 575733 h 1159933"/>
                                <a:gd name="connsiteX4" fmla="*/ 1404646 w 1404646"/>
                                <a:gd name="connsiteY4" fmla="*/ 1159933 h 1159933"/>
                                <a:gd name="connsiteX0" fmla="*/ 24579 w 1438513"/>
                                <a:gd name="connsiteY0" fmla="*/ 0 h 1535576"/>
                                <a:gd name="connsiteX1" fmla="*/ 33046 w 1438513"/>
                                <a:gd name="connsiteY1" fmla="*/ 499533 h 1535576"/>
                                <a:gd name="connsiteX2" fmla="*/ 346313 w 1438513"/>
                                <a:gd name="connsiteY2" fmla="*/ 575733 h 1535576"/>
                                <a:gd name="connsiteX3" fmla="*/ 1218379 w 1438513"/>
                                <a:gd name="connsiteY3" fmla="*/ 575733 h 1535576"/>
                                <a:gd name="connsiteX4" fmla="*/ 1438513 w 1438513"/>
                                <a:gd name="connsiteY4" fmla="*/ 1535576 h 1535576"/>
                                <a:gd name="connsiteX0" fmla="*/ 24579 w 1438513"/>
                                <a:gd name="connsiteY0" fmla="*/ 0 h 1535576"/>
                                <a:gd name="connsiteX1" fmla="*/ 33046 w 1438513"/>
                                <a:gd name="connsiteY1" fmla="*/ 499533 h 1535576"/>
                                <a:gd name="connsiteX2" fmla="*/ 346313 w 1438513"/>
                                <a:gd name="connsiteY2" fmla="*/ 575733 h 1535576"/>
                                <a:gd name="connsiteX3" fmla="*/ 1243783 w 1438513"/>
                                <a:gd name="connsiteY3" fmla="*/ 629414 h 1535576"/>
                                <a:gd name="connsiteX4" fmla="*/ 1438513 w 1438513"/>
                                <a:gd name="connsiteY4" fmla="*/ 1535576 h 1535576"/>
                                <a:gd name="connsiteX0" fmla="*/ 24579 w 1450537"/>
                                <a:gd name="connsiteY0" fmla="*/ 0 h 1609657"/>
                                <a:gd name="connsiteX1" fmla="*/ 33046 w 1450537"/>
                                <a:gd name="connsiteY1" fmla="*/ 499533 h 1609657"/>
                                <a:gd name="connsiteX2" fmla="*/ 346313 w 1450537"/>
                                <a:gd name="connsiteY2" fmla="*/ 575733 h 1609657"/>
                                <a:gd name="connsiteX3" fmla="*/ 1243783 w 1450537"/>
                                <a:gd name="connsiteY3" fmla="*/ 629414 h 1609657"/>
                                <a:gd name="connsiteX4" fmla="*/ 1450537 w 1450537"/>
                                <a:gd name="connsiteY4" fmla="*/ 1609657 h 1609657"/>
                                <a:gd name="connsiteX0" fmla="*/ 24579 w 1434506"/>
                                <a:gd name="connsiteY0" fmla="*/ 0 h 1609657"/>
                                <a:gd name="connsiteX1" fmla="*/ 33046 w 1434506"/>
                                <a:gd name="connsiteY1" fmla="*/ 499533 h 1609657"/>
                                <a:gd name="connsiteX2" fmla="*/ 346313 w 1434506"/>
                                <a:gd name="connsiteY2" fmla="*/ 575733 h 1609657"/>
                                <a:gd name="connsiteX3" fmla="*/ 1243783 w 1434506"/>
                                <a:gd name="connsiteY3" fmla="*/ 629414 h 1609657"/>
                                <a:gd name="connsiteX4" fmla="*/ 1434506 w 1434506"/>
                                <a:gd name="connsiteY4" fmla="*/ 1609657 h 160965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434506" h="1609657">
                                  <a:moveTo>
                                    <a:pt x="24579" y="0"/>
                                  </a:moveTo>
                                  <a:cubicBezTo>
                                    <a:pt x="2001" y="201789"/>
                                    <a:pt x="-20576" y="403578"/>
                                    <a:pt x="33046" y="499533"/>
                                  </a:cubicBezTo>
                                  <a:cubicBezTo>
                                    <a:pt x="86668" y="595488"/>
                                    <a:pt x="144524" y="554086"/>
                                    <a:pt x="346313" y="575733"/>
                                  </a:cubicBezTo>
                                  <a:cubicBezTo>
                                    <a:pt x="548103" y="597380"/>
                                    <a:pt x="1062418" y="457093"/>
                                    <a:pt x="1243783" y="629414"/>
                                  </a:cubicBezTo>
                                  <a:cubicBezTo>
                                    <a:pt x="1425148" y="801735"/>
                                    <a:pt x="1416162" y="1529224"/>
                                    <a:pt x="1434506" y="1609657"/>
                                  </a:cubicBezTo>
                                </a:path>
                              </a:pathLst>
                            </a:cu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941" name="Group 941"/>
                          <wpg:cNvGrpSpPr/>
                          <wpg:grpSpPr>
                            <a:xfrm>
                              <a:off x="149225" y="170180"/>
                              <a:ext cx="191629" cy="50800"/>
                              <a:chOff x="0" y="0"/>
                              <a:chExt cx="302260" cy="50800"/>
                            </a:xfrm>
                          </wpg:grpSpPr>
                          <wps:wsp>
                            <wps:cNvPr id="942" name="Oval 942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43" name="Oval 943"/>
                            <wps:cNvSpPr/>
                            <wps:spPr>
                              <a:xfrm>
                                <a:off x="12573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44" name="Oval 944"/>
                            <wps:cNvSpPr/>
                            <wps:spPr>
                              <a:xfrm>
                                <a:off x="25146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45" name="Freeform 945"/>
                          <wps:cNvSpPr/>
                          <wps:spPr>
                            <a:xfrm>
                              <a:off x="407035" y="27940"/>
                              <a:ext cx="898782" cy="1240155"/>
                            </a:xfrm>
                            <a:custGeom>
                              <a:avLst/>
                              <a:gdLst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18379 w 1404646"/>
                                <a:gd name="connsiteY3" fmla="*/ 575733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35312 w 1404646"/>
                                <a:gd name="connsiteY3" fmla="*/ 620475 h 1159933"/>
                                <a:gd name="connsiteX4" fmla="*/ 1404646 w 1404646"/>
                                <a:gd name="connsiteY4" fmla="*/ 1159933 h 1159933"/>
                                <a:gd name="connsiteX0" fmla="*/ 24579 w 1413113"/>
                                <a:gd name="connsiteY0" fmla="*/ 0 h 2144254"/>
                                <a:gd name="connsiteX1" fmla="*/ 33046 w 1413113"/>
                                <a:gd name="connsiteY1" fmla="*/ 499533 h 2144254"/>
                                <a:gd name="connsiteX2" fmla="*/ 346313 w 1413113"/>
                                <a:gd name="connsiteY2" fmla="*/ 575733 h 2144254"/>
                                <a:gd name="connsiteX3" fmla="*/ 1235312 w 1413113"/>
                                <a:gd name="connsiteY3" fmla="*/ 620475 h 2144254"/>
                                <a:gd name="connsiteX4" fmla="*/ 1413113 w 1413113"/>
                                <a:gd name="connsiteY4" fmla="*/ 2144254 h 2144254"/>
                                <a:gd name="connsiteX0" fmla="*/ 25152 w 1413686"/>
                                <a:gd name="connsiteY0" fmla="*/ 0 h 2144254"/>
                                <a:gd name="connsiteX1" fmla="*/ 33619 w 1413686"/>
                                <a:gd name="connsiteY1" fmla="*/ 499533 h 2144254"/>
                                <a:gd name="connsiteX2" fmla="*/ 355355 w 1413686"/>
                                <a:gd name="connsiteY2" fmla="*/ 530991 h 2144254"/>
                                <a:gd name="connsiteX3" fmla="*/ 1235885 w 1413686"/>
                                <a:gd name="connsiteY3" fmla="*/ 620475 h 2144254"/>
                                <a:gd name="connsiteX4" fmla="*/ 1413686 w 1413686"/>
                                <a:gd name="connsiteY4" fmla="*/ 2144254 h 2144254"/>
                                <a:gd name="connsiteX0" fmla="*/ 25152 w 1413686"/>
                                <a:gd name="connsiteY0" fmla="*/ 0 h 2144254"/>
                                <a:gd name="connsiteX1" fmla="*/ 33619 w 1413686"/>
                                <a:gd name="connsiteY1" fmla="*/ 499533 h 2144254"/>
                                <a:gd name="connsiteX2" fmla="*/ 355355 w 1413686"/>
                                <a:gd name="connsiteY2" fmla="*/ 530991 h 2144254"/>
                                <a:gd name="connsiteX3" fmla="*/ 1235885 w 1413686"/>
                                <a:gd name="connsiteY3" fmla="*/ 680131 h 2144254"/>
                                <a:gd name="connsiteX4" fmla="*/ 1413686 w 1413686"/>
                                <a:gd name="connsiteY4" fmla="*/ 2144254 h 2144254"/>
                                <a:gd name="connsiteX0" fmla="*/ 25152 w 1417693"/>
                                <a:gd name="connsiteY0" fmla="*/ 0 h 2184522"/>
                                <a:gd name="connsiteX1" fmla="*/ 33619 w 1417693"/>
                                <a:gd name="connsiteY1" fmla="*/ 499533 h 2184522"/>
                                <a:gd name="connsiteX2" fmla="*/ 355355 w 1417693"/>
                                <a:gd name="connsiteY2" fmla="*/ 530991 h 2184522"/>
                                <a:gd name="connsiteX3" fmla="*/ 1235885 w 1417693"/>
                                <a:gd name="connsiteY3" fmla="*/ 680131 h 2184522"/>
                                <a:gd name="connsiteX4" fmla="*/ 1417693 w 1417693"/>
                                <a:gd name="connsiteY4" fmla="*/ 2184522 h 218452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417693" h="2184522">
                                  <a:moveTo>
                                    <a:pt x="25152" y="0"/>
                                  </a:moveTo>
                                  <a:cubicBezTo>
                                    <a:pt x="2574" y="201789"/>
                                    <a:pt x="-21415" y="411035"/>
                                    <a:pt x="33619" y="499533"/>
                                  </a:cubicBezTo>
                                  <a:cubicBezTo>
                                    <a:pt x="88653" y="588031"/>
                                    <a:pt x="154977" y="500891"/>
                                    <a:pt x="355355" y="530991"/>
                                  </a:cubicBezTo>
                                  <a:cubicBezTo>
                                    <a:pt x="555733" y="561091"/>
                                    <a:pt x="1058829" y="404543"/>
                                    <a:pt x="1235885" y="680131"/>
                                  </a:cubicBezTo>
                                  <a:cubicBezTo>
                                    <a:pt x="1412941" y="955719"/>
                                    <a:pt x="1399349" y="2104089"/>
                                    <a:pt x="1417693" y="2184522"/>
                                  </a:cubicBezTo>
                                </a:path>
                              </a:pathLst>
                            </a:cu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946" name="Group 946"/>
                          <wpg:cNvGrpSpPr/>
                          <wpg:grpSpPr>
                            <a:xfrm>
                              <a:off x="1050925" y="1039495"/>
                              <a:ext cx="191135" cy="50800"/>
                              <a:chOff x="0" y="0"/>
                              <a:chExt cx="302260" cy="50800"/>
                            </a:xfrm>
                          </wpg:grpSpPr>
                          <wps:wsp>
                            <wps:cNvPr id="947" name="Oval 947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48" name="Oval 948"/>
                            <wps:cNvSpPr/>
                            <wps:spPr>
                              <a:xfrm>
                                <a:off x="12573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49" name="Oval 949"/>
                            <wps:cNvSpPr/>
                            <wps:spPr>
                              <a:xfrm>
                                <a:off x="25146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950" name="Group 950"/>
                        <wpg:cNvGrpSpPr/>
                        <wpg:grpSpPr>
                          <a:xfrm>
                            <a:off x="149860" y="21590"/>
                            <a:ext cx="1421765" cy="1245235"/>
                            <a:chOff x="0" y="0"/>
                            <a:chExt cx="1422378" cy="1245235"/>
                          </a:xfrm>
                        </wpg:grpSpPr>
                        <wps:wsp>
                          <wps:cNvPr id="951" name="Freeform 951"/>
                          <wps:cNvSpPr/>
                          <wps:spPr>
                            <a:xfrm>
                              <a:off x="0" y="8890"/>
                              <a:ext cx="971550" cy="1235710"/>
                            </a:xfrm>
                            <a:custGeom>
                              <a:avLst/>
                              <a:gdLst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18379 w 1404646"/>
                                <a:gd name="connsiteY3" fmla="*/ 575733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35313 w 1404646"/>
                                <a:gd name="connsiteY3" fmla="*/ 626551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43779 w 1404646"/>
                                <a:gd name="connsiteY3" fmla="*/ 601142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43779 w 1404646"/>
                                <a:gd name="connsiteY3" fmla="*/ 567264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52246 w 1404646"/>
                                <a:gd name="connsiteY3" fmla="*/ 601143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236161"/>
                                <a:gd name="connsiteX1" fmla="*/ 33046 w 1404646"/>
                                <a:gd name="connsiteY1" fmla="*/ 499533 h 1236161"/>
                                <a:gd name="connsiteX2" fmla="*/ 346313 w 1404646"/>
                                <a:gd name="connsiteY2" fmla="*/ 575733 h 1236161"/>
                                <a:gd name="connsiteX3" fmla="*/ 1252246 w 1404646"/>
                                <a:gd name="connsiteY3" fmla="*/ 601143 h 1236161"/>
                                <a:gd name="connsiteX4" fmla="*/ 1404646 w 1404646"/>
                                <a:gd name="connsiteY4" fmla="*/ 1236161 h 123616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404646" h="1236161">
                                  <a:moveTo>
                                    <a:pt x="24579" y="0"/>
                                  </a:moveTo>
                                  <a:cubicBezTo>
                                    <a:pt x="2001" y="201789"/>
                                    <a:pt x="-20576" y="403578"/>
                                    <a:pt x="33046" y="499533"/>
                                  </a:cubicBezTo>
                                  <a:cubicBezTo>
                                    <a:pt x="86668" y="595488"/>
                                    <a:pt x="143113" y="558798"/>
                                    <a:pt x="346313" y="575733"/>
                                  </a:cubicBezTo>
                                  <a:cubicBezTo>
                                    <a:pt x="549513" y="592668"/>
                                    <a:pt x="1075857" y="491072"/>
                                    <a:pt x="1252246" y="601143"/>
                                  </a:cubicBezTo>
                                  <a:cubicBezTo>
                                    <a:pt x="1428635" y="711214"/>
                                    <a:pt x="1386302" y="1155728"/>
                                    <a:pt x="1404646" y="1236161"/>
                                  </a:cubicBezTo>
                                </a:path>
                              </a:pathLst>
                            </a:custGeom>
                            <a:scene3d>
                              <a:camera prst="orthographicFront">
                                <a:rot lat="10800000" lon="0" rev="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2" name="Freeform 952"/>
                          <wps:cNvSpPr/>
                          <wps:spPr>
                            <a:xfrm>
                              <a:off x="105410" y="0"/>
                              <a:ext cx="989330" cy="1241425"/>
                            </a:xfrm>
                            <a:custGeom>
                              <a:avLst/>
                              <a:gdLst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18379 w 1404646"/>
                                <a:gd name="connsiteY3" fmla="*/ 575733 h 1159933"/>
                                <a:gd name="connsiteX4" fmla="*/ 1404646 w 1404646"/>
                                <a:gd name="connsiteY4" fmla="*/ 1159933 h 1159933"/>
                                <a:gd name="connsiteX0" fmla="*/ 24579 w 1438513"/>
                                <a:gd name="connsiteY0" fmla="*/ 0 h 1535576"/>
                                <a:gd name="connsiteX1" fmla="*/ 33046 w 1438513"/>
                                <a:gd name="connsiteY1" fmla="*/ 499533 h 1535576"/>
                                <a:gd name="connsiteX2" fmla="*/ 346313 w 1438513"/>
                                <a:gd name="connsiteY2" fmla="*/ 575733 h 1535576"/>
                                <a:gd name="connsiteX3" fmla="*/ 1218379 w 1438513"/>
                                <a:gd name="connsiteY3" fmla="*/ 575733 h 1535576"/>
                                <a:gd name="connsiteX4" fmla="*/ 1438513 w 1438513"/>
                                <a:gd name="connsiteY4" fmla="*/ 1535576 h 1535576"/>
                                <a:gd name="connsiteX0" fmla="*/ 24579 w 1438513"/>
                                <a:gd name="connsiteY0" fmla="*/ 0 h 1535576"/>
                                <a:gd name="connsiteX1" fmla="*/ 33046 w 1438513"/>
                                <a:gd name="connsiteY1" fmla="*/ 499533 h 1535576"/>
                                <a:gd name="connsiteX2" fmla="*/ 346313 w 1438513"/>
                                <a:gd name="connsiteY2" fmla="*/ 575733 h 1535576"/>
                                <a:gd name="connsiteX3" fmla="*/ 1243783 w 1438513"/>
                                <a:gd name="connsiteY3" fmla="*/ 629414 h 1535576"/>
                                <a:gd name="connsiteX4" fmla="*/ 1438513 w 1438513"/>
                                <a:gd name="connsiteY4" fmla="*/ 1535576 h 1535576"/>
                                <a:gd name="connsiteX0" fmla="*/ 24579 w 1431164"/>
                                <a:gd name="connsiteY0" fmla="*/ 0 h 1574227"/>
                                <a:gd name="connsiteX1" fmla="*/ 33046 w 1431164"/>
                                <a:gd name="connsiteY1" fmla="*/ 499533 h 1574227"/>
                                <a:gd name="connsiteX2" fmla="*/ 346313 w 1431164"/>
                                <a:gd name="connsiteY2" fmla="*/ 575733 h 1574227"/>
                                <a:gd name="connsiteX3" fmla="*/ 1243783 w 1431164"/>
                                <a:gd name="connsiteY3" fmla="*/ 629414 h 1574227"/>
                                <a:gd name="connsiteX4" fmla="*/ 1431164 w 1431164"/>
                                <a:gd name="connsiteY4" fmla="*/ 1574227 h 157422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431164" h="1574227">
                                  <a:moveTo>
                                    <a:pt x="24579" y="0"/>
                                  </a:moveTo>
                                  <a:cubicBezTo>
                                    <a:pt x="2001" y="201789"/>
                                    <a:pt x="-20576" y="403578"/>
                                    <a:pt x="33046" y="499533"/>
                                  </a:cubicBezTo>
                                  <a:cubicBezTo>
                                    <a:pt x="86668" y="595488"/>
                                    <a:pt x="144524" y="554086"/>
                                    <a:pt x="346313" y="575733"/>
                                  </a:cubicBezTo>
                                  <a:cubicBezTo>
                                    <a:pt x="548103" y="597380"/>
                                    <a:pt x="1062975" y="462998"/>
                                    <a:pt x="1243783" y="629414"/>
                                  </a:cubicBezTo>
                                  <a:cubicBezTo>
                                    <a:pt x="1424591" y="795830"/>
                                    <a:pt x="1412820" y="1493794"/>
                                    <a:pt x="1431164" y="1574227"/>
                                  </a:cubicBezTo>
                                </a:path>
                              </a:pathLst>
                            </a:custGeom>
                            <a:scene3d>
                              <a:camera prst="orthographicFront">
                                <a:rot lat="10800000" lon="0" rev="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953" name="Group 953"/>
                          <wpg:cNvGrpSpPr/>
                          <wpg:grpSpPr>
                            <a:xfrm>
                              <a:off x="1166495" y="99695"/>
                              <a:ext cx="208915" cy="50800"/>
                              <a:chOff x="0" y="0"/>
                              <a:chExt cx="302260" cy="50800"/>
                            </a:xfrm>
                            <a:scene3d>
                              <a:camera prst="orthographicFront">
                                <a:rot lat="10800000" lon="0" rev="0"/>
                              </a:camera>
                              <a:lightRig rig="threePt" dir="t"/>
                            </a:scene3d>
                          </wpg:grpSpPr>
                          <wps:wsp>
                            <wps:cNvPr id="954" name="Oval 954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55" name="Oval 955"/>
                            <wps:cNvSpPr/>
                            <wps:spPr>
                              <a:xfrm>
                                <a:off x="12573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56" name="Oval 956"/>
                            <wps:cNvSpPr/>
                            <wps:spPr>
                              <a:xfrm>
                                <a:off x="25146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57" name="Freeform 957"/>
                          <wps:cNvSpPr/>
                          <wps:spPr>
                            <a:xfrm>
                              <a:off x="444500" y="27940"/>
                              <a:ext cx="977878" cy="1217295"/>
                            </a:xfrm>
                            <a:custGeom>
                              <a:avLst/>
                              <a:gdLst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18379 w 1404646"/>
                                <a:gd name="connsiteY3" fmla="*/ 575733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35312 w 1404646"/>
                                <a:gd name="connsiteY3" fmla="*/ 620475 h 1159933"/>
                                <a:gd name="connsiteX4" fmla="*/ 1404646 w 1404646"/>
                                <a:gd name="connsiteY4" fmla="*/ 1159933 h 1159933"/>
                                <a:gd name="connsiteX0" fmla="*/ 24579 w 1413113"/>
                                <a:gd name="connsiteY0" fmla="*/ 0 h 2144254"/>
                                <a:gd name="connsiteX1" fmla="*/ 33046 w 1413113"/>
                                <a:gd name="connsiteY1" fmla="*/ 499533 h 2144254"/>
                                <a:gd name="connsiteX2" fmla="*/ 346313 w 1413113"/>
                                <a:gd name="connsiteY2" fmla="*/ 575733 h 2144254"/>
                                <a:gd name="connsiteX3" fmla="*/ 1235312 w 1413113"/>
                                <a:gd name="connsiteY3" fmla="*/ 620475 h 2144254"/>
                                <a:gd name="connsiteX4" fmla="*/ 1413113 w 1413113"/>
                                <a:gd name="connsiteY4" fmla="*/ 2144254 h 2144254"/>
                                <a:gd name="connsiteX0" fmla="*/ 25152 w 1413686"/>
                                <a:gd name="connsiteY0" fmla="*/ 0 h 2144254"/>
                                <a:gd name="connsiteX1" fmla="*/ 33619 w 1413686"/>
                                <a:gd name="connsiteY1" fmla="*/ 499533 h 2144254"/>
                                <a:gd name="connsiteX2" fmla="*/ 355355 w 1413686"/>
                                <a:gd name="connsiteY2" fmla="*/ 530991 h 2144254"/>
                                <a:gd name="connsiteX3" fmla="*/ 1235885 w 1413686"/>
                                <a:gd name="connsiteY3" fmla="*/ 620475 h 2144254"/>
                                <a:gd name="connsiteX4" fmla="*/ 1413686 w 1413686"/>
                                <a:gd name="connsiteY4" fmla="*/ 2144254 h 2144254"/>
                                <a:gd name="connsiteX0" fmla="*/ 25152 w 1413686"/>
                                <a:gd name="connsiteY0" fmla="*/ 0 h 2144254"/>
                                <a:gd name="connsiteX1" fmla="*/ 33619 w 1413686"/>
                                <a:gd name="connsiteY1" fmla="*/ 499533 h 2144254"/>
                                <a:gd name="connsiteX2" fmla="*/ 355355 w 1413686"/>
                                <a:gd name="connsiteY2" fmla="*/ 530991 h 2144254"/>
                                <a:gd name="connsiteX3" fmla="*/ 1235885 w 1413686"/>
                                <a:gd name="connsiteY3" fmla="*/ 680131 h 2144254"/>
                                <a:gd name="connsiteX4" fmla="*/ 1413686 w 1413686"/>
                                <a:gd name="connsiteY4" fmla="*/ 2144254 h 214425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413686" h="2144254">
                                  <a:moveTo>
                                    <a:pt x="25152" y="0"/>
                                  </a:moveTo>
                                  <a:cubicBezTo>
                                    <a:pt x="2574" y="201789"/>
                                    <a:pt x="-21415" y="411035"/>
                                    <a:pt x="33619" y="499533"/>
                                  </a:cubicBezTo>
                                  <a:cubicBezTo>
                                    <a:pt x="88653" y="588031"/>
                                    <a:pt x="154977" y="500891"/>
                                    <a:pt x="355355" y="530991"/>
                                  </a:cubicBezTo>
                                  <a:cubicBezTo>
                                    <a:pt x="555733" y="561091"/>
                                    <a:pt x="1059496" y="411254"/>
                                    <a:pt x="1235885" y="680131"/>
                                  </a:cubicBezTo>
                                  <a:cubicBezTo>
                                    <a:pt x="1412274" y="949008"/>
                                    <a:pt x="1395342" y="2063821"/>
                                    <a:pt x="1413686" y="2144254"/>
                                  </a:cubicBezTo>
                                </a:path>
                              </a:pathLst>
                            </a:custGeom>
                            <a:scene3d>
                              <a:camera prst="orthographicFront">
                                <a:rot lat="10800000" lon="0" rev="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958" name="Group 958"/>
                          <wpg:cNvGrpSpPr/>
                          <wpg:grpSpPr>
                            <a:xfrm>
                              <a:off x="162560" y="1042670"/>
                              <a:ext cx="208915" cy="50800"/>
                              <a:chOff x="0" y="0"/>
                              <a:chExt cx="302260" cy="50800"/>
                            </a:xfrm>
                            <a:scene3d>
                              <a:camera prst="orthographicFront">
                                <a:rot lat="10800000" lon="0" rev="0"/>
                              </a:camera>
                              <a:lightRig rig="threePt" dir="t"/>
                            </a:scene3d>
                          </wpg:grpSpPr>
                          <wps:wsp>
                            <wps:cNvPr id="959" name="Oval 959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3" name="Oval 53"/>
                            <wps:cNvSpPr/>
                            <wps:spPr>
                              <a:xfrm>
                                <a:off x="12573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" name="Oval 68"/>
                            <wps:cNvSpPr/>
                            <wps:spPr>
                              <a:xfrm>
                                <a:off x="25146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256" name="Straight Connector 256"/>
                        <wps:cNvCnPr/>
                        <wps:spPr>
                          <a:xfrm>
                            <a:off x="0" y="1266190"/>
                            <a:ext cx="9563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36" o:spid="_x0000_s1026" style="position:absolute;margin-left:135.75pt;margin-top:28.3pt;width:123.75pt;height:99.95pt;z-index:252045312" coordsize="1571625,12693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">
                <v:line id="Straight Connector 937" o:spid="_x0000_s1027" style="position:absolute;visibility:visible;mso-wrap-style:square" from="0,13335" to="956310,133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u0zKsMAAADcAAAADwAAAGRycy9kb3ducmV2LnhtbESPT2sCMRTE74LfITzBm2ar0OrWKCIU&#10;elrwH14fyetm6eZl3URd/fSNIPQ4zMxvmMWqc7W4UhsqzwrexhkIYu1NxaWCw/5rNAMRIrLB2jMp&#10;uFOA1bLfW2Bu/I23dN3FUiQIhxwV2BibXMqgLTkMY98QJ+/Htw5jkm0pTYu3BHe1nGTZu3RYcVqw&#10;2NDGkv7dXZwCfTiVx/Oai+1+ftQPLEzhrFFqOOjWnyAidfE//Gp/GwXz6Qc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LtMyr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group id="Group 938" o:spid="_x0000_s1028" style="position:absolute;left:152400;width:1303020;height:1269365" coordsize="1305817,12693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TcAF1MIAAADcAAAADwAA&#10;AAAAAAAAAAAAAACpAgAAZHJzL2Rvd25yZXYueG1sUEsFBgAAAAAEAAQA+gAAAJgDAAAAAA==&#10;">
                  <v:shape id="Freeform 939" o:spid="_x0000_s1029" style="position:absolute;top:8890;width:895592;height:1256030;visibility:visible;mso-wrap-style:square;v-text-anchor:middle" coordsize="1412661,1256488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+NMExAAA&#10;ANwAAAAPAAAAZHJzL2Rvd25yZXYueG1sRI9PawIxFMTvgt8hPMGbZq1gdWsU8Q948OIqtMfXzXOz&#10;uHnZbqJuv30jFDwOM/MbZr5sbSXu1PjSsYLRMAFBnDtdcqHgfNoNpiB8QNZYOSYFv+Rhueh25phq&#10;9+Aj3bNQiAhhn6ICE0KdSulzQxb90NXE0bu4xmKIsimkbvAR4baSb0kykRZLjgsGa1obyq/ZzSrY&#10;HvxX1m5w91n+vK/D5Nsk2dEo1e+1qw8QgdrwCv+391rBbDyD55l4BOTi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PjTBMQAAADcAAAADwAAAAAAAAAAAAAAAACXAgAAZHJzL2Rv&#10;d25yZXYueG1sUEsFBgAAAAAEAAQA9QAAAIgDAAAAAA==&#10;" path="m24579,0c2001,201789,-20576,403578,33046,499533,86668,595488,143113,558798,346313,575733,549513,592668,1074521,487684,1252246,601143,1429971,714602,1394317,1176055,1412661,1256488e" filled="f" strokecolor="#4f81bd [3204]" strokeweight="2pt">
                    <v:shadow on="t" opacity="24903f" mv:blur="40000f" origin=",.5" offset="0,20000emu"/>
                    <v:path arrowok="t" o:connecttype="custom" o:connectlocs="15582,0;20950,499351;219554,575523;793893,600924;895592,1256030" o:connectangles="0,0,0,0,0"/>
                  </v:shape>
                  <v:shape id="Freeform 940" o:spid="_x0000_s1030" style="position:absolute;left:96520;width:909308;height:1269365;visibility:visible;mso-wrap-style:square;v-text-anchor:middle" coordsize="1434506,1609657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" path="m24579,0c2001,201789,-20576,403578,33046,499533,86668,595488,144524,554086,346313,575733,548103,597380,1062418,457093,1243783,629414,1425148,801735,1416162,1529224,1434506,1609657e" filled="f" strokecolor="#4f81bd [3204]" strokeweight="2pt">
                    <v:shadow on="t" opacity="24903f" mv:blur="40000f" origin=",.5" offset="0,20000emu"/>
                    <v:path arrowok="t" o:connecttype="custom" o:connectlocs="15580,0;20947,393928;219522,454019;788412,496352;909308,1269365" o:connectangles="0,0,0,0,0"/>
                  </v:shape>
                  <v:group id="Group 941" o:spid="_x0000_s1031" style="position:absolute;left:149225;top:170180;width:191629;height:50800" coordsize="30226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IT83zTGAAAA3AAA&#10;AA8AAAAAAAAAAAAAAAAAqQIAAGRycy9kb3ducmV2LnhtbFBLBQYAAAAABAAEAPoAAACcAwAAAAA=&#10;">
                    <v:oval id="Oval 942" o:spid="_x0000_s1032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M69QxQAA&#10;ANwAAAAPAAAAZHJzL2Rvd25yZXYueG1sRI9Ba8JAFITvQv/D8gq9iG4MKpq6ihUEezQt4vGZfU2i&#10;2bcxu5r4791CocdhZr5hFqvOVOJOjSstKxgNIxDEmdUl5wq+v7aDGQjnkTVWlknBgxysli+9BSba&#10;tryne+pzESDsElRQeF8nUrqsIINuaGvi4P3YxqAPssmlbrANcFPJOIqm0mDJYaHAmjYFZZf0ZhR8&#10;UDaNT5/nTX+7bg9Hn07w2q+Venvt1u8gPHX+P/zX3mkF83EMv2fCEZDLJ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Qzr1D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43" o:spid="_x0000_s1033" style="position:absolute;left:12573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fwrLxQAA&#10;ANwAAAAPAAAAZHJzL2Rvd25yZXYueG1sRI9Pa8JAFMTvQr/D8gQvohv/YlNXUUFoj0YRj6/Z1yQ2&#10;+zZmV5N++26h4HGYmd8wy3VrSvGg2hWWFYyGEQji1OqCMwWn436wAOE8ssbSMin4IQfr1UtnibG2&#10;DR/okfhMBAi7GBXk3lexlC7NyaAb2oo4eF+2NuiDrDOpa2wC3JRyHEVzabDgsJBjRbuc0u/kbhRs&#10;KZ2PPz+uu/5+05wvPpnhrV8p1eu2mzcQnlr/DP+337WC1+kE/s6EIyBXv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t/Csv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44" o:spid="_x0000_s1034" style="position:absolute;left:2514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lpK/xQAA&#10;ANwAAAAPAAAAZHJzL2Rvd25yZXYueG1sRI9Ba8JAFITvQv/D8oReRDcVFZu6hlQQ7NFUpMfX7DOJ&#10;Zt+m2a2J/94tCD0OM/MNs0p6U4srta6yrOBlEoEgzq2uuFBw+NyOlyCcR9ZYWyYFN3KQrJ8GK4y1&#10;7XhP18wXIkDYxaig9L6JpXR5SQbdxDbEwTvZ1qAPsi2kbrELcFPLaRQtpMGKw0KJDW1Kyi/Zr1Hw&#10;Tvli+v1x3oy2aXf88tkcf0aNUs/DPn0D4an3/+FHe6cVvM5m8HcmHAG5vg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SWkr/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shape id="Freeform 945" o:spid="_x0000_s1035" style="position:absolute;left:407035;top:27940;width:898782;height:1240155;visibility:visible;mso-wrap-style:square;v-text-anchor:middle" coordsize="1417693,218452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+o4axgAA&#10;ANwAAAAPAAAAZHJzL2Rvd25yZXYueG1sRI9Ba8JAFITvBf/D8gRvdRPRVlM3IQhCi5c2euntkX1N&#10;UrNvY3aN8d93C4Ueh5n5htlmo2nFQL1rLCuI5xEI4tLqhisFp+P+cQ3CeWSNrWVScCcHWTp52GKi&#10;7Y0/aCh8JQKEXYIKau+7REpX1mTQzW1HHLwv2xv0QfaV1D3eAty0chFFT9Jgw2Ghxo52NZXn4moU&#10;VEu8PO+LOP4e3orP/JCfNu+HSKnZdMxfQHga/X/4r/2qFWyWK/g9E46ATH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V+o4axgAAANwAAAAPAAAAAAAAAAAAAAAAAJcCAABkcnMv&#10;ZG93bnJldi54bWxQSwUGAAAAAAQABAD1AAAAigMAAAAA&#10;" path="m25152,0c2574,201789,-21415,411035,33619,499533,88653,588031,154977,500891,355355,530991,555733,561091,1058829,404543,1235885,680131,1412941,955719,1399349,2104089,1417693,2184522e" filled="f" strokecolor="#4f81bd [3204]" strokeweight="2pt">
                    <v:shadow on="t" opacity="24903f" mv:blur="40000f" origin=",.5" offset="0,20000emu"/>
                    <v:path arrowok="t" o:connecttype="custom" o:connectlocs="15946,0;21314,283585;225286,301444;783520,386111;898782,1240155" o:connectangles="0,0,0,0,0"/>
                  </v:shape>
                  <v:group id="Group 946" o:spid="_x0000_s1036" style="position:absolute;left:1050925;top:1039495;width:191135;height:50800" coordsize="30226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AsVR0DGAAAA3AAA&#10;AA8AAAAAAAAAAAAAAAAAqQIAAGRycy9kb3ducmV2LnhtbFBLBQYAAAAABAAEAPoAAACcAwAAAAA=&#10;">
                    <v:oval id="Oval 947" o:spid="_x0000_s1037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RAzIxgAA&#10;ANwAAAAPAAAAZHJzL2Rvd25yZXYueG1sRI9Pa8JAFMTvQr/D8gpeRDcV/7Spm6CCoEfTUnp8zb4m&#10;abNvY3Y16bd3C4LHYWZ+w6zS3tTiQq2rLCt4mkQgiHOrKy4UvL/txs8gnEfWWFsmBX/kIE0eBiuM&#10;te34SJfMFyJA2MWooPS+iaV0eUkG3cQ2xMH7tq1BH2RbSN1iF+CmltMoWkiDFYeFEhvalpT/Zmej&#10;YEP5Yvp1+NmOduvu49NnczyNGqWGj/36FYSn3t/Dt/ZeK3iZLeH/TDgCMrkC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URAzIxgAAANwAAAAPAAAAAAAAAAAAAAAAAJcCAABkcnMv&#10;ZG93bnJldi54bWxQSwUGAAAAAAQABAD1AAAAig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48" o:spid="_x0000_s1038" style="position:absolute;left:12573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25i6wwAA&#10;ANwAAAAPAAAAZHJzL2Rvd25yZXYueG1sRE9Na8JAEL0X/A/LCL1I3VSs1JhNSAWhPRql9DhmxyRt&#10;djbNbk38992D4PHxvpNsNK24UO8aywqe5xEI4tLqhisFx8Pu6RWE88gaW8uk4EoOsnTykGCs7cB7&#10;uhS+EiGEXYwKau+7WEpX1mTQzW1HHLiz7Q36APtK6h6HEG5auYiilTTYcGiosaNtTeVP8WcUvFG5&#10;Wpw+vrezXT58fvniBX9nnVKP0zHfgPA0+rv45n7XCtbLsDacCUdApv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l25i6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49" o:spid="_x0000_s1039" style="position:absolute;left:2514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lz0hxQAA&#10;ANwAAAAPAAAAZHJzL2Rvd25yZXYueG1sRI9Ba8JAFITvhf6H5RV6Ed0oVkzqJlhBsEfTUnp8zb4m&#10;0ezbmF1N/PduQehxmJlvmFU2mEZcqHO1ZQXTSQSCuLC65lLB58d2vAThPLLGxjIpuJKDLH18WGGi&#10;bc97uuS+FAHCLkEFlfdtIqUrKjLoJrYlDt6v7Qz6ILtS6g77ADeNnEXRQhqsOSxU2NKmouKYn42C&#10;NyoWs5/3w2a0Xfdf3z5/wdOoVer5aVi/gvA0+P/wvb3TCuJ5DH9nwhGQ6Q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qXPSH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</v:group>
                <v:group id="Group 950" o:spid="_x0000_s1040" style="position:absolute;left:149860;top:21590;width:1421765;height:1245235" coordsize="1422378,124523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G5p7HLDAAAA3AAAAA8A&#10;AAAAAAAAAAAAAAAAqQIAAGRycy9kb3ducmV2LnhtbFBLBQYAAAAABAAEAPoAAACZAwAAAAA=&#10;">
                  <v:shape id="Freeform 951" o:spid="_x0000_s1041" style="position:absolute;top:8890;width:971550;height:1235710;visibility:visible;mso-wrap-style:square;v-text-anchor:middle" coordsize="1404646,123616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uOlgxQAA&#10;ANwAAAAPAAAAZHJzL2Rvd25yZXYueG1sRI9BawIxFITvBf9DeIK3mlWp6NYoIgh6Uaoe2ttj87q7&#10;uHlZk6yu/fWmIHgcZuYbZrZoTSWu5HxpWcGgn4AgzqwuOVdwOq7fJyB8QNZYWSYFd/KwmHfeZphq&#10;e+Mvuh5CLiKEfYoKihDqVEqfFWTQ921NHL1f6wyGKF0utcNbhJtKDpNkLA2WHBcKrGlVUHY+NEaB&#10;3P6cv7fL9W76N7k4144a1+xJqV63XX6CCNSGV/jZ3mgF048B/J+JR0DOH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K46WDFAAAA3AAAAA8AAAAAAAAAAAAAAAAAlwIAAGRycy9k&#10;b3ducmV2LnhtbFBLBQYAAAAABAAEAPUAAACJAwAAAAA=&#10;" path="m24579,0c2001,201789,-20576,403578,33046,499533,86668,595488,143113,558798,346313,575733,549513,592668,1075857,491072,1252246,601143,1428635,711214,1386302,1155728,1404646,1236161e" filled="f" strokecolor="#4f81bd [3204]" strokeweight="2pt">
                    <v:shadow on="t" opacity="24903f" mv:blur="40000f" origin=",.5" offset="0,20000emu"/>
                    <v:path arrowok="t" o:connecttype="custom" o:connectlocs="17001,0;22857,499351;239534,575523;866140,600924;971550,1235710" o:connectangles="0,0,0,0,0"/>
                  </v:shape>
                  <v:shape id="Freeform 952" o:spid="_x0000_s1042" style="position:absolute;left:105410;width:989330;height:1241425;visibility:visible;mso-wrap-style:square;v-text-anchor:middle" coordsize="1431164,1574227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+KLF3xAAA&#10;ANwAAAAPAAAAZHJzL2Rvd25yZXYueG1sRI9Bi8IwFITvgv8hPGEvoqmi4lZTEXHZPQmtHvb4aJ5t&#10;afNSmqj132+EBY/DzHzDbHe9acSdOldZVjCbRiCIc6srLhRczl+TNQjnkTU2lknBkxzskuFgi7G2&#10;D07pnvlCBAi7GBWU3rexlC4vyaCb2pY4eFfbGfRBdoXUHT4C3DRyHkUrabDisFBiS4eS8jq7GQXZ&#10;Ml09v6/jetHurWtuJ3v0+lepj1G/34Dw1Pt3+L/9oxV8LufwOhOOgEz+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/iixd8QAAADcAAAADwAAAAAAAAAAAAAAAACXAgAAZHJzL2Rv&#10;d25yZXYueG1sUEsFBgAAAAAEAAQA9QAAAIgDAAAAAA==&#10;" path="m24579,0c2001,201789,-20576,403578,33046,499533,86668,595488,144524,554086,346313,575733,548103,597380,1062975,462998,1243783,629414,1424591,795830,1412820,1493794,1431164,1574227e" filled="f" strokecolor="#4f81bd [3204]" strokeweight="2pt">
                    <v:shadow on="t" opacity="24903f" mv:blur="40000f" origin=",.5" offset="0,20000emu"/>
                    <v:path arrowok="t" o:connecttype="custom" o:connectlocs="16991,0;22844,393928;239398,454019;859798,496352;989330,1241425" o:connectangles="0,0,0,0,0"/>
                  </v:shape>
                  <v:group id="Group 953" o:spid="_x0000_s1043" style="position:absolute;left:1166495;top:99695;width:208915;height:50800" coordsize="30226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J67cgXGAAAA3AAA&#10;AA8AAAAAAAAAAAAAAAAAqQIAAGRycy9kb3ducmV2LnhtbFBLBQYAAAAABAAEAPoAAACcAwAAAAA=&#10;">
                    <v:oval id="Oval 954" o:spid="_x0000_s1044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TwRixQAA&#10;ANwAAAAPAAAAZHJzL2Rvd25yZXYueG1sRI9Ba8JAFITvQv/D8oRexGwqVWzqGlJBqEdTkR5fs88k&#10;mn2bZrcm/fduQehxmJlvmFU6mEZcqXO1ZQVPUQyCuLC65lLB4WM7XYJwHlljY5kU/JKDdP0wWmGi&#10;bc97uua+FAHCLkEFlfdtIqUrKjLoItsSB+9kO4M+yK6UusM+wE0jZ3G8kAZrDgsVtrSpqLjkP0bB&#10;GxWL2dfuvJlss/746fM5fk9apR7HQ/YKwtPg/8P39rtW8DJ/hr8z4QjI9Q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FPBGL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55" o:spid="_x0000_s1045" style="position:absolute;left:12573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A6H5xAAA&#10;ANwAAAAPAAAAZHJzL2Rvd25yZXYueG1sRI9Ba8JAFITvgv9heUIvohuFiE1dRQWhHo0iPT6zr0k0&#10;+zbNbk38926h4HGYmW+YxaozlbhT40rLCibjCARxZnXJuYLTcTeag3AeWWNlmRQ8yMFq2e8tMNG2&#10;5QPdU5+LAGGXoILC+zqR0mUFGXRjWxMH79s2Bn2QTS51g22Am0pOo2gmDZYcFgqsaVtQdkt/jYIN&#10;ZbPpZX/dDnfr9vzl0xh/hrVSb4Nu/QHCU+df4f/2p1bwHsfwdyYcAbl8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gOh+c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56" o:spid="_x0000_s1046" style="position:absolute;left:2514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+0T+OxAAA&#10;ANwAAAAPAAAAZHJzL2Rvd25yZXYueG1sRI9Ba8JAFITvgv9heUIvohsFg01dRQWhPRpFenxmX5No&#10;9m2a3Zr037uC4HGYmW+YxaozlbhR40rLCibjCARxZnXJuYLjYTeag3AeWWNlmRT8k4PVst9bYKJt&#10;y3u6pT4XAcIuQQWF93UipcsKMujGtiYO3o9tDPogm1zqBtsAN5WcRlEsDZYcFgqsaVtQdk3/jIIN&#10;ZfH0/HXZDnfr9vTt0xn+Dmul3gbd+gOEp86/ws/2p1bwPovhcSYcAbm8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tE/js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shape id="Freeform 957" o:spid="_x0000_s1047" style="position:absolute;left:444500;top:27940;width:977878;height:1217295;visibility:visible;mso-wrap-style:square;v-text-anchor:middle" coordsize="1413686,214425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yMyQJxwAA&#10;ANwAAAAPAAAAZHJzL2Rvd25yZXYueG1sRI9Pa8JAFMTvBb/D8oReim4U4p/UTRChReip6sHjM/tM&#10;QrNvw+5q0n76bqHgcZiZ3zCbYjCtuJPzjWUFs2kCgri0uuFKwen4NlmB8AFZY2uZFHyThyIfPW0w&#10;07bnT7ofQiUihH2GCuoQukxKX9Zk0E9tRxy9q3UGQ5SuktphH+GmlfMkWUiDDceFGjva1VR+HW5G&#10;wWXxvl0f09X8vJ+V+sd9LNuX5KLU83jYvoIINIRH+L+91wrW6RL+zsQjIPNf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MjMkCccAAADcAAAADwAAAAAAAAAAAAAAAACXAgAAZHJz&#10;L2Rvd25yZXYueG1sUEsFBgAAAAAEAAQA9QAAAIsDAAAAAA==&#10;" path="m25152,0c2574,201789,-21415,411035,33619,499533,88653,588031,154977,500891,355355,530991,555733,561091,1059496,411254,1235885,680131,1412274,949008,1395342,2063821,1413686,2144254e" filled="f" strokecolor="#4f81bd [3204]" strokeweight="2pt">
                    <v:shadow on="t" opacity="24903f" mv:blur="40000f" origin=",.5" offset="0,20000emu"/>
                    <v:path arrowok="t" o:connecttype="custom" o:connectlocs="17398,0;23255,283585;245807,301444;854889,386111;977878,1217295" o:connectangles="0,0,0,0,0"/>
                  </v:shape>
                  <v:group id="Group 958" o:spid="_x0000_s1048" style="position:absolute;left:162560;top:1042670;width:208915;height:50800" coordsize="30226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JAf4HTDAAAA3AAAAA8A&#10;AAAAAAAAAAAAAAAAqQIAAGRycy9kb3ducmV2LnhtbFBLBQYAAAAABAAEAPoAAACZAwAAAAA=&#10;">
                    <v:oval id="Oval 959" o:spid="_x0000_s1049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Tqv8xQAA&#10;ANwAAAAPAAAAZHJzL2Rvd25yZXYueG1sRI9Ba8JAFITvBf/D8oReRDcKSk2zERUC7dFYSo/P7GsS&#10;zb5Ns9sk/fduodDjMDPfMMluNI3oqXO1ZQXLRQSCuLC65lLB2zmbP4FwHlljY5kU/JCDXTp5SDDW&#10;duAT9bkvRYCwi1FB5X0bS+mKigy6hW2Jg/dpO4M+yK6UusMhwE0jV1G0kQZrDgsVtnSsqLjl30bB&#10;gYrN6vJ6Pc6y/fD+4fM1fs1apR6n4/4ZhKfR/4f/2i9awXa9hd8z4QjI9A4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9Oq/z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53" o:spid="_x0000_s1050" style="position:absolute;left:12573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Y2AvwwAA&#10;ANsAAAAPAAAAZHJzL2Rvd25yZXYueG1sRI9Bi8IwFITvgv8hPMGLaKqLIl2jqCDsHreKeHzbPNtq&#10;81KbaLv/fiMIHoeZ+YZZrFpTigfVrrCsYDyKQBCnVhecKTjsd8M5COeRNZaWScEfOVgtu50Fxto2&#10;/EOPxGciQNjFqCD3voqldGlOBt3IVsTBO9vaoA+yzqSusQlwU8pJFM2kwYLDQo4VbXNKr8ndKNhQ&#10;Opv8fl+2g926OZ58MsXboFKq32vXnyA8tf4dfrW/tILpBzy/hB8gl/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TY2AvwwAAANs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68" o:spid="_x0000_s1051" style="position:absolute;left:2514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qzjjwAAA&#10;ANsAAAAPAAAAZHJzL2Rvd25yZXYueG1sRE9Ni8IwEL0L/ocwghexqcIW6RpFBUGPW0U8zjazbddm&#10;Uptou/9+cxA8Pt73ct2bWjypdZVlBbMoBkGcW11xoeB82k8XIJxH1lhbJgV/5GC9Gg6WmGrb8Rc9&#10;M1+IEMIuRQWl900qpctLMugi2xAH7se2Bn2AbSF1i10IN7Wcx3EiDVYcGkpsaFdSfsseRsGW8mT+&#10;ffzdTfab7nL12QfeJ41S41G/+QThqfdv8ct90AqSMDZ8CT9Arv4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TqzjjwAAAANsAAAAPAAAAAAAAAAAAAAAAAJcCAABkcnMvZG93bnJl&#10;di54bWxQSwUGAAAAAAQABAD1AAAAhA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</v:group>
                <v:line id="Straight Connector 256" o:spid="_x0000_s1052" style="position:absolute;visibility:visible;mso-wrap-style:square" from="0,1266190" to="956310,12661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UVLXsIAAADcAAAADwAAAGRycy9kb3ducmV2LnhtbESPT4vCMBTE78J+h/AWvGmqoGjXKLIg&#10;eCr4D6+P5G1TbF66TdTqpzcLCx6HmfkNs1h1rhY3akPlWcFomIEg1t5UXCo4HjaDGYgQkQ3WnknB&#10;gwKslh+9BebG33lHt30sRYJwyFGBjbHJpQzaksMw9A1x8n586zAm2ZbStHhPcFfLcZZNpcOK04LF&#10;hr4t6cv+6hTo47k8/a652B3mJ/3EwhTOGqX6n936C0SkLr7D/+2tUTCeTOH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UVLX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w10:wrap type="through"/>
              </v:group>
            </w:pict>
          </mc:Fallback>
        </mc:AlternateContent>
      </w:r>
      <w:r w:rsidR="00B351B3">
        <w:rPr>
          <w:noProof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3B2C3F1F" wp14:editId="75F538C1">
                <wp:simplePos x="0" y="0"/>
                <wp:positionH relativeFrom="column">
                  <wp:posOffset>746760</wp:posOffset>
                </wp:positionH>
                <wp:positionV relativeFrom="paragraph">
                  <wp:posOffset>274955</wp:posOffset>
                </wp:positionV>
                <wp:extent cx="276860" cy="304800"/>
                <wp:effectExtent l="0" t="0" r="0" b="0"/>
                <wp:wrapSquare wrapText="bothSides"/>
                <wp:docPr id="558" name="Text Box 5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686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558" o:spid="_x0000_s1026" type="#_x0000_t202" style="position:absolute;margin-left:58.8pt;margin-top:21.65pt;width:21.8pt;height:24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" filled="f" stroked="f">
                <w10:wrap type="square"/>
              </v:shape>
            </w:pict>
          </mc:Fallback>
        </mc:AlternateContent>
      </w:r>
    </w:p>
    <w:p w14:paraId="07799768" w14:textId="09223AB4" w:rsidR="00BA2E58" w:rsidRDefault="00124118" w:rsidP="00BA2E58">
      <w:r>
        <w:rPr>
          <w:noProof/>
        </w:rPr>
        <mc:AlternateContent>
          <mc:Choice Requires="wpg">
            <w:drawing>
              <wp:inline distT="0" distB="0" distL="0" distR="0" wp14:anchorId="45F11626" wp14:editId="13A5D2C1">
                <wp:extent cx="1606550" cy="783590"/>
                <wp:effectExtent l="50800" t="25400" r="69850" b="80010"/>
                <wp:docPr id="679" name="Group 6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6550" cy="783590"/>
                          <a:chOff x="0" y="160655"/>
                          <a:chExt cx="1606550" cy="78359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439" name="Group 439"/>
                        <wpg:cNvGrpSpPr/>
                        <wpg:grpSpPr>
                          <a:xfrm>
                            <a:off x="266700" y="160655"/>
                            <a:ext cx="1024890" cy="783590"/>
                            <a:chOff x="394335" y="158750"/>
                            <a:chExt cx="1024890" cy="78359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74" name="Group 74"/>
                          <wpg:cNvGrpSpPr/>
                          <wpg:grpSpPr>
                            <a:xfrm>
                              <a:off x="454660" y="158750"/>
                              <a:ext cx="964565" cy="323215"/>
                              <a:chOff x="444500" y="158750"/>
                              <a:chExt cx="964565" cy="323215"/>
                            </a:xfrm>
                          </wpg:grpSpPr>
                          <wpg:grpSp>
                            <wpg:cNvPr id="297" name="Group 297"/>
                            <wpg:cNvGrpSpPr/>
                            <wpg:grpSpPr>
                              <a:xfrm rot="10800000">
                                <a:off x="444500" y="158750"/>
                                <a:ext cx="964565" cy="323215"/>
                                <a:chOff x="-444500" y="-141605"/>
                                <a:chExt cx="964565" cy="323215"/>
                              </a:xfrm>
                            </wpg:grpSpPr>
                            <wps:wsp>
                              <wps:cNvPr id="298" name="Straight Connector 298"/>
                              <wps:cNvCnPr/>
                              <wps:spPr>
                                <a:xfrm>
                                  <a:off x="-258445" y="-139700"/>
                                  <a:ext cx="0" cy="32131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9" name="Straight Connector 299"/>
                              <wps:cNvCnPr/>
                              <wps:spPr>
                                <a:xfrm>
                                  <a:off x="192405" y="-139700"/>
                                  <a:ext cx="0" cy="32131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00" name="Straight Connector 300"/>
                              <wps:cNvCnPr/>
                              <wps:spPr>
                                <a:xfrm>
                                  <a:off x="368300" y="-139700"/>
                                  <a:ext cx="0" cy="32131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01" name="Straight Connector 301"/>
                              <wps:cNvCnPr/>
                              <wps:spPr>
                                <a:xfrm>
                                  <a:off x="-444500" y="-141605"/>
                                  <a:ext cx="96456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303" name="Oval 303"/>
                            <wps:cNvSpPr/>
                            <wps:spPr>
                              <a:xfrm>
                                <a:off x="880745" y="294005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4" name="Oval 304"/>
                            <wps:cNvSpPr/>
                            <wps:spPr>
                              <a:xfrm>
                                <a:off x="965835" y="294005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5" name="Oval 305"/>
                            <wps:cNvSpPr/>
                            <wps:spPr>
                              <a:xfrm>
                                <a:off x="1050925" y="294005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73" name="Group 73"/>
                          <wpg:cNvGrpSpPr/>
                          <wpg:grpSpPr>
                            <a:xfrm>
                              <a:off x="394335" y="467360"/>
                              <a:ext cx="1014730" cy="474980"/>
                              <a:chOff x="394335" y="36830"/>
                              <a:chExt cx="1014730" cy="474980"/>
                            </a:xfrm>
                          </wpg:grpSpPr>
                          <wpg:grpSp>
                            <wpg:cNvPr id="284" name="Group 284"/>
                            <wpg:cNvGrpSpPr/>
                            <wpg:grpSpPr>
                              <a:xfrm>
                                <a:off x="394335" y="36830"/>
                                <a:ext cx="1014730" cy="474980"/>
                                <a:chOff x="394335" y="52070"/>
                                <a:chExt cx="1014730" cy="474980"/>
                              </a:xfrm>
                            </wpg:grpSpPr>
                            <wps:wsp>
                              <wps:cNvPr id="285" name="Text Box 285"/>
                              <wps:cNvSpPr txBox="1"/>
                              <wps:spPr>
                                <a:xfrm>
                                  <a:off x="394335" y="52070"/>
                                  <a:ext cx="262255" cy="236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61DD9C6" w14:textId="77777777" w:rsidR="006065DF" w:rsidRDefault="006065DF" w:rsidP="00BA2E58"/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286" name="Group 286"/>
                              <wpg:cNvGrpSpPr/>
                              <wpg:grpSpPr>
                                <a:xfrm>
                                  <a:off x="444500" y="205740"/>
                                  <a:ext cx="964565" cy="321310"/>
                                  <a:chOff x="444500" y="205740"/>
                                  <a:chExt cx="964565" cy="321310"/>
                                </a:xfrm>
                              </wpg:grpSpPr>
                              <wps:wsp>
                                <wps:cNvPr id="287" name="Straight Connector 287"/>
                                <wps:cNvCnPr/>
                                <wps:spPr>
                                  <a:xfrm>
                                    <a:off x="630555" y="205740"/>
                                    <a:ext cx="0" cy="32131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88" name="Straight Connector 288"/>
                                <wps:cNvCnPr/>
                                <wps:spPr>
                                  <a:xfrm>
                                    <a:off x="782955" y="205740"/>
                                    <a:ext cx="0" cy="32131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89" name="Straight Connector 289"/>
                                <wps:cNvCnPr/>
                                <wps:spPr>
                                  <a:xfrm>
                                    <a:off x="1257300" y="205740"/>
                                    <a:ext cx="0" cy="32131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90" name="Straight Connector 290"/>
                                <wps:cNvCnPr/>
                                <wps:spPr>
                                  <a:xfrm>
                                    <a:off x="444500" y="207645"/>
                                    <a:ext cx="964565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306" name="Oval 306"/>
                            <wps:cNvSpPr/>
                            <wps:spPr>
                              <a:xfrm>
                                <a:off x="906145" y="257175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7" name="Oval 307"/>
                            <wps:cNvSpPr/>
                            <wps:spPr>
                              <a:xfrm>
                                <a:off x="991235" y="257175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8" name="Oval 308"/>
                            <wps:cNvSpPr/>
                            <wps:spPr>
                              <a:xfrm>
                                <a:off x="1076325" y="257175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346" name="Group 346"/>
                        <wpg:cNvGrpSpPr/>
                        <wpg:grpSpPr>
                          <a:xfrm>
                            <a:off x="1489710" y="500380"/>
                            <a:ext cx="116840" cy="40640"/>
                            <a:chOff x="-213360" y="0"/>
                            <a:chExt cx="116840" cy="4064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311" name="Straight Connector 311"/>
                          <wps:cNvCnPr/>
                          <wps:spPr>
                            <a:xfrm>
                              <a:off x="-213360" y="0"/>
                              <a:ext cx="11684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2" name="Straight Connector 312"/>
                          <wps:cNvCnPr/>
                          <wps:spPr>
                            <a:xfrm>
                              <a:off x="-213360" y="40640"/>
                              <a:ext cx="11684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677" name="Group 677"/>
                        <wpg:cNvGrpSpPr/>
                        <wpg:grpSpPr>
                          <a:xfrm>
                            <a:off x="0" y="527685"/>
                            <a:ext cx="116840" cy="38100"/>
                            <a:chOff x="0" y="0"/>
                            <a:chExt cx="116840" cy="38100"/>
                          </a:xfrm>
                        </wpg:grpSpPr>
                        <wps:wsp>
                          <wps:cNvPr id="675" name="Straight Connector 675"/>
                          <wps:cNvCnPr/>
                          <wps:spPr>
                            <a:xfrm>
                              <a:off x="0" y="0"/>
                              <a:ext cx="11684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6" name="Straight Connector 676"/>
                          <wps:cNvCnPr/>
                          <wps:spPr>
                            <a:xfrm>
                              <a:off x="0" y="38100"/>
                              <a:ext cx="11684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679" o:spid="_x0000_s1286" style="width:126.5pt;height:61.7pt;mso-position-horizontal-relative:char;mso-position-vertical-relative:line" coordorigin=",160655" coordsize="1606550,78359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">
                <v:group id="Group 439" o:spid="_x0000_s1287" style="position:absolute;left:266700;top:160655;width:1024890;height:783590" coordorigin="394335,158750" coordsize="1024890,7835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efxa+MUAAADcAAAA&#10;DwAAAAAAAAAAAAAAAACpAgAAZHJzL2Rvd25yZXYueG1sUEsFBgAAAAAEAAQA+gAAAJsDAAAAAA==&#10;">
                  <v:group id="Group 74" o:spid="_x0000_s1288" style="position:absolute;left:454660;top:158750;width:964565;height:323215" coordorigin="444500,158750" coordsize="964565,32321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E/ZIbnGAAAA2wAA&#10;AA8AAAAAAAAAAAAAAAAAqQIAAGRycy9kb3ducmV2LnhtbFBLBQYAAAAABAAEAPoAAACcAwAAAAA=&#10;">
                    <v:group id="Group 297" o:spid="_x0000_s1289" style="position:absolute;left:444500;top:158750;width:964565;height:323215;rotation:180" coordorigin="-444500,-141605" coordsize="964565,32321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oAVBZxAAAANwAAAAP&#10;AAAAAAAAAAAAAAAAAKkCAABkcnMvZG93bnJldi54bWxQSwUGAAAAAAQABAD6AAAAmgMAAAAA&#10;">
                      <v:line id="Straight Connector 298" o:spid="_x0000_s1290" style="position:absolute;visibility:visible;mso-wrap-style:square" from="-258445,-139700" to="-258445,181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C/ALb8AAADcAAAADwAAAGRycy9kb3ducmV2LnhtbERPy4rCMBTdD8w/hDvgbkzHxaDVtIgw&#10;4KrgC7eX5NoUm5vaRO349WYhuDyc96IcXCtu1IfGs4KfcQaCWHvTcK1gv/v7noIIEdlg65kU/FOA&#10;svj8WGBu/J03dNvGWqQQDjkqsDF2uZRBW3IYxr4jTtzJ9w5jgn0tTY/3FO5aOcmyX+mw4dRgsaOV&#10;JX3eXp0CvT/Wh8uSq81udtAPrEzlrFFq9DUs5yAiDfEtfrnXRsFkltam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iC/ALb8AAADcAAAADwAAAAAAAAAAAAAAAACh&#10;AgAAZHJzL2Rvd25yZXYueG1sUEsFBgAAAAAEAAQA+QAAAI0DAAAAAA==&#10;" strokecolor="#4f81bd [3204]" strokeweight="2pt">
                        <v:shadow on="t" opacity="24903f" mv:blur="40000f" origin=",.5" offset="0,20000emu"/>
                      </v:line>
                      <v:line id="Straight Connector 299" o:spid="_x0000_s1291" style="position:absolute;visibility:visible;mso-wrap-style:square" from="192405,-139700" to="192405,181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2NltsIAAADcAAAADwAAAGRycy9kb3ducmV2LnhtbESPT4vCMBTE7wt+h/AEb2uqB9lWo4gg&#10;eCr4D6+P5NkUm5faRK376TcLC3scZuY3zGLVu0Y8qQu1ZwWTcQaCWHtTc6XgdNx+foEIEdlg45kU&#10;vCnAajn4WGBh/Iv39DzESiQIhwIV2BjbQsqgLTkMY98SJ+/qO4cxya6SpsNXgrtGTrNsJh3WnBYs&#10;trSxpG+Hh1OgT5fqfF9zuT/mZ/2NpSmdNUqNhv16DiJSH//Df+2dUTDNc/g9k46AXP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52Nlts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  <v:line id="Straight Connector 300" o:spid="_x0000_s1292" style="position:absolute;visibility:visible;mso-wrap-style:square" from="368300,-139700" to="368300,181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LJWMb8AAADcAAAADwAAAGRycy9kb3ducmV2LnhtbERPy4rCMBTdC/5DuII7TR1BxmoUGRhw&#10;VfCF20tybYrNTW0yWv16sxBmeTjv5bpztbhTGyrPCibjDASx9qbiUsHx8Dv6BhEissHaMyl4UoD1&#10;qt9bYm78g3d038dSpBAOOSqwMTa5lEFbchjGviFO3MW3DmOCbSlNi48U7mr5lWUz6bDi1GCxoR9L&#10;+rr/cwr08Vyebhsudof5Sb+wMIWzRqnhoNssQETq4r/4494aBdMszU9n0hGQqzcA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6LJWMb8AAADcAAAADwAAAAAAAAAAAAAAAACh&#10;AgAAZHJzL2Rvd25yZXYueG1sUEsFBgAAAAAEAAQA+QAAAI0DAAAAAA==&#10;" strokecolor="#4f81bd [3204]" strokeweight="2pt">
                        <v:shadow on="t" opacity="24903f" mv:blur="40000f" origin=",.5" offset="0,20000emu"/>
                      </v:line>
                      <v:line id="Straight Connector 301" o:spid="_x0000_s1293" style="position:absolute;visibility:visible;mso-wrap-style:square" from="-444500,-141605" to="520065,-1416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/7zqsIAAADcAAAADwAAAGRycy9kb3ducmV2LnhtbESPT4vCMBTE74LfITzBm6YqiNs1iiwI&#10;eyr4D6+P5NkUm5duk9XufnojCB6HmfkNs1x3rhY3akPlWcFknIEg1t5UXCo4HrajBYgQkQ3WnknB&#10;HwVYr/q9JebG33lHt30sRYJwyFGBjbHJpQzaksMw9g1x8i6+dRiTbEtpWrwnuKvlNMvm0mHFacFi&#10;Q1+W9HX/6xTo47k8/Wy42B0+TvofC1M4a5QaDrrNJ4hIXXyHX+1vo2CWTeB5Jh0BuXo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/7zqs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</v:group>
                    <v:oval id="Oval 303" o:spid="_x0000_s1294" style="position:absolute;left:880745;top:29400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z4TZxQAA&#10;ANwAAAAPAAAAZHJzL2Rvd25yZXYueG1sRI9Ba8JAFITvQv/D8oReQt3UoJToGlJBaI+mRTw+s69J&#10;avZtmt2a9N93BcHjMDPfMOtsNK24UO8aywqeZzEI4tLqhisFnx+7pxcQziNrbC2Tgj9ykG0eJmtM&#10;tR14T5fCVyJA2KWooPa+S6V0ZU0G3cx2xMH7sr1BH2RfSd3jEOCmlfM4XkqDDYeFGjva1lSei1+j&#10;4JXK5fz0/r2NdvlwOPpigT9Rp9TjdMxXIDyN/h6+td+0giRO4HomHAG5+Q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bPhNn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304" o:spid="_x0000_s1295" style="position:absolute;left:965835;top:29400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pJhytxQAA&#10;ANwAAAAPAAAAZHJzL2Rvd25yZXYueG1sRI9Ba8JAFITvQv/D8gq9SN3Uaiipm6CCUI9GKT2+Zl+T&#10;tNm3Mbs18d+7guBxmJlvmEU2mEacqHO1ZQUvkwgEcWF1zaWCw37z/AbCeWSNjWVScCYHWfowWmCi&#10;bc87OuW+FAHCLkEFlfdtIqUrKjLoJrYlDt6P7Qz6ILtS6g77ADeNnEZRLA3WHBYqbGldUfGX/xsF&#10;Kyri6ff2dz3eLPvPL5/P8ThulXp6HJbvIDwN/h6+tT+0gtdoBtcz4QjI9A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kmHK3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305" o:spid="_x0000_s1296" style="position:absolute;left:1050925;top:29400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Gark2xAAA&#10;ANwAAAAPAAAAZHJzL2Rvd25yZXYueG1sRI9Bi8IwFITvgv8hPMGLaKqLIl2jqCDsHreKeHzbPNtq&#10;81KbaLv/fiMIHoeZ+YZZrFpTigfVrrCsYDyKQBCnVhecKTjsd8M5COeRNZaWScEfOVgtu50Fxto2&#10;/EOPxGciQNjFqCD3voqldGlOBt3IVsTBO9vaoA+yzqSusQlwU8pJFM2kwYLDQo4VbXNKr8ndKNhQ&#10;Opv8fl+2g926OZ58MsXboFKq32vXnyA8tf4dfrW/tIKPaArPM+EIyOU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mq5Ns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group id="Group 73" o:spid="_x0000_s1297" style="position:absolute;left:394335;top:467360;width:1014730;height:474980" coordorigin="394335,36830" coordsize="1014730,4749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AMLnNxAAAANsAAAAP&#10;AAAAAAAAAAAAAAAAAKkCAABkcnMvZG93bnJldi54bWxQSwUGAAAAAAQABAD6AAAAmgMAAAAA&#10;">
                    <v:group id="Group 284" o:spid="_x0000_s1298" style="position:absolute;left:394335;top:36830;width:1014730;height:474980" coordorigin="394335,52070" coordsize="1014730,4749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ggn+ecUAAADcAAAA&#10;DwAAAAAAAAAAAAAAAACpAgAAZHJzL2Rvd25yZXYueG1sUEsFBgAAAAAEAAQA+gAAAJsDAAAAAA==&#10;">
                      <v:shape id="Text Box 285" o:spid="_x0000_s1299" type="#_x0000_t202" style="position:absolute;left:394335;top:52070;width:262255;height:2368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0d5exAAA&#10;ANwAAAAPAAAAZHJzL2Rvd25yZXYueG1sRI9Ba8JAFITvBf/D8oTe6q5iikY3QSxCTy1NVfD2yD6T&#10;YPZtyG5N+u+7hUKPw8x8w2zz0bbiTr1vHGuYzxQI4tKZhisNx8/D0wqED8gGW8ek4Zs85NnkYYup&#10;cQN/0L0IlYgQ9ilqqEPoUil9WZNFP3MdcfSurrcYouwraXocIty2cqHUs7TYcFyosaN9TeWt+LIa&#10;Tm/Xy3mp3qsXm3SDG5Vku5ZaP07H3QZEoDH8h//ar0bDYpXA75l4BGT2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tHeXsQAAADcAAAADwAAAAAAAAAAAAAAAACXAgAAZHJzL2Rv&#10;d25yZXYueG1sUEsFBgAAAAAEAAQA9QAAAIgDAAAAAA==&#10;" filled="f" stroked="f">
                        <v:textbox>
                          <w:txbxContent>
                            <w:p w14:paraId="761DD9C6" w14:textId="77777777" w:rsidR="00C543CB" w:rsidRDefault="00C543CB" w:rsidP="00BA2E58"/>
                          </w:txbxContent>
                        </v:textbox>
                      </v:shape>
                      <v:group id="Group 286" o:spid="_x0000_s1300" style="position:absolute;left:444500;top:205740;width:964565;height:321310" coordorigin="444500,205740" coordsize="964565,3213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dl8WVxAAAANwAAAAP&#10;AAAAAAAAAAAAAAAAAKkCAABkcnMvZG93bnJldi54bWxQSwUGAAAAAAQABAD6AAAAmgMAAAAA&#10;">
                        <v:line id="Straight Connector 287" o:spid="_x0000_s1301" style="position:absolute;visibility:visible;mso-wrap-style:square" from="630555,205740" to="630555,527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GnCgsIAAADcAAAADwAAAGRycy9kb3ducmV2LnhtbESPT4vCMBTE78J+h/AWvGmqB1e7RpEF&#10;wVPBf3h9JG+bYvPSbaJWP71ZEDwOM/MbZr7sXC2u1IbKs4LRMANBrL2puFRw2K8HUxAhIhusPZOC&#10;OwVYLj56c8yNv/GWrrtYigThkKMCG2OTSxm0JYdh6Bvi5P361mFMsi2lafGW4K6W4yybSIcVpwWL&#10;Df1Y0ufdxSnQh1N5/Ftxsd3PjvqBhSmcNUr1P7vVN4hIXXyHX+2NUTCefsH/mXQE5OIJ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fGnCgsIAAADcAAAADwAAAAAAAAAAAAAA&#10;AAChAgAAZHJzL2Rvd25yZXYueG1sUEsFBgAAAAAEAAQA+QAAAJADAAAAAA==&#10;" strokecolor="#4f81bd [3204]" strokeweight="2pt">
                          <v:shadow on="t" opacity="24903f" mv:blur="40000f" origin=",.5" offset="0,20000emu"/>
                        </v:line>
                        <v:line id="Straight Connector 288" o:spid="_x0000_s1302" style="position:absolute;visibility:visible;mso-wrap-style:square" from="782955,205740" to="782955,527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fZW8L8AAADcAAAADwAAAGRycy9kb3ducmV2LnhtbERPy4rCMBTdD8w/hDvgbkzHxaDVtIgw&#10;4KrgC7eX5NoUm5vaRO349WYhuDyc96IcXCtu1IfGs4KfcQaCWHvTcK1gv/v7noIIEdlg65kU/FOA&#10;svj8WGBu/J03dNvGWqQQDjkqsDF2uZRBW3IYxr4jTtzJ9w5jgn0tTY/3FO5aOcmyX+mw4dRgsaOV&#10;JX3eXp0CvT/Wh8uSq81udtAPrEzlrFFq9DUs5yAiDfEtfrnXRsFkmtam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DfZW8L8AAADcAAAADwAAAAAAAAAAAAAAAACh&#10;AgAAZHJzL2Rvd25yZXYueG1sUEsFBgAAAAAEAAQA+QAAAI0DAAAAAA==&#10;" strokecolor="#4f81bd [3204]" strokeweight="2pt">
                          <v:shadow on="t" opacity="24903f" mv:blur="40000f" origin=",.5" offset="0,20000emu"/>
                        </v:line>
                        <v:line id="Straight Connector 289" o:spid="_x0000_s1303" style="position:absolute;visibility:visible;mso-wrap-style:square" from="1257300,205740" to="1257300,527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rrza8IAAADcAAAADwAAAGRycy9kb3ducmV2LnhtbESPT4vCMBTE74LfITzBm6Z6EO0aRQRh&#10;TwX/sddH8myKzUttslr99EZY2OMwM79hluvO1eJObag8K5iMMxDE2puKSwWn4240BxEissHaMyl4&#10;UoD1qt9bYm78g/d0P8RSJAiHHBXYGJtcyqAtOQxj3xAn7+JbhzHJtpSmxUeCu1pOs2wmHVacFiw2&#10;tLWkr4dfp0CffsrzbcPF/rg46xcWpnDWKDUcdJsvEJG6+B/+a38bBdP5Aj5n0hGQqz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rrza8IAAADcAAAADwAAAAAAAAAAAAAA&#10;AAChAgAAZHJzL2Rvd25yZXYueG1sUEsFBgAAAAAEAAQA+QAAAJADAAAAAA==&#10;" strokecolor="#4f81bd [3204]" strokeweight="2pt">
                          <v:shadow on="t" opacity="24903f" mv:blur="40000f" origin=",.5" offset="0,20000emu"/>
                        </v:line>
                        <v:line id="Straight Connector 290" o:spid="_x0000_s1304" style="position:absolute;visibility:visible;mso-wrap-style:square" from="444500,207645" to="1409065,2076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lnMK78AAADcAAAADwAAAGRycy9kb3ducmV2LnhtbERPy4rCMBTdD8w/hDvgbkzHxaDVtIgw&#10;4KrgC7eX5NoUm5vaRO349WYhuDyc96IcXCtu1IfGs4KfcQaCWHvTcK1gv/v7noIIEdlg65kU/FOA&#10;svj8WGBu/J03dNvGWqQQDjkqsDF2uZRBW3IYxr4jTtzJ9w5jgn0tTY/3FO5aOcmyX+mw4dRgsaOV&#10;JX3eXp0CvT/Wh8uSq81udtAPrEzlrFFq9DUs5yAiDfEtfrnXRsFkluan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dlnMK78AAADcAAAADwAAAAAAAAAAAAAAAACh&#10;AgAAZHJzL2Rvd25yZXYueG1sUEsFBgAAAAAEAAQA+QAAAI0DAAAAAA==&#10;" strokecolor="#4f81bd [3204]" strokeweight="2pt">
                          <v:shadow on="t" opacity="24903f" mv:blur="40000f" origin=",.5" offset="0,20000emu"/>
                        </v:line>
                      </v:group>
                    </v:group>
                    <v:oval id="Oval 306" o:spid="_x0000_s1305" style="position:absolute;left:906145;top:25717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2uCdBxAAA&#10;ANwAAAAPAAAAZHJzL2Rvd25yZXYueG1sRI9Ba8JAFITvQv/D8gq9iG5qMUh0FSsI9mgU8fjMPpO0&#10;2bdpdjXx37uC4HGYmW+Y2aIzlbhS40rLCj6HEQjizOqScwX73XowAeE8ssbKMim4kYPF/K03w0Tb&#10;lrd0TX0uAoRdggoK7+tESpcVZNANbU0cvLNtDPogm1zqBtsAN5UcRVEsDZYcFgqsaVVQ9pdejIJv&#10;yuLR6ed31V8v28PRp2P879dKfbx3yykIT51/hZ/tjVbwFcXwOBOOgJzf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rgnQc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307" o:spid="_x0000_s1306" style="position:absolute;left:991235;top:25717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9ILaxQAA&#10;ANwAAAAPAAAAZHJzL2Rvd25yZXYueG1sRI9Ba8JAFITvhf6H5RW8iNlUqZboGqIg2GOjiMfX7DNJ&#10;m32bZlcT/323UOhxmJlvmFU6mEbcqHO1ZQXPUQyCuLC65lLB8bCbvIJwHlljY5kU3MlBun58WGGi&#10;bc/vdMt9KQKEXYIKKu/bREpXVGTQRbYlDt7FdgZ9kF0pdYd9gJtGTuN4Lg3WHBYqbGlbUfGVX42C&#10;DRXz6cfb53a8y/rT2ecv+D1ulRo9DdkShKfB/4f/2nutYBYv4PdMOAJy/Q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n0gtr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308" o:spid="_x0000_s1307" style="position:absolute;left:1076325;top:25717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axaowAAA&#10;ANwAAAAPAAAAZHJzL2Rvd25yZXYueG1sRE9Ni8IwEL0v+B/CCF5EU5UVqUZRQdCj3UU8js3YVptJ&#10;baKt/94cFvb4eN+LVWtK8aLaFZYVjIYRCOLU6oIzBb8/u8EMhPPIGkvLpOBNDlbLztcCY20bPtIr&#10;8ZkIIexiVJB7X8VSujQng25oK+LAXW1t0AdYZ1LX2IRwU8pxFE2lwYJDQ44VbXNK78nTKNhQOh1f&#10;Drdtf7duTmeffOOjXynV67brOQhPrf8X/7n3WsEkCmvDmXAE5PI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oaxaowAAAANwAAAAPAAAAAAAAAAAAAAAAAJcCAABkcnMvZG93bnJl&#10;di54bWxQSwUGAAAAAAQABAD1AAAAhA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</v:group>
                <v:group id="Group 346" o:spid="_x0000_s1308" style="position:absolute;left:1489710;top:500380;width:116840;height:40640" coordorigin="-213360" coordsize="116840,406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JDPcJLGAAAA3AAA&#10;AA8AAAAAAAAAAAAAAAAAqQIAAGRycy9kb3ducmV2LnhtbFBLBQYAAAAABAAEAPoAAACcAwAAAAA=&#10;">
                  <v:line id="Straight Connector 311" o:spid="_x0000_s1309" style="position:absolute;visibility:visible;mso-wrap-style:square" from="-213360,0" to="-9652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Vg1G8MAAADcAAAADwAAAGRycy9kb3ducmV2LnhtbESPQYvCMBSE7wv+h/CEva1pt7As1Sgi&#10;KApe1vXi7dk8m2LzUpKs7f57Iwgeh5n5hpktBtuKG/nQOFaQTzIQxJXTDdcKjr/rj28QISJrbB2T&#10;gn8KsJiP3mZYatfzD90OsRYJwqFEBSbGrpQyVIYshonriJN3cd5iTNLXUnvsE9y28jPLvqTFhtOC&#10;wY5Whqrr4c8qWO67Y78JmbE7b2Vxov15XVRKvY+H5RREpCG+ws/2Viso8hweZ9IRkPM7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FYNRvDAAAA3AAAAA8AAAAAAAAAAAAA&#10;AAAAoQIAAGRycy9kb3ducmV2LnhtbFBLBQYAAAAABAAEAPkAAACRAwAAAAA=&#10;" strokecolor="#4f81bd [3204]" strokeweight="1pt">
                    <v:shadow on="t" opacity="24903f" mv:blur="40000f" origin=",.5" offset="0,20000emu"/>
                  </v:line>
                  <v:line id="Straight Connector 312" o:spid="_x0000_s1310" style="position:absolute;visibility:visible;mso-wrap-style:square" from="-213360,40640" to="-96520,406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YqrbMQAAADcAAAADwAAAGRycy9kb3ducmV2LnhtbESPwWrDMBBE74X8g9hAb43sGEpxooRQ&#10;cGjBl7q59La1NpaptTKSErt/XxUCOQ4z84bZ7mc7iCv50DtWkK8yEMSt0z13Ck6f1dMLiBCRNQ6O&#10;ScEvBdjvFg9bLLWb+IOuTexEgnAoUYGJcSylDK0hi2HlRuLknZ23GJP0ndQepwS3g1xn2bO02HNa&#10;MDjSq6H2p7lYBYd6PE3HkBn77q0svqj+ropWqcflfNiAiDTHe/jWftMKinwN/2fSEZC7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BiqtsxAAAANwAAAAPAAAAAAAAAAAA&#10;AAAAAKECAABkcnMvZG93bnJldi54bWxQSwUGAAAAAAQABAD5AAAAkgMAAAAA&#10;" strokecolor="#4f81bd [3204]" strokeweight="1pt">
                    <v:shadow on="t" opacity="24903f" mv:blur="40000f" origin=",.5" offset="0,20000emu"/>
                  </v:line>
                </v:group>
                <v:group id="Group 677" o:spid="_x0000_s1311" style="position:absolute;top:527685;width:116840;height:38100" coordsize="116840,381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FyBvDDGAAAA3AAA&#10;AA8AAAAAAAAAAAAAAAAAqQIAAGRycy9kb3ducmV2LnhtbFBLBQYAAAAABAAEAPoAAACcAwAAAAA=&#10;">
                  <v:line id="Straight Connector 675" o:spid="_x0000_s1312" style="position:absolute;visibility:visible;mso-wrap-style:square" from="0,0" to="11684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tJ1PMQAAADcAAAADwAAAGRycy9kb3ducmV2LnhtbESPQWsCMRSE74L/ITyhN82q1MpqXBbB&#10;0oKXqpfenpvnZnHzsiSpu/33TaHQ4zAz3zDbYrCteJAPjWMF81kGgrhyuuFaweV8mK5BhIissXVM&#10;Cr4pQLEbj7aYa9fzBz1OsRYJwiFHBSbGLpcyVIYshpnriJN3c95iTNLXUnvsE9y2cpFlK2mx4bRg&#10;sKO9oep++rIKymN36V9DZuy7t3L5ScfrYVkp9TQZyg2ISEP8D/+137SC1csz/J5JR0Duf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+0nU8xAAAANwAAAAPAAAAAAAAAAAA&#10;AAAAAKECAABkcnMvZG93bnJldi54bWxQSwUGAAAAAAQABAD5AAAAkgMAAAAA&#10;" strokecolor="#4f81bd [3204]" strokeweight="1pt">
                    <v:shadow on="t" opacity="24903f" mv:blur="40000f" origin=",.5" offset="0,20000emu"/>
                  </v:line>
                  <v:line id="Straight Connector 676" o:spid="_x0000_s1313" style="position:absolute;visibility:visible;mso-wrap-style:square" from="0,38100" to="116840,381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gDrS8QAAADcAAAADwAAAGRycy9kb3ducmV2LnhtbESPQWvCQBSE7wX/w/IEb3WjQlqimyCC&#10;xYKXWi/entlnNph9G3a3Jv333UKhx2FmvmE21Wg78SAfWscKFvMMBHHtdMuNgvPn/vkVRIjIGjvH&#10;pOCbAlTl5GmDhXYDf9DjFBuRIBwKVGBi7AspQ23IYpi7njh5N+ctxiR9I7XHIcFtJ5dZlkuLLacF&#10;gz3tDNX305dVsD325+EtZMa+eytXFzpe96taqdl03K5BRBrjf/ivfdAK8pccfs+kIyDL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OAOtLxAAAANwAAAAPAAAAAAAAAAAA&#10;AAAAAKECAABkcnMvZG93bnJldi54bWxQSwUGAAAAAAQABAD5AAAAkgMAAAAA&#10;" strokecolor="#4f81bd [3204]" strokeweight="1pt">
                    <v:shadow on="t" opacity="24903f" mv:blur="40000f" origin=",.5" offset="0,20000emu"/>
                  </v:line>
                </v:group>
                <w10:anchorlock/>
              </v:group>
            </w:pict>
          </mc:Fallback>
        </mc:AlternateContent>
      </w:r>
    </w:p>
    <w:p w14:paraId="6D5BA196" w14:textId="77777777" w:rsidR="008A08DC" w:rsidRDefault="008A08DC" w:rsidP="00BA2E58"/>
    <w:p w14:paraId="238B222B" w14:textId="77777777" w:rsidR="00EB5128" w:rsidRDefault="00EB5128" w:rsidP="000B7849">
      <w:pPr>
        <w:ind w:left="90"/>
      </w:pPr>
    </w:p>
    <w:p w14:paraId="353B620B" w14:textId="4BDA2BB1" w:rsidR="00BA2E58" w:rsidRDefault="008A08DC" w:rsidP="000B7849">
      <w:pPr>
        <w:ind w:left="90"/>
      </w:pPr>
      <w:r>
        <w:t xml:space="preserve">where </w:t>
      </w:r>
      <w:r w:rsidRPr="008A08DC">
        <w:rPr>
          <w:rFonts w:ascii="Symbol" w:hAnsi="Symbol"/>
          <w:i/>
        </w:rPr>
        <w:t></w:t>
      </w:r>
      <w:r>
        <w:t xml:space="preserve"> is the permutation </w:t>
      </w:r>
      <w:r w:rsidR="00D74116" w:rsidRPr="00D74116">
        <w:rPr>
          <w:position w:val="-16"/>
        </w:rPr>
        <w:object w:dxaOrig="2380" w:dyaOrig="440" w14:anchorId="3BE08A54">
          <v:shape id="_x0000_i1409" type="#_x0000_t75" style="width:122pt;height:22pt" o:ole="">
            <v:imagedata r:id="rId782" o:title=""/>
          </v:shape>
          <o:OLEObject Type="Embed" ProgID="Equation.DSMT4" ShapeID="_x0000_i1409" DrawAspect="Content" ObjectID="_1453398138" r:id="rId783"/>
        </w:object>
      </w:r>
      <w:r w:rsidR="00D74116">
        <w:t xml:space="preserve"> </w:t>
      </w:r>
    </w:p>
    <w:p w14:paraId="422D1005" w14:textId="77777777" w:rsidR="00BA2E58" w:rsidRDefault="00BA2E58" w:rsidP="00BA2E58"/>
    <w:p w14:paraId="10589482" w14:textId="77777777" w:rsidR="00AF06F3" w:rsidRDefault="00AF06F3" w:rsidP="00294554">
      <w:pPr>
        <w:rPr>
          <w:color w:val="008000"/>
        </w:rPr>
      </w:pPr>
    </w:p>
    <w:p w14:paraId="55CC695B" w14:textId="02E0AC2C" w:rsidR="00BA2E58" w:rsidRDefault="00B92F86" w:rsidP="00294554">
      <w:pPr>
        <w:rPr>
          <w:color w:val="008000"/>
        </w:rPr>
      </w:pPr>
      <w:r w:rsidRPr="00D405FB">
        <w:rPr>
          <w:noProof/>
        </w:rPr>
        <mc:AlternateContent>
          <mc:Choice Requires="wpg">
            <w:drawing>
              <wp:anchor distT="0" distB="0" distL="114300" distR="114300" simplePos="0" relativeHeight="252047360" behindDoc="0" locked="0" layoutInCell="1" allowOverlap="1" wp14:anchorId="7EE9EA13" wp14:editId="16DFB214">
                <wp:simplePos x="0" y="0"/>
                <wp:positionH relativeFrom="column">
                  <wp:posOffset>546100</wp:posOffset>
                </wp:positionH>
                <wp:positionV relativeFrom="paragraph">
                  <wp:posOffset>90170</wp:posOffset>
                </wp:positionV>
                <wp:extent cx="2529840" cy="2117725"/>
                <wp:effectExtent l="50800" t="0" r="137160" b="0"/>
                <wp:wrapNone/>
                <wp:docPr id="821" name="Group 8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9840" cy="2117725"/>
                          <a:chOff x="0" y="0"/>
                          <a:chExt cx="2529840" cy="211772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822" name="Text Box 822"/>
                        <wps:cNvSpPr txBox="1"/>
                        <wps:spPr>
                          <a:xfrm>
                            <a:off x="86360" y="0"/>
                            <a:ext cx="95885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38B1C94" w14:textId="0FF5E473" w:rsidR="006065DF" w:rsidRPr="00B351B3" w:rsidRDefault="006065DF" w:rsidP="00D405FB">
                              <w:r>
                                <w:rPr>
                                  <w:i/>
                                </w:rPr>
                                <w:t>r  s         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3" name="Text Box 823"/>
                        <wps:cNvSpPr txBox="1"/>
                        <wps:spPr>
                          <a:xfrm>
                            <a:off x="966470" y="0"/>
                            <a:ext cx="78867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AD44463" w14:textId="502FBAD5" w:rsidR="006065DF" w:rsidRPr="00B351B3" w:rsidRDefault="006065DF" w:rsidP="00D405FB">
                              <w:r>
                                <w:rPr>
                                  <w:i/>
                                </w:rPr>
                                <w:t>u v    w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7" name="Text Box 857"/>
                        <wps:cNvSpPr txBox="1"/>
                        <wps:spPr>
                          <a:xfrm>
                            <a:off x="66040" y="1473200"/>
                            <a:ext cx="94615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C507602" w14:textId="7FE83F47" w:rsidR="006065DF" w:rsidRPr="00B351B3" w:rsidRDefault="006065DF" w:rsidP="00D405FB">
                              <w:r>
                                <w:rPr>
                                  <w:i/>
                                </w:rPr>
                                <w:t>r  s         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8" name="Text Box 858"/>
                        <wps:cNvSpPr txBox="1"/>
                        <wps:spPr>
                          <a:xfrm>
                            <a:off x="991870" y="1473200"/>
                            <a:ext cx="71120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5CC283B" w14:textId="77777777" w:rsidR="006065DF" w:rsidRPr="00B351B3" w:rsidRDefault="006065DF" w:rsidP="00D405FB">
                              <w:r>
                                <w:rPr>
                                  <w:i/>
                                </w:rPr>
                                <w:t>d e      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859" name="Group 859"/>
                        <wpg:cNvGrpSpPr/>
                        <wpg:grpSpPr>
                          <a:xfrm>
                            <a:off x="0" y="250190"/>
                            <a:ext cx="2529840" cy="1867535"/>
                            <a:chOff x="0" y="0"/>
                            <a:chExt cx="2529840" cy="1867535"/>
                          </a:xfrm>
                        </wpg:grpSpPr>
                        <wpg:grpSp>
                          <wpg:cNvPr id="860" name="Group 860"/>
                          <wpg:cNvGrpSpPr/>
                          <wpg:grpSpPr>
                            <a:xfrm>
                              <a:off x="0" y="0"/>
                              <a:ext cx="2529840" cy="1269365"/>
                              <a:chOff x="0" y="0"/>
                              <a:chExt cx="2529840" cy="1269365"/>
                            </a:xfrm>
                          </wpg:grpSpPr>
                          <wpg:grpSp>
                            <wpg:cNvPr id="861" name="Group 861"/>
                            <wpg:cNvGrpSpPr/>
                            <wpg:grpSpPr>
                              <a:xfrm>
                                <a:off x="0" y="13335"/>
                                <a:ext cx="964565" cy="1252246"/>
                                <a:chOff x="0" y="17108"/>
                                <a:chExt cx="964565" cy="324522"/>
                              </a:xfrm>
                            </wpg:grpSpPr>
                            <wps:wsp>
                              <wps:cNvPr id="862" name="Straight Connector 862"/>
                              <wps:cNvCnPr/>
                              <wps:spPr>
                                <a:xfrm>
                                  <a:off x="0" y="341630"/>
                                  <a:ext cx="96456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863" name="Group 863"/>
                              <wpg:cNvGrpSpPr/>
                              <wpg:grpSpPr>
                                <a:xfrm>
                                  <a:off x="0" y="17108"/>
                                  <a:ext cx="964565" cy="321310"/>
                                  <a:chOff x="0" y="17108"/>
                                  <a:chExt cx="964565" cy="321310"/>
                                </a:xfrm>
                              </wpg:grpSpPr>
                              <wps:wsp>
                                <wps:cNvPr id="864" name="Straight Connector 864"/>
                                <wps:cNvCnPr/>
                                <wps:spPr>
                                  <a:xfrm>
                                    <a:off x="186055" y="17108"/>
                                    <a:ext cx="0" cy="32131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65" name="Straight Connector 865"/>
                                <wps:cNvCnPr/>
                                <wps:spPr>
                                  <a:xfrm>
                                    <a:off x="338455" y="17108"/>
                                    <a:ext cx="0" cy="32131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66" name="Straight Connector 866"/>
                                <wps:cNvCnPr/>
                                <wps:spPr>
                                  <a:xfrm>
                                    <a:off x="812800" y="17108"/>
                                    <a:ext cx="0" cy="32131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67" name="Straight Connector 867"/>
                                <wps:cNvCnPr/>
                                <wps:spPr>
                                  <a:xfrm>
                                    <a:off x="0" y="17145"/>
                                    <a:ext cx="964565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g:grpSp>
                            <wpg:cNvPr id="868" name="Group 868"/>
                            <wpg:cNvGrpSpPr/>
                            <wpg:grpSpPr>
                              <a:xfrm>
                                <a:off x="958215" y="0"/>
                                <a:ext cx="1571625" cy="1269365"/>
                                <a:chOff x="0" y="0"/>
                                <a:chExt cx="1571625" cy="1269365"/>
                              </a:xfrm>
                            </wpg:grpSpPr>
                            <wps:wsp>
                              <wps:cNvPr id="869" name="Straight Connector 869"/>
                              <wps:cNvCnPr/>
                              <wps:spPr>
                                <a:xfrm>
                                  <a:off x="0" y="13335"/>
                                  <a:ext cx="95631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870" name="Group 870"/>
                              <wpg:cNvGrpSpPr/>
                              <wpg:grpSpPr>
                                <a:xfrm>
                                  <a:off x="152400" y="0"/>
                                  <a:ext cx="1303020" cy="1269365"/>
                                  <a:chOff x="0" y="0"/>
                                  <a:chExt cx="1305817" cy="1269365"/>
                                </a:xfrm>
                              </wpg:grpSpPr>
                              <wps:wsp>
                                <wps:cNvPr id="871" name="Freeform 871"/>
                                <wps:cNvSpPr/>
                                <wps:spPr>
                                  <a:xfrm>
                                    <a:off x="0" y="8890"/>
                                    <a:ext cx="895592" cy="1256030"/>
                                  </a:xfrm>
                                  <a:custGeom>
                                    <a:avLst/>
                                    <a:gdLst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18379 w 1404646"/>
                                      <a:gd name="connsiteY3" fmla="*/ 575733 h 1159933"/>
                                      <a:gd name="connsiteX4" fmla="*/ 1404646 w 1404646"/>
                                      <a:gd name="connsiteY4" fmla="*/ 1159933 h 1159933"/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35313 w 1404646"/>
                                      <a:gd name="connsiteY3" fmla="*/ 626551 h 1159933"/>
                                      <a:gd name="connsiteX4" fmla="*/ 1404646 w 1404646"/>
                                      <a:gd name="connsiteY4" fmla="*/ 1159933 h 1159933"/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43779 w 1404646"/>
                                      <a:gd name="connsiteY3" fmla="*/ 601142 h 1159933"/>
                                      <a:gd name="connsiteX4" fmla="*/ 1404646 w 1404646"/>
                                      <a:gd name="connsiteY4" fmla="*/ 1159933 h 1159933"/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43779 w 1404646"/>
                                      <a:gd name="connsiteY3" fmla="*/ 567264 h 1159933"/>
                                      <a:gd name="connsiteX4" fmla="*/ 1404646 w 1404646"/>
                                      <a:gd name="connsiteY4" fmla="*/ 1159933 h 1159933"/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52246 w 1404646"/>
                                      <a:gd name="connsiteY3" fmla="*/ 601143 h 1159933"/>
                                      <a:gd name="connsiteX4" fmla="*/ 1404646 w 1404646"/>
                                      <a:gd name="connsiteY4" fmla="*/ 1159933 h 1159933"/>
                                      <a:gd name="connsiteX0" fmla="*/ 24579 w 1412661"/>
                                      <a:gd name="connsiteY0" fmla="*/ 0 h 1271734"/>
                                      <a:gd name="connsiteX1" fmla="*/ 33046 w 1412661"/>
                                      <a:gd name="connsiteY1" fmla="*/ 499533 h 1271734"/>
                                      <a:gd name="connsiteX2" fmla="*/ 346313 w 1412661"/>
                                      <a:gd name="connsiteY2" fmla="*/ 575733 h 1271734"/>
                                      <a:gd name="connsiteX3" fmla="*/ 1252246 w 1412661"/>
                                      <a:gd name="connsiteY3" fmla="*/ 601143 h 1271734"/>
                                      <a:gd name="connsiteX4" fmla="*/ 1412661 w 1412661"/>
                                      <a:gd name="connsiteY4" fmla="*/ 1271734 h 1271734"/>
                                      <a:gd name="connsiteX0" fmla="*/ 24579 w 1412661"/>
                                      <a:gd name="connsiteY0" fmla="*/ 0 h 1256488"/>
                                      <a:gd name="connsiteX1" fmla="*/ 33046 w 1412661"/>
                                      <a:gd name="connsiteY1" fmla="*/ 499533 h 1256488"/>
                                      <a:gd name="connsiteX2" fmla="*/ 346313 w 1412661"/>
                                      <a:gd name="connsiteY2" fmla="*/ 575733 h 1256488"/>
                                      <a:gd name="connsiteX3" fmla="*/ 1252246 w 1412661"/>
                                      <a:gd name="connsiteY3" fmla="*/ 601143 h 1256488"/>
                                      <a:gd name="connsiteX4" fmla="*/ 1412661 w 1412661"/>
                                      <a:gd name="connsiteY4" fmla="*/ 1256488 h 1256488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412661" h="1256488">
                                        <a:moveTo>
                                          <a:pt x="24579" y="0"/>
                                        </a:moveTo>
                                        <a:cubicBezTo>
                                          <a:pt x="2001" y="201789"/>
                                          <a:pt x="-20576" y="403578"/>
                                          <a:pt x="33046" y="499533"/>
                                        </a:cubicBezTo>
                                        <a:cubicBezTo>
                                          <a:pt x="86668" y="595488"/>
                                          <a:pt x="143113" y="558798"/>
                                          <a:pt x="346313" y="575733"/>
                                        </a:cubicBezTo>
                                        <a:cubicBezTo>
                                          <a:pt x="549513" y="592668"/>
                                          <a:pt x="1074521" y="487684"/>
                                          <a:pt x="1252246" y="601143"/>
                                        </a:cubicBezTo>
                                        <a:cubicBezTo>
                                          <a:pt x="1429971" y="714602"/>
                                          <a:pt x="1394317" y="1176055"/>
                                          <a:pt x="1412661" y="1256488"/>
                                        </a:cubicBezTo>
                                      </a:path>
                                    </a:pathLst>
                                  </a:cu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72" name="Freeform 872"/>
                                <wps:cNvSpPr/>
                                <wps:spPr>
                                  <a:xfrm>
                                    <a:off x="96520" y="0"/>
                                    <a:ext cx="909308" cy="1269365"/>
                                  </a:xfrm>
                                  <a:custGeom>
                                    <a:avLst/>
                                    <a:gdLst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18379 w 1404646"/>
                                      <a:gd name="connsiteY3" fmla="*/ 575733 h 1159933"/>
                                      <a:gd name="connsiteX4" fmla="*/ 1404646 w 1404646"/>
                                      <a:gd name="connsiteY4" fmla="*/ 1159933 h 1159933"/>
                                      <a:gd name="connsiteX0" fmla="*/ 24579 w 1438513"/>
                                      <a:gd name="connsiteY0" fmla="*/ 0 h 1535576"/>
                                      <a:gd name="connsiteX1" fmla="*/ 33046 w 1438513"/>
                                      <a:gd name="connsiteY1" fmla="*/ 499533 h 1535576"/>
                                      <a:gd name="connsiteX2" fmla="*/ 346313 w 1438513"/>
                                      <a:gd name="connsiteY2" fmla="*/ 575733 h 1535576"/>
                                      <a:gd name="connsiteX3" fmla="*/ 1218379 w 1438513"/>
                                      <a:gd name="connsiteY3" fmla="*/ 575733 h 1535576"/>
                                      <a:gd name="connsiteX4" fmla="*/ 1438513 w 1438513"/>
                                      <a:gd name="connsiteY4" fmla="*/ 1535576 h 1535576"/>
                                      <a:gd name="connsiteX0" fmla="*/ 24579 w 1438513"/>
                                      <a:gd name="connsiteY0" fmla="*/ 0 h 1535576"/>
                                      <a:gd name="connsiteX1" fmla="*/ 33046 w 1438513"/>
                                      <a:gd name="connsiteY1" fmla="*/ 499533 h 1535576"/>
                                      <a:gd name="connsiteX2" fmla="*/ 346313 w 1438513"/>
                                      <a:gd name="connsiteY2" fmla="*/ 575733 h 1535576"/>
                                      <a:gd name="connsiteX3" fmla="*/ 1243783 w 1438513"/>
                                      <a:gd name="connsiteY3" fmla="*/ 629414 h 1535576"/>
                                      <a:gd name="connsiteX4" fmla="*/ 1438513 w 1438513"/>
                                      <a:gd name="connsiteY4" fmla="*/ 1535576 h 1535576"/>
                                      <a:gd name="connsiteX0" fmla="*/ 24579 w 1450537"/>
                                      <a:gd name="connsiteY0" fmla="*/ 0 h 1609657"/>
                                      <a:gd name="connsiteX1" fmla="*/ 33046 w 1450537"/>
                                      <a:gd name="connsiteY1" fmla="*/ 499533 h 1609657"/>
                                      <a:gd name="connsiteX2" fmla="*/ 346313 w 1450537"/>
                                      <a:gd name="connsiteY2" fmla="*/ 575733 h 1609657"/>
                                      <a:gd name="connsiteX3" fmla="*/ 1243783 w 1450537"/>
                                      <a:gd name="connsiteY3" fmla="*/ 629414 h 1609657"/>
                                      <a:gd name="connsiteX4" fmla="*/ 1450537 w 1450537"/>
                                      <a:gd name="connsiteY4" fmla="*/ 1609657 h 1609657"/>
                                      <a:gd name="connsiteX0" fmla="*/ 24579 w 1434506"/>
                                      <a:gd name="connsiteY0" fmla="*/ 0 h 1609657"/>
                                      <a:gd name="connsiteX1" fmla="*/ 33046 w 1434506"/>
                                      <a:gd name="connsiteY1" fmla="*/ 499533 h 1609657"/>
                                      <a:gd name="connsiteX2" fmla="*/ 346313 w 1434506"/>
                                      <a:gd name="connsiteY2" fmla="*/ 575733 h 1609657"/>
                                      <a:gd name="connsiteX3" fmla="*/ 1243783 w 1434506"/>
                                      <a:gd name="connsiteY3" fmla="*/ 629414 h 1609657"/>
                                      <a:gd name="connsiteX4" fmla="*/ 1434506 w 1434506"/>
                                      <a:gd name="connsiteY4" fmla="*/ 1609657 h 1609657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434506" h="1609657">
                                        <a:moveTo>
                                          <a:pt x="24579" y="0"/>
                                        </a:moveTo>
                                        <a:cubicBezTo>
                                          <a:pt x="2001" y="201789"/>
                                          <a:pt x="-20576" y="403578"/>
                                          <a:pt x="33046" y="499533"/>
                                        </a:cubicBezTo>
                                        <a:cubicBezTo>
                                          <a:pt x="86668" y="595488"/>
                                          <a:pt x="144524" y="554086"/>
                                          <a:pt x="346313" y="575733"/>
                                        </a:cubicBezTo>
                                        <a:cubicBezTo>
                                          <a:pt x="548103" y="597380"/>
                                          <a:pt x="1062418" y="457093"/>
                                          <a:pt x="1243783" y="629414"/>
                                        </a:cubicBezTo>
                                        <a:cubicBezTo>
                                          <a:pt x="1425148" y="801735"/>
                                          <a:pt x="1416162" y="1529224"/>
                                          <a:pt x="1434506" y="1609657"/>
                                        </a:cubicBezTo>
                                      </a:path>
                                    </a:pathLst>
                                  </a:cu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873" name="Group 873"/>
                                <wpg:cNvGrpSpPr/>
                                <wpg:grpSpPr>
                                  <a:xfrm>
                                    <a:off x="149225" y="170180"/>
                                    <a:ext cx="191629" cy="50800"/>
                                    <a:chOff x="0" y="0"/>
                                    <a:chExt cx="302260" cy="50800"/>
                                  </a:xfrm>
                                </wpg:grpSpPr>
                                <wps:wsp>
                                  <wps:cNvPr id="960" name="Oval 960"/>
                                  <wps:cNvSpPr/>
                                  <wps:spPr>
                                    <a:xfrm>
                                      <a:off x="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61" name="Oval 961"/>
                                  <wps:cNvSpPr/>
                                  <wps:spPr>
                                    <a:xfrm>
                                      <a:off x="12573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62" name="Oval 962"/>
                                  <wps:cNvSpPr/>
                                  <wps:spPr>
                                    <a:xfrm>
                                      <a:off x="25146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963" name="Freeform 963"/>
                                <wps:cNvSpPr/>
                                <wps:spPr>
                                  <a:xfrm>
                                    <a:off x="407035" y="27940"/>
                                    <a:ext cx="898782" cy="1240155"/>
                                  </a:xfrm>
                                  <a:custGeom>
                                    <a:avLst/>
                                    <a:gdLst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18379 w 1404646"/>
                                      <a:gd name="connsiteY3" fmla="*/ 575733 h 1159933"/>
                                      <a:gd name="connsiteX4" fmla="*/ 1404646 w 1404646"/>
                                      <a:gd name="connsiteY4" fmla="*/ 1159933 h 1159933"/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35312 w 1404646"/>
                                      <a:gd name="connsiteY3" fmla="*/ 620475 h 1159933"/>
                                      <a:gd name="connsiteX4" fmla="*/ 1404646 w 1404646"/>
                                      <a:gd name="connsiteY4" fmla="*/ 1159933 h 1159933"/>
                                      <a:gd name="connsiteX0" fmla="*/ 24579 w 1413113"/>
                                      <a:gd name="connsiteY0" fmla="*/ 0 h 2144254"/>
                                      <a:gd name="connsiteX1" fmla="*/ 33046 w 1413113"/>
                                      <a:gd name="connsiteY1" fmla="*/ 499533 h 2144254"/>
                                      <a:gd name="connsiteX2" fmla="*/ 346313 w 1413113"/>
                                      <a:gd name="connsiteY2" fmla="*/ 575733 h 2144254"/>
                                      <a:gd name="connsiteX3" fmla="*/ 1235312 w 1413113"/>
                                      <a:gd name="connsiteY3" fmla="*/ 620475 h 2144254"/>
                                      <a:gd name="connsiteX4" fmla="*/ 1413113 w 1413113"/>
                                      <a:gd name="connsiteY4" fmla="*/ 2144254 h 2144254"/>
                                      <a:gd name="connsiteX0" fmla="*/ 25152 w 1413686"/>
                                      <a:gd name="connsiteY0" fmla="*/ 0 h 2144254"/>
                                      <a:gd name="connsiteX1" fmla="*/ 33619 w 1413686"/>
                                      <a:gd name="connsiteY1" fmla="*/ 499533 h 2144254"/>
                                      <a:gd name="connsiteX2" fmla="*/ 355355 w 1413686"/>
                                      <a:gd name="connsiteY2" fmla="*/ 530991 h 2144254"/>
                                      <a:gd name="connsiteX3" fmla="*/ 1235885 w 1413686"/>
                                      <a:gd name="connsiteY3" fmla="*/ 620475 h 2144254"/>
                                      <a:gd name="connsiteX4" fmla="*/ 1413686 w 1413686"/>
                                      <a:gd name="connsiteY4" fmla="*/ 2144254 h 2144254"/>
                                      <a:gd name="connsiteX0" fmla="*/ 25152 w 1413686"/>
                                      <a:gd name="connsiteY0" fmla="*/ 0 h 2144254"/>
                                      <a:gd name="connsiteX1" fmla="*/ 33619 w 1413686"/>
                                      <a:gd name="connsiteY1" fmla="*/ 499533 h 2144254"/>
                                      <a:gd name="connsiteX2" fmla="*/ 355355 w 1413686"/>
                                      <a:gd name="connsiteY2" fmla="*/ 530991 h 2144254"/>
                                      <a:gd name="connsiteX3" fmla="*/ 1235885 w 1413686"/>
                                      <a:gd name="connsiteY3" fmla="*/ 680131 h 2144254"/>
                                      <a:gd name="connsiteX4" fmla="*/ 1413686 w 1413686"/>
                                      <a:gd name="connsiteY4" fmla="*/ 2144254 h 2144254"/>
                                      <a:gd name="connsiteX0" fmla="*/ 25152 w 1417693"/>
                                      <a:gd name="connsiteY0" fmla="*/ 0 h 2184522"/>
                                      <a:gd name="connsiteX1" fmla="*/ 33619 w 1417693"/>
                                      <a:gd name="connsiteY1" fmla="*/ 499533 h 2184522"/>
                                      <a:gd name="connsiteX2" fmla="*/ 355355 w 1417693"/>
                                      <a:gd name="connsiteY2" fmla="*/ 530991 h 2184522"/>
                                      <a:gd name="connsiteX3" fmla="*/ 1235885 w 1417693"/>
                                      <a:gd name="connsiteY3" fmla="*/ 680131 h 2184522"/>
                                      <a:gd name="connsiteX4" fmla="*/ 1417693 w 1417693"/>
                                      <a:gd name="connsiteY4" fmla="*/ 2184522 h 218452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417693" h="2184522">
                                        <a:moveTo>
                                          <a:pt x="25152" y="0"/>
                                        </a:moveTo>
                                        <a:cubicBezTo>
                                          <a:pt x="2574" y="201789"/>
                                          <a:pt x="-21415" y="411035"/>
                                          <a:pt x="33619" y="499533"/>
                                        </a:cubicBezTo>
                                        <a:cubicBezTo>
                                          <a:pt x="88653" y="588031"/>
                                          <a:pt x="154977" y="500891"/>
                                          <a:pt x="355355" y="530991"/>
                                        </a:cubicBezTo>
                                        <a:cubicBezTo>
                                          <a:pt x="555733" y="561091"/>
                                          <a:pt x="1058829" y="404543"/>
                                          <a:pt x="1235885" y="680131"/>
                                        </a:cubicBezTo>
                                        <a:cubicBezTo>
                                          <a:pt x="1412941" y="955719"/>
                                          <a:pt x="1399349" y="2104089"/>
                                          <a:pt x="1417693" y="2184522"/>
                                        </a:cubicBezTo>
                                      </a:path>
                                    </a:pathLst>
                                  </a:cu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964" name="Group 964"/>
                                <wpg:cNvGrpSpPr/>
                                <wpg:grpSpPr>
                                  <a:xfrm>
                                    <a:off x="1050925" y="1039495"/>
                                    <a:ext cx="191135" cy="50800"/>
                                    <a:chOff x="0" y="0"/>
                                    <a:chExt cx="302260" cy="50800"/>
                                  </a:xfrm>
                                </wpg:grpSpPr>
                                <wps:wsp>
                                  <wps:cNvPr id="965" name="Oval 965"/>
                                  <wps:cNvSpPr/>
                                  <wps:spPr>
                                    <a:xfrm>
                                      <a:off x="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66" name="Oval 966"/>
                                  <wps:cNvSpPr/>
                                  <wps:spPr>
                                    <a:xfrm>
                                      <a:off x="12573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67" name="Oval 967"/>
                                  <wps:cNvSpPr/>
                                  <wps:spPr>
                                    <a:xfrm>
                                      <a:off x="25146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968" name="Group 968"/>
                              <wpg:cNvGrpSpPr/>
                              <wpg:grpSpPr>
                                <a:xfrm>
                                  <a:off x="149860" y="21590"/>
                                  <a:ext cx="1421765" cy="1245235"/>
                                  <a:chOff x="0" y="0"/>
                                  <a:chExt cx="1422378" cy="1245235"/>
                                </a:xfrm>
                              </wpg:grpSpPr>
                              <wps:wsp>
                                <wps:cNvPr id="969" name="Freeform 969"/>
                                <wps:cNvSpPr/>
                                <wps:spPr>
                                  <a:xfrm>
                                    <a:off x="0" y="8890"/>
                                    <a:ext cx="971550" cy="1235710"/>
                                  </a:xfrm>
                                  <a:custGeom>
                                    <a:avLst/>
                                    <a:gdLst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18379 w 1404646"/>
                                      <a:gd name="connsiteY3" fmla="*/ 575733 h 1159933"/>
                                      <a:gd name="connsiteX4" fmla="*/ 1404646 w 1404646"/>
                                      <a:gd name="connsiteY4" fmla="*/ 1159933 h 1159933"/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35313 w 1404646"/>
                                      <a:gd name="connsiteY3" fmla="*/ 626551 h 1159933"/>
                                      <a:gd name="connsiteX4" fmla="*/ 1404646 w 1404646"/>
                                      <a:gd name="connsiteY4" fmla="*/ 1159933 h 1159933"/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43779 w 1404646"/>
                                      <a:gd name="connsiteY3" fmla="*/ 601142 h 1159933"/>
                                      <a:gd name="connsiteX4" fmla="*/ 1404646 w 1404646"/>
                                      <a:gd name="connsiteY4" fmla="*/ 1159933 h 1159933"/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43779 w 1404646"/>
                                      <a:gd name="connsiteY3" fmla="*/ 567264 h 1159933"/>
                                      <a:gd name="connsiteX4" fmla="*/ 1404646 w 1404646"/>
                                      <a:gd name="connsiteY4" fmla="*/ 1159933 h 1159933"/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52246 w 1404646"/>
                                      <a:gd name="connsiteY3" fmla="*/ 601143 h 1159933"/>
                                      <a:gd name="connsiteX4" fmla="*/ 1404646 w 1404646"/>
                                      <a:gd name="connsiteY4" fmla="*/ 1159933 h 1159933"/>
                                      <a:gd name="connsiteX0" fmla="*/ 24579 w 1404646"/>
                                      <a:gd name="connsiteY0" fmla="*/ 0 h 1236161"/>
                                      <a:gd name="connsiteX1" fmla="*/ 33046 w 1404646"/>
                                      <a:gd name="connsiteY1" fmla="*/ 499533 h 1236161"/>
                                      <a:gd name="connsiteX2" fmla="*/ 346313 w 1404646"/>
                                      <a:gd name="connsiteY2" fmla="*/ 575733 h 1236161"/>
                                      <a:gd name="connsiteX3" fmla="*/ 1252246 w 1404646"/>
                                      <a:gd name="connsiteY3" fmla="*/ 601143 h 1236161"/>
                                      <a:gd name="connsiteX4" fmla="*/ 1404646 w 1404646"/>
                                      <a:gd name="connsiteY4" fmla="*/ 1236161 h 1236161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404646" h="1236161">
                                        <a:moveTo>
                                          <a:pt x="24579" y="0"/>
                                        </a:moveTo>
                                        <a:cubicBezTo>
                                          <a:pt x="2001" y="201789"/>
                                          <a:pt x="-20576" y="403578"/>
                                          <a:pt x="33046" y="499533"/>
                                        </a:cubicBezTo>
                                        <a:cubicBezTo>
                                          <a:pt x="86668" y="595488"/>
                                          <a:pt x="143113" y="558798"/>
                                          <a:pt x="346313" y="575733"/>
                                        </a:cubicBezTo>
                                        <a:cubicBezTo>
                                          <a:pt x="549513" y="592668"/>
                                          <a:pt x="1075857" y="491072"/>
                                          <a:pt x="1252246" y="601143"/>
                                        </a:cubicBezTo>
                                        <a:cubicBezTo>
                                          <a:pt x="1428635" y="711214"/>
                                          <a:pt x="1386302" y="1155728"/>
                                          <a:pt x="1404646" y="1236161"/>
                                        </a:cubicBezTo>
                                      </a:path>
                                    </a:pathLst>
                                  </a:custGeom>
                                  <a:scene3d>
                                    <a:camera prst="orthographicFront">
                                      <a:rot lat="10800000" lon="0" rev="0"/>
                                    </a:camera>
                                    <a:lightRig rig="threePt" dir="t"/>
                                  </a:scene3d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70" name="Freeform 970"/>
                                <wps:cNvSpPr/>
                                <wps:spPr>
                                  <a:xfrm>
                                    <a:off x="105410" y="0"/>
                                    <a:ext cx="989330" cy="1241425"/>
                                  </a:xfrm>
                                  <a:custGeom>
                                    <a:avLst/>
                                    <a:gdLst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18379 w 1404646"/>
                                      <a:gd name="connsiteY3" fmla="*/ 575733 h 1159933"/>
                                      <a:gd name="connsiteX4" fmla="*/ 1404646 w 1404646"/>
                                      <a:gd name="connsiteY4" fmla="*/ 1159933 h 1159933"/>
                                      <a:gd name="connsiteX0" fmla="*/ 24579 w 1438513"/>
                                      <a:gd name="connsiteY0" fmla="*/ 0 h 1535576"/>
                                      <a:gd name="connsiteX1" fmla="*/ 33046 w 1438513"/>
                                      <a:gd name="connsiteY1" fmla="*/ 499533 h 1535576"/>
                                      <a:gd name="connsiteX2" fmla="*/ 346313 w 1438513"/>
                                      <a:gd name="connsiteY2" fmla="*/ 575733 h 1535576"/>
                                      <a:gd name="connsiteX3" fmla="*/ 1218379 w 1438513"/>
                                      <a:gd name="connsiteY3" fmla="*/ 575733 h 1535576"/>
                                      <a:gd name="connsiteX4" fmla="*/ 1438513 w 1438513"/>
                                      <a:gd name="connsiteY4" fmla="*/ 1535576 h 1535576"/>
                                      <a:gd name="connsiteX0" fmla="*/ 24579 w 1438513"/>
                                      <a:gd name="connsiteY0" fmla="*/ 0 h 1535576"/>
                                      <a:gd name="connsiteX1" fmla="*/ 33046 w 1438513"/>
                                      <a:gd name="connsiteY1" fmla="*/ 499533 h 1535576"/>
                                      <a:gd name="connsiteX2" fmla="*/ 346313 w 1438513"/>
                                      <a:gd name="connsiteY2" fmla="*/ 575733 h 1535576"/>
                                      <a:gd name="connsiteX3" fmla="*/ 1243783 w 1438513"/>
                                      <a:gd name="connsiteY3" fmla="*/ 629414 h 1535576"/>
                                      <a:gd name="connsiteX4" fmla="*/ 1438513 w 1438513"/>
                                      <a:gd name="connsiteY4" fmla="*/ 1535576 h 1535576"/>
                                      <a:gd name="connsiteX0" fmla="*/ 24579 w 1431164"/>
                                      <a:gd name="connsiteY0" fmla="*/ 0 h 1574227"/>
                                      <a:gd name="connsiteX1" fmla="*/ 33046 w 1431164"/>
                                      <a:gd name="connsiteY1" fmla="*/ 499533 h 1574227"/>
                                      <a:gd name="connsiteX2" fmla="*/ 346313 w 1431164"/>
                                      <a:gd name="connsiteY2" fmla="*/ 575733 h 1574227"/>
                                      <a:gd name="connsiteX3" fmla="*/ 1243783 w 1431164"/>
                                      <a:gd name="connsiteY3" fmla="*/ 629414 h 1574227"/>
                                      <a:gd name="connsiteX4" fmla="*/ 1431164 w 1431164"/>
                                      <a:gd name="connsiteY4" fmla="*/ 1574227 h 1574227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431164" h="1574227">
                                        <a:moveTo>
                                          <a:pt x="24579" y="0"/>
                                        </a:moveTo>
                                        <a:cubicBezTo>
                                          <a:pt x="2001" y="201789"/>
                                          <a:pt x="-20576" y="403578"/>
                                          <a:pt x="33046" y="499533"/>
                                        </a:cubicBezTo>
                                        <a:cubicBezTo>
                                          <a:pt x="86668" y="595488"/>
                                          <a:pt x="144524" y="554086"/>
                                          <a:pt x="346313" y="575733"/>
                                        </a:cubicBezTo>
                                        <a:cubicBezTo>
                                          <a:pt x="548103" y="597380"/>
                                          <a:pt x="1062975" y="462998"/>
                                          <a:pt x="1243783" y="629414"/>
                                        </a:cubicBezTo>
                                        <a:cubicBezTo>
                                          <a:pt x="1424591" y="795830"/>
                                          <a:pt x="1412820" y="1493794"/>
                                          <a:pt x="1431164" y="1574227"/>
                                        </a:cubicBezTo>
                                      </a:path>
                                    </a:pathLst>
                                  </a:custGeom>
                                  <a:scene3d>
                                    <a:camera prst="orthographicFront">
                                      <a:rot lat="10800000" lon="0" rev="0"/>
                                    </a:camera>
                                    <a:lightRig rig="threePt" dir="t"/>
                                  </a:scene3d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971" name="Group 971"/>
                                <wpg:cNvGrpSpPr/>
                                <wpg:grpSpPr>
                                  <a:xfrm>
                                    <a:off x="1166495" y="99695"/>
                                    <a:ext cx="208915" cy="50800"/>
                                    <a:chOff x="0" y="0"/>
                                    <a:chExt cx="302260" cy="50800"/>
                                  </a:xfrm>
                                  <a:scene3d>
                                    <a:camera prst="orthographicFront">
                                      <a:rot lat="10800000" lon="0" rev="0"/>
                                    </a:camera>
                                    <a:lightRig rig="threePt" dir="t"/>
                                  </a:scene3d>
                                </wpg:grpSpPr>
                                <wps:wsp>
                                  <wps:cNvPr id="972" name="Oval 972"/>
                                  <wps:cNvSpPr/>
                                  <wps:spPr>
                                    <a:xfrm>
                                      <a:off x="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73" name="Oval 973"/>
                                  <wps:cNvSpPr/>
                                  <wps:spPr>
                                    <a:xfrm>
                                      <a:off x="12573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74" name="Oval 974"/>
                                  <wps:cNvSpPr/>
                                  <wps:spPr>
                                    <a:xfrm>
                                      <a:off x="25146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975" name="Freeform 975"/>
                                <wps:cNvSpPr/>
                                <wps:spPr>
                                  <a:xfrm>
                                    <a:off x="444500" y="27940"/>
                                    <a:ext cx="977878" cy="1217295"/>
                                  </a:xfrm>
                                  <a:custGeom>
                                    <a:avLst/>
                                    <a:gdLst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18379 w 1404646"/>
                                      <a:gd name="connsiteY3" fmla="*/ 575733 h 1159933"/>
                                      <a:gd name="connsiteX4" fmla="*/ 1404646 w 1404646"/>
                                      <a:gd name="connsiteY4" fmla="*/ 1159933 h 1159933"/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35312 w 1404646"/>
                                      <a:gd name="connsiteY3" fmla="*/ 620475 h 1159933"/>
                                      <a:gd name="connsiteX4" fmla="*/ 1404646 w 1404646"/>
                                      <a:gd name="connsiteY4" fmla="*/ 1159933 h 1159933"/>
                                      <a:gd name="connsiteX0" fmla="*/ 24579 w 1413113"/>
                                      <a:gd name="connsiteY0" fmla="*/ 0 h 2144254"/>
                                      <a:gd name="connsiteX1" fmla="*/ 33046 w 1413113"/>
                                      <a:gd name="connsiteY1" fmla="*/ 499533 h 2144254"/>
                                      <a:gd name="connsiteX2" fmla="*/ 346313 w 1413113"/>
                                      <a:gd name="connsiteY2" fmla="*/ 575733 h 2144254"/>
                                      <a:gd name="connsiteX3" fmla="*/ 1235312 w 1413113"/>
                                      <a:gd name="connsiteY3" fmla="*/ 620475 h 2144254"/>
                                      <a:gd name="connsiteX4" fmla="*/ 1413113 w 1413113"/>
                                      <a:gd name="connsiteY4" fmla="*/ 2144254 h 2144254"/>
                                      <a:gd name="connsiteX0" fmla="*/ 25152 w 1413686"/>
                                      <a:gd name="connsiteY0" fmla="*/ 0 h 2144254"/>
                                      <a:gd name="connsiteX1" fmla="*/ 33619 w 1413686"/>
                                      <a:gd name="connsiteY1" fmla="*/ 499533 h 2144254"/>
                                      <a:gd name="connsiteX2" fmla="*/ 355355 w 1413686"/>
                                      <a:gd name="connsiteY2" fmla="*/ 530991 h 2144254"/>
                                      <a:gd name="connsiteX3" fmla="*/ 1235885 w 1413686"/>
                                      <a:gd name="connsiteY3" fmla="*/ 620475 h 2144254"/>
                                      <a:gd name="connsiteX4" fmla="*/ 1413686 w 1413686"/>
                                      <a:gd name="connsiteY4" fmla="*/ 2144254 h 2144254"/>
                                      <a:gd name="connsiteX0" fmla="*/ 25152 w 1413686"/>
                                      <a:gd name="connsiteY0" fmla="*/ 0 h 2144254"/>
                                      <a:gd name="connsiteX1" fmla="*/ 33619 w 1413686"/>
                                      <a:gd name="connsiteY1" fmla="*/ 499533 h 2144254"/>
                                      <a:gd name="connsiteX2" fmla="*/ 355355 w 1413686"/>
                                      <a:gd name="connsiteY2" fmla="*/ 530991 h 2144254"/>
                                      <a:gd name="connsiteX3" fmla="*/ 1235885 w 1413686"/>
                                      <a:gd name="connsiteY3" fmla="*/ 680131 h 2144254"/>
                                      <a:gd name="connsiteX4" fmla="*/ 1413686 w 1413686"/>
                                      <a:gd name="connsiteY4" fmla="*/ 2144254 h 2144254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413686" h="2144254">
                                        <a:moveTo>
                                          <a:pt x="25152" y="0"/>
                                        </a:moveTo>
                                        <a:cubicBezTo>
                                          <a:pt x="2574" y="201789"/>
                                          <a:pt x="-21415" y="411035"/>
                                          <a:pt x="33619" y="499533"/>
                                        </a:cubicBezTo>
                                        <a:cubicBezTo>
                                          <a:pt x="88653" y="588031"/>
                                          <a:pt x="154977" y="500891"/>
                                          <a:pt x="355355" y="530991"/>
                                        </a:cubicBezTo>
                                        <a:cubicBezTo>
                                          <a:pt x="555733" y="561091"/>
                                          <a:pt x="1059496" y="411254"/>
                                          <a:pt x="1235885" y="680131"/>
                                        </a:cubicBezTo>
                                        <a:cubicBezTo>
                                          <a:pt x="1412274" y="949008"/>
                                          <a:pt x="1395342" y="2063821"/>
                                          <a:pt x="1413686" y="2144254"/>
                                        </a:cubicBezTo>
                                      </a:path>
                                    </a:pathLst>
                                  </a:custGeom>
                                  <a:scene3d>
                                    <a:camera prst="orthographicFront">
                                      <a:rot lat="10800000" lon="0" rev="0"/>
                                    </a:camera>
                                    <a:lightRig rig="threePt" dir="t"/>
                                  </a:scene3d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976" name="Group 976"/>
                                <wpg:cNvGrpSpPr/>
                                <wpg:grpSpPr>
                                  <a:xfrm>
                                    <a:off x="162560" y="1042670"/>
                                    <a:ext cx="208915" cy="50800"/>
                                    <a:chOff x="0" y="0"/>
                                    <a:chExt cx="302260" cy="50800"/>
                                  </a:xfrm>
                                  <a:scene3d>
                                    <a:camera prst="orthographicFront">
                                      <a:rot lat="10800000" lon="0" rev="0"/>
                                    </a:camera>
                                    <a:lightRig rig="threePt" dir="t"/>
                                  </a:scene3d>
                                </wpg:grpSpPr>
                                <wps:wsp>
                                  <wps:cNvPr id="977" name="Oval 977"/>
                                  <wps:cNvSpPr/>
                                  <wps:spPr>
                                    <a:xfrm>
                                      <a:off x="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78" name="Oval 978"/>
                                  <wps:cNvSpPr/>
                                  <wps:spPr>
                                    <a:xfrm>
                                      <a:off x="12573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79" name="Oval 979"/>
                                  <wps:cNvSpPr/>
                                  <wps:spPr>
                                    <a:xfrm>
                                      <a:off x="25146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980" name="Straight Connector 980"/>
                              <wps:cNvCnPr/>
                              <wps:spPr>
                                <a:xfrm>
                                  <a:off x="0" y="1266190"/>
                                  <a:ext cx="95631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981" name="Group 981"/>
                            <wpg:cNvGrpSpPr/>
                            <wpg:grpSpPr>
                              <a:xfrm>
                                <a:off x="420370" y="616585"/>
                                <a:ext cx="266700" cy="50800"/>
                                <a:chOff x="0" y="0"/>
                                <a:chExt cx="266700" cy="50800"/>
                              </a:xfrm>
                            </wpg:grpSpPr>
                            <wps:wsp>
                              <wps:cNvPr id="982" name="Oval 982"/>
                              <wps:cNvSpPr/>
                              <wps:spPr>
                                <a:xfrm>
                                  <a:off x="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3" name="Oval 983"/>
                              <wps:cNvSpPr/>
                              <wps:spPr>
                                <a:xfrm>
                                  <a:off x="10795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4" name="Oval 984"/>
                              <wps:cNvSpPr/>
                              <wps:spPr>
                                <a:xfrm>
                                  <a:off x="21590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985" name="Group 985"/>
                          <wpg:cNvGrpSpPr/>
                          <wpg:grpSpPr>
                            <a:xfrm>
                              <a:off x="236220" y="1207135"/>
                              <a:ext cx="539750" cy="660400"/>
                              <a:chOff x="0" y="0"/>
                              <a:chExt cx="539750" cy="660400"/>
                            </a:xfrm>
                          </wpg:grpSpPr>
                          <wps:wsp>
                            <wps:cNvPr id="986" name="Right Brace 986"/>
                            <wps:cNvSpPr/>
                            <wps:spPr>
                              <a:xfrm>
                                <a:off x="215900" y="0"/>
                                <a:ext cx="114300" cy="660400"/>
                              </a:xfrm>
                              <a:prstGeom prst="rightBrace">
                                <a:avLst>
                                  <a:gd name="adj1" fmla="val 61662"/>
                                  <a:gd name="adj2" fmla="val 50000"/>
                                </a:avLst>
                              </a:prstGeom>
                              <a:scene3d>
                                <a:camera prst="orthographicFront">
                                  <a:rot lat="0" lon="0" rev="16200000"/>
                                </a:camera>
                                <a:lightRig rig="threePt" dir="t"/>
                              </a:scene3d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87" name="Text Box 987"/>
                            <wps:cNvSpPr txBox="1"/>
                            <wps:spPr>
                              <a:xfrm>
                                <a:off x="0" y="314325"/>
                                <a:ext cx="53975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43042DD" w14:textId="77777777" w:rsidR="006065DF" w:rsidRPr="00B351B3" w:rsidRDefault="006065DF" w:rsidP="00D405FB">
                                  <w:r>
                                    <w:rPr>
                                      <w:i/>
                                    </w:rPr>
                                    <w:t>n – 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988" name="Group 988"/>
                          <wpg:cNvGrpSpPr/>
                          <wpg:grpSpPr>
                            <a:xfrm>
                              <a:off x="1176020" y="1321435"/>
                              <a:ext cx="381000" cy="471610"/>
                              <a:chOff x="0" y="0"/>
                              <a:chExt cx="381000" cy="471610"/>
                            </a:xfrm>
                          </wpg:grpSpPr>
                          <wps:wsp>
                            <wps:cNvPr id="989" name="Text Box 264"/>
                            <wps:cNvSpPr txBox="1"/>
                            <wps:spPr>
                              <a:xfrm>
                                <a:off x="0" y="191135"/>
                                <a:ext cx="381000" cy="280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A81F38D" w14:textId="77777777" w:rsidR="006065DF" w:rsidRDefault="006065DF" w:rsidP="00D405FB">
                                  <w:r>
                                    <w:rPr>
                                      <w:i/>
                                    </w:rPr>
                                    <w:t xml:space="preserve"> p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90" name="Right Brace 990"/>
                            <wps:cNvSpPr/>
                            <wps:spPr>
                              <a:xfrm>
                                <a:off x="152400" y="0"/>
                                <a:ext cx="88900" cy="419100"/>
                              </a:xfrm>
                              <a:prstGeom prst="rightBrace">
                                <a:avLst>
                                  <a:gd name="adj1" fmla="val 61662"/>
                                  <a:gd name="adj2" fmla="val 50000"/>
                                </a:avLst>
                              </a:prstGeom>
                              <a:scene3d>
                                <a:camera prst="orthographicFront">
                                  <a:rot lat="0" lon="0" rev="16200000"/>
                                </a:camera>
                                <a:lightRig rig="threePt" dir="t"/>
                              </a:scene3d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991" name="Group 991"/>
                          <wpg:cNvGrpSpPr/>
                          <wpg:grpSpPr>
                            <a:xfrm>
                              <a:off x="2103120" y="1219835"/>
                              <a:ext cx="381000" cy="414020"/>
                              <a:chOff x="0" y="0"/>
                              <a:chExt cx="381000" cy="414020"/>
                            </a:xfrm>
                          </wpg:grpSpPr>
                          <wps:wsp>
                            <wps:cNvPr id="992" name="Text Box 264"/>
                            <wps:cNvSpPr txBox="1"/>
                            <wps:spPr>
                              <a:xfrm>
                                <a:off x="0" y="133985"/>
                                <a:ext cx="381000" cy="2800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66924D7" w14:textId="77777777" w:rsidR="006065DF" w:rsidRDefault="006065DF" w:rsidP="00D405FB">
                                  <w:r>
                                    <w:rPr>
                                      <w:i/>
                                    </w:rPr>
                                    <w:t xml:space="preserve"> p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93" name="Right Brace 993"/>
                            <wps:cNvSpPr/>
                            <wps:spPr>
                              <a:xfrm>
                                <a:off x="146050" y="0"/>
                                <a:ext cx="63500" cy="311150"/>
                              </a:xfrm>
                              <a:prstGeom prst="rightBrace">
                                <a:avLst>
                                  <a:gd name="adj1" fmla="val 61662"/>
                                  <a:gd name="adj2" fmla="val 50000"/>
                                </a:avLst>
                              </a:prstGeom>
                              <a:scene3d>
                                <a:camera prst="orthographicFront">
                                  <a:rot lat="0" lon="0" rev="16200000"/>
                                </a:camera>
                                <a:lightRig rig="threePt" dir="t"/>
                              </a:scene3d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21" o:spid="_x0000_s1311" style="position:absolute;margin-left:43pt;margin-top:7.1pt;width:199.2pt;height:166.75pt;z-index:252047360;mso-position-horizontal-relative:text;mso-position-vertical-relative:text;mso-width-relative:margin;mso-height-relative:margin" coordsize="2529840,211772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">
                <v:shape id="Text Box 822" o:spid="_x0000_s1312" type="#_x0000_t202" style="position:absolute;left:86360;width:95885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hC7CxAAA&#10;ANwAAAAPAAAAZHJzL2Rvd25yZXYueG1sRI9Pi8IwFMTvgt8hvAVvmmxxxa1GEWVhTyv+WcHbo3m2&#10;xealNFnb/fZGEDwOM/MbZr7sbCVu1PjSsYb3kQJBnDlTcq7hePgaTkH4gGywckwa/snDctHvzTE1&#10;ruUd3fYhFxHCPkUNRQh1KqXPCrLoR64mjt7FNRZDlE0uTYNthNtKJkpNpMWS40KBNa0Lyq77P6vh&#10;9+dyPo3VNt/Yj7p1nZJsP6XWg7duNQMRqAuv8LP9bTRMkwQeZ+IRkIs7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IQuwsQAAADcAAAADwAAAAAAAAAAAAAAAACXAgAAZHJzL2Rv&#10;d25yZXYueG1sUEsFBgAAAAAEAAQA9QAAAIgDAAAAAA==&#10;" filled="f" stroked="f">
                  <v:textbox>
                    <w:txbxContent>
                      <w:p w14:paraId="638B1C94" w14:textId="0FF5E473" w:rsidR="00D405FB" w:rsidRPr="00B351B3" w:rsidRDefault="00D405FB" w:rsidP="00D405FB">
                        <w:r>
                          <w:rPr>
                            <w:i/>
                          </w:rPr>
                          <w:t>r  s         t</w:t>
                        </w:r>
                      </w:p>
                    </w:txbxContent>
                  </v:textbox>
                </v:shape>
                <v:shape id="Text Box 823" o:spid="_x0000_s1313" type="#_x0000_t202" style="position:absolute;left:966470;width:788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yItZxAAA&#10;ANwAAAAPAAAAZHJzL2Rvd25yZXYueG1sRI9bi8IwFITfF/wP4Qi+aeJlRatRZJcFn1y8gm+H5tgW&#10;m5PSZG33328EYR+HmfmGWa5bW4oH1b5wrGE4UCCIU2cKzjScjl/9GQgfkA2WjknDL3lYrzpvS0yM&#10;a3hPj0PIRISwT1BDHkKVSOnTnCz6gauIo3dztcUQZZ1JU2MT4baUI6Wm0mLBcSHHij5ySu+HH6vh&#10;vLtdLxP1nX3a96pxrZJs51LrXrfdLEAEasN/+NXeGg2z0RieZ+IRkKs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8iLWcQAAADcAAAADwAAAAAAAAAAAAAAAACXAgAAZHJzL2Rv&#10;d25yZXYueG1sUEsFBgAAAAAEAAQA9QAAAIgDAAAAAA==&#10;" filled="f" stroked="f">
                  <v:textbox>
                    <w:txbxContent>
                      <w:p w14:paraId="6AD44463" w14:textId="502FBAD5" w:rsidR="00D405FB" w:rsidRPr="00B351B3" w:rsidRDefault="00D05A1B" w:rsidP="00D405FB">
                        <w:r>
                          <w:rPr>
                            <w:i/>
                          </w:rPr>
                          <w:t>u</w:t>
                        </w:r>
                        <w:r w:rsidR="00D405FB">
                          <w:rPr>
                            <w:i/>
                          </w:rPr>
                          <w:t xml:space="preserve"> </w:t>
                        </w:r>
                        <w:r>
                          <w:rPr>
                            <w:i/>
                          </w:rPr>
                          <w:t xml:space="preserve">v   </w:t>
                        </w:r>
                        <w:r w:rsidR="00D405FB">
                          <w:rPr>
                            <w:i/>
                          </w:rPr>
                          <w:t xml:space="preserve"> </w:t>
                        </w:r>
                        <w:r>
                          <w:rPr>
                            <w:i/>
                          </w:rPr>
                          <w:t>w</w:t>
                        </w:r>
                      </w:p>
                    </w:txbxContent>
                  </v:textbox>
                </v:shape>
                <v:shape id="Text Box 857" o:spid="_x0000_s1314" type="#_x0000_t202" style="position:absolute;left:66040;top:1473200;width:94615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9f4nxAAA&#10;ANwAAAAPAAAAZHJzL2Rvd25yZXYueG1sRI9Pi8IwFMTvwn6H8Bb2tiYr6mo1yqIInpT1H3h7NM+2&#10;2LyUJmvrtzfCgsdhZn7DTOetLcWNal841vDVVSCIU2cKzjQc9qvPEQgfkA2WjknDnTzMZ2+dKSbG&#10;NfxLt13IRISwT1BDHkKVSOnTnCz6rquIo3dxtcUQZZ1JU2MT4baUPaWG0mLBcSHHihY5pdfdn9Vw&#10;3FzOp77aZks7qBrXKsl2LLX+eG9/JiACteEV/m+vjYbR4BueZ+IRkLM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PX+J8QAAADcAAAADwAAAAAAAAAAAAAAAACXAgAAZHJzL2Rv&#10;d25yZXYueG1sUEsFBgAAAAAEAAQA9QAAAIgDAAAAAA==&#10;" filled="f" stroked="f">
                  <v:textbox>
                    <w:txbxContent>
                      <w:p w14:paraId="6C507602" w14:textId="7FE83F47" w:rsidR="00D405FB" w:rsidRPr="00B351B3" w:rsidRDefault="00D405FB" w:rsidP="00D405FB">
                        <w:r>
                          <w:rPr>
                            <w:i/>
                          </w:rPr>
                          <w:t>r  s         t</w:t>
                        </w:r>
                      </w:p>
                    </w:txbxContent>
                  </v:textbox>
                </v:shape>
                <v:shape id="Text Box 858" o:spid="_x0000_s1315" type="#_x0000_t202" style="position:absolute;left:991870;top:1473200;width:71120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ampVwQAA&#10;ANwAAAAPAAAAZHJzL2Rvd25yZXYueG1sRE/LasJAFN0X/IfhCt01M4qWNDoJYhG6Umof0N0lc02C&#10;mTshMzXx752F4PJw3utitK24UO8bxxpmiQJBXDrTcKXh+2v3koLwAdlg65g0XMlDkU+e1pgZN/An&#10;XY6hEjGEfYYa6hC6TEpf1mTRJ64jjtzJ9RZDhH0lTY9DDLetnCv1Ki02HBtq7GhbU3k+/lsNP/vT&#10;3+9CHap3u+wGNyrJ9k1q/TwdNysQgcbwEN/dH0ZDuoxr45l4BGR+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QWpqVcEAAADcAAAADwAAAAAAAAAAAAAAAACXAgAAZHJzL2Rvd25y&#10;ZXYueG1sUEsFBgAAAAAEAAQA9QAAAIUDAAAAAA==&#10;" filled="f" stroked="f">
                  <v:textbox>
                    <w:txbxContent>
                      <w:p w14:paraId="65CC283B" w14:textId="77777777" w:rsidR="00D405FB" w:rsidRPr="00B351B3" w:rsidRDefault="00D405FB" w:rsidP="00D405FB">
                        <w:r>
                          <w:rPr>
                            <w:i/>
                          </w:rPr>
                          <w:t>d e      f</w:t>
                        </w:r>
                      </w:p>
                    </w:txbxContent>
                  </v:textbox>
                </v:shape>
                <v:group id="Group 859" o:spid="_x0000_s1316" style="position:absolute;top:250190;width:2529840;height:1867535" coordsize="2529840,186753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ImySnLGAAAA3AAA&#10;AA8AAAAAAAAAAAAAAAAAqQIAAGRycy9kb3ducmV2LnhtbFBLBQYAAAAABAAEAPoAAACcAwAAAAA=&#10;">
                  <v:group id="Group 860" o:spid="_x0000_s1317" style="position:absolute;width:2529840;height:1269365" coordsize="2529840,12693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1uQpUsIAAADcAAAADwAA&#10;AAAAAAAAAAAAAACpAgAAZHJzL2Rvd25yZXYueG1sUEsFBgAAAAAEAAQA+gAAAJgDAAAAAA==&#10;">
                    <v:group id="Group 861" o:spid="_x0000_s1318" style="position:absolute;top:13335;width:964565;height:1252246" coordorigin=",17108" coordsize="964565,32452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5qIzJxAAAANwAAAAP&#10;AAAAAAAAAAAAAAAAAKkCAABkcnMvZG93bnJldi54bWxQSwUGAAAAAAQABAD6AAAAmgMAAAAA&#10;">
                      <v:line id="Straight Connector 862" o:spid="_x0000_s1319" style="position:absolute;visibility:visible;mso-wrap-style:square" from="0,341630" to="964565,3416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8iwMsQAAADcAAAADwAAAGRycy9kb3ducmV2LnhtbESPwWrDMBBE74X+g9hCbrXcHIzrRAmh&#10;UMjJEDsh10XaWqbWyrWUxOnXV4VCj8PMvGHW29kN4kpT6D0reMlyEMTam547Bcf2/bkEESKywcEz&#10;KbhTgO3m8WGNlfE3PtC1iZ1IEA4VKrAxjpWUQVtyGDI/Eifvw08OY5JTJ82EtwR3g1zmeSEd9pwW&#10;LI70Zkl/NhenQB/P3elrx/WhfT3pb6xN7axRavE071YgIs3xP/zX3hsFZbGE3zPpCMjN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HyLAyxAAAANwAAAAPAAAAAAAAAAAA&#10;AAAAAKECAABkcnMvZG93bnJldi54bWxQSwUGAAAAAAQABAD5AAAAkgMAAAAA&#10;" strokecolor="#4f81bd [3204]" strokeweight="2pt">
                        <v:shadow on="t" opacity="24903f" mv:blur="40000f" origin=",.5" offset="0,20000emu"/>
                      </v:line>
                      <v:group id="Group 863" o:spid="_x0000_s1320" style="position:absolute;top:17108;width:964565;height:321310" coordorigin=",17108" coordsize="964565,3213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mNrclxAAAANwAAAAP&#10;AAAAAAAAAAAAAAAAAKkCAABkcnMvZG93bnJldi54bWxQSwUGAAAAAAQABAD6AAAAmgMAAAAA&#10;">
                        <v:line id="Straight Connector 864" o:spid="_x0000_s1321" style="position:absolute;visibility:visible;mso-wrap-style:square" from="186055,17108" to="186055,33841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22N3cQAAADcAAAADwAAAGRycy9kb3ducmV2LnhtbESPwWrDMBBE74X8g9hAb43cUkzqRAkh&#10;UMjJYCeh10XaWKbWyrGU2O3XV4VCj8PMvGHW28l14k5DaD0reF5kIIi1Ny03Ck7H96cliBCRDXae&#10;ScEXBdhuZg9rLIwfuaJ7HRuRIBwKVGBj7Aspg7bkMCx8T5y8ix8cxiSHRpoBxwR3nXzJslw6bDkt&#10;WOxpb0l/1jenQJ8+mvN1x2V1fDvrbyxN6axR6nE+7VYgIk3xP/zXPhgFy/wVfs+kIyA3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nbY3dxAAAANwAAAAPAAAAAAAAAAAA&#10;AAAAAKECAABkcnMvZG93bnJldi54bWxQSwUGAAAAAAQABAD5AAAAkgMAAAAA&#10;" strokecolor="#4f81bd [3204]" strokeweight="2pt">
                          <v:shadow on="t" opacity="24903f" mv:blur="40000f" origin=",.5" offset="0,20000emu"/>
                        </v:line>
                        <v:line id="Straight Connector 865" o:spid="_x0000_s1322" style="position:absolute;visibility:visible;mso-wrap-style:square" from="338455,17108" to="338455,33841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CEoRsQAAADcAAAADwAAAGRycy9kb3ducmV2LnhtbESPwWrDMBBE74X8g9hAb43cQk3qRAkh&#10;UMjJYCeh10XaWKbWyrGU2O3XV4VCj8PMvGHW28l14k5DaD0reF5kIIi1Ny03Ck7H96cliBCRDXae&#10;ScEXBdhuZg9rLIwfuaJ7HRuRIBwKVGBj7Aspg7bkMCx8T5y8ix8cxiSHRpoBxwR3nXzJslw6bDkt&#10;WOxpb0l/1jenQJ8+mvN1x2V1fDvrbyxN6axR6nE+7VYgIk3xP/zXPhgFy/wVfs+kIyA3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IIShGxAAAANwAAAAPAAAAAAAAAAAA&#10;AAAAAKECAABkcnMvZG93bnJldi54bWxQSwUGAAAAAAQABAD5AAAAkgMAAAAA&#10;" strokecolor="#4f81bd [3204]" strokeweight="2pt">
                          <v:shadow on="t" opacity="24903f" mv:blur="40000f" origin=",.5" offset="0,20000emu"/>
                        </v:line>
                        <v:line id="Straight Connector 866" o:spid="_x0000_s1323" style="position:absolute;visibility:visible;mso-wrap-style:square" from="812800,17108" to="812800,33841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PO2McIAAADcAAAADwAAAGRycy9kb3ducmV2LnhtbESPT4vCMBTE7wt+h/AEb2uqh+JWo4gg&#10;eCr4D6+P5NkUm5faRK376TcLC3scZuY3zGLVu0Y8qQu1ZwWTcQaCWHtTc6XgdNx+zkCEiGyw8UwK&#10;3hRgtRx8LLAw/sV7eh5iJRKEQ4EKbIxtIWXQlhyGsW+Jk3f1ncOYZFdJ0+ErwV0jp1mWS4c1pwWL&#10;LW0s6dvh4RTo06U639dc7o9fZ/2NpSmdNUqNhv16DiJSH//Df+2dUTDLc/g9k46AXP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OPO2McIAAADcAAAADwAAAAAAAAAAAAAA&#10;AAChAgAAZHJzL2Rvd25yZXYueG1sUEsFBgAAAAAEAAQA+QAAAJADAAAAAA==&#10;" strokecolor="#4f81bd [3204]" strokeweight="2pt">
                          <v:shadow on="t" opacity="24903f" mv:blur="40000f" origin=",.5" offset="0,20000emu"/>
                        </v:line>
                        <v:line id="Straight Connector 867" o:spid="_x0000_s1324" style="position:absolute;visibility:visible;mso-wrap-style:square" from="0,17145" to="964565,171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78TqsQAAADcAAAADwAAAGRycy9kb3ducmV2LnhtbESPwWrDMBBE74X8g9hAb43cHtzUiRJC&#10;oNCTIXZCr4u0sUytlWOpjpuvjwqFHoeZecOst5PrxEhDaD0reF5kIIi1Ny03Co71+9MSRIjIBjvP&#10;pOCHAmw3s4c1FsZf+UBjFRuRIBwKVGBj7Aspg7bkMCx8T5y8sx8cxiSHRpoBrwnuOvmSZbl02HJa&#10;sNjT3pL+qr6dAn38bE6XHZeH+u2kb1ia0lmj1ON82q1ARJrif/iv/WEULPNX+D2TjoDc3A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XvxOqxAAAANwAAAAPAAAAAAAAAAAA&#10;AAAAAKECAABkcnMvZG93bnJldi54bWxQSwUGAAAAAAQABAD5AAAAkgMAAAAA&#10;" strokecolor="#4f81bd [3204]" strokeweight="2pt">
                          <v:shadow on="t" opacity="24903f" mv:blur="40000f" origin=",.5" offset="0,20000emu"/>
                        </v:line>
                      </v:group>
                    </v:group>
                    <v:group id="Group 868" o:spid="_x0000_s1325" style="position:absolute;left:958215;width:1571625;height:1269365" coordsize="1571625,12693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KJIlVMIAAADcAAAADwAA&#10;AAAAAAAAAAAAAACpAgAAZHJzL2Rvd25yZXYueG1sUEsFBgAAAAAEAAQA+gAAAJgDAAAAAA==&#10;">
                      <v:line id="Straight Connector 869" o:spid="_x0000_s1326" style="position:absolute;visibility:visible;mso-wrap-style:square" from="0,13335" to="956310,133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WwiQ8IAAADcAAAADwAAAGRycy9kb3ducmV2LnhtbESPT4vCMBTE78J+h/AWvNl09yBajSLC&#10;gqeC//D6SJ5NsXmpTdSun36zIHgcZuY3zHzZu0bcqQu1ZwVfWQ6CWHtTc6XgsP8ZTUCEiGyw8UwK&#10;finAcvExmGNh/IO3dN/FSiQIhwIV2BjbQsqgLTkMmW+Jk3f2ncOYZFdJ0+EjwV0jv/N8LB3WnBYs&#10;trS2pC+7m1OgD6fqeF1xud1Pj/qJpSmdNUoNP/vVDESkPr7Dr/bGKJiMp/B/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SWwiQ8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  <v:group id="Group 870" o:spid="_x0000_s1327" style="position:absolute;left:152400;width:1303020;height:1269365" coordsize="1305817,12693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Uz2/j8IAAADcAAAADwAA&#10;AAAAAAAAAAAAAACpAgAAZHJzL2Rvd25yZXYueG1sUEsFBgAAAAAEAAQA+gAAAJgDAAAAAA==&#10;">
                        <v:shape id="Freeform 871" o:spid="_x0000_s1328" style="position:absolute;top:8890;width:895592;height:1256030;visibility:visible;mso-wrap-style:square;v-text-anchor:middle" coordsize="1412661,1256488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BWlfxAAA&#10;ANwAAAAPAAAAZHJzL2Rvd25yZXYueG1sRI9Pi8IwFMTvgt8hPGFvNtWDSjXK4h/wsBeroMe3zdum&#10;bPNSm6j125uFBY/DzPyGWaw6W4s7tb5yrGCUpCCIC6crLhWcjrvhDIQPyBprx6TgSR5Wy35vgZl2&#10;Dz7QPQ+liBD2GSowITSZlL4wZNEnriGO3o9rLYYo21LqFh8Rbms5TtOJtFhxXDDY0NpQ8ZvfrILt&#10;l7/k3QZ35+o6XYfJt0nzg1HqY9B9zkEE6sI7/N/eawWz6Qj+zsQjIJc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3gVpX8QAAADcAAAADwAAAAAAAAAAAAAAAACXAgAAZHJzL2Rv&#10;d25yZXYueG1sUEsFBgAAAAAEAAQA9QAAAIgDAAAAAA==&#10;" path="m24579,0c2001,201789,-20576,403578,33046,499533,86668,595488,143113,558798,346313,575733,549513,592668,1074521,487684,1252246,601143,1429971,714602,1394317,1176055,1412661,1256488e" filled="f" strokecolor="#4f81bd [3204]" strokeweight="2pt">
                          <v:shadow on="t" opacity="24903f" mv:blur="40000f" origin=",.5" offset="0,20000emu"/>
                          <v:path arrowok="t" o:connecttype="custom" o:connectlocs="15582,0;20950,499351;219554,575523;793893,600924;895592,1256030" o:connectangles="0,0,0,0,0"/>
                        </v:shape>
                        <v:shape id="Freeform 872" o:spid="_x0000_s1329" style="position:absolute;left:96520;width:909308;height:1269365;visibility:visible;mso-wrap-style:square;v-text-anchor:middle" coordsize="1434506,1609657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NelFwgAA&#10;ANwAAAAPAAAAZHJzL2Rvd25yZXYueG1sRI9Bi8IwFITvC/6H8AQvy5rqYS3VtIhQ0KPay94ezbMt&#10;Ni+1ibb+eyMIexxm5htmk42mFQ/qXWNZwWIegSAurW64UlCc858YhPPIGlvLpOBJDrJ08rXBRNuB&#10;j/Q4+UoECLsEFdTed4mUrqzJoJvbjjh4F9sb9EH2ldQ9DgFuWrmMol9psOGwUGNHu5rK6+luFBAP&#10;voj/2u/8kN/uzjbX484USs2m43YNwtPo/8Of9l4riFdLeJ8JR0CmL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M16UXCAAAA3AAAAA8AAAAAAAAAAAAAAAAAlwIAAGRycy9kb3du&#10;cmV2LnhtbFBLBQYAAAAABAAEAPUAAACGAwAAAAA=&#10;" path="m24579,0c2001,201789,-20576,403578,33046,499533,86668,595488,144524,554086,346313,575733,548103,597380,1062418,457093,1243783,629414,1425148,801735,1416162,1529224,1434506,1609657e" filled="f" strokecolor="#4f81bd [3204]" strokeweight="2pt">
                          <v:shadow on="t" opacity="24903f" mv:blur="40000f" origin=",.5" offset="0,20000emu"/>
                          <v:path arrowok="t" o:connecttype="custom" o:connectlocs="15580,0;20947,393928;219522,454019;788412,496352;909308,1269365" o:connectangles="0,0,0,0,0"/>
                        </v:shape>
                        <v:group id="Group 873" o:spid="_x0000_s1330" style="position:absolute;left:149225;top:170180;width:191629;height:50800" coordsize="30226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KPvIfjGAAAA3AAA&#10;AA8AAAAAAAAAAAAAAAAAqQIAAGRycy9kb3ducmV2LnhtbFBLBQYAAAAABAAEAPoAAACcAwAAAAA=&#10;">
                          <v:oval id="Oval 960" o:spid="_x0000_s1331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GMjcwwAA&#10;ANwAAAAPAAAAZHJzL2Rvd25yZXYueG1sRE9Na8JAEL0X+h+WKfQSdNOAQVNXsUKgHhtFPI7ZaRLN&#10;zqbZbZL+++6h0OPjfa+3k2nFQL1rLCt4mccgiEurG64UnI75bAnCeWSNrWVS8EMOtpvHhzVm2o78&#10;QUPhKxFC2GWooPa+y6R0ZU0G3dx2xIH7tL1BH2BfSd3jGMJNK5M4TqXBhkNDjR3tayrvxbdR8EZl&#10;mlwPt32U78bzxRcL/Io6pZ6fpt0rCE+T/xf/ud+1glUa5ocz4QjIzS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GMjcwwAAANwAAAAPAAAAAAAAAAAAAAAAAJcCAABkcnMvZG93&#10;bnJldi54bWxQSwUGAAAAAAQABAD1AAAAhwMAAAAA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oval id="Oval 961" o:spid="_x0000_s1332" style="position:absolute;left:12573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/VG1HxAAA&#10;ANwAAAAPAAAAZHJzL2Rvd25yZXYueG1sRI9Ba8JAFITvhf6H5RW8iNkoGGp0FSsIejRK8fjMPpO0&#10;2bdpdjXx37uFQo/DzHzDLFa9qcWdWldZVjCOYhDEudUVFwpOx+3oHYTzyBpry6TgQQ5Wy9eXBaba&#10;dnyge+YLESDsUlRQet+kUrq8JIMusg1x8K62NeiDbAupW+wC3NRyEseJNFhxWCixoU1J+Xd2Mwo+&#10;KE8ml/3XZrhdd59nn03xZ9goNXjr13MQnnr/H/5r77SCWTKG3zPhCMjlE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1RtR8QAAADcAAAADwAAAAAAAAAAAAAAAACXAgAAZHJzL2Rv&#10;d25yZXYueG1sUEsFBgAAAAAEAAQA9QAAAIgDAAAAAA==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oval id="Oval 962" o:spid="_x0000_s1333" style="position:absolute;left:2514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PhvMwxQAA&#10;ANwAAAAPAAAAZHJzL2Rvd25yZXYueG1sRI9Ba8JAFITvgv9heUIvUjcNNNjUVWJAaI9GKT2+Zl+T&#10;1OzbNLs16b93BcHjMDPfMKvNaFpxpt41lhU8LSIQxKXVDVcKjofd4xKE88gaW8uk4J8cbNbTyQpT&#10;bQfe07nwlQgQdikqqL3vUildWZNBt7AdcfC+bW/QB9lXUvc4BLhpZRxFiTTYcFiosaO8pvJU/BkF&#10;WyqT+Ov9J5/vsuHj0xfP+DvvlHqYjdkrCE+jv4dv7Tet4CWJ4XomHAG5v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+G8zDFAAAA3AAAAA8AAAAAAAAAAAAAAAAAlwIAAGRycy9k&#10;b3ducmV2LnhtbFBLBQYAAAAABAAEAPUAAACJAwAAAAA=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</v:group>
                        <v:shape id="Freeform 963" o:spid="_x0000_s1334" style="position:absolute;left:407035;top:27940;width:898782;height:1240155;visibility:visible;mso-wrap-style:square;v-text-anchor:middle" coordsize="1417693,218452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+6u+VxgAA&#10;ANwAAAAPAAAAZHJzL2Rvd25yZXYueG1sRI/NasMwEITvhb6D2EBviey25MeJbEwh0JJL4+SS22Jt&#10;bCfWyrVUx337qhDocZiZb5hNNppWDNS7xrKCeBaBIC6tbrhScDxsp0sQziNrbC2Tgh9ykKWPDxtM&#10;tL3xnobCVyJA2CWooPa+S6R0ZU0G3cx2xME7296gD7KvpO7xFuCmlc9RNJcGGw4LNXb0VlN5Lb6N&#10;guoVvxbbIo4vw0dxynf5cfW5i5R6moz5GoSn0f+H7+13rWA1f4G/M+EIyPQX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+6u+VxgAAANwAAAAPAAAAAAAAAAAAAAAAAJcCAABkcnMv&#10;ZG93bnJldi54bWxQSwUGAAAAAAQABAD1AAAAigMAAAAA&#10;" path="m25152,0c2574,201789,-21415,411035,33619,499533,88653,588031,154977,500891,355355,530991,555733,561091,1058829,404543,1235885,680131,1412941,955719,1399349,2104089,1417693,2184522e" filled="f" strokecolor="#4f81bd [3204]" strokeweight="2pt">
                          <v:shadow on="t" opacity="24903f" mv:blur="40000f" origin=",.5" offset="0,20000emu"/>
                          <v:path arrowok="t" o:connecttype="custom" o:connectlocs="15946,0;21314,283585;225286,301444;783520,386111;898782,1240155" o:connectangles="0,0,0,0,0"/>
                        </v:shape>
                        <v:group id="Group 964" o:spid="_x0000_s1335" style="position:absolute;left:1050925;top:1039495;width:191135;height:50800" coordsize="30226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N8+IMzGAAAA3AAA&#10;AA8AAAAAAAAAAAAAAAAAqQIAAGRycy9kb3ducmV2LnhtbFBLBQYAAAAABAAEAPoAAACcAwAAAAA=&#10;">
                          <v:oval id="Oval 965" o:spid="_x0000_s1336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Ab2tExAAA&#10;ANwAAAAPAAAAZHJzL2Rvd25yZXYueG1sRI9Ba8JAFITvgv9heUIvohsFg01dRQWhPRpFenxmX5No&#10;9m2a3Zr037uC4HGYmW+YxaozlbhR40rLCibjCARxZnXJuYLjYTeag3AeWWNlmRT8k4PVst9bYKJt&#10;y3u6pT4XAcIuQQWF93UipcsKMujGtiYO3o9tDPogm1zqBtsAN5WcRlEsDZYcFgqsaVtQdk3/jIIN&#10;ZfH0/HXZDnfr9vTt0xn+Dmul3gbd+gOEp86/ws/2p1bwHs/gcSYcAbm8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G9rRMQAAADcAAAADwAAAAAAAAAAAAAAAACXAgAAZHJzL2Rv&#10;d25yZXYueG1sUEsFBgAAAAAEAAQA9QAAAIgDAAAAAA==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oval id="Oval 966" o:spid="_x0000_s1337" style="position:absolute;left:12573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vfUzxQAA&#10;ANwAAAAPAAAAZHJzL2Rvd25yZXYueG1sRI9Ba8JAFITvgv9heUIvYjYVGmrqGqIgtEdjEY+v2dck&#10;Nfs2zW5N+u/dQsHjMDPfMOtsNK24Uu8aywoeoxgEcWl1w5WC9+N+8QzCeWSNrWVS8EsOss10ssZU&#10;24EPdC18JQKEXYoKau+7VEpX1mTQRbYjDt6n7Q36IPtK6h6HADetXMZxIg02HBZq7GhXU3kpfoyC&#10;LZXJ8uPtazff58Pp7Isn/J53Sj3MxvwFhKfR38P/7VetYJUk8HcmHAG5uQ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C99TPFAAAA3AAAAA8AAAAAAAAAAAAAAAAAlwIAAGRycy9k&#10;b3ducmV2LnhtbFBLBQYAAAAABAAEAPUAAACJAwAAAAA=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oval id="Oval 967" o:spid="_x0000_s1338" style="position:absolute;left:2514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8VCoxQAA&#10;ANwAAAAPAAAAZHJzL2Rvd25yZXYueG1sRI9Ba8JAFITvBf/D8oReRDcKjW10E6wg6LGpFI+v2WeS&#10;Nvs2ZleT/vuuUOhxmJlvmHU2mEbcqHO1ZQXzWQSCuLC65lLB8X03fQbhPLLGxjIp+CEHWTp6WGOi&#10;bc9vdMt9KQKEXYIKKu/bREpXVGTQzWxLHLyz7Qz6ILtS6g77ADeNXERRLA3WHBYqbGlbUfGdX42C&#10;VyrixefhazvZbfqPk8+f8DJplXocD5sVCE+D/w//tfdawUu8hPuZcARk+gs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/xUKjFAAAA3AAAAA8AAAAAAAAAAAAAAAAAlwIAAGRycy9k&#10;b3ducmV2LnhtbFBLBQYAAAAABAAEAPUAAACJAwAAAAA=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</v:group>
                      </v:group>
                      <v:group id="Group 968" o:spid="_x0000_s1339" style="position:absolute;left:149860;top:21590;width:1421765;height:1245235" coordsize="1422378,124523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F5zKsnDAAAA3AAAAA8A&#10;AAAAAAAAAAAAAAAAqQIAAGRycy9kb3ducmV2LnhtbFBLBQYAAAAABAAEAPoAAACZAwAAAAA=&#10;">
                        <v:shape id="Freeform 969" o:spid="_x0000_s1340" style="position:absolute;top:8890;width:971550;height:1235710;visibility:visible;mso-wrap-style:square;v-text-anchor:middle" coordsize="1404646,123616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oi/bxQAA&#10;ANwAAAAPAAAAZHJzL2Rvd25yZXYueG1sRI9Ba8JAFITvBf/D8oTedGMFMdFVRBD00qLtQW+P7DMJ&#10;Zt+muxuN/vquIPQ4zMw3zHzZmVpcyfnKsoLRMAFBnFtdcaHg53szmILwAVljbZkU3MnDctF7m2Om&#10;7Y33dD2EQkQI+wwVlCE0mZQ+L8mgH9qGOHpn6wyGKF0htcNbhJtafiTJRBqsOC6U2NC6pPxyaI0C&#10;uTtdjrvV5jN9TH+d68ata79Iqfd+t5qBCNSF//CrvdUK0kkKzzPxCMjFH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KiL9vFAAAA3AAAAA8AAAAAAAAAAAAAAAAAlwIAAGRycy9k&#10;b3ducmV2LnhtbFBLBQYAAAAABAAEAPUAAACJAwAAAAA=&#10;" path="m24579,0c2001,201789,-20576,403578,33046,499533,86668,595488,143113,558798,346313,575733,549513,592668,1075857,491072,1252246,601143,1428635,711214,1386302,1155728,1404646,1236161e" filled="f" strokecolor="#4f81bd [3204]" strokeweight="2pt">
                          <v:shadow on="t" opacity="24903f" mv:blur="40000f" origin=",.5" offset="0,20000emu"/>
                          <v:path arrowok="t" o:connecttype="custom" o:connectlocs="17001,0;22857,499351;239534,575523;866140,600924;971550,1235710" o:connectangles="0,0,0,0,0"/>
                        </v:shape>
                        <v:shape id="Freeform 970" o:spid="_x0000_s1341" style="position:absolute;left:105410;width:989330;height:1241425;visibility:visible;mso-wrap-style:square;v-text-anchor:middle" coordsize="1431164,1574227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A9b7wAAA&#10;ANwAAAAPAAAAZHJzL2Rvd25yZXYueG1sRE9Ni8IwEL0L/ocwghfRVHGrVqOIKO5pwa4Hj0MztsVm&#10;Upqo9d+bg+Dx8b5Xm9ZU4kGNKy0rGI8iEMSZ1SXnCs7/h+EchPPIGivLpOBFDjbrbmeFibZPPtEj&#10;9bkIIewSVFB4XydSuqwgg25ka+LAXW1j0AfY5FI3+AzhppKTKIqlwZJDQ4E17QrKbundKEh/TvHr&#10;eB3cpvXWuur+Z/deX5Tq99rtEoSn1n/FH/evVrCYhfnhTDgCcv0G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qA9b7wAAAANwAAAAPAAAAAAAAAAAAAAAAAJcCAABkcnMvZG93bnJl&#10;di54bWxQSwUGAAAAAAQABAD1AAAAhAMAAAAA&#10;" path="m24579,0c2001,201789,-20576,403578,33046,499533,86668,595488,144524,554086,346313,575733,548103,597380,1062975,462998,1243783,629414,1424591,795830,1412820,1493794,1431164,1574227e" filled="f" strokecolor="#4f81bd [3204]" strokeweight="2pt">
                          <v:shadow on="t" opacity="24903f" mv:blur="40000f" origin=",.5" offset="0,20000emu"/>
                          <v:path arrowok="t" o:connecttype="custom" o:connectlocs="16991,0;22844,393928;239398,454019;859798,496352;989330,1241425" o:connectangles="0,0,0,0,0"/>
                        </v:shape>
                        <v:group id="Group 971" o:spid="_x0000_s1342" style="position:absolute;left:1166495;top:99695;width:208915;height:50800" coordsize="30226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EqQFYnGAAAA3AAA&#10;AA8AAAAAAAAAAAAAAAAAqQIAAGRycy9kb3ducmV2LnhtbFBLBQYAAAAABAAEAPoAAACcAwAAAAA=&#10;">
                          <v:oval id="Oval 972" o:spid="_x0000_s1343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X2XtxQAA&#10;ANwAAAAPAAAAZHJzL2Rvd25yZXYueG1sRI9Ba8JAFITvgv9heUIvopsG1Da6CVYQ6rGpFI+v2WeS&#10;Nvs2zW5N/PddoeBxmJlvmE02mEZcqHO1ZQWP8wgEcWF1zaWC4/t+9gTCeWSNjWVScCUHWToebTDR&#10;tuc3uuS+FAHCLkEFlfdtIqUrKjLo5rYlDt7ZdgZ9kF0pdYd9gJtGxlG0lAZrDgsVtrSrqPjOf42C&#10;FyqW8efhazfdb/uPk88X+DNtlXqYDNs1CE+Dv4f/269awfMqhtuZcARk+g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pfZe3FAAAA3AAAAA8AAAAAAAAAAAAAAAAAlwIAAGRycy9k&#10;b3ducmV2LnhtbFBLBQYAAAAABAAEAPUAAACJAwAAAAA=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oval id="Oval 973" o:spid="_x0000_s1344" style="position:absolute;left:12573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E8B2xgAA&#10;ANwAAAAPAAAAZHJzL2Rvd25yZXYueG1sRI9Ba8JAFITvQv/D8gpeRDdV1DZ1E1QQ9GhaSo+v2dck&#10;bfZtzK4m/fduQfA4zMw3zCrtTS0u1LrKsoKnSQSCOLe64kLB+9tu/AzCeWSNtWVS8EcO0uRhsMJY&#10;246PdMl8IQKEXYwKSu+bWEqXl2TQTWxDHLxv2xr0QbaF1C12AW5qOY2ihTRYcVgosaFtSflvdjYK&#10;NpQvpl+Hn+1ot+4+Pn02x9OoUWr42K9fQXjq/T18a++1gpflDP7PhCMgkys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lE8B2xgAAANwAAAAPAAAAAAAAAAAAAAAAAJcCAABkcnMv&#10;ZG93bnJldi54bWxQSwUGAAAAAAQABAD1AAAAigMAAAAA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oval id="Oval 974" o:spid="_x0000_s1345" style="position:absolute;left:2514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+lgCxgAA&#10;ANwAAAAPAAAAZHJzL2Rvd25yZXYueG1sRI9Pa8JAFMTvQr/D8gpeRDcV/7Spm6CCoEfTUnp8zb4m&#10;abNvY3Y16bd3C4LHYWZ+w6zS3tTiQq2rLCt4mkQgiHOrKy4UvL/txs8gnEfWWFsmBX/kIE0eBiuM&#10;te34SJfMFyJA2MWooPS+iaV0eUkG3cQ2xMH7tq1BH2RbSN1iF+CmltMoWkiDFYeFEhvalpT/Zmej&#10;YEP5Yvp1+NmOduvu49NnczyNGqWGj/36FYSn3t/Dt/ZeK3hZzuD/TDgCMrkC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q+lgCxgAAANwAAAAPAAAAAAAAAAAAAAAAAJcCAABkcnMv&#10;ZG93bnJldi54bWxQSwUGAAAAAAQABAD1AAAAigMAAAAA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</v:group>
                        <v:shape id="Freeform 975" o:spid="_x0000_s1346" style="position:absolute;left:444500;top:27940;width:977878;height:1217295;visibility:visible;mso-wrap-style:square;v-text-anchor:middle" coordsize="1413686,214425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GEOFxwAA&#10;ANwAAAAPAAAAZHJzL2Rvd25yZXYueG1sRI9Pa8JAFMTvBb/D8oReim4U4p/UTRChReip6sHjM/tM&#10;QrNvw+5q0n76bqHgcZiZ3zCbYjCtuJPzjWUFs2kCgri0uuFKwen4NlmB8AFZY2uZFHyThyIfPW0w&#10;07bnT7ofQiUihH2GCuoQukxKX9Zk0E9tRxy9q3UGQ5SuktphH+GmlfMkWUiDDceFGjva1VR+HW5G&#10;wWXxvl0f09X8vJ+V+sd9LNuX5KLU83jYvoIINIRH+L+91wrWyxT+zsQjIPNf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5hhDhccAAADcAAAADwAAAAAAAAAAAAAAAACXAgAAZHJz&#10;L2Rvd25yZXYueG1sUEsFBgAAAAAEAAQA9QAAAIsDAAAAAA==&#10;" path="m25152,0c2574,201789,-21415,411035,33619,499533,88653,588031,154977,500891,355355,530991,555733,561091,1059496,411254,1235885,680131,1412274,949008,1395342,2063821,1413686,2144254e" filled="f" strokecolor="#4f81bd [3204]" strokeweight="2pt">
                          <v:shadow on="t" opacity="24903f" mv:blur="40000f" origin=",.5" offset="0,20000emu"/>
                          <v:path arrowok="t" o:connecttype="custom" o:connectlocs="17398,0;23255,283585;245807,301444;854889,386111;977878,1217295" o:connectangles="0,0,0,0,0"/>
                        </v:shape>
                        <v:group id="Group 976" o:spid="_x0000_s1347" style="position:absolute;left:162560;top:1042670;width:208915;height:50800" coordsize="30226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MV5jf3GAAAA3AAA&#10;AA8AAAAAAAAAAAAAAAAAqQIAAGRycy9kb3ducmV2LnhtbFBLBQYAAAAABAAEAPoAAACcAwAAAAA=&#10;">
                          <v:oval id="Oval 977" o:spid="_x0000_s1348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aKMZ1xQAA&#10;ANwAAAAPAAAAZHJzL2Rvd25yZXYueG1sRI9Ba8JAFITvQv/D8oRexGwqVG3qGlJBqEdTkR5fs88k&#10;mn2bZrcm/fduQehxmJlvmFU6mEZcqXO1ZQVPUQyCuLC65lLB4WM7XYJwHlljY5kU/JKDdP0wWmGi&#10;bc97uua+FAHCLkEFlfdtIqUrKjLoItsSB+9kO4M+yK6UusM+wE0jZ3E8lwZrDgsVtrSpqLjkP0bB&#10;GxXz2dfuvJlss/746fNn/J60Sj2Oh+wVhKfB/4fv7Xet4GWxgL8z4QjI9Q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ooxnXFAAAA3AAAAA8AAAAAAAAAAAAAAAAAlwIAAGRycy9k&#10;b3ducmV2LnhtbFBLBQYAAAAABAAEAPUAAACJAwAAAAA=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oval id="Oval 978" o:spid="_x0000_s1349" style="position:absolute;left:12573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t1IHwQAA&#10;ANwAAAAPAAAAZHJzL2Rvd25yZXYueG1sRE9Ni8IwEL0L+x/CLOxFNF1BV6tRVBD0aFfE49iMbd1m&#10;Upusrf/eHASPj/c9W7SmFHeqXWFZwXc/AkGcWl1wpuDwu+mNQTiPrLG0TAoe5GAx/+jMMNa24T3d&#10;E5+JEMIuRgW591UspUtzMuj6tiIO3MXWBn2AdSZ1jU0IN6UcRNFIGiw4NORY0Tqn9C/5NwpWlI4G&#10;59113d0sm+PJJ0O8dSulvj7b5RSEp9a/xS/3ViuY/IS14Uw4AnL+B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a7dSB8EAAADcAAAADwAAAAAAAAAAAAAAAACXAgAAZHJzL2Rvd25y&#10;ZXYueG1sUEsFBgAAAAAEAAQA9QAAAIUDAAAAAA==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oval id="Oval 979" o:spid="_x0000_s1350" style="position:absolute;left:2514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E+/ecxQAA&#10;ANwAAAAPAAAAZHJzL2Rvd25yZXYueG1sRI9Pa8JAFMTvgt9heUIvohuF+id1FSsI9WgU6fE1+5pE&#10;s29jdmvSb+8KgsdhZn7DLFatKcWNaldYVjAaRiCIU6sLzhQcD9vBDITzyBpLy6Tgnxyslt3OAmNt&#10;G97TLfGZCBB2MSrIva9iKV2ak0E3tBVx8H5tbdAHWWdS19gEuCnlOIom0mDBYSHHijY5pZfkzyj4&#10;pHQy/tmdN/3tujl9++Qdr/1Kqbdeu/4A4an1r/Cz/aUVzKdzeJwJR0Au7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T795zFAAAA3AAAAA8AAAAAAAAAAAAAAAAAlwIAAGRycy9k&#10;b3ducmV2LnhtbFBLBQYAAAAABAAEAPUAAACJAwAAAAA=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</v:group>
                      </v:group>
                      <v:line id="Straight Connector 980" o:spid="_x0000_s1351" style="position:absolute;visibility:visible;mso-wrap-style:square" from="0,1266190" to="956310,12661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" strokecolor="#4f81bd [3204]" strokeweight="2pt">
                        <v:shadow on="t" opacity="24903f" mv:blur="40000f" origin=",.5" offset="0,20000emu"/>
                      </v:line>
                    </v:group>
                    <v:group id="Group 981" o:spid="_x0000_s1352" style="position:absolute;left:420370;top:616585;width:266700;height:50800" coordsize="26670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H9FZa7GAAAA3AAA&#10;AA8AAAAAAAAAAAAAAAAAqQIAAGRycy9kb3ducmV2LnhtbFBLBQYAAAAABAAEAPoAAACcAwAAAAA=&#10;">
                      <v:oval id="Oval 982" o:spid="_x0000_s1353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/ihXKxQAA&#10;ANwAAAAPAAAAZHJzL2Rvd25yZXYueG1sRI9Ba8JAFITvQv/D8gq9iG4MKDF1E6wgtMdGKT2+Zl+T&#10;tNm3Mbs18d93BcHjMDPfMJt8NK04U+8aywoW8wgEcWl1w5WC42E/S0A4j6yxtUwKLuQgzx4mG0y1&#10;HfidzoWvRICwS1FB7X2XSunKmgy6ue2Ig/dte4M+yL6SuschwE0r4yhaSYMNh4UaO9rVVP4Wf0bB&#10;C5Wr+OvtZzfdb4ePT18s8TTtlHp6HLfPIDyN/h6+tV+1gnUSw/VMOAIy+w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+KFcr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983" o:spid="_x0000_s1354" style="position:absolute;left:1079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xrBRxAAA&#10;ANwAAAAPAAAAZHJzL2Rvd25yZXYueG1sRI9Ba8JAFITvQv/D8gpeRDdaFE1dRQXBHk1FPD6zr0k0&#10;+zZmV5P+e7cg9DjMzDfMfNmaUjyodoVlBcNBBII4tbrgTMHhe9ufgnAeWWNpmRT8koPl4q0zx1jb&#10;hvf0SHwmAoRdjApy76tYSpfmZNANbEUcvB9bG/RB1pnUNTYBbko5iqKJNFhwWMixok1O6TW5GwVr&#10;Siej89dl09uumuPJJ2O89Sqluu/t6hOEp9b/h1/tnVYwm37A35lwBOTiC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MawUcQAAADc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984" o:spid="_x0000_s1355" style="position:absolute;left:21590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LyglxAAA&#10;ANwAAAAPAAAAZHJzL2Rvd25yZXYueG1sRI9Ba8JAFITvQv/D8gpeRDdKFU1dRQXBHk1FPD6zr0k0&#10;+zZmV5P+e7cg9DjMzDfMfNmaUjyodoVlBcNBBII4tbrgTMHhe9ufgnAeWWNpmRT8koPl4q0zx1jb&#10;hvf0SHwmAoRdjApy76tYSpfmZNANbEUcvB9bG/RB1pnUNTYBbko5iqKJNFhwWMixok1O6TW5GwVr&#10;Siej89dl09uumuPJJ2O89Sqluu/t6hOEp9b/h1/tnVYwm37A35lwBOTiC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3y8oJcQAAADc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</v:group>
                  <v:group id="Group 985" o:spid="_x0000_s1356" style="position:absolute;left:236220;top:1207135;width:539750;height:660400" coordsize="539750,6604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AB+Y63GAAAA3AAA&#10;AA8AAAAAAAAAAAAAAAAAqQIAAGRycy9kb3ducmV2LnhtbFBLBQYAAAAABAAEAPoAAACcAwAAAAA=&#10;">
                    <v:shapetype id="_x0000_t88" coordsize="21600,21600" o:spt="88" adj="1800,10800" path="m0,0qx10800@0l10800@2qy21600@11,10800@3l10800@1qy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986" o:spid="_x0000_s1357" type="#_x0000_t88" style="position:absolute;left:215900;width:114300;height:6604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Br49xAAA&#10;ANwAAAAPAAAAZHJzL2Rvd25yZXYueG1sRI9Pa8JAFMTvQr/D8gq96cZSg0ZXSUWpp6Lxz/mRfSbB&#10;7NuQ3Wr89m5B8DjMzG+Y2aIztbhS6yrLCoaDCARxbnXFhYLDft0fg3AeWWNtmRTcycFi/tabYaLt&#10;jXd0zXwhAoRdggpK75tESpeXZNANbEMcvLNtDfog20LqFm8Bbmr5GUWxNFhxWCixoWVJ+SX7Mwrk&#10;1+rEo+/f+Kib7frneCjyNEuV+njv0ikIT51/hZ/tjVYwGcfwfyYcATl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Aa+PcQAAADcAAAADwAAAAAAAAAAAAAAAACXAgAAZHJzL2Rv&#10;d25yZXYueG1sUEsFBgAAAAAEAAQA9QAAAIgDAAAAAA==&#10;" adj="2305" strokecolor="#4f81bd [3204]" strokeweight="2pt">
                      <v:shadow on="t" opacity="24903f" mv:blur="40000f" origin=",.5" offset="0,20000emu"/>
                    </v:shape>
                    <v:shape id="Text Box 987" o:spid="_x0000_s1358" type="#_x0000_t202" style="position:absolute;top:314325;width:53975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dN39xQAA&#10;ANwAAAAPAAAAZHJzL2Rvd25yZXYueG1sRI9La8MwEITvhfwHsYHcEikhbWMnSggthZ5a6jwgt8Va&#10;P4i1MpYau/++KgR6HGbmG2azG2wjbtT52rGG+UyBIM6dqbnUcDy8TVcgfEA22DgmDT/kYbcdPWww&#10;Na7nL7ploRQRwj5FDVUIbSqlzyuy6GeuJY5e4TqLIcqulKbDPsJtIxdKPUmLNceFClt6qSi/Zt9W&#10;w+mjuJyX6rN8tY9t7wYl2SZS68l42K9BBBrCf/jefjcaktUz/J2JR0Buf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h03f3FAAAA3AAAAA8AAAAAAAAAAAAAAAAAlwIAAGRycy9k&#10;b3ducmV2LnhtbFBLBQYAAAAABAAEAPUAAACJAwAAAAA=&#10;" filled="f" stroked="f">
                      <v:textbox>
                        <w:txbxContent>
                          <w:p w14:paraId="643042DD" w14:textId="77777777" w:rsidR="00D405FB" w:rsidRPr="00B351B3" w:rsidRDefault="00D405FB" w:rsidP="00D405FB">
                            <w:r>
                              <w:rPr>
                                <w:i/>
                              </w:rPr>
                              <w:t>n – p</w:t>
                            </w:r>
                          </w:p>
                        </w:txbxContent>
                      </v:textbox>
                    </v:shape>
                  </v:group>
                  <v:group id="Group 988" o:spid="_x0000_s1359" style="position:absolute;left:1176020;top:1321435;width:381000;height:471610" coordsize="381000,4716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7n/MM8IAAADcAAAADwAA&#10;AAAAAAAAAAAAAACpAgAAZHJzL2Rvd25yZXYueG1sUEsFBgAAAAAEAAQA+gAAAJgDAAAAAA==&#10;">
                    <v:shape id="Text Box 264" o:spid="_x0000_s1360" type="#_x0000_t202" style="position:absolute;top:191135;width:381000;height:2804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p+wUxAAA&#10;ANwAAAAPAAAAZHJzL2Rvd25yZXYueG1sRI9bawIxFITfhf6HcAq+aVKx4m7NiiiFPlW8tNC3w+bs&#10;hW5Olk3qbv+9EQQfh5n5hlmtB9uIC3W+dqzhZapAEOfO1FxqOJ/eJ0sQPiAbbByThn/ysM6eRitM&#10;jev5QJdjKEWEsE9RQxVCm0rp84os+qlriaNXuM5iiLIrpemwj3DbyJlSC2mx5rhQYUvbivLf45/V&#10;8PVZ/HzP1b7c2de2d4OSbBOp9fh52LyBCDSER/je/jAakmUCtzPxCMjsC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qfsFMQAAADcAAAADwAAAAAAAAAAAAAAAACXAgAAZHJzL2Rv&#10;d25yZXYueG1sUEsFBgAAAAAEAAQA9QAAAIgDAAAAAA==&#10;" filled="f" stroked="f">
                      <v:textbox>
                        <w:txbxContent>
                          <w:p w14:paraId="2A81F38D" w14:textId="77777777" w:rsidR="00D405FB" w:rsidRDefault="00D405FB" w:rsidP="00D405FB">
                            <w:r>
                              <w:rPr>
                                <w:i/>
                              </w:rPr>
                              <w:t xml:space="preserve"> p</w:t>
                            </w:r>
                          </w:p>
                        </w:txbxContent>
                      </v:textbox>
                    </v:shape>
                    <v:shape id="Right Brace 990" o:spid="_x0000_s1361" type="#_x0000_t88" style="position:absolute;left:152400;width:88900;height:4191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y2T3wwAA&#10;ANwAAAAPAAAAZHJzL2Rvd25yZXYueG1sRE+7asMwFN0L+QdxA91qOR2C7UYJoSFNPbW1CyXbxbp+&#10;UOvKWErs/H00FDoeznuzm00vrjS6zrKCVRSDIK6s7rhR8F0enxIQziNr7C2Tghs52G0XDxvMtJ34&#10;i66Fb0QIYZehgtb7IZPSVS0ZdJEdiANX29GgD3BspB5xCuGml89xvJYGOw4NLQ702lL1W1yMguNH&#10;wofLW5HXPznWpzId8s/irNTjct6/gPA0+3/xn/tdK0jTMD+cCUdAbu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py2T3wwAAANwAAAAPAAAAAAAAAAAAAAAAAJcCAABkcnMvZG93&#10;bnJldi54bWxQSwUGAAAAAAQABAD1AAAAhwMAAAAA&#10;" adj="2825" strokecolor="#4f81bd [3204]" strokeweight="2pt">
                      <v:shadow on="t" opacity="24903f" mv:blur="40000f" origin=",.5" offset="0,20000emu"/>
                    </v:shape>
                  </v:group>
                  <v:group id="Group 991" o:spid="_x0000_s1362" style="position:absolute;left:2103120;top:1219835;width:381000;height:414020" coordsize="381000,4140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6nPNzxAAAANwAAAAP&#10;AAAAAAAAAAAAAAAAAKkCAABkcnMvZG93bnJldi54bWxQSwUGAAAAAAQABAD6AAAAmgMAAAAA&#10;">
                    <v:shape id="Text Box 264" o:spid="_x0000_s1363" type="#_x0000_t202" style="position:absolute;top:133985;width:381000;height:28003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2ui4wwAA&#10;ANwAAAAPAAAAZHJzL2Rvd25yZXYueG1sRI9Pi8IwFMTvgt8hPGFvmii7YqtRZBfB0y7+BW+P5tkW&#10;m5fSRFu//WZhweMwM79hFqvOVuJBjS8daxiPFAjizJmScw3Hw2Y4A+EDssHKMWl4kofVst9bYGpc&#10;yzt67EMuIoR9ihqKEOpUSp8VZNGPXE0cvatrLIYom1yaBtsIt5WcKDWVFkuOCwXW9FlQdtvfrYbT&#10;9/Vyflc/+Zf9qFvXKck2kVq/Dbr1HESgLrzC/+2t0ZAkE/g7E4+AXP4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t2ui4wwAAANwAAAAPAAAAAAAAAAAAAAAAAJcCAABkcnMvZG93&#10;bnJldi54bWxQSwUGAAAAAAQABAD1AAAAhwMAAAAA&#10;" filled="f" stroked="f">
                      <v:textbox>
                        <w:txbxContent>
                          <w:p w14:paraId="566924D7" w14:textId="77777777" w:rsidR="00D405FB" w:rsidRDefault="00D405FB" w:rsidP="00D405FB">
                            <w:r>
                              <w:rPr>
                                <w:i/>
                              </w:rPr>
                              <w:t xml:space="preserve"> p</w:t>
                            </w:r>
                          </w:p>
                        </w:txbxContent>
                      </v:textbox>
                    </v:shape>
                    <v:shape id="Right Brace 993" o:spid="_x0000_s1364" type="#_x0000_t88" style="position:absolute;left:146050;width:63500;height:311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nJ8XxQAA&#10;ANwAAAAPAAAAZHJzL2Rvd25yZXYueG1sRI9LawIxFIX3Bf9DuIIb0YwWio5GaQWhFNviY+PuOrnO&#10;DE5uhiQdR3+9KRS6PJzHx5kvW1OJhpwvLSsYDRMQxJnVJecKDvv1YALCB2SNlWVScCMPy0XnaY6p&#10;tlfeUrMLuYgj7FNUUIRQp1L6rCCDfmhr4uidrTMYonS51A6vcdxUcpwkL9JgyZFQYE2rgrLL7sdE&#10;yP2t/Wp8f2S+jxvf9D9On1g6pXrd9nUGIlAb/sN/7XetYDp9ht8z8QjIxQ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2cnxfFAAAA3AAAAA8AAAAAAAAAAAAAAAAAlwIAAGRycy9k&#10;b3ducmV2LnhtbFBLBQYAAAAABAAEAPUAAACJAwAAAAA=&#10;" adj="2718" strokecolor="#4f81bd [3204]" strokeweight="2pt">
                      <v:shadow on="t" opacity="24903f" mv:blur="40000f" origin=",.5" offset="0,20000emu"/>
                    </v:shape>
                  </v:group>
                </v:group>
              </v:group>
            </w:pict>
          </mc:Fallback>
        </mc:AlternateContent>
      </w:r>
      <w:r w:rsidR="00BA2E58" w:rsidRPr="00294554">
        <w:rPr>
          <w:color w:val="008000"/>
        </w:rPr>
        <w:t>Example.</w:t>
      </w:r>
    </w:p>
    <w:p w14:paraId="0EE8B79B" w14:textId="3460DBE5" w:rsidR="009901AB" w:rsidRPr="009901AB" w:rsidRDefault="009901AB" w:rsidP="00294554">
      <w:pPr>
        <w:rPr>
          <w:color w:val="008000"/>
        </w:rPr>
      </w:pPr>
    </w:p>
    <w:p w14:paraId="1DF2A439" w14:textId="3A4A688A" w:rsidR="00BA2E58" w:rsidRDefault="00BA2E58" w:rsidP="00BA2E58"/>
    <w:p w14:paraId="0092E239" w14:textId="77777777" w:rsidR="00BA2E58" w:rsidRDefault="00BA2E58" w:rsidP="00BA2E58"/>
    <w:p w14:paraId="1DFD4B13" w14:textId="77777777" w:rsidR="00BA2E58" w:rsidRDefault="00BA2E58" w:rsidP="00BA2E58"/>
    <w:p w14:paraId="1935CB62" w14:textId="77777777" w:rsidR="00BA2E58" w:rsidRDefault="00BA2E58" w:rsidP="00BA2E58"/>
    <w:p w14:paraId="3FC82569" w14:textId="77777777" w:rsidR="00BA2E58" w:rsidRDefault="00BA2E58" w:rsidP="00BA2E58"/>
    <w:p w14:paraId="7C50152E" w14:textId="675ABE4B" w:rsidR="00BA2E58" w:rsidRDefault="00BA2E58" w:rsidP="00BA2E58">
      <w:pPr>
        <w:tabs>
          <w:tab w:val="left" w:pos="5940"/>
        </w:tabs>
        <w:ind w:left="5040"/>
      </w:pPr>
    </w:p>
    <w:p w14:paraId="27497AC0" w14:textId="77777777" w:rsidR="00BA2E58" w:rsidRDefault="00BA2E58" w:rsidP="00BA2E58"/>
    <w:p w14:paraId="48F6E719" w14:textId="77777777" w:rsidR="00BA2E58" w:rsidRDefault="00BA2E58" w:rsidP="00BA2E58"/>
    <w:p w14:paraId="430C91A2" w14:textId="77777777" w:rsidR="00BA2E58" w:rsidRDefault="00BA2E58" w:rsidP="00BA2E58"/>
    <w:p w14:paraId="15770F2A" w14:textId="77777777" w:rsidR="008B0E60" w:rsidRDefault="008B0E60" w:rsidP="00BA2E58">
      <w:pPr>
        <w:tabs>
          <w:tab w:val="left" w:pos="720"/>
        </w:tabs>
        <w:rPr>
          <w:position w:val="-16"/>
        </w:rPr>
      </w:pPr>
    </w:p>
    <w:p w14:paraId="138D8452" w14:textId="77777777" w:rsidR="001E4646" w:rsidRDefault="001E4646" w:rsidP="00BA2E58">
      <w:pPr>
        <w:tabs>
          <w:tab w:val="left" w:pos="720"/>
        </w:tabs>
        <w:rPr>
          <w:position w:val="-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45984" behindDoc="0" locked="0" layoutInCell="1" allowOverlap="1" wp14:anchorId="294323B7" wp14:editId="4F8E4C9C">
                <wp:simplePos x="0" y="0"/>
                <wp:positionH relativeFrom="column">
                  <wp:posOffset>1572895</wp:posOffset>
                </wp:positionH>
                <wp:positionV relativeFrom="paragraph">
                  <wp:posOffset>135626</wp:posOffset>
                </wp:positionV>
                <wp:extent cx="774700" cy="273050"/>
                <wp:effectExtent l="0" t="0" r="0" b="0"/>
                <wp:wrapNone/>
                <wp:docPr id="562" name="Text Box 5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4700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7053D0" w14:textId="77777777" w:rsidR="006065DF" w:rsidRDefault="006065DF" w:rsidP="001E4646">
                            <w:r>
                              <w:t>[13.22b]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62" o:spid="_x0000_s1412" type="#_x0000_t202" style="position:absolute;margin-left:123.85pt;margin-top:10.7pt;width:61pt;height:21.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" filled="f" stroked="f">
                <v:textbox>
                  <w:txbxContent>
                    <w:p w14:paraId="367053D0" w14:textId="77777777" w:rsidR="001A1188" w:rsidRDefault="001A1188" w:rsidP="001E4646">
                      <w:r>
                        <w:t>[13.22b]</w:t>
                      </w:r>
                    </w:p>
                  </w:txbxContent>
                </v:textbox>
              </v:shape>
            </w:pict>
          </mc:Fallback>
        </mc:AlternateContent>
      </w:r>
    </w:p>
    <w:p w14:paraId="3719EAE6" w14:textId="77777777" w:rsidR="001E4646" w:rsidRDefault="001E4646" w:rsidP="00BA2E58">
      <w:pPr>
        <w:tabs>
          <w:tab w:val="left" w:pos="720"/>
        </w:tabs>
        <w:rPr>
          <w:position w:val="-16"/>
        </w:rPr>
      </w:pPr>
    </w:p>
    <w:p w14:paraId="78553A5D" w14:textId="77777777" w:rsidR="00BA2E58" w:rsidRDefault="00BA2E58" w:rsidP="00BA2E58">
      <w:pPr>
        <w:tabs>
          <w:tab w:val="left" w:pos="720"/>
        </w:tabs>
      </w:pPr>
      <w:r>
        <w:rPr>
          <w:position w:val="-16"/>
        </w:rPr>
        <w:tab/>
      </w:r>
      <w:r w:rsidRPr="00CF32D3">
        <w:rPr>
          <w:position w:val="-16"/>
        </w:rPr>
        <w:object w:dxaOrig="6500" w:dyaOrig="440" w14:anchorId="03EEA405">
          <v:shape id="_x0000_i1410" type="#_x0000_t75" style="width:327pt;height:22pt" o:ole="">
            <v:imagedata r:id="rId784" o:title=""/>
          </v:shape>
          <o:OLEObject Type="Embed" ProgID="Equation.DSMT4" ShapeID="_x0000_i1410" DrawAspect="Content" ObjectID="_1453398139" r:id="rId785"/>
        </w:object>
      </w:r>
    </w:p>
    <w:p w14:paraId="78AD068E" w14:textId="77777777" w:rsidR="00BA2E58" w:rsidRDefault="00BA2E58" w:rsidP="00BA2E58"/>
    <w:p w14:paraId="20E170B2" w14:textId="77777777" w:rsidR="00BA2E58" w:rsidRDefault="008B27BC" w:rsidP="00BA2E58">
      <w:r>
        <w:rPr>
          <w:noProof/>
        </w:rPr>
        <mc:AlternateContent>
          <mc:Choice Requires="wpg">
            <w:drawing>
              <wp:anchor distT="0" distB="0" distL="114300" distR="114300" simplePos="0" relativeHeight="251954176" behindDoc="0" locked="0" layoutInCell="1" allowOverlap="1" wp14:anchorId="75170EEF" wp14:editId="6A0FB95D">
                <wp:simplePos x="0" y="0"/>
                <wp:positionH relativeFrom="column">
                  <wp:posOffset>1246505</wp:posOffset>
                </wp:positionH>
                <wp:positionV relativeFrom="paragraph">
                  <wp:posOffset>34925</wp:posOffset>
                </wp:positionV>
                <wp:extent cx="1013460" cy="1005840"/>
                <wp:effectExtent l="50800" t="25400" r="27940" b="10160"/>
                <wp:wrapSquare wrapText="bothSides"/>
                <wp:docPr id="625" name="Group 6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3460" cy="1005840"/>
                          <a:chOff x="0" y="0"/>
                          <a:chExt cx="1013460" cy="100629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424" name="Group 424"/>
                        <wpg:cNvGrpSpPr/>
                        <wpg:grpSpPr>
                          <a:xfrm>
                            <a:off x="0" y="0"/>
                            <a:ext cx="1013460" cy="541655"/>
                            <a:chOff x="0" y="0"/>
                            <a:chExt cx="1013460" cy="54165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425" name="Straight Connector 425"/>
                          <wps:cNvCnPr/>
                          <wps:spPr>
                            <a:xfrm>
                              <a:off x="193040" y="0"/>
                              <a:ext cx="0" cy="54165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6" name="Straight Connector 426"/>
                          <wps:cNvCnPr/>
                          <wps:spPr>
                            <a:xfrm>
                              <a:off x="345440" y="0"/>
                              <a:ext cx="0" cy="54165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7" name="Straight Connector 427"/>
                          <wps:cNvCnPr/>
                          <wps:spPr>
                            <a:xfrm>
                              <a:off x="772160" y="0"/>
                              <a:ext cx="0" cy="54165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8" name="Straight Connector 428"/>
                          <wps:cNvCnPr/>
                          <wps:spPr>
                            <a:xfrm flipV="1">
                              <a:off x="0" y="251460"/>
                              <a:ext cx="1013460" cy="254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9" name="Oval 429"/>
                          <wps:cNvSpPr/>
                          <wps:spPr>
                            <a:xfrm>
                              <a:off x="429260" y="11430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0" name="Oval 430"/>
                          <wps:cNvSpPr/>
                          <wps:spPr>
                            <a:xfrm>
                              <a:off x="539750" y="11430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1" name="Oval 431"/>
                          <wps:cNvSpPr/>
                          <wps:spPr>
                            <a:xfrm>
                              <a:off x="650240" y="11938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2" name="Oval 432"/>
                          <wps:cNvSpPr/>
                          <wps:spPr>
                            <a:xfrm>
                              <a:off x="429260" y="33401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3" name="Oval 433"/>
                          <wps:cNvSpPr/>
                          <wps:spPr>
                            <a:xfrm>
                              <a:off x="549910" y="33401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4" name="Oval 434"/>
                          <wps:cNvSpPr/>
                          <wps:spPr>
                            <a:xfrm>
                              <a:off x="650240" y="33401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21" name="Text Box 621"/>
                        <wps:cNvSpPr txBox="1"/>
                        <wps:spPr>
                          <a:xfrm>
                            <a:off x="370936" y="733245"/>
                            <a:ext cx="315595" cy="27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7D0D557" w14:textId="77777777" w:rsidR="006065DF" w:rsidRPr="001E4646" w:rsidRDefault="006065DF" w:rsidP="001E4646">
                              <w:pPr>
                                <w:rPr>
                                  <w:i/>
                                </w:rPr>
                              </w:pPr>
                              <w:r w:rsidRPr="001E4646">
                                <w:rPr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2" name="Right Brace 622"/>
                        <wps:cNvSpPr/>
                        <wps:spPr>
                          <a:xfrm>
                            <a:off x="405442" y="388188"/>
                            <a:ext cx="194693" cy="600854"/>
                          </a:xfrm>
                          <a:prstGeom prst="rightBrace">
                            <a:avLst>
                              <a:gd name="adj1" fmla="val 61662"/>
                              <a:gd name="adj2" fmla="val 50000"/>
                            </a:avLst>
                          </a:prstGeom>
                          <a:scene3d>
                            <a:camera prst="orthographicFront">
                              <a:rot lat="0" lon="0" rev="1620000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25" o:spid="_x0000_s1413" style="position:absolute;margin-left:98.15pt;margin-top:2.75pt;width:79.8pt;height:79.2pt;z-index:251954176;mso-position-horizontal-relative:text;mso-position-vertical-relative:text;mso-width-relative:margin;mso-height-relative:margin" coordsize="1013460,100629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">
                <v:group id="Group 424" o:spid="_x0000_s1414" style="position:absolute;width:1013460;height:541655" coordsize="1013460,54165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EiRju8UAAADcAAAA&#10;DwAAAAAAAAAAAAAAAACpAgAAZHJzL2Rvd25yZXYueG1sUEsFBgAAAAAEAAQA+gAAAJsDAAAAAA==&#10;">
                  <v:line id="Straight Connector 425" o:spid="_x0000_s1415" style="position:absolute;visibility:visible;mso-wrap-style:square" from="193040,0" to="193040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9pkrMQAAADcAAAADwAAAGRycy9kb3ducmV2LnhtbESPzWrDMBCE74G+g9hCbonckITUtRxC&#10;odCTIX/kukhby9RauZaauH36KBDIcZiZb5hiPbhWnKkPjWcFL9MMBLH2puFawWH/MVmBCBHZYOuZ&#10;FPxRgHX5NCowN/7CWzrvYi0ShEOOCmyMXS5l0JYchqnviJP35XuHMcm+lqbHS4K7Vs6ybCkdNpwW&#10;LHb0bkl/736dAn041cefDVfb/etR/2NlKmeNUuPnYfMGItIQH+F7+9MomM8W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z2mSs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426" o:spid="_x0000_s1416" style="position:absolute;visibility:visible;mso-wrap-style:square" from="345440,0" to="345440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wj628IAAADcAAAADwAAAGRycy9kb3ducmV2LnhtbESPT4vCMBTE78J+h/AWvGmqiGjXKLIg&#10;eCr4D6+P5G1TbF66TdTqpzcLCx6HmfkNs1h1rhY3akPlWcFomIEg1t5UXCo4HjaDGYgQkQ3WnknB&#10;gwKslh+9BebG33lHt30sRYJwyFGBjbHJpQzaksMw9A1x8n586zAm2ZbStHhPcFfLcZZNpcOK04LF&#10;hr4t6cv+6hTo47k8/a652B3mJ/3EwhTOGqX6n936C0SkLr7D/+2tUTAZT+H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wj62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427" o:spid="_x0000_s1417" style="position:absolute;visibility:visible;mso-wrap-style:square" from="772160,0" to="772160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ERfQMQAAADcAAAADwAAAGRycy9kb3ducmV2LnhtbESPzWrDMBCE74G+g9hCboncEJLUtRxC&#10;odCTIX/kukhby9RauZaauH36KBDIcZiZb5hiPbhWnKkPjWcFL9MMBLH2puFawWH/MVmBCBHZYOuZ&#10;FPxRgHX5NCowN/7CWzrvYi0ShEOOCmyMXS5l0JYchqnviJP35XuHMcm+lqbHS4K7Vs6ybCEdNpwW&#10;LHb0bkl/736dAn041cefDVfb/etR/2NlKmeNUuPnYfMGItIQH+F7+9MomM+W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sRF9A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428" o:spid="_x0000_s1418" style="position:absolute;flip:y;visibility:visible;mso-wrap-style:square" from="0,251460" to="1013460,2540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Md5ccIAAADcAAAADwAAAGRycy9kb3ducmV2LnhtbERPS27CMBDdV+IO1iCxKw4fVRAwCFFR&#10;sWgXBA4wsoc4Ih5HsZuEnr5eVOry6f23+8HVoqM2VJ4VzKYZCGLtTcWlgtv19LoCESKywdozKXhS&#10;gP1u9LLF3PieL9QVsRQphEOOCmyMTS5l0JYchqlviBN3963DmGBbStNin8JdLedZ9iYdVpwaLDZ0&#10;tKQfxbdTsPjs9Gzd2KrX68vxY1n8nL/cu1KT8XDYgIg0xH/xn/tsFCznaW06k46A3P0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Md5c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oval id="Oval 429" o:spid="_x0000_s1419" style="position:absolute;left:429260;top:11430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OCI2xQAA&#10;ANwAAAAPAAAAZHJzL2Rvd25yZXYueG1sRI9Ba8JAFITvQv/D8gq9iG4MKpq6ihUEezQt4vGZfU2i&#10;2bcxu5r4791CocdhZr5hFqvOVOJOjSstKxgNIxDEmdUl5wq+v7aDGQjnkTVWlknBgxysli+9BSba&#10;tryne+pzESDsElRQeF8nUrqsIINuaGvi4P3YxqAPssmlbrANcFPJOIqm0mDJYaHAmjYFZZf0ZhR8&#10;UDaNT5/nTX+7bg9Hn07w2q+Venvt1u8gPHX+P/zX3mkF43gOv2fCEZDLJ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w4Ijb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430" o:spid="_x0000_s1420" style="position:absolute;left:539750;top:11430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2x12wwAA&#10;ANwAAAAPAAAAZHJzL2Rvd25yZXYueG1sRE9Na8JAEL0X/A/LCL1I3VSrlJhNSAWhPRpFepxmxyRt&#10;djbNbk38992D4PHxvpNsNK24UO8aywqe5xEI4tLqhisFx8Pu6RWE88gaW8uk4EoOsnTykGCs7cB7&#10;uhS+EiGEXYwKau+7WEpX1mTQzW1HHLiz7Q36APtK6h6HEG5auYiitTTYcGiosaNtTeVP8WcUvFG5&#10;Xnx9fG9nu3w4ffpihb+zTqnH6ZhvQHga/V18c79rBS/LMD+cCUdApv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2x12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431" o:spid="_x0000_s1421" style="position:absolute;left:650240;top:11938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3l7jtxAAA&#10;ANwAAAAPAAAAZHJzL2Rvd25yZXYueG1sRI9Ba8JAFITvhf6H5RW8iG7UKhJdRQXBHhtFPD6zzySa&#10;fRuzq0n/fbcg9DjMzDfMfNmaUjypdoVlBYN+BII4tbrgTMFhv+1NQTiPrLG0TAp+yMFy8f42x1jb&#10;hr/pmfhMBAi7GBXk3lexlC7NyaDr24o4eBdbG/RB1pnUNTYBbko5jKKJNFhwWMixok1O6S15GAVr&#10;SifD89d1092umuPJJ2O8dyulOh/tagbCU+v/w6/2Tiv4HA3g70w4AnLx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5e47c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432" o:spid="_x0000_s1422" style="position:absolute;left:429260;top:33401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RSaaxQAA&#10;ANwAAAAPAAAAZHJzL2Rvd25yZXYueG1sRI9Ba8JAFITvBf/D8gpeRDfGViS6igqCHhuLeHxmX5O0&#10;2bcxu5r477sFocdhZr5hFqvOVOJOjSstKxiPIhDEmdUl5wo+j7vhDITzyBory6TgQQ5Wy97LAhNt&#10;W/6ge+pzESDsElRQeF8nUrqsIINuZGvi4H3ZxqAPssmlbrANcFPJOIqm0mDJYaHAmrYFZT/pzSjY&#10;UDaNL4fv7WC3bk9nn77jdVAr1X/t1nMQnjr/H36291rB2ySGvzPhCMjlL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dFJpr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433" o:spid="_x0000_s1423" style="position:absolute;left:549910;top:33401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CYMBxAAA&#10;ANwAAAAPAAAAZHJzL2Rvd25yZXYueG1sRI9Ba8JAFITvBf/D8gQvoptqFYmuooJgj40iHp/ZZ5I2&#10;+zbNrib9964g9DjMzDfMYtWaUtypdoVlBe/DCARxanXBmYLjYTeYgXAeWWNpmRT8kYPVsvO2wFjb&#10;hr/onvhMBAi7GBXk3lexlC7NyaAb2oo4eFdbG/RB1pnUNTYBbko5iqKpNFhwWMixom1O6U9yMwo2&#10;lE5Hl8/vbX+3bk5nn0zwt18p1eu26zkIT63/D7/ae63gYzyG55lwBOTy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AmDAc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434" o:spid="_x0000_s1424" style="position:absolute;left:650240;top:33401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4Bt1xAAA&#10;ANwAAAAPAAAAZHJzL2Rvd25yZXYueG1sRI9Ba8JAFITvQv/D8gpeRDdaK5K6igqCPZqKeHxmX5No&#10;9m3Mrib9925B8DjMzDfMbNGaUtypdoVlBcNBBII4tbrgTMH+Z9OfgnAeWWNpmRT8kYPF/K0zw1jb&#10;hnd0T3wmAoRdjApy76tYSpfmZNANbEUcvF9bG/RB1pnUNTYBbko5iqKJNFhwWMixonVO6SW5GQUr&#10;Siej0/d53dssm8PRJ5947VVKdd/b5RcIT61/hZ/trVYw/hjD/5lwBOT8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+Abdc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v:shape id="Text Box 621" o:spid="_x0000_s1425" type="#_x0000_t202" style="position:absolute;left:370936;top:733245;width:315595;height:273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Ayt+xAAA&#10;ANwAAAAPAAAAZHJzL2Rvd25yZXYueG1sRI9Ba8JAFITvQv/D8gq96W7EhjZ1DWIReqoYW8HbI/tM&#10;QrNvQ3Zr0n/fFQSPw8x8wyzz0bbiQr1vHGtIZgoEcelMw5WGr8N2+gLCB2SDrWPS8Ece8tXDZImZ&#10;cQPv6VKESkQI+ww11CF0mZS+rMmin7mOOHpn11sMUfaVND0OEW5bOVcqlRYbjgs1drSpqfwpfq2G&#10;78/z6bhQu+rdPneDG5Vk+yq1fnoc128gAo3hHr61P4yGdJ7A9Uw8AnL1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CAMrfsQAAADcAAAADwAAAAAAAAAAAAAAAACXAgAAZHJzL2Rv&#10;d25yZXYueG1sUEsFBgAAAAAEAAQA9QAAAIgDAAAAAA==&#10;" filled="f" stroked="f">
                  <v:textbox>
                    <w:txbxContent>
                      <w:p w14:paraId="17D0D557" w14:textId="77777777" w:rsidR="001A1188" w:rsidRPr="001E4646" w:rsidRDefault="001A1188" w:rsidP="001E4646">
                        <w:pPr>
                          <w:rPr>
                            <w:i/>
                          </w:rPr>
                        </w:pPr>
                        <w:r w:rsidRPr="001E4646">
                          <w:rPr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Right Brace 622" o:spid="_x0000_s1426" type="#_x0000_t88" style="position:absolute;left:405442;top:388188;width:194693;height:600854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23rjFwwAA&#10;ANwAAAAPAAAAZHJzL2Rvd25yZXYueG1sRI9Bi8IwFITvC/sfwlvwtqb2IFKNsgjCLgiilp6fzbMp&#10;Ni+lyWrtrzeC4HGYmW+Yxaq3jbhS52vHCibjBARx6XTNlYL8uPmegfABWWPjmBTcycNq+fmxwEy7&#10;G+/pegiViBD2GSowIbSZlL40ZNGPXUscvbPrLIYou0rqDm8RbhuZJslUWqw5LhhsaW2ovBz+rYKi&#10;mJlzPmzbHeXFesC/zWBOE6VGX/3PHESgPrzDr/avVjBNU3ieiUdALh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23rjFwwAAANwAAAAPAAAAAAAAAAAAAAAAAJcCAABkcnMvZG93&#10;bnJldi54bWxQSwUGAAAAAAQABAD1AAAAhwMAAAAA&#10;" adj="4316" strokecolor="#4f81bd [3204]" strokeweight="2pt">
                  <v:shadow on="t" opacity="24903f" mv:blur="40000f" origin=",.5" offset="0,20000emu"/>
                </v:shape>
                <w10:wrap type="square"/>
              </v:group>
            </w:pict>
          </mc:Fallback>
        </mc:AlternateContent>
      </w:r>
    </w:p>
    <w:p w14:paraId="5E1FE595" w14:textId="77777777" w:rsidR="009901AB" w:rsidRDefault="00BA2E58" w:rsidP="00BA2E58">
      <w:pPr>
        <w:tabs>
          <w:tab w:val="left" w:pos="720"/>
        </w:tabs>
      </w:pPr>
      <w:r>
        <w:tab/>
        <w:t>= (</w:t>
      </w:r>
      <w:r>
        <w:rPr>
          <w:i/>
        </w:rPr>
        <w:t>n</w:t>
      </w:r>
      <w:r>
        <w:t xml:space="preserve"> – </w:t>
      </w:r>
      <w:r>
        <w:rPr>
          <w:i/>
        </w:rPr>
        <w:t>p</w:t>
      </w:r>
      <w:r>
        <w:t>)!</w:t>
      </w:r>
    </w:p>
    <w:p w14:paraId="03AD20EE" w14:textId="00D99E35" w:rsidR="00BA2E58" w:rsidRDefault="009901AB" w:rsidP="00BA2E58">
      <w:pPr>
        <w:tabs>
          <w:tab w:val="left" w:pos="720"/>
        </w:tabs>
      </w:pPr>
      <w:r>
        <w:tab/>
      </w:r>
      <w:r w:rsidRPr="001A1188">
        <w:rPr>
          <w:position w:val="-16"/>
        </w:rPr>
        <w:object w:dxaOrig="5020" w:dyaOrig="440" w14:anchorId="4DF80BC8">
          <v:shape id="_x0000_i1411" type="#_x0000_t75" style="width:251pt;height:22pt" o:ole="">
            <v:imagedata r:id="rId786" o:title=""/>
          </v:shape>
          <o:OLEObject Type="Embed" ProgID="Equation.DSMT4" ShapeID="_x0000_i1411" DrawAspect="Content" ObjectID="_1453398140" r:id="rId787"/>
        </w:object>
      </w:r>
      <w:r w:rsidR="001A1188">
        <w:t xml:space="preserve"> </w:t>
      </w:r>
      <w:r w:rsidR="00BA2E58">
        <w:tab/>
      </w:r>
    </w:p>
    <w:p w14:paraId="23D4E9C8" w14:textId="77777777" w:rsidR="00BA2E58" w:rsidRDefault="00BA2E58" w:rsidP="00BA2E58"/>
    <w:bookmarkEnd w:id="881"/>
    <w:bookmarkEnd w:id="882"/>
    <w:p w14:paraId="3555FE35" w14:textId="77777777" w:rsidR="009901AB" w:rsidRDefault="009901AB" w:rsidP="00863896"/>
    <w:p w14:paraId="3D13B271" w14:textId="3796F587" w:rsidR="00294554" w:rsidRPr="00775A32" w:rsidRDefault="00775A32" w:rsidP="00863896">
      <w:r>
        <w:rPr>
          <w:color w:val="008000"/>
        </w:rPr>
        <w:lastRenderedPageBreak/>
        <w:t xml:space="preserve">Theorem: </w:t>
      </w:r>
      <w:r>
        <w:t xml:space="preserve">Let </w:t>
      </w:r>
      <w:bookmarkStart w:id="886" w:name="OLE_LINK278"/>
      <w:bookmarkStart w:id="887" w:name="OLE_LINK279"/>
      <w:r w:rsidR="00300682" w:rsidRPr="00775A32">
        <w:rPr>
          <w:position w:val="-10"/>
        </w:rPr>
        <w:object w:dxaOrig="1880" w:dyaOrig="380" w14:anchorId="59F70836">
          <v:shape id="_x0000_i1412" type="#_x0000_t75" style="width:94pt;height:19pt" o:ole="">
            <v:imagedata r:id="rId788" o:title=""/>
          </v:shape>
          <o:OLEObject Type="Embed" ProgID="Equation.DSMT4" ShapeID="_x0000_i1412" DrawAspect="Content" ObjectID="_1453398141" r:id="rId789"/>
        </w:object>
      </w:r>
      <w:bookmarkEnd w:id="886"/>
      <w:bookmarkEnd w:id="887"/>
      <w:r>
        <w:t xml:space="preserve"> </w:t>
      </w:r>
    </w:p>
    <w:p w14:paraId="675ED17C" w14:textId="77777777" w:rsidR="00294554" w:rsidRDefault="00294554" w:rsidP="00863896"/>
    <w:p w14:paraId="7591B07A" w14:textId="77777777" w:rsidR="00B847F8" w:rsidRDefault="00B847F8" w:rsidP="00863896"/>
    <w:p w14:paraId="272A24A3" w14:textId="2914802C" w:rsidR="00F31FF2" w:rsidRDefault="00B847F8" w:rsidP="00863896">
      <w:bookmarkStart w:id="888" w:name="OLE_LINK667"/>
      <w:bookmarkStart w:id="889" w:name="OLE_LINK668"/>
      <w:bookmarkStart w:id="890" w:name="OLE_LINK669"/>
      <w:bookmarkStart w:id="891" w:name="OLE_LINK827"/>
      <w:r>
        <w:t xml:space="preserve">If </w:t>
      </w:r>
      <w:r w:rsidRPr="00775A32">
        <w:rPr>
          <w:position w:val="-10"/>
        </w:rPr>
        <w:object w:dxaOrig="600" w:dyaOrig="380" w14:anchorId="1A995D6B">
          <v:shape id="_x0000_i1413" type="#_x0000_t75" style="width:30pt;height:19pt" o:ole="">
            <v:imagedata r:id="rId790" o:title=""/>
          </v:shape>
          <o:OLEObject Type="Embed" ProgID="Equation.DSMT4" ShapeID="_x0000_i1413" DrawAspect="Content" ObjectID="_1453398142" r:id="rId791"/>
        </w:object>
      </w:r>
      <w:r>
        <w:t xml:space="preserve"> is symmetric then</w:t>
      </w:r>
      <w:bookmarkEnd w:id="888"/>
      <w:bookmarkEnd w:id="889"/>
    </w:p>
    <w:p w14:paraId="62DB51A3" w14:textId="5A9ED84B" w:rsidR="00A7747C" w:rsidRDefault="00A7747C" w:rsidP="00924A41"/>
    <w:p w14:paraId="16CC3BBD" w14:textId="41944115" w:rsidR="00F31FF2" w:rsidRDefault="00800291" w:rsidP="00924A41">
      <w:r>
        <w:rPr>
          <w:noProof/>
        </w:rPr>
        <mc:AlternateContent>
          <mc:Choice Requires="wpg">
            <w:drawing>
              <wp:anchor distT="0" distB="0" distL="114300" distR="114300" simplePos="0" relativeHeight="252024832" behindDoc="0" locked="0" layoutInCell="1" allowOverlap="1" wp14:anchorId="6F91890F" wp14:editId="3E2E5BBC">
                <wp:simplePos x="0" y="0"/>
                <wp:positionH relativeFrom="column">
                  <wp:posOffset>567690</wp:posOffset>
                </wp:positionH>
                <wp:positionV relativeFrom="paragraph">
                  <wp:posOffset>70485</wp:posOffset>
                </wp:positionV>
                <wp:extent cx="3588385" cy="706120"/>
                <wp:effectExtent l="50800" t="25400" r="69215" b="106680"/>
                <wp:wrapNone/>
                <wp:docPr id="777" name="Group 7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88385" cy="706120"/>
                          <a:chOff x="0" y="0"/>
                          <a:chExt cx="3588385" cy="706120"/>
                        </a:xfrm>
                      </wpg:grpSpPr>
                      <wpg:grpSp>
                        <wpg:cNvPr id="736" name="Group 736"/>
                        <wpg:cNvGrpSpPr/>
                        <wpg:grpSpPr>
                          <a:xfrm>
                            <a:off x="187960" y="0"/>
                            <a:ext cx="3400425" cy="706120"/>
                            <a:chOff x="80010" y="0"/>
                            <a:chExt cx="3400425" cy="70612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737" name="Group 737"/>
                          <wpg:cNvGrpSpPr/>
                          <wpg:grpSpPr>
                            <a:xfrm>
                              <a:off x="1554480" y="306705"/>
                              <a:ext cx="116840" cy="50800"/>
                              <a:chOff x="0" y="0"/>
                              <a:chExt cx="116840" cy="50800"/>
                            </a:xfrm>
                          </wpg:grpSpPr>
                          <wps:wsp>
                            <wps:cNvPr id="738" name="Straight Connector 738"/>
                            <wps:cNvCnPr/>
                            <wps:spPr>
                              <a:xfrm>
                                <a:off x="0" y="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39" name="Straight Connector 739"/>
                            <wps:cNvCnPr/>
                            <wps:spPr>
                              <a:xfrm>
                                <a:off x="0" y="5080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740" name="Text Box 740"/>
                          <wps:cNvSpPr txBox="1"/>
                          <wps:spPr>
                            <a:xfrm>
                              <a:off x="1849120" y="167640"/>
                              <a:ext cx="447040" cy="325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E0FCB4C" w14:textId="77777777" w:rsidR="006065DF" w:rsidRPr="003E5D58" w:rsidRDefault="006065DF" w:rsidP="001626CD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n</w:t>
                                </w:r>
                                <w:r w:rsidRPr="003E5D58">
                                  <w:rPr>
                                    <w:sz w:val="8"/>
                                    <w:szCs w:val="8"/>
                                  </w:rPr>
                                  <w:t xml:space="preserve"> </w:t>
                                </w:r>
                                <w:r w:rsidRPr="003E5D58">
                                  <w:t>!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741" name="Group 741"/>
                          <wpg:cNvGrpSpPr/>
                          <wpg:grpSpPr>
                            <a:xfrm>
                              <a:off x="2223770" y="0"/>
                              <a:ext cx="1256665" cy="706120"/>
                              <a:chOff x="0" y="0"/>
                              <a:chExt cx="1256665" cy="706120"/>
                            </a:xfrm>
                          </wpg:grpSpPr>
                          <wpg:grpSp>
                            <wpg:cNvPr id="742" name="Group 742"/>
                            <wpg:cNvGrpSpPr/>
                            <wpg:grpSpPr>
                              <a:xfrm>
                                <a:off x="1091565" y="0"/>
                                <a:ext cx="165100" cy="706120"/>
                                <a:chOff x="0" y="0"/>
                                <a:chExt cx="165100" cy="706120"/>
                              </a:xfrm>
                            </wpg:grpSpPr>
                            <wps:wsp>
                              <wps:cNvPr id="743" name="Straight Connector 743"/>
                              <wps:cNvCnPr/>
                              <wps:spPr>
                                <a:xfrm>
                                  <a:off x="8953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4" name="Rectangle 744"/>
                              <wps:cNvSpPr/>
                              <wps:spPr>
                                <a:xfrm>
                                  <a:off x="0" y="547370"/>
                                  <a:ext cx="16510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745" name="Group 745"/>
                            <wpg:cNvGrpSpPr/>
                            <wpg:grpSpPr>
                              <a:xfrm>
                                <a:off x="0" y="5080"/>
                                <a:ext cx="134620" cy="701040"/>
                                <a:chOff x="0" y="0"/>
                                <a:chExt cx="134620" cy="701040"/>
                              </a:xfrm>
                            </wpg:grpSpPr>
                            <wps:wsp>
                              <wps:cNvPr id="746" name="Oval 746"/>
                              <wps:cNvSpPr/>
                              <wps:spPr>
                                <a:xfrm>
                                  <a:off x="0" y="566420"/>
                                  <a:ext cx="134620" cy="13462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7" name="Straight Connector 747"/>
                              <wps:cNvCnPr/>
                              <wps:spPr>
                                <a:xfrm>
                                  <a:off x="6032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48" name="Group 748"/>
                            <wpg:cNvGrpSpPr/>
                            <wpg:grpSpPr>
                              <a:xfrm>
                                <a:off x="426720" y="5080"/>
                                <a:ext cx="134620" cy="701040"/>
                                <a:chOff x="0" y="0"/>
                                <a:chExt cx="134620" cy="701040"/>
                              </a:xfrm>
                            </wpg:grpSpPr>
                            <wps:wsp>
                              <wps:cNvPr id="749" name="Oval 749"/>
                              <wps:cNvSpPr/>
                              <wps:spPr>
                                <a:xfrm>
                                  <a:off x="0" y="566420"/>
                                  <a:ext cx="134620" cy="1346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1"/>
                                </a:solidFill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0" name="Straight Connector 750"/>
                              <wps:cNvCnPr/>
                              <wps:spPr>
                                <a:xfrm>
                                  <a:off x="6032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51" name="Group 751"/>
                            <wpg:cNvGrpSpPr/>
                            <wpg:grpSpPr>
                              <a:xfrm>
                                <a:off x="681990" y="294640"/>
                                <a:ext cx="266700" cy="50800"/>
                                <a:chOff x="0" y="0"/>
                                <a:chExt cx="266700" cy="50800"/>
                              </a:xfrm>
                            </wpg:grpSpPr>
                            <wps:wsp>
                              <wps:cNvPr id="752" name="Oval 752"/>
                              <wps:cNvSpPr/>
                              <wps:spPr>
                                <a:xfrm>
                                  <a:off x="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3" name="Oval 753"/>
                              <wps:cNvSpPr/>
                              <wps:spPr>
                                <a:xfrm>
                                  <a:off x="10795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4" name="Oval 754"/>
                              <wps:cNvSpPr/>
                              <wps:spPr>
                                <a:xfrm>
                                  <a:off x="21590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56" name="Group 756"/>
                          <wpg:cNvGrpSpPr/>
                          <wpg:grpSpPr>
                            <a:xfrm>
                              <a:off x="80010" y="0"/>
                              <a:ext cx="1256665" cy="706120"/>
                              <a:chOff x="0" y="0"/>
                              <a:chExt cx="1256665" cy="706120"/>
                            </a:xfrm>
                          </wpg:grpSpPr>
                          <wpg:grpSp>
                            <wpg:cNvPr id="757" name="Group 757"/>
                            <wpg:cNvGrpSpPr/>
                            <wpg:grpSpPr>
                              <a:xfrm>
                                <a:off x="1091565" y="0"/>
                                <a:ext cx="165100" cy="706120"/>
                                <a:chOff x="0" y="0"/>
                                <a:chExt cx="165100" cy="706120"/>
                              </a:xfrm>
                            </wpg:grpSpPr>
                            <wps:wsp>
                              <wps:cNvPr id="758" name="Straight Connector 758"/>
                              <wps:cNvCnPr/>
                              <wps:spPr>
                                <a:xfrm>
                                  <a:off x="8953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59" name="Rectangle 759"/>
                              <wps:cNvSpPr/>
                              <wps:spPr>
                                <a:xfrm>
                                  <a:off x="0" y="547370"/>
                                  <a:ext cx="16510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760" name="Group 760"/>
                            <wpg:cNvGrpSpPr/>
                            <wpg:grpSpPr>
                              <a:xfrm>
                                <a:off x="0" y="5080"/>
                                <a:ext cx="134620" cy="701040"/>
                                <a:chOff x="0" y="0"/>
                                <a:chExt cx="134620" cy="701040"/>
                              </a:xfrm>
                            </wpg:grpSpPr>
                            <wps:wsp>
                              <wps:cNvPr id="761" name="Oval 761"/>
                              <wps:cNvSpPr/>
                              <wps:spPr>
                                <a:xfrm>
                                  <a:off x="0" y="566420"/>
                                  <a:ext cx="134620" cy="13462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2" name="Straight Connector 762"/>
                              <wps:cNvCnPr/>
                              <wps:spPr>
                                <a:xfrm>
                                  <a:off x="6032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63" name="Group 763"/>
                            <wpg:cNvGrpSpPr/>
                            <wpg:grpSpPr>
                              <a:xfrm>
                                <a:off x="426720" y="5080"/>
                                <a:ext cx="134620" cy="701040"/>
                                <a:chOff x="0" y="0"/>
                                <a:chExt cx="134620" cy="701040"/>
                              </a:xfrm>
                            </wpg:grpSpPr>
                            <wps:wsp>
                              <wps:cNvPr id="764" name="Oval 764"/>
                              <wps:cNvSpPr/>
                              <wps:spPr>
                                <a:xfrm>
                                  <a:off x="0" y="566420"/>
                                  <a:ext cx="134620" cy="1346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1"/>
                                </a:solidFill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5" name="Straight Connector 765"/>
                              <wps:cNvCnPr/>
                              <wps:spPr>
                                <a:xfrm>
                                  <a:off x="6032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66" name="Group 766"/>
                            <wpg:cNvGrpSpPr/>
                            <wpg:grpSpPr>
                              <a:xfrm>
                                <a:off x="681990" y="406400"/>
                                <a:ext cx="266700" cy="50800"/>
                                <a:chOff x="0" y="111760"/>
                                <a:chExt cx="266700" cy="50800"/>
                              </a:xfrm>
                            </wpg:grpSpPr>
                            <wps:wsp>
                              <wps:cNvPr id="767" name="Oval 767"/>
                              <wps:cNvSpPr/>
                              <wps:spPr>
                                <a:xfrm>
                                  <a:off x="0" y="11176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8" name="Oval 768"/>
                              <wps:cNvSpPr/>
                              <wps:spPr>
                                <a:xfrm>
                                  <a:off x="107950" y="11176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9" name="Oval 769"/>
                              <wps:cNvSpPr/>
                              <wps:spPr>
                                <a:xfrm>
                                  <a:off x="215900" y="11176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776" name="Freeform 776"/>
                        <wps:cNvSpPr/>
                        <wps:spPr>
                          <a:xfrm>
                            <a:off x="0" y="120650"/>
                            <a:ext cx="1570990" cy="199390"/>
                          </a:xfrm>
                          <a:custGeom>
                            <a:avLst/>
                            <a:gdLst>
                              <a:gd name="connsiteX0" fmla="*/ 0 w 1895129"/>
                              <a:gd name="connsiteY0" fmla="*/ 241051 h 451327"/>
                              <a:gd name="connsiteX1" fmla="*/ 177800 w 1895129"/>
                              <a:gd name="connsiteY1" fmla="*/ 29384 h 451327"/>
                              <a:gd name="connsiteX2" fmla="*/ 406400 w 1895129"/>
                              <a:gd name="connsiteY2" fmla="*/ 12451 h 451327"/>
                              <a:gd name="connsiteX3" fmla="*/ 533400 w 1895129"/>
                              <a:gd name="connsiteY3" fmla="*/ 130984 h 451327"/>
                              <a:gd name="connsiteX4" fmla="*/ 702733 w 1895129"/>
                              <a:gd name="connsiteY4" fmla="*/ 384984 h 451327"/>
                              <a:gd name="connsiteX5" fmla="*/ 905933 w 1895129"/>
                              <a:gd name="connsiteY5" fmla="*/ 444251 h 451327"/>
                              <a:gd name="connsiteX6" fmla="*/ 1134533 w 1895129"/>
                              <a:gd name="connsiteY6" fmla="*/ 257984 h 451327"/>
                              <a:gd name="connsiteX7" fmla="*/ 1320800 w 1895129"/>
                              <a:gd name="connsiteY7" fmla="*/ 54784 h 451327"/>
                              <a:gd name="connsiteX8" fmla="*/ 1540933 w 1895129"/>
                              <a:gd name="connsiteY8" fmla="*/ 3984 h 451327"/>
                              <a:gd name="connsiteX9" fmla="*/ 1744133 w 1895129"/>
                              <a:gd name="connsiteY9" fmla="*/ 130984 h 451327"/>
                              <a:gd name="connsiteX10" fmla="*/ 1862667 w 1895129"/>
                              <a:gd name="connsiteY10" fmla="*/ 274918 h 451327"/>
                              <a:gd name="connsiteX11" fmla="*/ 1871133 w 1895129"/>
                              <a:gd name="connsiteY11" fmla="*/ 241051 h 45132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</a:cxnLst>
                            <a:rect l="l" t="t" r="r" b="b"/>
                            <a:pathLst>
                              <a:path w="1895129" h="451327">
                                <a:moveTo>
                                  <a:pt x="0" y="241051"/>
                                </a:moveTo>
                                <a:cubicBezTo>
                                  <a:pt x="55033" y="154267"/>
                                  <a:pt x="110067" y="67484"/>
                                  <a:pt x="177800" y="29384"/>
                                </a:cubicBezTo>
                                <a:cubicBezTo>
                                  <a:pt x="245533" y="-8716"/>
                                  <a:pt x="347133" y="-4482"/>
                                  <a:pt x="406400" y="12451"/>
                                </a:cubicBezTo>
                                <a:cubicBezTo>
                                  <a:pt x="465667" y="29384"/>
                                  <a:pt x="484011" y="68895"/>
                                  <a:pt x="533400" y="130984"/>
                                </a:cubicBezTo>
                                <a:cubicBezTo>
                                  <a:pt x="582789" y="193073"/>
                                  <a:pt x="640644" y="332773"/>
                                  <a:pt x="702733" y="384984"/>
                                </a:cubicBezTo>
                                <a:cubicBezTo>
                                  <a:pt x="764822" y="437195"/>
                                  <a:pt x="833966" y="465418"/>
                                  <a:pt x="905933" y="444251"/>
                                </a:cubicBezTo>
                                <a:cubicBezTo>
                                  <a:pt x="977900" y="423084"/>
                                  <a:pt x="1065389" y="322895"/>
                                  <a:pt x="1134533" y="257984"/>
                                </a:cubicBezTo>
                                <a:cubicBezTo>
                                  <a:pt x="1203677" y="193073"/>
                                  <a:pt x="1253067" y="97117"/>
                                  <a:pt x="1320800" y="54784"/>
                                </a:cubicBezTo>
                                <a:cubicBezTo>
                                  <a:pt x="1388533" y="12451"/>
                                  <a:pt x="1470378" y="-8716"/>
                                  <a:pt x="1540933" y="3984"/>
                                </a:cubicBezTo>
                                <a:cubicBezTo>
                                  <a:pt x="1611488" y="16684"/>
                                  <a:pt x="1690511" y="85828"/>
                                  <a:pt x="1744133" y="130984"/>
                                </a:cubicBezTo>
                                <a:cubicBezTo>
                                  <a:pt x="1797755" y="176140"/>
                                  <a:pt x="1841500" y="256573"/>
                                  <a:pt x="1862667" y="274918"/>
                                </a:cubicBezTo>
                                <a:cubicBezTo>
                                  <a:pt x="1883834" y="293263"/>
                                  <a:pt x="1919111" y="241051"/>
                                  <a:pt x="1871133" y="241051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77" o:spid="_x0000_s1428" style="position:absolute;margin-left:44.7pt;margin-top:5.55pt;width:282.55pt;height:55.6pt;z-index:252024832;mso-position-horizontal-relative:text;mso-position-vertical-relative:text" coordsize="3588385,7061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">
                <v:group id="Group 736" o:spid="_x0000_s1429" style="position:absolute;left:187960;width:3400425;height:706120" coordorigin="80010" coordsize="3400425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00av9sUAAADcAAAA&#10;DwAAAAAAAAAAAAAAAACpAgAAZHJzL2Rvd25yZXYueG1sUEsFBgAAAAAEAAQA+gAAAJsDAAAAAA==&#10;">
                  <v:group id="Group 737" o:spid="_x0000_s1430" style="position:absolute;left:1554480;top:306705;width:116840;height:50800" coordsize="11684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LwKCm3GAAAA3AAA&#10;AA8AAAAAAAAAAAAAAAAAqQIAAGRycy9kb3ducmV2LnhtbFBLBQYAAAAABAAEAPoAAACcAwAAAAA=&#10;">
                    <v:line id="Straight Connector 738" o:spid="_x0000_s1431" style="position:absolute;visibility:visible;mso-wrap-style:square" from="0,0" to="11684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Fhs/8AAAADcAAAADwAAAGRycy9kb3ducmV2LnhtbERPy4rCMBTdC/MP4Q6403SmoFKNIgOK&#10;ghsfm9ndaa5NmeamJNHWvzcLweXhvBer3jbiTj7UjhV8jTMQxKXTNVcKLufNaAYiRGSNjWNS8KAA&#10;q+XHYIGFdh0f6X6KlUghHApUYGJsCylDachiGLuWOHFX5y3GBH0ltccuhdtGfmfZRFqsOTUYbOnH&#10;UPl/ulkF60N76bYhM3bvrcx/6fC3yUulhp/9eg4iUh/f4pd7pxVM87Q2nUlHQC6f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LBYbP/AAAAA3AAAAA8AAAAAAAAAAAAAAAAA&#10;oQIAAGRycy9kb3ducmV2LnhtbFBLBQYAAAAABAAEAPkAAACOAwAAAAA=&#10;" strokecolor="#4f81bd [3204]" strokeweight="1pt">
                      <v:shadow on="t" opacity="24903f" mv:blur="40000f" origin=",.5" offset="0,20000emu"/>
                    </v:line>
                    <v:line id="Straight Connector 739" o:spid="_x0000_s1432" style="position:absolute;visibility:visible;mso-wrap-style:square" from="0,50800" to="116840,50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xTJZMQAAADcAAAADwAAAGRycy9kb3ducmV2LnhtbESPzWrDMBCE74G+g9hCb4ncGpLUjWxC&#10;ISWFXPJz6W1rbS1Ta2UkNXbevgoEchxm5htmVY22E2fyoXWs4HmWgSCunW65UXA6bqZLECEia+wc&#10;k4ILBajKh8kKC+0G3tP5EBuRIBwKVGBi7AspQ23IYpi5njh5P85bjEn6RmqPQ4LbTr5k2VxabDkt&#10;GOzp3VD9e/izCta7/jR8hMzYT29l/kW7701eK/X0OK7fQEQa4z18a2+1gkX+Ctcz6QjI8h8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fFMlkxAAAANwAAAAPAAAAAAAAAAAA&#10;AAAAAKECAABkcnMvZG93bnJldi54bWxQSwUGAAAAAAQABAD5AAAAkgMAAAAA&#10;" strokecolor="#4f81bd [3204]" strokeweight="1pt">
                      <v:shadow on="t" opacity="24903f" mv:blur="40000f" origin=",.5" offset="0,20000emu"/>
                    </v:line>
                  </v:group>
                  <v:shape id="Text Box 740" o:spid="_x0000_s1433" type="#_x0000_t202" style="position:absolute;left:1849120;top:167640;width:447040;height:3251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cWTYvwAA&#10;ANwAAAAPAAAAZHJzL2Rvd25yZXYueG1sRE/LisIwFN0L8w/hDsxOEwefHaMMiuBK8QmzuzTXttjc&#10;lCZj69+bheDycN6zRWtLcafaF4419HsKBHHqTMGZhtNx3Z2A8AHZYOmYNDzIw2L+0ZlhYlzDe7of&#10;QiZiCPsENeQhVImUPs3Jou+5ijhyV1dbDBHWmTQ1NjHclvJbqZG0WHBsyLGiZU7p7fBvNZy317/L&#10;QO2ylR1WjWuVZDuVWn99tr8/IAK14S1+uTdGw3gQ58cz8QjI+RM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MxxZNi/AAAA3AAAAA8AAAAAAAAAAAAAAAAAlwIAAGRycy9kb3ducmV2&#10;LnhtbFBLBQYAAAAABAAEAPUAAACDAwAAAAA=&#10;" filled="f" stroked="f">
                    <v:textbox>
                      <w:txbxContent>
                        <w:p w14:paraId="2E0FCB4C" w14:textId="77777777" w:rsidR="00A8402A" w:rsidRPr="003E5D58" w:rsidRDefault="00A8402A" w:rsidP="001626CD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n</w:t>
                          </w:r>
                          <w:r w:rsidRPr="003E5D58">
                            <w:rPr>
                              <w:sz w:val="8"/>
                              <w:szCs w:val="8"/>
                            </w:rPr>
                            <w:t xml:space="preserve"> </w:t>
                          </w:r>
                          <w:r w:rsidRPr="003E5D58">
                            <w:t>!</w:t>
                          </w:r>
                        </w:p>
                      </w:txbxContent>
                    </v:textbox>
                  </v:shape>
                  <v:group id="Group 741" o:spid="_x0000_s1434" style="position:absolute;left:2223770;width:1256665;height:706120" coordsize="1256665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ASpRP/GAAAA3AAA&#10;AA8AAAAAAAAAAAAAAAAAqQIAAGRycy9kb3ducmV2LnhtbFBLBQYAAAAABAAEAPoAAACcAwAAAAA=&#10;">
                    <v:group id="Group 742" o:spid="_x0000_s1435" style="position:absolute;left:1091565;width:165100;height:706120" coordsize="165100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9HvaiMUAAADcAAAA&#10;DwAAAAAAAAAAAAAAAACpAgAAZHJzL2Rvd25yZXYueG1sUEsFBgAAAAAEAAQA+gAAAJsDAAAAAA==&#10;">
                      <v:line id="Straight Connector 743" o:spid="_x0000_s1436" style="position:absolute;visibility:visible;mso-wrap-style:square" from="89535,0" to="8953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YXdn8MAAADcAAAADwAAAGRycy9kb3ducmV2LnhtbESPT2sCMRTE74LfITzBm2bVYu3WKCIU&#10;elrwH14fyetm6eZl3aS67ac3gtDjMDO/YZbrztXiSm2oPCuYjDMQxNqbiksFx8PHaAEiRGSDtWdS&#10;8EsB1qt+b4m58Tfe0XUfS5EgHHJUYGNscimDtuQwjH1DnLwv3zqMSbalNC3eEtzVcpplc+mw4rRg&#10;saGtJf29/3EK9PFcni4bLnaHt5P+w8IUzhqlhoNu8w4iUhf/w8/2p1Hw+jKD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WF3Z/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rect id="Rectangle 744" o:spid="_x0000_s1437" style="position:absolute;top:547370;width:165100;height:1587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eavSxQAA&#10;ANwAAAAPAAAAZHJzL2Rvd25yZXYueG1sRI/dagIxFITvhb5DOAXvNFsVq6tRakEoqBR/0NvD5nR3&#10;cXOyJFG3b28EwcthZr5hpvPGVOJKzpeWFXx0ExDEmdUl5woO+2VnBMIHZI2VZVLwTx7ms7fWFFNt&#10;b7yl6y7kIkLYp6igCKFOpfRZQQZ919bE0fuzzmCI0uVSO7xFuKlkL0mG0mDJcaHAmr4Lys67i1Gw&#10;Ojf73uJ3cRzjsZ+P15vV1p6cUu335msCIlATXuFn+0cr+BwM4HEmHgE5uw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p5q9LFAAAA3AAAAA8AAAAAAAAAAAAAAAAAlwIAAGRycy9k&#10;b3ducmV2LnhtbFBLBQYAAAAABAAEAPUAAACJAwAAAAA=&#10;" filled="f" strokecolor="#4579b8 [3044]" strokeweight="2.25pt">
                        <v:stroke joinstyle="round"/>
                        <v:shadow on="t" opacity="22937f" mv:blur="40000f" origin=",.5" offset="0,23000emu"/>
                      </v:rect>
                    </v:group>
                    <v:group id="Group 745" o:spid="_x0000_s1438" style="position:absolute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HuSQvzGAAAA3AAA&#10;AA8AAAAAAAAAAAAAAAAAqQIAAGRycy9kb3ducmV2LnhtbFBLBQYAAAAABAAEAPoAAACcAwAAAAA=&#10;">
                      <v:oval id="Oval 746" o:spid="_x0000_s1439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xkkUxQAA&#10;ANwAAAAPAAAAZHJzL2Rvd25yZXYueG1sRI9BawIxFITvhf6H8AreNKm0q2yNUoWCFDyopXh83Tx3&#10;VzcvSxJ19dc3BaHHYWa+YSazzjbiTD7UjjU8DxQI4sKZmksNX9uP/hhEiMgGG8ek4UoBZtPHhwnm&#10;xl14TedNLEWCcMhRQxVjm0sZiooshoFriZO3d95iTNKX0ni8JLht5FCpTFqsOS1U2NKiouK4OVkN&#10;89flzlvV4s/xdpt/HlbZt+JM695T9/4GIlIX/8P39tJoGL1k8HcmHQE5/Q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XGSRTFAAAA3AAAAA8AAAAAAAAAAAAAAAAAlwIAAGRycy9k&#10;b3ducmV2LnhtbFBLBQYAAAAABAAEAPUAAACJAwAAAAA=&#10;" filled="f" strokecolor="#4579b8 [3044]" strokeweight="2.25pt">
                        <v:shadow on="t" opacity="22937f" mv:blur="40000f" origin=",.5" offset="0,23000emu"/>
                      </v:oval>
                      <v:line id="Straight Connector 747" o:spid="_x0000_s1440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r7bnMMAAADcAAAADwAAAGRycy9kb3ducmV2LnhtbESPT2sCMRTE74LfITzBm2YtpdbVKFIo&#10;9LTgP3p9JM/N4uZl3aS6+ulNQfA4zMxvmMWqc7W4UBsqzwom4wwEsfam4lLBfvc9+gQRIrLB2jMp&#10;uFGA1bLfW2Bu/JU3dNnGUiQIhxwV2BibXMqgLTkMY98QJ+/oW4cxybaUpsVrgrtavmXZh3RYcVqw&#10;2NCXJX3a/jkFev9bHs5rLja72UHfsTCFs0ap4aBbz0FE6uIr/Gz/GAXT9yn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q+25z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</v:group>
                    <v:group id="Group 748" o:spid="_x0000_s1441" style="position:absolute;left:426720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lZPtYsIAAADcAAAADwAA&#10;AAAAAAAAAAAAAACpAgAAZHJzL2Rvd25yZXYueG1sUEsFBgAAAAAEAAQA+gAAAJgDAAAAAA==&#10;">
                      <v:oval id="Oval 749" o:spid="_x0000_s1442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vQIMbxgAA&#10;ANwAAAAPAAAAZHJzL2Rvd25yZXYueG1sRI9Ba8JAFITvgv9heUJvZqOU1kZXCQGhIhYaS+vxmX0m&#10;wezbkN1q6q/vFgoeh5n5hlmsetOIC3WutqxgEsUgiAuray4VfOzX4xkI55E1NpZJwQ85WC2HgwUm&#10;2l75nS65L0WAsEtQQeV9m0jpiooMusi2xME72c6gD7Irpe7wGuCmkdM4fpIGaw4LFbaUVVSc82+j&#10;IP/8wk3WprO3hnbb+HA8rm+brVIPoz6dg/DU+3v4v/2qFTw/vsDfmXAE5PIX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vQIMbxgAAANwAAAAPAAAAAAAAAAAAAAAAAJcCAABkcnMv&#10;ZG93bnJldi54bWxQSwUGAAAAAAQABAD1AAAAigMAAAAA&#10;" fillcolor="#4f81bd [3204]" strokecolor="#4579b8 [3044]" strokeweight="2.25pt">
                        <v:shadow on="t" opacity="22937f" mv:blur="40000f" origin=",.5" offset="0,23000emu"/>
                      </v:oval>
                      <v:line id="Straight Connector 750" o:spid="_x0000_s1443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I7VNcEAAADcAAAADwAAAGRycy9kb3ducmV2LnhtbERPyWrDMBC9B/oPYgq5JXIDaRs3SjCB&#10;Qk4GZ6HXQZpYptbItVTb6ddXh0KPj7dv95NrxUB9aDwreFpmIIi1Nw3XCi7n98UriBCRDbaeScGd&#10;Aux3D7Mt5saPXNFwirVIIRxyVGBj7HIpg7bkMCx9R5y4m+8dxgT7WpoexxTuWrnKsmfpsOHUYLGj&#10;gyX9efp2CvTlo75+FVxW581V/2BpSmeNUvPHqXgDEWmK/+I/99EoeFmn+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gjtU1wQAAANwAAAAPAAAAAAAAAAAAAAAA&#10;AKECAABkcnMvZG93bnJldi54bWxQSwUGAAAAAAQABAD5AAAAjwMAAAAA&#10;" strokecolor="#4f81bd [3204]" strokeweight="2pt">
                        <v:shadow on="t" opacity="24903f" mv:blur="40000f" origin=",.5" offset="0,20000emu"/>
                      </v:line>
                    </v:group>
                    <v:group id="Group 751" o:spid="_x0000_s1444" style="position:absolute;left:681990;top:294640;width:266700;height:50800" coordsize="26670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BcNIixAAAANwAAAAP&#10;AAAAAAAAAAAAAAAAAKkCAABkcnMvZG93bnJldi54bWxQSwUGAAAAAAQABAD6AAAAmgMAAAAA&#10;">
                      <v:oval id="Oval 752" o:spid="_x0000_s1445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v6JGxAAA&#10;ANwAAAAPAAAAZHJzL2Rvd25yZXYueG1sRI9Ba8JAFITvBf/D8oRexGwMqCV1FRWEemwU6fGZfU2i&#10;2bdpdmviv+8KQo/DzHzDLFa9qcWNWldZVjCJYhDEudUVFwqOh934DYTzyBpry6TgTg5Wy8HLAlNt&#10;O/6kW+YLESDsUlRQet+kUrq8JIMusg1x8L5ta9AH2RZSt9gFuKllEsczabDisFBiQ9uS8mv2axRs&#10;KJ8l5/1lO9qtu9OXz6b4M2qUeh3263cQnnr/H362P7SC+TSBx5lwBOTy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b+iRsQAAADc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753" o:spid="_x0000_s1446" style="position:absolute;left:1079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u8wfdxQAA&#10;ANwAAAAPAAAAZHJzL2Rvd25yZXYueG1sRI9Ba8JAFITvQv/D8oRexGxqUUvqGlJBqEdTkR5fs88k&#10;mn2bZrcm/fduQehxmJlvmFU6mEZcqXO1ZQVPUQyCuLC65lLB4WM7fQHhPLLGxjIp+CUH6fphtMJE&#10;2573dM19KQKEXYIKKu/bREpXVGTQRbYlDt7JdgZ9kF0pdYd9gJtGzuJ4IQ3WHBYqbGlTUXHJf4yC&#10;NyoWs6/deTPZZv3x0+dz/J60Sj2Oh+wVhKfB/4fv7XetYDl/hr8z4QjI9Q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7zB93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754" o:spid="_x0000_s1447" style="position:absolute;left:21590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Gp+pxQAA&#10;ANwAAAAPAAAAZHJzL2Rvd25yZXYueG1sRI9Ba8JAFITvQv/D8oRexGwqVUvqGlJBqEdTkR5fs88k&#10;mn2bZrcm/fduQehxmJlvmFU6mEZcqXO1ZQVPUQyCuLC65lLB4WM7fQHhPLLGxjIp+CUH6fphtMJE&#10;2573dM19KQKEXYIKKu/bREpXVGTQRbYlDt7JdgZ9kF0pdYd9gJtGzuJ4IQ3WHBYqbGlTUXHJf4yC&#10;NyoWs6/deTPZZv3x0+dz/J60Sj2Oh+wVhKfB/4fv7XetYDl/hr8z4QjI9Q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Ean6n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</v:group>
                  <v:group id="Group 756" o:spid="_x0000_s1448" style="position:absolute;left:80010;width:1256665;height:706120" coordsize="1256665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DplKVsUAAADcAAAA&#10;DwAAAAAAAAAAAAAAAACpAgAAZHJzL2Rvd25yZXYueG1sUEsFBgAAAAAEAAQA+gAAAJsDAAAAAA==&#10;">
                    <v:group id="Group 757" o:spid="_x0000_s1449" style="position:absolute;left:1091565;width:165100;height:706120" coordsize="165100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GHV783GAAAA3AAA&#10;AA8AAAAAAAAAAAAAAAAAqQIAAGRycy9kb3ducmV2LnhtbFBLBQYAAAAABAAEAPoAAACcAwAAAAA=&#10;">
                      <v:line id="Straight Connector 758" o:spid="_x0000_s1450" style="position:absolute;visibility:visible;mso-wrap-style:square" from="89535,0" to="8953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vjZM8EAAADcAAAADwAAAGRycy9kb3ducmV2LnhtbERPyWrDMBC9B/oPYgq5JXIDaRs3SjCB&#10;Qk4GZ6HXQZpYptbItVTb6ddXh0KPj7dv95NrxUB9aDwreFpmIIi1Nw3XCi7n98UriBCRDbaeScGd&#10;Aux3D7Mt5saPXNFwirVIIRxyVGBj7HIpg7bkMCx9R5y4m+8dxgT7WpoexxTuWrnKsmfpsOHUYLGj&#10;gyX9efp2CvTlo75+FVxW581V/2BpSmeNUvPHqXgDEWmK/+I/99EoeFmnt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e+NkzwQAAANwAAAAPAAAAAAAAAAAAAAAA&#10;AKECAABkcnMvZG93bnJldi54bWxQSwUGAAAAAAQABAD5AAAAjwMAAAAA&#10;" strokecolor="#4f81bd [3204]" strokeweight="2pt">
                        <v:shadow on="t" opacity="24903f" mv:blur="40000f" origin=",.5" offset="0,20000emu"/>
                      </v:line>
                      <v:rect id="Rectangle 759" o:spid="_x0000_s1451" style="position:absolute;top:547370;width:165100;height:1587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oZKRxQAA&#10;ANwAAAAPAAAAZHJzL2Rvd25yZXYueG1sRI9bi8IwFITfhf0P4Sz4pukqe2k1yioIgi6LF/T10Bzb&#10;YnNSkqjdf28WBB+HmfmGGU9bU4srOV9ZVvDWT0AQ51ZXXCjY7xa9LxA+IGusLZOCP/Iwnbx0xphp&#10;e+MNXbehEBHCPkMFZQhNJqXPSzLo+7Yhjt7JOoMhSldI7fAW4aaWgyT5kAYrjgslNjQvKT9vL0bB&#10;6tzuBrPf2SHFw7BI1z+rjT06pbqv7fcIRKA2PMOP9lIr+HxP4f9MPAJycg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GhkpHFAAAA3AAAAA8AAAAAAAAAAAAAAAAAlwIAAGRycy9k&#10;b3ducmV2LnhtbFBLBQYAAAAABAAEAPUAAACJAwAAAAA=&#10;" filled="f" strokecolor="#4579b8 [3044]" strokeweight="2.25pt">
                        <v:stroke joinstyle="round"/>
                        <v:shadow on="t" opacity="22937f" mv:blur="40000f" origin=",.5" offset="0,23000emu"/>
                      </v:rect>
                    </v:group>
                    <v:group id="Group 760" o:spid="_x0000_s1452" style="position:absolute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CBQvQTDAAAA3AAAAA8A&#10;AAAAAAAAAAAAAAAAqQIAAGRycy9kb3ducmV2LnhtbFBLBQYAAAAABAAEAPoAAACZAwAAAAA=&#10;">
                      <v:oval id="Oval 761" o:spid="_x0000_s1453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mo0AxQAA&#10;ANwAAAAPAAAAZHJzL2Rvd25yZXYueG1sRI9PawIxFMTvhX6H8AreamKhW1mNUgsFETz4B/H43Dx3&#10;VzcvS5Lq6qc3hUKPw8z8hhlPO9uIC/lQO9Yw6CsQxIUzNZcatpvv1yGIEJENNo5Jw40CTCfPT2PM&#10;jbvyii7rWIoE4ZCjhirGNpcyFBVZDH3XEifv6LzFmKQvpfF4TXDbyDelMmmx5rRQYUtfFRXn9Y/V&#10;MHuf771VLR7O9/tscVpmO8WZ1r2X7nMEIlIX/8N/7bnR8JEN4PdMOgJy8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GajQDFAAAA3AAAAA8AAAAAAAAAAAAAAAAAlwIAAGRycy9k&#10;b3ducmV2LnhtbFBLBQYAAAAABAAEAPUAAACJAwAAAAA=&#10;" filled="f" strokecolor="#4579b8 [3044]" strokeweight="2.25pt">
                        <v:shadow on="t" opacity="22937f" mv:blur="40000f" origin=",.5" offset="0,23000emu"/>
                      </v:oval>
                      <v:line id="Straight Connector 762" o:spid="_x0000_s1454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XwkZMMAAADcAAAADwAAAGRycy9kb3ducmV2LnhtbESPS4sCMRCE78L+h9ALe9OMHnzMGkUW&#10;hD0N+MJrk/ROBied2UnU0V9vBMFjUVVfUfNl52pxoTZUnhUMBxkIYu1NxaWC/W7dn4IIEdlg7ZkU&#10;3CjAcvHRm2Nu/JU3dNnGUiQIhxwV2BibXMqgLTkMA98QJ+/Ptw5jkm0pTYvXBHe1HGXZWDqsOC1Y&#10;bOjHkj5tz06B3h/Lw/+Ki81udtB3LEzhrFHq67NbfYOI1MV3+NX+NQom4xE8z6QjIBcP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F8JGT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</v:group>
                    <v:group id="Group 763" o:spid="_x0000_s1455" style="position:absolute;left:426720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0IIjc8UAAADcAAAA&#10;DwAAAAAAAAAAAAAAAACpAgAAZHJzL2Rvd25yZXYueG1sUEsFBgAAAAAEAAQA+gAAAJsDAAAAAA==&#10;">
                      <v:oval id="Oval 764" o:spid="_x0000_s1456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9HDlxQAA&#10;ANwAAAAPAAAAZHJzL2Rvd25yZXYueG1sRI9Bi8IwFITvwv6H8IS9aeoiKtUoIgiKKNhd1OOzeduW&#10;bV5Kk9XqrzeC4HGYmW+YyawxpbhQ7QrLCnrdCARxanXBmYKf72VnBMJ5ZI2lZVJwIwez6UdrgrG2&#10;V97TJfGZCBB2MSrIva9iKV2ak0HXtRVx8H5tbdAHWWdS13gNcFPKrygaSIMFh4UcK1rklP4l/0ZB&#10;cjjielHNR7uStpvodD4v7+uNUp/tZj4G4anx7/CrvdIKhoM+PM+EIyCnD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r0cOXFAAAA3AAAAA8AAAAAAAAAAAAAAAAAlwIAAGRycy9k&#10;b3ducmV2LnhtbFBLBQYAAAAABAAEAPUAAACJAwAAAAA=&#10;" fillcolor="#4f81bd [3204]" strokecolor="#4579b8 [3044]" strokeweight="2.25pt">
                        <v:shadow on="t" opacity="22937f" mv:blur="40000f" origin=",.5" offset="0,23000emu"/>
                      </v:oval>
                      <v:line id="Straight Connector 765" o:spid="_x0000_s1457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pW8EMQAAADcAAAADwAAAGRycy9kb3ducmV2LnhtbESPQWvCQBSE74X+h+UVvNVNhdoasxER&#10;Cj0F1Eivj91nNph9m2a3Gv31bqHQ4zAz3zDFanSdONMQWs8KXqYZCGLtTcuNgnr/8fwOIkRkg51n&#10;UnClAKvy8aHA3PgLb+m8i41IEA45KrAx9rmUQVtyGKa+J07e0Q8OY5JDI82AlwR3nZxl2Vw6bDkt&#10;WOxpY0mfdj9Oga6/msP3mqvtfnHQN6xM5axRavI0rpcgIo3xP/zX/jQK3uav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+lbwQxAAAANwAAAAPAAAAAAAAAAAA&#10;AAAAAKECAABkcnMvZG93bnJldi54bWxQSwUGAAAAAAQABAD5AAAAkgMAAAAA&#10;" strokecolor="#4f81bd [3204]" strokeweight="2pt">
                        <v:shadow on="t" opacity="24903f" mv:blur="40000f" origin=",.5" offset="0,20000emu"/>
                      </v:line>
                    </v:group>
                    <v:group id="Group 766" o:spid="_x0000_s1458" style="position:absolute;left:681990;top:406400;width:266700;height:50800" coordorigin=",111760" coordsize="26670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wPWA68UAAADcAAAA&#10;DwAAAAAAAAAAAAAAAACpAgAAZHJzL2Rvd25yZXYueG1sUEsFBgAAAAAEAAQA+gAAAJsDAAAAAA==&#10;">
                      <v:oval id="Oval 767" o:spid="_x0000_s1459" style="position:absolute;top:1117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pMtjxQAA&#10;ANwAAAAPAAAAZHJzL2Rvd25yZXYueG1sRI9Ba8JAFITvQv/D8gq9iG4UTCR1E6wgtMdGKT2+Zl+T&#10;tNm3Mbs18d93BcHjMDPfMJt8NK04U+8aywoW8wgEcWl1w5WC42E/W4NwHllja5kUXMhBnj1MNphq&#10;O/A7nQtfiQBhl6KC2vsuldKVNRl0c9sRB+/b9gZ9kH0ldY9DgJtWLqMolgYbDgs1drSrqfwt/oyC&#10;Fyrj5dfbz2663w4fn75Y4WnaKfX0OG6fQXga/T18a79qBUmcwPVMOAIy+w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+ky2P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768" o:spid="_x0000_s1460" style="position:absolute;left:107950;top:1117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O18RwwAA&#10;ANwAAAAPAAAAZHJzL2Rvd25yZXYueG1sRE9Na8JAEL0X+h+WKfQSdNOAUVJXsUKgHhtFPI7ZaRLN&#10;zqbZbZL+++6h0OPjfa+3k2nFQL1rLCt4mccgiEurG64UnI75bAXCeWSNrWVS8EMOtpvHhzVm2o78&#10;QUPhKxFC2GWooPa+y6R0ZU0G3dx2xIH7tL1BH2BfSd3jGMJNK5M4TqXBhkNDjR3tayrvxbdR8EZl&#10;mlwPt32U78bzxRcL/Io6pZ6fpt0rCE+T/xf/ud+1gmUa1oYz4QjIzS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uO18RwwAAANwAAAAPAAAAAAAAAAAAAAAAAJcCAABkcnMvZG93&#10;bnJldi54bWxQSwUGAAAAAAQABAD1AAAAhw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769" o:spid="_x0000_s1461" style="position:absolute;left:215900;top:1117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Bd/qKxQAA&#10;ANwAAAAPAAAAZHJzL2Rvd25yZXYueG1sRI9Ba8JAFITvBf/D8oReRDcKjW10E6wg6LGpFI+v2WeS&#10;Nvs2ZleT/vuuUOhxmJlvmHU2mEbcqHO1ZQXzWQSCuLC65lLB8X03fQbhPLLGxjIp+CEHWTp6WGOi&#10;bc9vdMt9KQKEXYIKKu/bREpXVGTQzWxLHLyz7Qz6ILtS6g77ADeNXERRLA3WHBYqbGlbUfGdX42C&#10;VyrixefhazvZbfqPk8+f8DJplXocD5sVCE+D/w//tfdawTJ+gfuZcARk+gs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F3+or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</v:group>
                </v:group>
                <v:shape id="Freeform 776" o:spid="_x0000_s1462" style="position:absolute;top:120650;width:1570990;height:199390;visibility:visible;mso-wrap-style:square;v-text-anchor:middle" coordsize="1895129,451327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Eh3lxQAA&#10;ANwAAAAPAAAAZHJzL2Rvd25yZXYueG1sRI/dasJAFITvC32H5Qi9azaKaImuQWp/LIjQ6AMcsifZ&#10;kOzZkN1q+vZdoeDlMDPfMOt8tJ240OAbxwqmSQqCuHS64VrB+fT+/ALCB2SNnWNS8Ese8s3jwxoz&#10;7a78TZci1CJC2GeowITQZ1L60pBFn7ieOHqVGyyGKIda6gGvEW47OUvThbTYcFww2NOrobItfqyC&#10;4nCQu9TPqWq+jh+fvh3n1ZtR6mkyblcgAo3hHv5v77WC5XIBtzPxCMjNH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gSHeXFAAAA3AAAAA8AAAAAAAAAAAAAAAAAlwIAAGRycy9k&#10;b3ducmV2LnhtbFBLBQYAAAAABAAEAPUAAACJAwAAAAA=&#10;" path="m0,241051c55033,154267,110067,67484,177800,29384,245533,-8716,347133,-4482,406400,12451,465667,29384,484011,68895,533400,130984,582789,193073,640644,332773,702733,384984,764822,437195,833966,465418,905933,444251,977900,423084,1065389,322895,1134533,257984,1203677,193073,1253067,97117,1320800,54784,1388533,12451,1470378,-8716,1540933,3984,1611488,16684,1690511,85828,1744133,130984,1797755,176140,1841500,256573,1862667,274918,1883834,293263,1919111,241051,1871133,241051e" filled="f" strokecolor="#4f81bd [3204]" strokeweight="2pt">
                  <v:shadow on="t" opacity="24903f" mv:blur="40000f" origin=",.5" offset="0,20000emu"/>
                  <v:path arrowok="t" o:connecttype="custom" o:connectlocs="0,106493;147389,12981;336890,5501;442168,57867;582539,170081;750984,196264;940485,113974;1094893,24203;1277375,1760;1445820,57867;1544080,121455;1551098,106493" o:connectangles="0,0,0,0,0,0,0,0,0,0,0,0"/>
                </v:shape>
              </v:group>
            </w:pict>
          </mc:Fallback>
        </mc:AlternateContent>
      </w:r>
    </w:p>
    <w:bookmarkEnd w:id="890"/>
    <w:bookmarkEnd w:id="891"/>
    <w:p w14:paraId="7272E008" w14:textId="3B03B735" w:rsidR="00B847F8" w:rsidRDefault="00F31FF2" w:rsidP="00924A41">
      <w:pPr>
        <w:pStyle w:val="ListParagraph"/>
        <w:numPr>
          <w:ilvl w:val="0"/>
          <w:numId w:val="45"/>
        </w:numPr>
        <w:ind w:left="0" w:firstLine="360"/>
      </w:pPr>
      <w:r>
        <w:t xml:space="preserve"> </w:t>
      </w:r>
      <w:r w:rsidR="001626CD">
        <w:t xml:space="preserve"> </w:t>
      </w:r>
    </w:p>
    <w:p w14:paraId="0761D820" w14:textId="77777777" w:rsidR="001626CD" w:rsidRDefault="001626CD" w:rsidP="00924A41"/>
    <w:p w14:paraId="4FACF00F" w14:textId="77777777" w:rsidR="001626CD" w:rsidRDefault="001626CD" w:rsidP="00924A41"/>
    <w:p w14:paraId="38823E46" w14:textId="77777777" w:rsidR="001626CD" w:rsidRDefault="001626CD" w:rsidP="00924A41"/>
    <w:p w14:paraId="37281AB5" w14:textId="77777777" w:rsidR="006B5D25" w:rsidRDefault="006B5D25" w:rsidP="00924A41"/>
    <w:p w14:paraId="18955D5C" w14:textId="77777777" w:rsidR="006B5D25" w:rsidRDefault="006B5D25" w:rsidP="00924A41"/>
    <w:p w14:paraId="4685A2CE" w14:textId="15E02A3D" w:rsidR="001626CD" w:rsidRDefault="006B5D25" w:rsidP="00924A41">
      <w:r w:rsidRPr="004A4E43">
        <w:rPr>
          <w:noProof/>
        </w:rPr>
        <mc:AlternateContent>
          <mc:Choice Requires="wpg">
            <w:drawing>
              <wp:anchor distT="0" distB="0" distL="114300" distR="114300" simplePos="0" relativeHeight="252026880" behindDoc="0" locked="0" layoutInCell="1" allowOverlap="1" wp14:anchorId="7E692066" wp14:editId="30D66156">
                <wp:simplePos x="0" y="0"/>
                <wp:positionH relativeFrom="column">
                  <wp:posOffset>675640</wp:posOffset>
                </wp:positionH>
                <wp:positionV relativeFrom="paragraph">
                  <wp:posOffset>-5715</wp:posOffset>
                </wp:positionV>
                <wp:extent cx="2296160" cy="706120"/>
                <wp:effectExtent l="50800" t="25400" r="0" b="106680"/>
                <wp:wrapNone/>
                <wp:docPr id="778" name="Group 7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6160" cy="706120"/>
                          <a:chOff x="0" y="0"/>
                          <a:chExt cx="2296160" cy="70612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779" name="Group 779"/>
                        <wpg:cNvGrpSpPr/>
                        <wpg:grpSpPr>
                          <a:xfrm>
                            <a:off x="1554480" y="306705"/>
                            <a:ext cx="116840" cy="50800"/>
                            <a:chOff x="0" y="0"/>
                            <a:chExt cx="116840" cy="50800"/>
                          </a:xfrm>
                        </wpg:grpSpPr>
                        <wps:wsp>
                          <wps:cNvPr id="780" name="Straight Connector 780"/>
                          <wps:cNvCnPr/>
                          <wps:spPr>
                            <a:xfrm>
                              <a:off x="0" y="0"/>
                              <a:ext cx="11684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1" name="Straight Connector 781"/>
                          <wps:cNvCnPr/>
                          <wps:spPr>
                            <a:xfrm>
                              <a:off x="0" y="50800"/>
                              <a:ext cx="11684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782" name="Text Box 782"/>
                        <wps:cNvSpPr txBox="1"/>
                        <wps:spPr>
                          <a:xfrm>
                            <a:off x="1849120" y="167640"/>
                            <a:ext cx="447040" cy="325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42A5FC6" w14:textId="13E41CAA" w:rsidR="006065DF" w:rsidRPr="006B5D25" w:rsidRDefault="006065DF" w:rsidP="006B5D25"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797" name="Group 797"/>
                        <wpg:cNvGrpSpPr/>
                        <wpg:grpSpPr>
                          <a:xfrm>
                            <a:off x="0" y="0"/>
                            <a:ext cx="1432560" cy="706120"/>
                            <a:chOff x="0" y="0"/>
                            <a:chExt cx="1432560" cy="706120"/>
                          </a:xfrm>
                        </wpg:grpSpPr>
                        <wpg:grpSp>
                          <wpg:cNvPr id="798" name="Group 798"/>
                          <wpg:cNvGrpSpPr/>
                          <wpg:grpSpPr>
                            <a:xfrm>
                              <a:off x="80010" y="0"/>
                              <a:ext cx="1256665" cy="706120"/>
                              <a:chOff x="0" y="0"/>
                              <a:chExt cx="1256665" cy="706120"/>
                            </a:xfrm>
                          </wpg:grpSpPr>
                          <wpg:grpSp>
                            <wpg:cNvPr id="799" name="Group 799"/>
                            <wpg:cNvGrpSpPr/>
                            <wpg:grpSpPr>
                              <a:xfrm>
                                <a:off x="1091565" y="0"/>
                                <a:ext cx="165100" cy="706120"/>
                                <a:chOff x="0" y="0"/>
                                <a:chExt cx="165100" cy="706120"/>
                              </a:xfrm>
                            </wpg:grpSpPr>
                            <wps:wsp>
                              <wps:cNvPr id="800" name="Straight Connector 800"/>
                              <wps:cNvCnPr/>
                              <wps:spPr>
                                <a:xfrm>
                                  <a:off x="8953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01" name="Rectangle 801"/>
                              <wps:cNvSpPr/>
                              <wps:spPr>
                                <a:xfrm>
                                  <a:off x="0" y="547370"/>
                                  <a:ext cx="16510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802" name="Group 802"/>
                            <wpg:cNvGrpSpPr/>
                            <wpg:grpSpPr>
                              <a:xfrm>
                                <a:off x="0" y="5080"/>
                                <a:ext cx="134620" cy="701040"/>
                                <a:chOff x="0" y="0"/>
                                <a:chExt cx="134620" cy="701040"/>
                              </a:xfrm>
                            </wpg:grpSpPr>
                            <wps:wsp>
                              <wps:cNvPr id="803" name="Oval 803"/>
                              <wps:cNvSpPr/>
                              <wps:spPr>
                                <a:xfrm>
                                  <a:off x="0" y="566420"/>
                                  <a:ext cx="134620" cy="13462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04" name="Straight Connector 804"/>
                              <wps:cNvCnPr/>
                              <wps:spPr>
                                <a:xfrm>
                                  <a:off x="6032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805" name="Group 805"/>
                            <wpg:cNvGrpSpPr/>
                            <wpg:grpSpPr>
                              <a:xfrm>
                                <a:off x="426720" y="5080"/>
                                <a:ext cx="134620" cy="701040"/>
                                <a:chOff x="0" y="0"/>
                                <a:chExt cx="134620" cy="701040"/>
                              </a:xfrm>
                            </wpg:grpSpPr>
                            <wps:wsp>
                              <wps:cNvPr id="806" name="Oval 806"/>
                              <wps:cNvSpPr/>
                              <wps:spPr>
                                <a:xfrm>
                                  <a:off x="0" y="566420"/>
                                  <a:ext cx="134620" cy="1346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1"/>
                                </a:solidFill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07" name="Straight Connector 807"/>
                              <wps:cNvCnPr/>
                              <wps:spPr>
                                <a:xfrm>
                                  <a:off x="6032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808" name="Group 808"/>
                            <wpg:cNvGrpSpPr/>
                            <wpg:grpSpPr>
                              <a:xfrm>
                                <a:off x="681990" y="294640"/>
                                <a:ext cx="266700" cy="50800"/>
                                <a:chOff x="0" y="0"/>
                                <a:chExt cx="266700" cy="50800"/>
                              </a:xfrm>
                            </wpg:grpSpPr>
                            <wps:wsp>
                              <wps:cNvPr id="809" name="Oval 809"/>
                              <wps:cNvSpPr/>
                              <wps:spPr>
                                <a:xfrm>
                                  <a:off x="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0" name="Oval 810"/>
                              <wps:cNvSpPr/>
                              <wps:spPr>
                                <a:xfrm>
                                  <a:off x="10795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1" name="Oval 811"/>
                              <wps:cNvSpPr/>
                              <wps:spPr>
                                <a:xfrm>
                                  <a:off x="21590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812" name="Straight Connector 812"/>
                          <wps:cNvCnPr/>
                          <wps:spPr>
                            <a:xfrm>
                              <a:off x="0" y="167640"/>
                              <a:ext cx="143256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78" o:spid="_x0000_s1463" style="position:absolute;margin-left:53.2pt;margin-top:-.4pt;width:180.8pt;height:55.6pt;z-index:252026880;mso-position-horizontal-relative:text;mso-position-vertical-relative:text" coordsize="2296160,7061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">
                <v:group id="Group 779" o:spid="_x0000_s1464" style="position:absolute;left:1554480;top:306705;width:116840;height:50800" coordsize="11684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DSzgkTGAAAA3AAA&#10;AA8AAAAAAAAAAAAAAAAAqQIAAGRycy9kb3ducmV2LnhtbFBLBQYAAAAABAAEAPoAAACcAwAAAAA=&#10;">
                  <v:line id="Straight Connector 780" o:spid="_x0000_s1465" style="position:absolute;visibility:visible;mso-wrap-style:square" from="0,0" to="11684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ZGpHsAAAADcAAAADwAAAGRycy9kb3ducmV2LnhtbERPy4rCMBTdC/MP4Q6403RG0FKNIgOK&#10;ghsfm9ndaa5NmeamJNHWvzcLweXhvBer3jbiTj7UjhV8jTMQxKXTNVcKLufNKAcRIrLGxjEpeFCA&#10;1fJjsMBCu46PdD/FSqQQDgUqMDG2hZShNGQxjF1LnLir8xZjgr6S2mOXwm0jv7NsKi3WnBoMtvRj&#10;qPw/3ayC9aG9dNuQGbv3Vk5+6fC3mZRKDT/79RxEpD6+xS/3TiuY5Wl+OpOOgFw+A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O2RqR7AAAAA3AAAAA8AAAAAAAAAAAAAAAAA&#10;oQIAAGRycy9kb3ducmV2LnhtbFBLBQYAAAAABAAEAPkAAACOAwAAAAA=&#10;" strokecolor="#4f81bd [3204]" strokeweight="1pt">
                    <v:shadow on="t" opacity="24903f" mv:blur="40000f" origin=",.5" offset="0,20000emu"/>
                  </v:line>
                  <v:line id="Straight Connector 781" o:spid="_x0000_s1466" style="position:absolute;visibility:visible;mso-wrap-style:square" from="0,50800" to="116840,50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t0MhcQAAADcAAAADwAAAGRycy9kb3ducmV2LnhtbESPwWrDMBBE74X8g9hCb42cGlrjRgkh&#10;kJCAL018yW1jbS1Ta2UkNXb/PioUehxm5g2zXE+2FzfyoXOsYDHPQBA3TnfcKqjPu+cCRIjIGnvH&#10;pOCHAqxXs4clltqN/EG3U2xFgnAoUYGJcSilDI0hi2HuBuLkfTpvMSbpW6k9jglue/mSZa/SYsdp&#10;weBAW0PN1+nbKthUQz3uQ2bs0VuZX6i67vJGqafHafMOItIU/8N/7YNW8FYs4PdMOgJydQ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C3QyFxAAAANwAAAAPAAAAAAAAAAAA&#10;AAAAAKECAABkcnMvZG93bnJldi54bWxQSwUGAAAAAAQABAD5AAAAkgMAAAAA&#10;" strokecolor="#4f81bd [3204]" strokeweight="1pt">
                    <v:shadow on="t" opacity="24903f" mv:blur="40000f" origin=",.5" offset="0,20000emu"/>
                  </v:line>
                </v:group>
                <v:shape id="Text Box 782" o:spid="_x0000_s1467" type="#_x0000_t202" style="position:absolute;left:1849120;top:167640;width:447040;height:3251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VuWuwwAA&#10;ANwAAAAPAAAAZHJzL2Rvd25yZXYueG1sRI9Pi8IwFMTvC36H8ARvmii6ajWK7LLgycW/4O3RPNti&#10;81KarO1++40g7HGYmd8wy3VrS/Gg2heONQwHCgRx6kzBmYbT8as/A+EDssHSMWn4JQ/rVedtiYlx&#10;De/pcQiZiBD2CWrIQ6gSKX2ak0U/cBVx9G6uthiirDNpamwi3JZypNS7tFhwXMixoo+c0vvhx2o4&#10;727Xy1h9Z592UjWuVZLtXGrd67abBYhAbfgPv9pbo2E6G8HzTDwCcvU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oVuWuwwAAANwAAAAPAAAAAAAAAAAAAAAAAJcCAABkcnMvZG93&#10;bnJldi54bWxQSwUGAAAAAAQABAD1AAAAhwMAAAAA&#10;" filled="f" stroked="f">
                  <v:textbox>
                    <w:txbxContent>
                      <w:p w14:paraId="742A5FC6" w14:textId="13E41CAA" w:rsidR="00A8402A" w:rsidRPr="006B5D25" w:rsidRDefault="00A8402A" w:rsidP="006B5D25">
                        <w:r>
                          <w:t>0</w:t>
                        </w:r>
                      </w:p>
                    </w:txbxContent>
                  </v:textbox>
                </v:shape>
                <v:group id="Group 797" o:spid="_x0000_s1468" style="position:absolute;width:1432560;height:706120" coordsize="1432560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JpsVVfGAAAA3AAA&#10;AA8AAAAAAAAAAAAAAAAAqQIAAGRycy9kb3ducmV2LnhtbFBLBQYAAAAABAAEAPoAAACcAwAAAAA=&#10;">
                  <v:group id="Group 798" o:spid="_x0000_s1469" style="position:absolute;left:80010;width:1256665;height:706120" coordsize="1256665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6/PBJcIAAADcAAAADwAA&#10;AAAAAAAAAAAAAACpAgAAZHJzL2Rvd25yZXYueG1sUEsFBgAAAAAEAAQA+gAAAJgDAAAAAA==&#10;">
                    <v:group id="Group 799" o:spid="_x0000_s1470" style="position:absolute;left:1091565;width:165100;height:706120" coordsize="165100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IS/ZL7GAAAA3AAA&#10;AA8AAAAAAAAAAAAAAAAAqQIAAGRycy9kb3ducmV2LnhtbFBLBQYAAAAABAAEAPoAAACcAwAAAAA=&#10;">
                      <v:line id="Straight Connector 800" o:spid="_x0000_s1471" style="position:absolute;visibility:visible;mso-wrap-style:square" from="89535,0" to="8953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YlufsAAAADcAAAADwAAAGRycy9kb3ducmV2LnhtbERPu2rDMBTdC/kHcQPZGjkdQupGCSYQ&#10;6GRwHmS9SLeWqXXlWort5OurodDxcN7b/eRaMVAfGs8KVssMBLH2puFaweV8fN2ACBHZYOuZFDwo&#10;wH43e9libvzIFQ2nWIsUwiFHBTbGLpcyaEsOw9J3xIn78r3DmGBfS9PjmMJdK9+ybC0dNpwaLHZ0&#10;sKS/T3enQF9u9fWn4LI6v1/1E0tTOmuUWsyn4gNEpCn+i//cn0bBJkvz05l0BOTuF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AWJbn7AAAAA3AAAAA8AAAAAAAAAAAAAAAAA&#10;oQIAAGRycy9kb3ducmV2LnhtbFBLBQYAAAAABAAEAPkAAACOAwAAAAA=&#10;" strokecolor="#4f81bd [3204]" strokeweight="2pt">
                        <v:shadow on="t" opacity="24903f" mv:blur="40000f" origin=",.5" offset="0,20000emu"/>
                      </v:line>
                      <v:rect id="Rectangle 801" o:spid="_x0000_s1472" style="position:absolute;top:547370;width:165100;height:1587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0CXcxAAA&#10;ANwAAAAPAAAAZHJzL2Rvd25yZXYueG1sRI/disIwFITvBd8hHME7TVVYtBpFBUHQZfEHvT00x7bY&#10;nJQkan37zcKCl8PMfMPMFo2pxJOcLy0rGPQTEMSZ1SXnCs6nTW8MwgdkjZVlUvAmD4t5uzXDVNsX&#10;H+h5DLmIEPYpKihCqFMpfVaQQd+3NXH0btYZDFG6XGqHrwg3lRwmyZc0WHJcKLCmdUHZ/fgwCnb3&#10;5jRc/awuE7yM8sn+e3ewV6dUt9MspyACNeET/m9vtYJxMoC/M/EIyP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tAl3MQAAADcAAAADwAAAAAAAAAAAAAAAACXAgAAZHJzL2Rv&#10;d25yZXYueG1sUEsFBgAAAAAEAAQA9QAAAIgDAAAAAA==&#10;" filled="f" strokecolor="#4579b8 [3044]" strokeweight="2.25pt">
                        <v:stroke joinstyle="round"/>
                        <v:shadow on="t" opacity="22937f" mv:blur="40000f" origin=",.5" offset="0,23000emu"/>
                      </v:rect>
                    </v:group>
                    <v:group id="Group 802" o:spid="_x0000_s1473" style="position:absolute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JSl9x7GAAAA3AAA&#10;AA8AAAAAAAAAAAAAAAAAqQIAAGRycy9kb3ducmV2LnhtbFBLBQYAAAAABAAEAPoAAACcAwAAAAA=&#10;">
                      <v:oval id="Oval 803" o:spid="_x0000_s1474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1b8caxQAA&#10;ANwAAAAPAAAAZHJzL2Rvd25yZXYueG1sRI9BawIxFITvgv8hPKE3TbR0WVajVEGQQg/VUnp83Tx3&#10;t25eliTVrb++KQgeh5n5hlmsetuKM/nQONYwnSgQxKUzDVca3g/bcQ4iRGSDrWPS8EsBVsvhYIGF&#10;cRd+o/M+ViJBOBSooY6xK6QMZU0Ww8R1xMk7Om8xJukraTxeEty2cqZUJi02nBZq7GhTU3na/1gN&#10;66fdp7eqw6/T9bp++X7NPhRnWj+M+uc5iEh9vIdv7Z3RkKtH+D+TjoBc/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VvxxrFAAAA3AAAAA8AAAAAAAAAAAAAAAAAlwIAAGRycy9k&#10;b3ducmV2LnhtbFBLBQYAAAAABAAEAPUAAACJAwAAAAA=&#10;" filled="f" strokecolor="#4579b8 [3044]" strokeweight="2.25pt">
                        <v:shadow on="t" opacity="22937f" mv:blur="40000f" origin=",.5" offset="0,23000emu"/>
                      </v:oval>
                      <v:line id="Straight Connector 804" o:spid="_x0000_s1475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rJofcIAAADcAAAADwAAAGRycy9kb3ducmV2LnhtbESPT4vCMBTE74LfITzBm6Yusmg1igiC&#10;p4L/8PpI3jZlm5faZLXup98sCB6HmfkNs1x3rhZ3akPlWcFknIEg1t5UXCo4n3ajGYgQkQ3WnknB&#10;kwKsV/3eEnPjH3yg+zGWIkE45KjAxtjkUgZtyWEY+4Y4eV++dRiTbEtpWnwkuKvlR5Z9SocVpwWL&#10;DW0t6e/jj1Ogz9fycttwcTjNL/oXC1M4a5QaDrrNAkSkLr7Dr/beKJhlU/g/k46AXP0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erJofc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</v:group>
                    <v:group id="Group 805" o:spid="_x0000_s1476" style="position:absolute;left:426720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bTG9qxAAAANwAAAAP&#10;AAAAAAAAAAAAAAAAAKkCAABkcnMvZG93bnJldi54bWxQSwUGAAAAAAQABAD6AAAAmgMAAAAA&#10;">
                      <v:oval id="Oval 806" o:spid="_x0000_s1477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+ATr/xQAA&#10;ANwAAAAPAAAAZHJzL2Rvd25yZXYueG1sRI9Ba8JAFITvBf/D8oTezG49SIiuIoKgiAVjqT0+s69J&#10;aPZtyK4a/fVuodDjMDPfMLNFbxtxpc7XjjW8JQoEceFMzaWGj+N6lILwAdlg45g03MnDYj54mWFm&#10;3I0PdM1DKSKEfYYaqhDaTEpfVGTRJ64ljt636yyGKLtSmg5vEW4bOVZqIi3WHBcqbGlVUfGTX6yG&#10;/POE21W7TN8b2u/U1/m8fmx3Wr8O++UURKA+/If/2hujIVUT+D0Tj4CcP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4BOv/FAAAA3AAAAA8AAAAAAAAAAAAAAAAAlwIAAGRycy9k&#10;b3ducmV2LnhtbFBLBQYAAAAABAAEAPUAAACJAwAAAAA=&#10;" fillcolor="#4f81bd [3204]" strokecolor="#4579b8 [3044]" strokeweight="2.25pt">
                        <v:shadow on="t" opacity="22937f" mv:blur="40000f" origin=",.5" offset="0,23000emu"/>
                      </v:oval>
                      <v:line id="Straight Connector 807" o:spid="_x0000_s1478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mD2CsIAAADcAAAADwAAAGRycy9kb3ducmV2LnhtbESPT4vCMBTE74LfITzBm6buwdVqFBEE&#10;TwX/4fWRvG3KNi+1yWrdT79ZEDwOM/MbZrnuXC3u1IbKs4LJOANBrL2puFRwPu1GMxAhIhusPZOC&#10;JwVYr/q9JebGP/hA92MsRYJwyFGBjbHJpQzaksMw9g1x8r586zAm2ZbStPhIcFfLjyybSocVpwWL&#10;DW0t6e/jj1Ogz9fycttwcTjNL/oXC1M4a5QaDrrNAkSkLr7Dr/beKJhln/B/Jh0Bufo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mD2Cs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</v:group>
                    <v:group id="Group 808" o:spid="_x0000_s1479" style="position:absolute;left:681990;top:294640;width:266700;height:50800" coordsize="26670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PVNwPTDAAAA3AAAAA8A&#10;AAAAAAAAAAAAAAAAqQIAAGRycy9kb3ducmV2LnhtbFBLBQYAAAAABAAEAPoAAACZAwAAAAA=&#10;">
                      <v:oval id="Oval 809" o:spid="_x0000_s148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HIt8xAAA&#10;ANwAAAAPAAAAZHJzL2Rvd25yZXYueG1sRI9Bi8IwFITvgv8hPMGLaKqwol2jqCDsHreKeHzbPNtq&#10;81KbaLv/fiMIHoeZ+YZZrFpTigfVrrCsYDyKQBCnVhecKTjsd8MZCOeRNZaWScEfOVgtu50Fxto2&#10;/EOPxGciQNjFqCD3voqldGlOBt3IVsTBO9vaoA+yzqSusQlwU8pJFE2lwYLDQo4VbXNKr8ndKNhQ&#10;Op38fl+2g926OZ588oG3QaVUv9euP0F4av07/Gp/aQWzaA7PM+EIyOU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hyLfMQAAADc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810" o:spid="_x0000_s1481" style="position:absolute;left:1079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+/7Q8wgAA&#10;ANwAAAAPAAAAZHJzL2Rvd25yZXYueG1sRE9Na4NAEL0H+h+WKfQizZpAQ7CuYgKB9BgTSo9Td6q2&#10;7qxxN2r+ffdQ6PHxvtN8Np0YaXCtZQWrZQyCuLK65VrB5Xx43oJwHlljZ5kU3MlBnj0sUky0nfhE&#10;Y+lrEULYJaig8b5PpHRVQwbd0vbEgfuyg0Ef4FBLPeAUwk0n13G8kQZbDg0N9rRvqPopb0bBjqrN&#10;+vPtex8diun9w5cveI16pZ4e5+IVhKfZ/4v/3EetYLsK88OZcARk9gs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7/tDzCAAAA3AAAAA8AAAAAAAAAAAAAAAAAlwIAAGRycy9kb3du&#10;cmV2LnhtbFBLBQYAAAAABAAEAPUAAACG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811" o:spid="_x0000_s1482" style="position:absolute;left:21590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sxGnxQAA&#10;ANwAAAAPAAAAZHJzL2Rvd25yZXYueG1sRI9Ba8JAFITvBf/D8gQvoW4SaJDoKioIemxaSo/P7GuS&#10;mn2bZrdJ/PfdQqHHYWa+YTa7ybRioN41lhUkyxgEcWl1w5WC15fT4wqE88gaW8uk4E4OdtvZwwZz&#10;bUd+pqHwlQgQdjkqqL3vcildWZNBt7QdcfA+bG/QB9lXUvc4BrhpZRrHmTTYcFiosaNjTeWt+DYK&#10;DlRm6fXyeYxO+/Ht3RdP+BV1Si3m034NwtPk/8N/7bNWsEoS+D0TjoDc/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GzEaf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</v:group>
                  <v:line id="Straight Connector 812" o:spid="_x0000_s1483" style="position:absolute;visibility:visible;mso-wrap-style:square" from="0,167640" to="1432560,1676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87DT8MAAADcAAAADwAAAGRycy9kb3ducmV2LnhtbESPQWvCQBSE7wX/w/IEb3WTHMSmriIF&#10;oadAotLrY/eZDWbfptlV0/76bqHQ4zAz3zCb3eR6cacxdJ4V5MsMBLH2puNWwel4eF6DCBHZYO+Z&#10;FHxRgN129rTB0vgH13RvYisShEOJCmyMQyll0JYchqUfiJN38aPDmOTYSjPiI8FdL4ssW0mHHacF&#10;iwO9WdLX5uYU6NNHe/7cc1UfX876GytTOWuUWsyn/SuISFP8D/+1342CdV7A75l0BOT2B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/Ow0/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</v:group>
            </w:pict>
          </mc:Fallback>
        </mc:AlternateContent>
      </w:r>
    </w:p>
    <w:p w14:paraId="5E6E568B" w14:textId="77777777" w:rsidR="001626CD" w:rsidRDefault="001626CD" w:rsidP="00924A41">
      <w:pPr>
        <w:pStyle w:val="ListParagraph"/>
        <w:numPr>
          <w:ilvl w:val="0"/>
          <w:numId w:val="45"/>
        </w:numPr>
        <w:ind w:left="0" w:firstLine="360"/>
      </w:pPr>
    </w:p>
    <w:p w14:paraId="341C6FD1" w14:textId="77777777" w:rsidR="00F31FF2" w:rsidRDefault="00F31FF2" w:rsidP="00924A41"/>
    <w:p w14:paraId="4392A0E3" w14:textId="77777777" w:rsidR="00F31FF2" w:rsidRDefault="00F31FF2" w:rsidP="00924A41"/>
    <w:p w14:paraId="6B32FB9B" w14:textId="77777777" w:rsidR="00F31FF2" w:rsidRDefault="00F31FF2" w:rsidP="00924A41"/>
    <w:p w14:paraId="6B782C78" w14:textId="3A2CADC9" w:rsidR="00F31FF2" w:rsidRDefault="00F31FF2" w:rsidP="00924A41">
      <w:r>
        <w:t xml:space="preserve">If </w:t>
      </w:r>
      <w:r w:rsidRPr="00775A32">
        <w:rPr>
          <w:position w:val="-10"/>
        </w:rPr>
        <w:object w:dxaOrig="600" w:dyaOrig="380" w14:anchorId="249B0E16">
          <v:shape id="_x0000_i1414" type="#_x0000_t75" style="width:30pt;height:19pt" o:ole="">
            <v:imagedata r:id="rId792" o:title=""/>
          </v:shape>
          <o:OLEObject Type="Embed" ProgID="Equation.DSMT4" ShapeID="_x0000_i1414" DrawAspect="Content" ObjectID="_1453398143" r:id="rId793"/>
        </w:object>
      </w:r>
      <w:r>
        <w:t xml:space="preserve"> is antisymmetric then</w:t>
      </w:r>
    </w:p>
    <w:p w14:paraId="79EFFC99" w14:textId="77777777" w:rsidR="00F31FF2" w:rsidRDefault="00F31FF2" w:rsidP="00924A41"/>
    <w:p w14:paraId="06BA7525" w14:textId="14B0FB83" w:rsidR="00F31FF2" w:rsidRDefault="001626CD" w:rsidP="00924A41">
      <w:r w:rsidRPr="004A4E43">
        <w:rPr>
          <w:noProof/>
        </w:rPr>
        <mc:AlternateContent>
          <mc:Choice Requires="wpg">
            <w:drawing>
              <wp:anchor distT="0" distB="0" distL="114300" distR="114300" simplePos="0" relativeHeight="252020736" behindDoc="0" locked="0" layoutInCell="1" allowOverlap="1" wp14:anchorId="1285D80D" wp14:editId="62EFC9C8">
                <wp:simplePos x="0" y="0"/>
                <wp:positionH relativeFrom="column">
                  <wp:posOffset>624840</wp:posOffset>
                </wp:positionH>
                <wp:positionV relativeFrom="paragraph">
                  <wp:posOffset>60325</wp:posOffset>
                </wp:positionV>
                <wp:extent cx="3480435" cy="706120"/>
                <wp:effectExtent l="50800" t="25400" r="75565" b="106680"/>
                <wp:wrapNone/>
                <wp:docPr id="735" name="Group 7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80435" cy="706120"/>
                          <a:chOff x="0" y="0"/>
                          <a:chExt cx="3480435" cy="70612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717" name="Group 717"/>
                        <wpg:cNvGrpSpPr/>
                        <wpg:grpSpPr>
                          <a:xfrm>
                            <a:off x="1554480" y="306705"/>
                            <a:ext cx="116840" cy="50800"/>
                            <a:chOff x="0" y="0"/>
                            <a:chExt cx="116840" cy="50800"/>
                          </a:xfrm>
                        </wpg:grpSpPr>
                        <wps:wsp>
                          <wps:cNvPr id="715" name="Straight Connector 715"/>
                          <wps:cNvCnPr/>
                          <wps:spPr>
                            <a:xfrm>
                              <a:off x="0" y="0"/>
                              <a:ext cx="11684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16" name="Straight Connector 716"/>
                          <wps:cNvCnPr/>
                          <wps:spPr>
                            <a:xfrm>
                              <a:off x="0" y="50800"/>
                              <a:ext cx="11684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718" name="Text Box 718"/>
                        <wps:cNvSpPr txBox="1"/>
                        <wps:spPr>
                          <a:xfrm>
                            <a:off x="1849120" y="167640"/>
                            <a:ext cx="447040" cy="325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875F6B6" w14:textId="77777777" w:rsidR="006065DF" w:rsidRPr="003E5D58" w:rsidRDefault="006065DF" w:rsidP="004A4E4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n</w:t>
                              </w:r>
                              <w:r w:rsidRPr="003E5D58">
                                <w:rPr>
                                  <w:sz w:val="8"/>
                                  <w:szCs w:val="8"/>
                                </w:rPr>
                                <w:t xml:space="preserve"> </w:t>
                              </w:r>
                              <w:r w:rsidRPr="003E5D58">
                                <w:t>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719" name="Group 719"/>
                        <wpg:cNvGrpSpPr/>
                        <wpg:grpSpPr>
                          <a:xfrm>
                            <a:off x="2223770" y="0"/>
                            <a:ext cx="1256665" cy="706120"/>
                            <a:chOff x="0" y="0"/>
                            <a:chExt cx="1256665" cy="706120"/>
                          </a:xfrm>
                        </wpg:grpSpPr>
                        <wpg:grpSp>
                          <wpg:cNvPr id="720" name="Group 720"/>
                          <wpg:cNvGrpSpPr/>
                          <wpg:grpSpPr>
                            <a:xfrm>
                              <a:off x="1091565" y="0"/>
                              <a:ext cx="165100" cy="706120"/>
                              <a:chOff x="0" y="0"/>
                              <a:chExt cx="165100" cy="706120"/>
                            </a:xfrm>
                          </wpg:grpSpPr>
                          <wps:wsp>
                            <wps:cNvPr id="721" name="Straight Connector 721"/>
                            <wps:cNvCnPr/>
                            <wps:spPr>
                              <a:xfrm>
                                <a:off x="89535" y="0"/>
                                <a:ext cx="0" cy="54165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22" name="Rectangle 722"/>
                            <wps:cNvSpPr/>
                            <wps:spPr>
                              <a:xfrm>
                                <a:off x="0" y="547370"/>
                                <a:ext cx="165100" cy="158750"/>
                              </a:xfrm>
                              <a:prstGeom prst="rect">
                                <a:avLst/>
                              </a:prstGeom>
                              <a:noFill/>
                              <a:ln w="28575" cmpd="sng">
                                <a:round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723" name="Group 723"/>
                          <wpg:cNvGrpSpPr/>
                          <wpg:grpSpPr>
                            <a:xfrm>
                              <a:off x="0" y="5080"/>
                              <a:ext cx="134620" cy="701040"/>
                              <a:chOff x="0" y="0"/>
                              <a:chExt cx="134620" cy="701040"/>
                            </a:xfrm>
                          </wpg:grpSpPr>
                          <wps:wsp>
                            <wps:cNvPr id="724" name="Oval 724"/>
                            <wps:cNvSpPr/>
                            <wps:spPr>
                              <a:xfrm>
                                <a:off x="0" y="566420"/>
                                <a:ext cx="134620" cy="134620"/>
                              </a:xfrm>
                              <a:prstGeom prst="ellipse">
                                <a:avLst/>
                              </a:prstGeom>
                              <a:noFill/>
                              <a:ln w="28575" cmpd="sng">
                                <a:round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25" name="Straight Connector 725"/>
                            <wps:cNvCnPr/>
                            <wps:spPr>
                              <a:xfrm>
                                <a:off x="60325" y="0"/>
                                <a:ext cx="0" cy="54165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726" name="Group 726"/>
                          <wpg:cNvGrpSpPr/>
                          <wpg:grpSpPr>
                            <a:xfrm>
                              <a:off x="426720" y="5080"/>
                              <a:ext cx="134620" cy="701040"/>
                              <a:chOff x="0" y="0"/>
                              <a:chExt cx="134620" cy="701040"/>
                            </a:xfrm>
                          </wpg:grpSpPr>
                          <wps:wsp>
                            <wps:cNvPr id="727" name="Oval 727"/>
                            <wps:cNvSpPr/>
                            <wps:spPr>
                              <a:xfrm>
                                <a:off x="0" y="566420"/>
                                <a:ext cx="134620" cy="13462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1"/>
                              </a:solidFill>
                              <a:ln w="28575" cmpd="sng">
                                <a:round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28" name="Straight Connector 728"/>
                            <wps:cNvCnPr/>
                            <wps:spPr>
                              <a:xfrm>
                                <a:off x="60325" y="0"/>
                                <a:ext cx="0" cy="54165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729" name="Group 729"/>
                          <wpg:cNvGrpSpPr/>
                          <wpg:grpSpPr>
                            <a:xfrm>
                              <a:off x="681990" y="294640"/>
                              <a:ext cx="266700" cy="50800"/>
                              <a:chOff x="0" y="0"/>
                              <a:chExt cx="266700" cy="50800"/>
                            </a:xfrm>
                          </wpg:grpSpPr>
                          <wps:wsp>
                            <wps:cNvPr id="730" name="Oval 730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31" name="Oval 731"/>
                            <wps:cNvSpPr/>
                            <wps:spPr>
                              <a:xfrm>
                                <a:off x="1079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32" name="Oval 732"/>
                            <wps:cNvSpPr/>
                            <wps:spPr>
                              <a:xfrm>
                                <a:off x="21590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734" name="Group 734"/>
                        <wpg:cNvGrpSpPr/>
                        <wpg:grpSpPr>
                          <a:xfrm>
                            <a:off x="0" y="0"/>
                            <a:ext cx="1432560" cy="706120"/>
                            <a:chOff x="0" y="0"/>
                            <a:chExt cx="1432560" cy="706120"/>
                          </a:xfrm>
                        </wpg:grpSpPr>
                        <wpg:grpSp>
                          <wpg:cNvPr id="701" name="Group 701"/>
                          <wpg:cNvGrpSpPr/>
                          <wpg:grpSpPr>
                            <a:xfrm>
                              <a:off x="80010" y="0"/>
                              <a:ext cx="1256665" cy="706120"/>
                              <a:chOff x="0" y="0"/>
                              <a:chExt cx="1256665" cy="706120"/>
                            </a:xfrm>
                          </wpg:grpSpPr>
                          <wpg:grpSp>
                            <wpg:cNvPr id="702" name="Group 702"/>
                            <wpg:cNvGrpSpPr/>
                            <wpg:grpSpPr>
                              <a:xfrm>
                                <a:off x="1091565" y="0"/>
                                <a:ext cx="165100" cy="706120"/>
                                <a:chOff x="0" y="0"/>
                                <a:chExt cx="165100" cy="706120"/>
                              </a:xfrm>
                            </wpg:grpSpPr>
                            <wps:wsp>
                              <wps:cNvPr id="703" name="Straight Connector 703"/>
                              <wps:cNvCnPr/>
                              <wps:spPr>
                                <a:xfrm>
                                  <a:off x="8953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4" name="Rectangle 704"/>
                              <wps:cNvSpPr/>
                              <wps:spPr>
                                <a:xfrm>
                                  <a:off x="0" y="547370"/>
                                  <a:ext cx="16510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705" name="Group 705"/>
                            <wpg:cNvGrpSpPr/>
                            <wpg:grpSpPr>
                              <a:xfrm>
                                <a:off x="0" y="5080"/>
                                <a:ext cx="134620" cy="701040"/>
                                <a:chOff x="0" y="0"/>
                                <a:chExt cx="134620" cy="701040"/>
                              </a:xfrm>
                            </wpg:grpSpPr>
                            <wps:wsp>
                              <wps:cNvPr id="706" name="Oval 706"/>
                              <wps:cNvSpPr/>
                              <wps:spPr>
                                <a:xfrm>
                                  <a:off x="0" y="566420"/>
                                  <a:ext cx="134620" cy="13462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07" name="Straight Connector 707"/>
                              <wps:cNvCnPr/>
                              <wps:spPr>
                                <a:xfrm>
                                  <a:off x="6032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08" name="Group 708"/>
                            <wpg:cNvGrpSpPr/>
                            <wpg:grpSpPr>
                              <a:xfrm>
                                <a:off x="426720" y="5080"/>
                                <a:ext cx="134620" cy="701040"/>
                                <a:chOff x="0" y="0"/>
                                <a:chExt cx="134620" cy="701040"/>
                              </a:xfrm>
                            </wpg:grpSpPr>
                            <wps:wsp>
                              <wps:cNvPr id="709" name="Oval 709"/>
                              <wps:cNvSpPr/>
                              <wps:spPr>
                                <a:xfrm>
                                  <a:off x="0" y="566420"/>
                                  <a:ext cx="134620" cy="1346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1"/>
                                </a:solidFill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0" name="Straight Connector 710"/>
                              <wps:cNvCnPr/>
                              <wps:spPr>
                                <a:xfrm>
                                  <a:off x="6032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11" name="Group 711"/>
                            <wpg:cNvGrpSpPr/>
                            <wpg:grpSpPr>
                              <a:xfrm>
                                <a:off x="681990" y="294640"/>
                                <a:ext cx="266700" cy="50800"/>
                                <a:chOff x="0" y="0"/>
                                <a:chExt cx="266700" cy="50800"/>
                              </a:xfrm>
                            </wpg:grpSpPr>
                            <wps:wsp>
                              <wps:cNvPr id="712" name="Oval 712"/>
                              <wps:cNvSpPr/>
                              <wps:spPr>
                                <a:xfrm>
                                  <a:off x="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3" name="Oval 713"/>
                              <wps:cNvSpPr/>
                              <wps:spPr>
                                <a:xfrm>
                                  <a:off x="10795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4" name="Oval 714"/>
                              <wps:cNvSpPr/>
                              <wps:spPr>
                                <a:xfrm>
                                  <a:off x="21590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733" name="Straight Connector 733"/>
                          <wps:cNvCnPr/>
                          <wps:spPr>
                            <a:xfrm>
                              <a:off x="0" y="167640"/>
                              <a:ext cx="143256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35" o:spid="_x0000_s1484" style="position:absolute;margin-left:49.2pt;margin-top:4.75pt;width:274.05pt;height:55.6pt;z-index:252020736;mso-position-horizontal-relative:text;mso-position-vertical-relative:text" coordsize="3480435,7061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">
                <v:group id="Group 717" o:spid="_x0000_s1485" style="position:absolute;left:1554480;top:306705;width:116840;height:50800" coordsize="11684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Pe/Vg3GAAAA3AAA&#10;AA8AAAAAAAAAAAAAAAAAqQIAAGRycy9kb3ducmV2LnhtbFBLBQYAAAAABAAEAPoAAACcAwAAAAA=&#10;">
                  <v:line id="Straight Connector 715" o:spid="_x0000_s1486" style="position:absolute;visibility:visible;mso-wrap-style:square" from="0,0" to="11684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eyfAcMAAADcAAAADwAAAGRycy9kb3ducmV2LnhtbESPQWsCMRSE70L/Q3iF3jSrUiurUaRg&#10;qeDF1Utvz81zs3TzsiTR3f57UxA8DjPzDbNc97YRN/KhdqxgPMpAEJdO11wpOB23wzmIEJE1No5J&#10;wR8FWK9eBkvMtev4QLciViJBOOSowMTY5lKG0pDFMHItcfIuzluMSfpKao9dgttGTrJsJi3WnBYM&#10;tvRpqPwtrlbBZt+euq+QGbvzVk5/aH/eTkul3l77zQJEpD4+w4/2t1bwMX6H/zPpCMjVH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XsnwHDAAAA3AAAAA8AAAAAAAAAAAAA&#10;AAAAoQIAAGRycy9kb3ducmV2LnhtbFBLBQYAAAAABAAEAPkAAACRAwAAAAA=&#10;" strokecolor="#4f81bd [3204]" strokeweight="1pt">
                    <v:shadow on="t" opacity="24903f" mv:blur="40000f" origin=",.5" offset="0,20000emu"/>
                  </v:line>
                  <v:line id="Straight Connector 716" o:spid="_x0000_s1487" style="position:absolute;visibility:visible;mso-wrap-style:square" from="0,50800" to="116840,50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T4BdsMAAADcAAAADwAAAGRycy9kb3ducmV2LnhtbESPT4vCMBTE78J+h/AW9qapK+hSjSIL&#10;ygpe/HPZ27N5NsXmpSTR1m9vBMHjMDO/YWaLztbiRj5UjhUMBxkI4sLpiksFx8Oq/wMiRGSNtWNS&#10;cKcAi/lHb4a5di3v6LaPpUgQDjkqMDE2uZShMGQxDFxDnLyz8xZjkr6U2mOb4LaW31k2lhYrTgsG&#10;G/o1VFz2V6tguW2O7Tpkxm68laN/2p5Wo0Kpr89uOQURqYvv8Kv9pxVMhmN4nklHQM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U+AXbDAAAA3AAAAA8AAAAAAAAAAAAA&#10;AAAAoQIAAGRycy9kb3ducmV2LnhtbFBLBQYAAAAABAAEAPkAAACRAwAAAAA=&#10;" strokecolor="#4f81bd [3204]" strokeweight="1pt">
                    <v:shadow on="t" opacity="24903f" mv:blur="40000f" origin=",.5" offset="0,20000emu"/>
                  </v:line>
                </v:group>
                <v:shape id="Text Box 718" o:spid="_x0000_s1488" type="#_x0000_t202" style="position:absolute;left:1849120;top:167640;width:447040;height:3251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tEfDwgAA&#10;ANwAAAAPAAAAZHJzL2Rvd25yZXYueG1sRE/Pa8IwFL4P/B/CE7yticPNWY1FJoKnDbtN8PZonm2x&#10;eSlNbLv/fjkMdvz4fm+y0Taip87XjjXMEwWCuHCm5lLD1+fh8RWED8gGG8ek4Yc8ZNvJwwZT4wY+&#10;UZ+HUsQQ9ilqqEJoUyl9UZFFn7iWOHJX11kMEXalNB0OMdw28kmpF2mx5thQYUtvFRW3/G41fL9f&#10;L+eF+ij39rkd3Kgk25XUejYdd2sQgcbwL/5zH42G5TyujWfiEZDbX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G0R8PCAAAA3AAAAA8AAAAAAAAAAAAAAAAAlwIAAGRycy9kb3du&#10;cmV2LnhtbFBLBQYAAAAABAAEAPUAAACGAwAAAAA=&#10;" filled="f" stroked="f">
                  <v:textbox>
                    <w:txbxContent>
                      <w:p w14:paraId="6875F6B6" w14:textId="77777777" w:rsidR="00A8402A" w:rsidRPr="003E5D58" w:rsidRDefault="00A8402A" w:rsidP="004A4E4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n</w:t>
                        </w:r>
                        <w:r w:rsidRPr="003E5D58">
                          <w:rPr>
                            <w:sz w:val="8"/>
                            <w:szCs w:val="8"/>
                          </w:rPr>
                          <w:t xml:space="preserve"> </w:t>
                        </w:r>
                        <w:r w:rsidRPr="003E5D58">
                          <w:t>!</w:t>
                        </w:r>
                      </w:p>
                    </w:txbxContent>
                  </v:textbox>
                </v:shape>
                <v:group id="Group 719" o:spid="_x0000_s1489" style="position:absolute;left:2223770;width:1256665;height:706120" coordsize="1256665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OlsZ+TGAAAA3AAA&#10;AA8AAAAAAAAAAAAAAAAAqQIAAGRycy9kb3ducmV2LnhtbFBLBQYAAAAABAAEAPoAAACcAwAAAAA=&#10;">
                  <v:group id="Group 720" o:spid="_x0000_s1490" style="position:absolute;left:1091565;width:165100;height:706120" coordsize="165100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tjoExMIAAADcAAAADwAA&#10;AAAAAAAAAAAAAACpAgAAZHJzL2Rvd25yZXYueG1sUEsFBgAAAAAEAAQA+gAAAJgDAAAAAA==&#10;">
                    <v:line id="Straight Connector 721" o:spid="_x0000_s1491" style="position:absolute;visibility:visible;mso-wrap-style:square" from="89535,0" to="8953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8QD08QAAADcAAAADwAAAGRycy9kb3ducmV2LnhtbESPwWrDMBBE74X8g9hCbo1sH9LGjRJC&#10;odCTwU5Crou0tUytlWOpiduvrwKBHoeZecOst5PrxYXG0HlWkC8yEMTam45bBYf9+9MLiBCRDfae&#10;ScEPBdhuZg9rLI2/ck2XJrYiQTiUqMDGOJRSBm3JYVj4gTh5n350GJMcW2lGvCa462WRZUvpsOO0&#10;YHGgN0v6q/l2CvTh1B7PO67q/eqof7EylbNGqfnjtHsFEWmK/+F7+8MoeC5yuJ1JR0Bu/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XxAPT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rect id="Rectangle 722" o:spid="_x0000_s1492" style="position:absolute;top:547370;width:165100;height:1587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A3OdxQAA&#10;ANwAAAAPAAAAZHJzL2Rvd25yZXYueG1sRI9Ba8JAFITvBf/D8oTe6sYUrEldRQuFghaJlvT6yL4m&#10;wezbsLvV+O/dQsHjMDPfMIvVYDpxJudbywqmkwQEcWV1y7WCr+P70xyED8gaO8uk4EoeVsvRwwJz&#10;bS9c0PkQahEh7HNU0ITQ51L6qiGDfmJ74uj9WGcwROlqqR1eItx0Mk2SmTTYclxosKe3hqrT4dco&#10;2J6GY7rZb8oMy+c6231uC/vtlHocD+tXEIGGcA//tz+0gpc0hb8z8QjI5Q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cDc53FAAAA3AAAAA8AAAAAAAAAAAAAAAAAlwIAAGRycy9k&#10;b3ducmV2LnhtbFBLBQYAAAAABAAEAPUAAACJAwAAAAA=&#10;" filled="f" strokecolor="#4579b8 [3044]" strokeweight="2.25pt">
                      <v:stroke joinstyle="round"/>
                      <v:shadow on="t" opacity="22937f" mv:blur="40000f" origin=",.5" offset="0,23000emu"/>
                    </v:rect>
                  </v:group>
                  <v:group id="Group 723" o:spid="_x0000_s1493" style="position:absolute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EbomrPGAAAA3AAA&#10;AA8AAAAAAAAAAAAAAAAAqQIAAGRycy9kb3ducmV2LnhtbFBLBQYAAAAABAAEAPoAAACcAwAAAAA=&#10;">
                    <v:oval id="Oval 724" o:spid="_x0000_s1494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h5dYxQAA&#10;ANwAAAAPAAAAZHJzL2Rvd25yZXYueG1sRI9BawIxFITvBf9DeIK3mlTstmyNooIghR6qpXh8bl53&#10;t25eliTq1l9vBKHHYWa+YSazzjbiRD7UjjU8DRUI4sKZmksNX9vV4yuIEJENNo5Jwx8FmE17DxPM&#10;jTvzJ502sRQJwiFHDVWMbS5lKCqyGIauJU7ej/MWY5K+lMbjOcFtI0dKZdJizWmhwpaWFRWHzdFq&#10;WDyvd96qFveHy2Xx/vuRfSvOtB70u/kbiEhd/A/f22uj4WU0htuZdATk9Ao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eHl1jFAAAA3AAAAA8AAAAAAAAAAAAAAAAAlwIAAGRycy9k&#10;b3ducmV2LnhtbFBLBQYAAAAABAAEAPUAAACJAwAAAAA=&#10;" filled="f" strokecolor="#4579b8 [3044]" strokeweight="2.25pt">
                      <v:shadow on="t" opacity="22937f" mv:blur="40000f" origin=",.5" offset="0,23000emu"/>
                    </v:oval>
                    <v:line id="Straight Connector 725" o:spid="_x0000_s1495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P8F0MQAAADcAAAADwAAAGRycy9kb3ducmV2LnhtbESPS2vDMBCE74H+B7GF3BK5gTzqWg6h&#10;UOjJkBe5LtLWMrVWrqUmbn99FAjkOMzMN0yxHlwrztSHxrOCl2kGglh703Ct4LD/mKxAhIhssPVM&#10;Cv4owLp8GhWYG3/hLZ13sRYJwiFHBTbGLpcyaEsOw9R3xMn78r3DmGRfS9PjJcFdK2dZtpAOG04L&#10;Fjt6t6S/d79OgT6c6uPPhqvt/vWo/7EylbNGqfHzsHkDEWmIj/C9/WkULGdzuJ1JR0CW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o/wXQ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</v:group>
                  <v:group id="Group 726" o:spid="_x0000_s1496" style="position:absolute;left:426720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FafOSvGAAAA3AAA&#10;AA8AAAAAAAAAAAAAAAAAqQIAAGRycy9kb3ducmV2LnhtbFBLBQYAAAAABAAEAPoAAACcAwAAAAA=&#10;">
                    <v:oval id="Oval 727" o:spid="_x0000_s1497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TFdSxAAA&#10;ANwAAAAPAAAAZHJzL2Rvd25yZXYueG1sRI9Bi8IwFITvgv8hPMHbmuphla5RRBAUUbCK7vHZPNti&#10;81KarFZ/vREWPA4z8w0znjamFDeqXWFZQb8XgSBOrS44U3DYL75GIJxH1lhaJgUPcjCdtFtjjLW9&#10;845uic9EgLCLUUHufRVL6dKcDLqerYiDd7G1QR9knUld4z3ATSkHUfQtDRYcFnKsaJ5Tek3+jILk&#10;eMLVvJqNtiVt1tHv+bx4rtZKdTvN7AeEp8Z/wv/tpVYwHAzhfSYcATl5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LExXUsQAAADcAAAADwAAAAAAAAAAAAAAAACXAgAAZHJzL2Rv&#10;d25yZXYueG1sUEsFBgAAAAAEAAQA9QAAAIgDAAAAAA==&#10;" fillcolor="#4f81bd [3204]" strokecolor="#4579b8 [3044]" strokeweight="2.25pt">
                      <v:shadow on="t" opacity="22937f" mv:blur="40000f" origin=",.5" offset="0,23000emu"/>
                    </v:oval>
                    <v:line id="Straight Connector 728" o:spid="_x0000_s1498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v6qTsEAAADcAAAADwAAAGRycy9kb3ducmV2LnhtbERPTWvCMBi+D/wP4RV2W1M97KM2igiD&#10;nQqtyq4vyWtTbN7UJtPOX28Ogx0fnu9yM7leXGkMnWcFiywHQay96bhVcNh/vryDCBHZYO+ZFPxS&#10;gM169lRiYfyNa7o2sRUphEOBCmyMQyFl0JYchswPxIk7+dFhTHBspRnxlsJdL5d5/ioddpwaLA60&#10;s6TPzY9ToA/f7fGy5arefxz1HStTOWuUep5P2xWISFP8F/+5v4yCt2Vam86kIyDXD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G/qpO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</v:group>
                  <v:group id="Group 729" o:spid="_x0000_s1499" style="position:absolute;left:681990;top:294640;width:266700;height:50800" coordsize="26670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CcArVnGAAAA3AAA&#10;AA8AAAAAAAAAAAAAAAAAqQIAAGRycy9kb3ducmV2LnhtbFBLBQYAAAAABAAEAPoAAACcAwAAAAA=&#10;">
                    <v:oval id="Oval 730" o:spid="_x0000_s150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/nwKwwAA&#10;ANwAAAAPAAAAZHJzL2Rvd25yZXYueG1sRE9Na8JAEL0X/A/LCL1I3VSplZhNSAWhPRql9DhmxyRt&#10;djbNbk38992D4PHxvpNsNK24UO8aywqe5xEI4tLqhisFx8PuaQ3CeWSNrWVScCUHWTp5SDDWduA9&#10;XQpfiRDCLkYFtfddLKUrazLo5rYjDtzZ9gZ9gH0ldY9DCDetXETRShpsODTU2NG2pvKn+DMK3qhc&#10;LU4f39vZLh8+v3zxgr+zTqnH6ZhvQHga/V18c79rBa/LMD+cCUdApv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D/nwK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731" o:spid="_x0000_s1501" style="position:absolute;left:1079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stmRxQAA&#10;ANwAAAAPAAAAZHJzL2Rvd25yZXYueG1sRI9Pa8JAFMTvgt9heYVeRDcq/iG6ihUEezSW4vGZfU3S&#10;Zt/G7Grit3cLgsdhZn7DLNetKcWNaldYVjAcRCCIU6sLzhR8HXf9OQjnkTWWlknBnRysV93OEmNt&#10;Gz7QLfGZCBB2MSrIva9iKV2ak0E3sBVx8H5sbdAHWWdS19gEuCnlKIqm0mDBYSHHirY5pX/J1Sj4&#10;oHQ6On/+bnu7TfN98skEL71Kqfe3drMA4an1r/CzvdcKZuMh/J8JR0CuH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yy2ZH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732" o:spid="_x0000_s1502" style="position:absolute;left:21590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YEfmxQAA&#10;ANwAAAAPAAAAZHJzL2Rvd25yZXYueG1sRI9Pa8JAFMTvQr/D8gq9iG6M+IfUVawg2KNpEY/P7GsS&#10;zb6N2dXEb+8WCj0OM/MbZrHqTCXu1LjSsoLRMAJBnFldcq7g+2s7mINwHlljZZkUPMjBavnSW2Ci&#10;bct7uqc+FwHCLkEFhfd1IqXLCjLohrYmDt6PbQz6IJtc6gbbADeVjKNoKg2WHBYKrGlTUHZJb0bB&#10;B2XT+PR53vS36/Zw9OkEr/1aqbfXbv0OwlPn/8N/7Z1WMBvH8HsmHAG5fA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xgR+b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</v:group>
                <v:group id="Group 734" o:spid="_x0000_s1503" style="position:absolute;width:1432560;height:706120" coordsize="1432560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TNiUGsUAAADcAAAA&#10;DwAAAAAAAAAAAAAAAACpAgAAZHJzL2Rvd25yZXYueG1sUEsFBgAAAAAEAAQA+gAAAJsDAAAAAA==&#10;">
                  <v:group id="Group 701" o:spid="_x0000_s1504" style="position:absolute;left:80010;width:1256665;height:706120" coordsize="1256665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JLD/T/GAAAA3AAA&#10;AA8AAAAAAAAAAAAAAAAAqQIAAGRycy9kb3ducmV2LnhtbFBLBQYAAAAABAAEAPoAAACcAwAAAAA=&#10;">
                    <v:group id="Group 702" o:spid="_x0000_s1505" style="position:absolute;left:1091565;width:165100;height:706120" coordsize="165100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GIRY0jGAAAA3AAA&#10;AA8AAAAAAAAAAAAAAAAAqQIAAGRycy9kb3ducmV2LnhtbFBLBQYAAAAABAAEAPoAAACcAwAAAAA=&#10;">
                      <v:line id="Straight Connector 703" o:spid="_x0000_s1506" style="position:absolute;visibility:visible;mso-wrap-style:square" from="89535,0" to="8953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+9kX8QAAADcAAAADwAAAGRycy9kb3ducmV2LnhtbESPzWrDMBCE74W+g9hCb43cFPLjWg6h&#10;EMjJkMQh10XaWqbWyrWUxO3TR4VCjsPMfMMUq9F14kJDaD0reJ1kIIi1Ny03CurD5mUBIkRkg51n&#10;UvBDAVbl40OBufFX3tFlHxuRIBxyVGBj7HMpg7bkMEx8T5y8Tz84jEkOjTQDXhPcdXKaZTPpsOW0&#10;YLGnD0v6a392CnR9ao7fa652h+VR/2JlKmeNUs9P4/odRKQx3sP/7a1RMM/e4O9MOgKyvA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D72RfxAAAANwAAAAPAAAAAAAAAAAA&#10;AAAAAKECAABkcnMvZG93bnJldi54bWxQSwUGAAAAAAQABAD5AAAAkgMAAAAA&#10;" strokecolor="#4f81bd [3204]" strokeweight="2pt">
                        <v:shadow on="t" opacity="24903f" mv:blur="40000f" origin=",.5" offset="0,20000emu"/>
                      </v:line>
                      <v:rect id="Rectangle 704" o:spid="_x0000_s1507" style="position:absolute;top:547370;width:165100;height:1587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ExISxQAA&#10;ANwAAAAPAAAAZHJzL2Rvd25yZXYueG1sRI9Ba8JAFITvQv/D8gRvdaMW20RXqUKhYEU0xV4f2WcS&#10;zL4Nu6um/74rFDwOM/MNM192phFXcr62rGA0TEAQF1bXXCr4zj+e30D4gKyxsUwKfsnDcvHUm2Om&#10;7Y33dD2EUkQI+wwVVCG0mZS+qMigH9qWOHon6wyGKF0ptcNbhJtGjpNkKg3WHBcqbGldUXE+XIyC&#10;zbnLx6vd6pjicVKmX9vN3v44pQb97n0GIlAXHuH/9qdW8Jq8wP1MPAJy8Q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wTEhLFAAAA3AAAAA8AAAAAAAAAAAAAAAAAlwIAAGRycy9k&#10;b3ducmV2LnhtbFBLBQYAAAAABAAEAPUAAACJAwAAAAA=&#10;" filled="f" strokecolor="#4579b8 [3044]" strokeweight="2.25pt">
                        <v:stroke joinstyle="round"/>
                        <v:shadow on="t" opacity="22937f" mv:blur="40000f" origin=",.5" offset="0,23000emu"/>
                      </v:rect>
                    </v:group>
                    <v:group id="Group 705" o:spid="_x0000_s1508" style="position:absolute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7fj7PMUAAADcAAAA&#10;DwAAAAAAAAAAAAAAAACpAgAAZHJzL2Rvd25yZXYueG1sUEsFBgAAAAAEAAQA+gAAAJsDAAAAAA==&#10;">
                      <v:oval id="Oval 706" o:spid="_x0000_s1509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rPDUxQAA&#10;ANwAAAAPAAAAZHJzL2Rvd25yZXYueG1sRI9PawIxFMTvQr9DeAVv3aSCa9kapRYEEXrwD6XH183r&#10;7tbNy5JE3frpjVDwOMzMb5jpvLetOJEPjWMNz5kCQVw603ClYb9bPr2ACBHZYOuYNPxRgPnsYTDF&#10;wrgzb+i0jZVIEA4Faqhj7AopQ1mTxZC5jjh5P85bjEn6ShqP5wS3rRwplUuLDaeFGjt6r6k8bI9W&#10;w2K8+vJWdfh9uFwW69+P/FNxrvXwsX97BRGpj/fwf3tlNExUDrcz6QjI2R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Os8NTFAAAA3AAAAA8AAAAAAAAAAAAAAAAAlwIAAGRycy9k&#10;b3ducmV2LnhtbFBLBQYAAAAABAAEAPUAAACJAwAAAAA=&#10;" filled="f" strokecolor="#4579b8 [3044]" strokeweight="2.25pt">
                        <v:shadow on="t" opacity="22937f" mv:blur="40000f" origin=",.5" offset="0,23000emu"/>
                      </v:oval>
                      <v:line id="Straight Connector 707" o:spid="_x0000_s1510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NRiXMMAAADcAAAADwAAAGRycy9kb3ducmV2LnhtbESPS4sCMRCE74L/IbTgTTPuwcdoFBEE&#10;TwO+8NokvZNhJ51xktVxf/1mYcFjUVVfUatN52rxoDZUnhVMxhkIYu1NxaWCy3k/moMIEdlg7ZkU&#10;vCjAZt3vrTA3/slHepxiKRKEQ44KbIxNLmXQlhyGsW+Ik/fpW4cxybaUpsVngrtafmTZVDqsOC1Y&#10;bGhnSX+dvp0CfbmV1/uWi+N5cdU/WJjCWaPUcNBtlyAidfEd/m8fjIJZNoO/M+kIyPU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zUYlz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</v:group>
                    <v:group id="Group 708" o:spid="_x0000_s1511" style="position:absolute;left:426720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A/lUosIAAADcAAAADwAA&#10;AAAAAAAAAAAAAACpAgAAZHJzL2Rvd25yZXYueG1sUEsFBgAAAAAEAAQA+gAAAJgDAAAAAA==&#10;">
                      <v:oval id="Oval 709" o:spid="_x0000_s1512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5KjrbxgAA&#10;ANwAAAAPAAAAZHJzL2Rvd25yZXYueG1sRI9Ba8JAFITvBf/D8oTe6q49VJu6hiAIFanQVGyPz+xr&#10;Esy+DdmtRn+9Kwg9DjPzDTNLe9uII3W+dqxhPFIgiAtnai41bL+WT1MQPiAbbByThjN5SOeDhxkm&#10;xp34k455KEWEsE9QQxVCm0jpi4os+pFriaP36zqLIcqulKbDU4TbRj4r9SIt1hwXKmxpUVFxyP+s&#10;hnz3jatFm003DX2s1c9+v7ys1lo/DvvsDUSgPvyH7+13o2GiXuF2Jh4BOb8C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5KjrbxgAAANwAAAAPAAAAAAAAAAAAAAAAAJcCAABkcnMv&#10;ZG93bnJldi54bWxQSwUGAAAAAAQABAD1AAAAigMAAAAA&#10;" fillcolor="#4f81bd [3204]" strokecolor="#4579b8 [3044]" strokeweight="2.25pt">
                        <v:shadow on="t" opacity="22937f" mv:blur="40000f" origin=",.5" offset="0,23000emu"/>
                      </v:oval>
                      <v:line id="Straight Connector 710" o:spid="_x0000_s1513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uRs9cAAAADcAAAADwAAAGRycy9kb3ducmV2LnhtbERPy4rCMBTdC/MP4QruNNXFOHaMIoIw&#10;q4KP4vaS3GmKzU2niVr9erMQZnk47+W6d424URdqzwqmkwwEsfam5krB6bgbf4EIEdlg45kUPCjA&#10;evUxWGJu/J33dDvESqQQDjkqsDG2uZRBW3IYJr4lTtyv7xzGBLtKmg7vKdw1cpZln9JhzanBYktb&#10;S/pyuDoF+nSuyr8NF/vjotRPLEzhrFFqNOw33yAi9fFf/Hb/GAXzaZqfzqQjIFcv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HbkbPXAAAAA3AAAAA8AAAAAAAAAAAAAAAAA&#10;oQIAAGRycy9kb3ducmV2LnhtbFBLBQYAAAAABAAEAPkAAACOAwAAAAA=&#10;" strokecolor="#4f81bd [3204]" strokeweight="2pt">
                        <v:shadow on="t" opacity="24903f" mv:blur="40000f" origin=",.5" offset="0,20000emu"/>
                      </v:line>
                    </v:group>
                    <v:group id="Group 711" o:spid="_x0000_s1514" style="position:absolute;left:681990;top:294640;width:266700;height:50800" coordsize="26670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Fxpr4sUAAADcAAAA&#10;DwAAAAAAAAAAAAAAAACpAgAAZHJzL2Rvd25yZXYueG1sUEsFBgAAAAAEAAQA+gAAAJsDAAAAAA==&#10;">
                      <v:oval id="Oval 712" o:spid="_x0000_s1515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X1RuGxQAA&#10;ANwAAAAPAAAAZHJzL2Rvd25yZXYueG1sRI9Ba8JAFITvBf/D8oRexGwMVEvqGlJBaI+mRXp8Zl+T&#10;aPZtmt2a9N+7gtDjMDPfMOtsNK24UO8aywoWUQyCuLS64UrB58du/gzCeWSNrWVS8EcOss3kYY2p&#10;tgPv6VL4SgQIuxQV1N53qZSurMmgi2xHHLxv2xv0QfaV1D0OAW5amcTxUhpsOCzU2NG2pvJc/BoF&#10;r1Quk+P7aTvb5cPhyxdP+DPrlHqcjvkLCE+j/w/f229awWqRwO1MOAJycw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fVG4b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713" o:spid="_x0000_s1516" style="position:absolute;left:1079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mb4dxQAA&#10;ANwAAAAPAAAAZHJzL2Rvd25yZXYueG1sRI9Pa8JAFMTvgt9heYVeRDcq/iG6ihUEezSW4vGZfU3S&#10;Zt/G7Grit3cLgsdhZn7DLNetKcWNaldYVjAcRCCIU6sLzhR8HXf9OQjnkTWWlknBnRysV93OEmNt&#10;Gz7QLfGZCBB2MSrIva9iKV2ak0E3sBVx8H5sbdAHWWdS19gEuCnlKIqm0mDBYSHHirY5pX/J1Sj4&#10;oHQ6On/+bnu7TfN98skEL71Kqfe3drMA4an1r/CzvdcKZsMx/J8JR0CuH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iZvh3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714" o:spid="_x0000_s1517" style="position:absolute;left:21590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3cCZpxQAA&#10;ANwAAAAPAAAAZHJzL2Rvd25yZXYueG1sRI9Pa8JAFMTvgt9heYVeRDeK/4iuYgXBHo2leHxmX5O0&#10;2bcxu5r47d2C4HGYmd8wy3VrSnGj2hWWFQwHEQji1OqCMwVfx11/DsJ5ZI2lZVJwJwfrVbezxFjb&#10;hg90S3wmAoRdjApy76tYSpfmZNANbEUcvB9bG/RB1pnUNTYBbko5iqKpNFhwWMixom1O6V9yNQo+&#10;KJ2Ozp+/295u03yffDLBS69S6v2t3SxAeGr9K/xs77WC2XAM/2fCEZCrB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dwJmn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</v:group>
                  <v:line id="Straight Connector 733" o:spid="_x0000_s1518" style="position:absolute;visibility:visible;mso-wrap-style:square" from="0,167640" to="1432560,1676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YOu4sMAAADcAAAADwAAAGRycy9kb3ducmV2LnhtbESPT2sCMRTE74LfITzBm2atUNutUaQg&#10;eFrwH70+ktfN0s3Luom6+ukbQfA4zMxvmPmyc7W4UBsqzwom4wwEsfam4lLBYb8efYAIEdlg7ZkU&#10;3CjActHvzTE3/spbuuxiKRKEQ44KbIxNLmXQlhyGsW+Ik/frW4cxybaUpsVrgrtavmXZu3RYcVqw&#10;2NC3Jf23OzsF+vBTHk8rLrb7z6O+Y2EKZ41Sw0G3+gIRqYuv8LO9MQpm0yk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2DruL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</v:group>
            </w:pict>
          </mc:Fallback>
        </mc:AlternateContent>
      </w:r>
    </w:p>
    <w:p w14:paraId="1DEB4CAA" w14:textId="77777777" w:rsidR="00F31FF2" w:rsidRDefault="00F31FF2" w:rsidP="00924A41"/>
    <w:p w14:paraId="5F13CB57" w14:textId="757F9C5E" w:rsidR="00F31FF2" w:rsidRDefault="001626CD" w:rsidP="00924A41">
      <w:pPr>
        <w:pStyle w:val="ListParagraph"/>
        <w:numPr>
          <w:ilvl w:val="0"/>
          <w:numId w:val="45"/>
        </w:numPr>
        <w:ind w:left="0" w:firstLine="360"/>
      </w:pPr>
      <w:r>
        <w:t xml:space="preserve"> </w:t>
      </w:r>
    </w:p>
    <w:p w14:paraId="04613AD3" w14:textId="77777777" w:rsidR="00613990" w:rsidRDefault="00613990" w:rsidP="00924A41"/>
    <w:p w14:paraId="3B977942" w14:textId="5DA4F3D0" w:rsidR="00294554" w:rsidRDefault="00294554" w:rsidP="00924A41"/>
    <w:p w14:paraId="26676CBF" w14:textId="47760163" w:rsidR="006B5D25" w:rsidRDefault="007B5339" w:rsidP="00924A41">
      <w:r>
        <w:rPr>
          <w:noProof/>
        </w:rPr>
        <mc:AlternateContent>
          <mc:Choice Requires="wps">
            <w:drawing>
              <wp:anchor distT="0" distB="0" distL="114300" distR="114300" simplePos="0" relativeHeight="252042240" behindDoc="0" locked="0" layoutInCell="1" allowOverlap="1" wp14:anchorId="151FFCD9" wp14:editId="0733C80F">
                <wp:simplePos x="0" y="0"/>
                <wp:positionH relativeFrom="column">
                  <wp:posOffset>2473960</wp:posOffset>
                </wp:positionH>
                <wp:positionV relativeFrom="paragraph">
                  <wp:posOffset>-648335</wp:posOffset>
                </wp:positionV>
                <wp:extent cx="447040" cy="325120"/>
                <wp:effectExtent l="0" t="0" r="0" b="0"/>
                <wp:wrapNone/>
                <wp:docPr id="931" name="Text Box 9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7040" cy="325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78C921" w14:textId="77777777" w:rsidR="006065DF" w:rsidRPr="003E5D58" w:rsidRDefault="006065DF" w:rsidP="007B5339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n</w:t>
                            </w:r>
                            <w:r w:rsidRPr="003E5D58">
                              <w:rPr>
                                <w:sz w:val="8"/>
                                <w:szCs w:val="8"/>
                              </w:rPr>
                              <w:t xml:space="preserve"> </w:t>
                            </w:r>
                            <w:r w:rsidRPr="003E5D58">
                              <w:t>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931" o:spid="_x0000_s1518" type="#_x0000_t202" style="position:absolute;margin-left:194.8pt;margin-top:-51pt;width:35.2pt;height:25.6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" filled="f" stroked="f">
                <v:textbox>
                  <w:txbxContent>
                    <w:p w14:paraId="3078C921" w14:textId="77777777" w:rsidR="007B5339" w:rsidRPr="003E5D58" w:rsidRDefault="007B5339" w:rsidP="007B5339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n</w:t>
                      </w:r>
                      <w:r w:rsidRPr="003E5D58">
                        <w:rPr>
                          <w:sz w:val="8"/>
                          <w:szCs w:val="8"/>
                        </w:rPr>
                        <w:t xml:space="preserve"> </w:t>
                      </w:r>
                      <w:r w:rsidRPr="003E5D58">
                        <w:t>!</w:t>
                      </w:r>
                    </w:p>
                  </w:txbxContent>
                </v:textbox>
              </v:shape>
            </w:pict>
          </mc:Fallback>
        </mc:AlternateContent>
      </w:r>
    </w:p>
    <w:p w14:paraId="68C3917C" w14:textId="0A9349A6" w:rsidR="006B5D25" w:rsidRDefault="006B5D25" w:rsidP="00924A41">
      <w:r>
        <w:rPr>
          <w:noProof/>
        </w:rPr>
        <mc:AlternateContent>
          <mc:Choice Requires="wpg">
            <w:drawing>
              <wp:anchor distT="0" distB="0" distL="114300" distR="114300" simplePos="0" relativeHeight="252028928" behindDoc="0" locked="0" layoutInCell="1" allowOverlap="1" wp14:anchorId="6CDC8E0F" wp14:editId="59DBBEAE">
                <wp:simplePos x="0" y="0"/>
                <wp:positionH relativeFrom="column">
                  <wp:posOffset>527050</wp:posOffset>
                </wp:positionH>
                <wp:positionV relativeFrom="paragraph">
                  <wp:posOffset>45720</wp:posOffset>
                </wp:positionV>
                <wp:extent cx="2404110" cy="706120"/>
                <wp:effectExtent l="50800" t="25400" r="8890" b="106680"/>
                <wp:wrapNone/>
                <wp:docPr id="813" name="Group 8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4110" cy="706120"/>
                          <a:chOff x="0" y="0"/>
                          <a:chExt cx="2404110" cy="706120"/>
                        </a:xfrm>
                      </wpg:grpSpPr>
                      <wpg:grpSp>
                        <wpg:cNvPr id="814" name="Group 814"/>
                        <wpg:cNvGrpSpPr/>
                        <wpg:grpSpPr>
                          <a:xfrm>
                            <a:off x="187960" y="0"/>
                            <a:ext cx="2216150" cy="706120"/>
                            <a:chOff x="80010" y="0"/>
                            <a:chExt cx="2216150" cy="70612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815" name="Group 815"/>
                          <wpg:cNvGrpSpPr/>
                          <wpg:grpSpPr>
                            <a:xfrm>
                              <a:off x="1554480" y="306705"/>
                              <a:ext cx="116840" cy="50800"/>
                              <a:chOff x="0" y="0"/>
                              <a:chExt cx="116840" cy="50800"/>
                            </a:xfrm>
                          </wpg:grpSpPr>
                          <wps:wsp>
                            <wps:cNvPr id="816" name="Straight Connector 816"/>
                            <wps:cNvCnPr/>
                            <wps:spPr>
                              <a:xfrm>
                                <a:off x="0" y="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17" name="Straight Connector 817"/>
                            <wps:cNvCnPr/>
                            <wps:spPr>
                              <a:xfrm>
                                <a:off x="0" y="5080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818" name="Text Box 818"/>
                          <wps:cNvSpPr txBox="1"/>
                          <wps:spPr>
                            <a:xfrm>
                              <a:off x="1849120" y="167640"/>
                              <a:ext cx="447040" cy="325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7B7B37C" w14:textId="256D5281" w:rsidR="006065DF" w:rsidRPr="006B5D25" w:rsidRDefault="006065DF" w:rsidP="006B5D25">
                                <w: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833" name="Group 833"/>
                          <wpg:cNvGrpSpPr/>
                          <wpg:grpSpPr>
                            <a:xfrm>
                              <a:off x="80010" y="0"/>
                              <a:ext cx="1256665" cy="706120"/>
                              <a:chOff x="0" y="0"/>
                              <a:chExt cx="1256665" cy="706120"/>
                            </a:xfrm>
                          </wpg:grpSpPr>
                          <wpg:grpSp>
                            <wpg:cNvPr id="834" name="Group 834"/>
                            <wpg:cNvGrpSpPr/>
                            <wpg:grpSpPr>
                              <a:xfrm>
                                <a:off x="1091565" y="0"/>
                                <a:ext cx="165100" cy="706120"/>
                                <a:chOff x="0" y="0"/>
                                <a:chExt cx="165100" cy="706120"/>
                              </a:xfrm>
                            </wpg:grpSpPr>
                            <wps:wsp>
                              <wps:cNvPr id="835" name="Straight Connector 835"/>
                              <wps:cNvCnPr/>
                              <wps:spPr>
                                <a:xfrm>
                                  <a:off x="8953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6" name="Rectangle 836"/>
                              <wps:cNvSpPr/>
                              <wps:spPr>
                                <a:xfrm>
                                  <a:off x="0" y="547370"/>
                                  <a:ext cx="16510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837" name="Group 837"/>
                            <wpg:cNvGrpSpPr/>
                            <wpg:grpSpPr>
                              <a:xfrm>
                                <a:off x="0" y="5080"/>
                                <a:ext cx="134620" cy="701040"/>
                                <a:chOff x="0" y="0"/>
                                <a:chExt cx="134620" cy="701040"/>
                              </a:xfrm>
                            </wpg:grpSpPr>
                            <wps:wsp>
                              <wps:cNvPr id="838" name="Oval 838"/>
                              <wps:cNvSpPr/>
                              <wps:spPr>
                                <a:xfrm>
                                  <a:off x="0" y="566420"/>
                                  <a:ext cx="134620" cy="13462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39" name="Straight Connector 839"/>
                              <wps:cNvCnPr/>
                              <wps:spPr>
                                <a:xfrm>
                                  <a:off x="6032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840" name="Group 840"/>
                            <wpg:cNvGrpSpPr/>
                            <wpg:grpSpPr>
                              <a:xfrm>
                                <a:off x="426720" y="5080"/>
                                <a:ext cx="134620" cy="701040"/>
                                <a:chOff x="0" y="0"/>
                                <a:chExt cx="134620" cy="701040"/>
                              </a:xfrm>
                            </wpg:grpSpPr>
                            <wps:wsp>
                              <wps:cNvPr id="841" name="Oval 841"/>
                              <wps:cNvSpPr/>
                              <wps:spPr>
                                <a:xfrm>
                                  <a:off x="0" y="566420"/>
                                  <a:ext cx="134620" cy="1346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1"/>
                                </a:solidFill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2" name="Straight Connector 842"/>
                              <wps:cNvCnPr/>
                              <wps:spPr>
                                <a:xfrm>
                                  <a:off x="6032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843" name="Group 843"/>
                            <wpg:cNvGrpSpPr/>
                            <wpg:grpSpPr>
                              <a:xfrm>
                                <a:off x="681990" y="406400"/>
                                <a:ext cx="266700" cy="50800"/>
                                <a:chOff x="0" y="111760"/>
                                <a:chExt cx="266700" cy="50800"/>
                              </a:xfrm>
                            </wpg:grpSpPr>
                            <wps:wsp>
                              <wps:cNvPr id="844" name="Oval 844"/>
                              <wps:cNvSpPr/>
                              <wps:spPr>
                                <a:xfrm>
                                  <a:off x="0" y="11176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5" name="Oval 845"/>
                              <wps:cNvSpPr/>
                              <wps:spPr>
                                <a:xfrm>
                                  <a:off x="107950" y="11176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6" name="Oval 846"/>
                              <wps:cNvSpPr/>
                              <wps:spPr>
                                <a:xfrm>
                                  <a:off x="215900" y="11176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847" name="Freeform 847"/>
                        <wps:cNvSpPr/>
                        <wps:spPr>
                          <a:xfrm>
                            <a:off x="0" y="120650"/>
                            <a:ext cx="1570990" cy="199390"/>
                          </a:xfrm>
                          <a:custGeom>
                            <a:avLst/>
                            <a:gdLst>
                              <a:gd name="connsiteX0" fmla="*/ 0 w 1895129"/>
                              <a:gd name="connsiteY0" fmla="*/ 241051 h 451327"/>
                              <a:gd name="connsiteX1" fmla="*/ 177800 w 1895129"/>
                              <a:gd name="connsiteY1" fmla="*/ 29384 h 451327"/>
                              <a:gd name="connsiteX2" fmla="*/ 406400 w 1895129"/>
                              <a:gd name="connsiteY2" fmla="*/ 12451 h 451327"/>
                              <a:gd name="connsiteX3" fmla="*/ 533400 w 1895129"/>
                              <a:gd name="connsiteY3" fmla="*/ 130984 h 451327"/>
                              <a:gd name="connsiteX4" fmla="*/ 702733 w 1895129"/>
                              <a:gd name="connsiteY4" fmla="*/ 384984 h 451327"/>
                              <a:gd name="connsiteX5" fmla="*/ 905933 w 1895129"/>
                              <a:gd name="connsiteY5" fmla="*/ 444251 h 451327"/>
                              <a:gd name="connsiteX6" fmla="*/ 1134533 w 1895129"/>
                              <a:gd name="connsiteY6" fmla="*/ 257984 h 451327"/>
                              <a:gd name="connsiteX7" fmla="*/ 1320800 w 1895129"/>
                              <a:gd name="connsiteY7" fmla="*/ 54784 h 451327"/>
                              <a:gd name="connsiteX8" fmla="*/ 1540933 w 1895129"/>
                              <a:gd name="connsiteY8" fmla="*/ 3984 h 451327"/>
                              <a:gd name="connsiteX9" fmla="*/ 1744133 w 1895129"/>
                              <a:gd name="connsiteY9" fmla="*/ 130984 h 451327"/>
                              <a:gd name="connsiteX10" fmla="*/ 1862667 w 1895129"/>
                              <a:gd name="connsiteY10" fmla="*/ 274918 h 451327"/>
                              <a:gd name="connsiteX11" fmla="*/ 1871133 w 1895129"/>
                              <a:gd name="connsiteY11" fmla="*/ 241051 h 45132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</a:cxnLst>
                            <a:rect l="l" t="t" r="r" b="b"/>
                            <a:pathLst>
                              <a:path w="1895129" h="451327">
                                <a:moveTo>
                                  <a:pt x="0" y="241051"/>
                                </a:moveTo>
                                <a:cubicBezTo>
                                  <a:pt x="55033" y="154267"/>
                                  <a:pt x="110067" y="67484"/>
                                  <a:pt x="177800" y="29384"/>
                                </a:cubicBezTo>
                                <a:cubicBezTo>
                                  <a:pt x="245533" y="-8716"/>
                                  <a:pt x="347133" y="-4482"/>
                                  <a:pt x="406400" y="12451"/>
                                </a:cubicBezTo>
                                <a:cubicBezTo>
                                  <a:pt x="465667" y="29384"/>
                                  <a:pt x="484011" y="68895"/>
                                  <a:pt x="533400" y="130984"/>
                                </a:cubicBezTo>
                                <a:cubicBezTo>
                                  <a:pt x="582789" y="193073"/>
                                  <a:pt x="640644" y="332773"/>
                                  <a:pt x="702733" y="384984"/>
                                </a:cubicBezTo>
                                <a:cubicBezTo>
                                  <a:pt x="764822" y="437195"/>
                                  <a:pt x="833966" y="465418"/>
                                  <a:pt x="905933" y="444251"/>
                                </a:cubicBezTo>
                                <a:cubicBezTo>
                                  <a:pt x="977900" y="423084"/>
                                  <a:pt x="1065389" y="322895"/>
                                  <a:pt x="1134533" y="257984"/>
                                </a:cubicBezTo>
                                <a:cubicBezTo>
                                  <a:pt x="1203677" y="193073"/>
                                  <a:pt x="1253067" y="97117"/>
                                  <a:pt x="1320800" y="54784"/>
                                </a:cubicBezTo>
                                <a:cubicBezTo>
                                  <a:pt x="1388533" y="12451"/>
                                  <a:pt x="1470378" y="-8716"/>
                                  <a:pt x="1540933" y="3984"/>
                                </a:cubicBezTo>
                                <a:cubicBezTo>
                                  <a:pt x="1611488" y="16684"/>
                                  <a:pt x="1690511" y="85828"/>
                                  <a:pt x="1744133" y="130984"/>
                                </a:cubicBezTo>
                                <a:cubicBezTo>
                                  <a:pt x="1797755" y="176140"/>
                                  <a:pt x="1841500" y="256573"/>
                                  <a:pt x="1862667" y="274918"/>
                                </a:cubicBezTo>
                                <a:cubicBezTo>
                                  <a:pt x="1883834" y="293263"/>
                                  <a:pt x="1919111" y="241051"/>
                                  <a:pt x="1871133" y="241051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813" o:spid="_x0000_s1519" style="position:absolute;margin-left:41.5pt;margin-top:3.6pt;width:189.3pt;height:55.6pt;z-index:252028928;mso-position-horizontal-relative:text;mso-position-vertical-relative:text;mso-width-relative:margin" coordsize="2404110,7061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">
                <v:group id="Group 814" o:spid="_x0000_s1520" style="position:absolute;left:187960;width:2216150;height:706120" coordorigin="80010" coordsize="2216150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x2VwsxAAAANwAAAAP&#10;AAAAAAAAAAAAAAAAAKkCAABkcnMvZG93bnJldi54bWxQSwUGAAAAAAQABAD6AAAAmgMAAAAA&#10;">
                  <v:group id="Group 815" o:spid="_x0000_s1521" style="position:absolute;left:1554480;top:306705;width:116840;height:50800" coordsize="11684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J6V+bfGAAAA3AAA&#10;AA8AAAAAAAAAAAAAAAAAqQIAAGRycy9kb3ducmV2LnhtbFBLBQYAAAAABAAEAPoAAACcAwAAAAA=&#10;">
                    <v:line id="Straight Connector 816" o:spid="_x0000_s1522" style="position:absolute;visibility:visible;mso-wrap-style:square" from="0,0" to="11684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4qVIMIAAADcAAAADwAAAGRycy9kb3ducmV2LnhtbESPT4vCMBTE74LfITxhb5q6gkg1igiK&#10;ghf/XLw9m2dTbF5KkrXdb79ZEDwOM/MbZrHqbC1e5EPlWMF4lIEgLpyuuFRwvWyHMxAhImusHZOC&#10;XwqwWvZ7C8y1a/lEr3MsRYJwyFGBibHJpQyFIYth5Bri5D2ctxiT9KXUHtsEt7X8zrKptFhxWjDY&#10;0MZQ8Tz/WAXrY3NtdyEz9uCtnNzoeN9OCqW+Bt16DiJSFz/hd3uvFczGU/g/k46AXP4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E4qVIMIAAADcAAAADwAAAAAAAAAAAAAA&#10;AAChAgAAZHJzL2Rvd25yZXYueG1sUEsFBgAAAAAEAAQA+QAAAJADAAAAAA==&#10;" strokecolor="#4f81bd [3204]" strokeweight="1pt">
                      <v:shadow on="t" opacity="24903f" mv:blur="40000f" origin=",.5" offset="0,20000emu"/>
                    </v:line>
                    <v:line id="Straight Connector 817" o:spid="_x0000_s1523" style="position:absolute;visibility:visible;mso-wrap-style:square" from="0,50800" to="116840,50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MYwu8QAAADcAAAADwAAAGRycy9kb3ducmV2LnhtbESPwWrDMBBE74X8g9hCb42cGlrjRgkh&#10;kJCAL018yW1jbS1Ta2UkNXb/PioUehxm5g2zXE+2FzfyoXOsYDHPQBA3TnfcKqjPu+cCRIjIGnvH&#10;pOCHAqxXs4clltqN/EG3U2xFgnAoUYGJcSilDI0hi2HuBuLkfTpvMSbpW6k9jglue/mSZa/SYsdp&#10;weBAW0PN1+nbKthUQz3uQ2bs0VuZX6i67vJGqafHafMOItIU/8N/7YNWUCze4PdMOgJydQ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8xjC7xAAAANwAAAAPAAAAAAAAAAAA&#10;AAAAAKECAABkcnMvZG93bnJldi54bWxQSwUGAAAAAAQABAD5AAAAkgMAAAAA&#10;" strokecolor="#4f81bd [3204]" strokeweight="1pt">
                      <v:shadow on="t" opacity="24903f" mv:blur="40000f" origin=",.5" offset="0,20000emu"/>
                    </v:line>
                  </v:group>
                  <v:shape id="Text Box 818" o:spid="_x0000_s1524" type="#_x0000_t202" style="position:absolute;left:1849120;top:167640;width:447040;height:3251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XANOVwAAA&#10;ANwAAAAPAAAAZHJzL2Rvd25yZXYueG1sRE/LisIwFN0L8w/hDrjTRFHRjlGGkQFXivUB7i7NtS3T&#10;3JQmY+vfm4Xg8nDey3VnK3GnxpeONYyGCgRx5kzJuYbT8XcwB+EDssHKMWl4kIf16qO3xMS4lg90&#10;T0MuYgj7BDUUIdSJlD4ryKIfupo4cjfXWAwRNrk0DbYx3FZyrNRMWiw5NhRY009B2V/6bzWcd7fr&#10;ZaL2+cZO69Z1SrJdSK37n933F4hAXXiLX+6t0TAfxbXxTDwCcvUE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XANOVwAAAANwAAAAPAAAAAAAAAAAAAAAAAJcCAABkcnMvZG93bnJl&#10;di54bWxQSwUGAAAAAAQABAD1AAAAhAMAAAAA&#10;" filled="f" stroked="f">
                    <v:textbox>
                      <w:txbxContent>
                        <w:p w14:paraId="17B7B37C" w14:textId="256D5281" w:rsidR="00A8402A" w:rsidRPr="006B5D25" w:rsidRDefault="00A8402A" w:rsidP="006B5D25">
                          <w:r>
                            <w:t>0</w:t>
                          </w:r>
                        </w:p>
                      </w:txbxContent>
                    </v:textbox>
                  </v:shape>
                  <v:group id="Group 833" o:spid="_x0000_s1525" style="position:absolute;left:80010;width:1256665;height:706120" coordsize="1256665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1hZg4xAAAANwAAAAP&#10;AAAAAAAAAAAAAAAAAKkCAABkcnMvZG93bnJldi54bWxQSwUGAAAAAAQABAD6AAAAmgMAAAAA&#10;">
                    <v:group id="Group 834" o:spid="_x0000_s1526" style="position:absolute;left:1091565;width:165100;height:706120" coordsize="165100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LpsAEzGAAAA3AAA&#10;AA8AAAAAAAAAAAAAAAAAqQIAAGRycy9kb3ducmV2LnhtbFBLBQYAAAAABAAEAPoAAACcAwAAAAA=&#10;">
                      <v:line id="Straight Connector 835" o:spid="_x0000_s1527" style="position:absolute;visibility:visible;mso-wrap-style:square" from="89535,0" to="8953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5IHW8MAAADcAAAADwAAAGRycy9kb3ducmV2LnhtbESPT2sCMRTE74LfITzBm2artOjWKCIU&#10;elrwH14fyetm6eZl3URd/fSNIPQ4zMxvmMWqc7W4UhsqzwrexhkIYu1NxaWCw/5rNAMRIrLB2jMp&#10;uFOA1bLfW2Bu/I23dN3FUiQIhxwV2BibXMqgLTkMY98QJ+/Htw5jkm0pTYu3BHe1nGTZh3RYcVqw&#10;2NDGkv7dXZwCfTiVx/Oai+1+ftQPLEzhrFFqOOjWnyAidfE//Gp/GwWz6Ts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uSB1v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rect id="Rectangle 836" o:spid="_x0000_s1528" style="position:absolute;top:547370;width:165100;height:1587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VXcVxQAA&#10;ANwAAAAPAAAAZHJzL2Rvd25yZXYueG1sRI9Ba8JAFITvhf6H5RW81U0VQkxdpQqCYEsxEb0+sq9J&#10;MPs27K4a/323UPA4zMw3zHw5mE5cyfnWsoK3cQKCuLK65VrBody8ZiB8QNbYWSYFd/KwXDw/zTHX&#10;9sZ7uhahFhHCPkcFTQh9LqWvGjLox7Ynjt6PdQZDlK6W2uEtwk0nJ0mSSoMtx4UGe1o3VJ2Li1Gw&#10;Ow/lZPW9Os7wOK1nn1+7vT05pUYvw8c7iEBDeIT/21utIJum8HcmHgG5+A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tVdxXFAAAA3AAAAA8AAAAAAAAAAAAAAAAAlwIAAGRycy9k&#10;b3ducmV2LnhtbFBLBQYAAAAABAAEAPUAAACJAwAAAAA=&#10;" filled="f" strokecolor="#4579b8 [3044]" strokeweight="2.25pt">
                        <v:stroke joinstyle="round"/>
                        <v:shadow on="t" opacity="22937f" mv:blur="40000f" origin=",.5" offset="0,23000emu"/>
                      </v:rect>
                    </v:group>
                    <v:group id="Group 837" o:spid="_x0000_s1529" style="position:absolute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Eq+njvGAAAA3AAA&#10;AA8AAAAAAAAAAAAAAAAAqQIAAGRycy9kb3ducmV2LnhtbFBLBQYAAAAABAAEAPoAAACcAwAAAAA=&#10;">
                      <v:oval id="Oval 838" o:spid="_x0000_s1530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1p5/WwgAA&#10;ANwAAAAPAAAAZHJzL2Rvd25yZXYueG1sRE9NawIxEL0X/A9hhN400dJFVqOoUJBCD1URj+Nm3F3d&#10;TJYk1a2/vjkIPT7e92zR2UbcyIfasYbRUIEgLpypudSw330MJiBCRDbYOCYNvxRgMe+9zDA37s7f&#10;dNvGUqQQDjlqqGJscylDUZHFMHQtceLOzluMCfpSGo/3FG4bOVYqkxZrTg0VtrSuqLhuf6yG1fvm&#10;6K1q8XR9PFafl6/soDjT+rXfLacgInXxX/x0b4yGyVtam86kIyDnf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Wnn9bCAAAA3AAAAA8AAAAAAAAAAAAAAAAAlwIAAGRycy9kb3du&#10;cmV2LnhtbFBLBQYAAAAABAAEAPUAAACGAwAAAAA=&#10;" filled="f" strokecolor="#4579b8 [3044]" strokeweight="2.25pt">
                        <v:shadow on="t" opacity="22937f" mv:blur="40000f" origin=",.5" offset="0,23000emu"/>
                      </v:oval>
                      <v:line id="Straight Connector 839" o:spid="_x0000_s1531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t8NXsQAAADcAAAADwAAAGRycy9kb3ducmV2LnhtbESPwWrDMBBE74H+g9hCboncFkLiRgkm&#10;EOjJEDuh10XaWqbWyrVUx+nXV4FCj8PMvGG2+8l1YqQhtJ4VPC0zEMTam5YbBef6uFiDCBHZYOeZ&#10;FNwowH73MNtibvyVTzRWsREJwiFHBTbGPpcyaEsOw9L3xMn78IPDmOTQSDPgNcFdJ5+zbCUdtpwW&#10;LPZ0sKQ/q2+nQJ/fm8tXweWp3lz0D5amdNYoNX+cilcQkab4H/5rvxkF65cN3M+kIyB3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a3w1exAAAANwAAAAPAAAAAAAAAAAA&#10;AAAAAKECAABkcnMvZG93bnJldi54bWxQSwUGAAAAAAQABAD5AAAAkgMAAAAA&#10;" strokecolor="#4f81bd [3204]" strokeweight="2pt">
                        <v:shadow on="t" opacity="24903f" mv:blur="40000f" origin=",.5" offset="0,20000emu"/>
                      </v:line>
                    </v:group>
                    <v:group id="Group 840" o:spid="_x0000_s1532" style="position:absolute;left:426720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nVF1MsIAAADcAAAADwAA&#10;AAAAAAAAAAAAAACpAgAAZHJzL2Rvd25yZXYueG1sUEsFBgAAAAAEAAQA+gAAAJgDAAAAAA==&#10;">
                      <v:oval id="Oval 841" o:spid="_x0000_s1533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ghtLxAAA&#10;ANwAAAAPAAAAZHJzL2Rvd25yZXYueG1sRI9Bi8IwFITvgv8hvIW9aaosUrpGEUFQRMEqrsdn82zL&#10;Ni+liVr3128EweMwM98w42lrKnGjxpWWFQz6EQjizOqScwWH/aIXg3AeWWNlmRQ8yMF00u2MMdH2&#10;zju6pT4XAcIuQQWF93UipcsKMuj6tiYO3sU2Bn2QTS51g/cAN5UcRtFIGiw5LBRY07yg7De9GgXp&#10;8QdX83oWbyvarKPT+bz4W62V+vxoZ98gPLX+HX61l1pB/DWA55lwBOTkH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54IbS8QAAADcAAAADwAAAAAAAAAAAAAAAACXAgAAZHJzL2Rv&#10;d25yZXYueG1sUEsFBgAAAAAEAAQA9QAAAIgDAAAAAA==&#10;" fillcolor="#4f81bd [3204]" strokecolor="#4579b8 [3044]" strokeweight="2.25pt">
                        <v:shadow on="t" opacity="22937f" mv:blur="40000f" origin=",.5" offset="0,23000emu"/>
                      </v:oval>
                      <v:line id="Straight Connector 842" o:spid="_x0000_s1534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H3sUsIAAADcAAAADwAAAGRycy9kb3ducmV2LnhtbESPT4vCMBTE78J+h/AWvGmqyKJdo8iC&#10;4KngP7w+krdNsXnpNlGrn94sCB6HmfkNM192rhZXakPlWcFomIEg1t5UXCo47NeDKYgQkQ3WnknB&#10;nQIsFx+9OebG33hL110sRYJwyFGBjbHJpQzaksMw9A1x8n596zAm2ZbStHhLcFfLcZZ9SYcVpwWL&#10;Df1Y0ufdxSnQh1N5/Ftxsd3PjvqBhSmcNUr1P7vVN4hIXXyHX+2NUTCdjOH/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DH3sUs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</v:group>
                    <v:group id="Group 843" o:spid="_x0000_s1535" style="position:absolute;left:681990;top:406400;width:266700;height:50800" coordorigin=",111760" coordsize="26670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G2D60XGAAAA3AAA&#10;AA8AAAAAAAAAAAAAAAAAqQIAAGRycy9kb3ducmV2LnhtbFBLBQYAAAAABAAEAPoAAACcAwAAAAA=&#10;">
                      <v:oval id="Oval 844" o:spid="_x0000_s1536" style="position:absolute;top:1117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d50ixAAA&#10;ANwAAAAPAAAAZHJzL2Rvd25yZXYueG1sRI9Bi8IwFITvwv6H8Ba8iKaKilSjuIKgx63L4vHZPNu6&#10;zUttoq3/3iwIHoeZ+YZZrFpTijvVrrCsYDiIQBCnVhecKfg5bPszEM4jaywtk4IHOVgtPzoLjLVt&#10;+Jvuic9EgLCLUUHufRVL6dKcDLqBrYiDd7a1QR9knUldYxPgppSjKJpKgwWHhRwr2uSU/iU3o+CL&#10;0unotL9sett183v0yQSvvUqp7me7noPw1Pp3+NXeaQWz8Rj+z4QjIJdP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nedIsQAAADc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845" o:spid="_x0000_s1537" style="position:absolute;left:107950;top:1117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9Ozi5xAAA&#10;ANwAAAAPAAAAZHJzL2Rvd25yZXYueG1sRI9Bi8IwFITvwv6H8Ba8iKaKilSjuIKgx63L4vHZPNu6&#10;zUttoq3/fiMIHoeZ+YZZrFpTijvVrrCsYDiIQBCnVhecKfg5bPszEM4jaywtk4IHOVgtPzoLjLVt&#10;+Jvuic9EgLCLUUHufRVL6dKcDLqBrYiDd7a1QR9knUldYxPgppSjKJpKgwWHhRwr2uSU/iU3o+CL&#10;0unotL9sett183v0yQSvvUqp7me7noPw1Pp3+NXeaQWz8QSeZ8IRkM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Ts4ucQAAADc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846" o:spid="_x0000_s1538" style="position:absolute;left:215900;top:1117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6abOxQAA&#10;ANwAAAAPAAAAZHJzL2Rvd25yZXYueG1sRI9Ba8JAFITvQv/D8gq9iG4qGiS6CVYQ9Ni0lB6f2WcS&#10;zb5Ns6tJ/323IHgcZuYbZp0NphE36lxtWcHrNAJBXFhdc6ng82M3WYJwHlljY5kU/JKDLH0arTHR&#10;tud3uuW+FAHCLkEFlfdtIqUrKjLoprYlDt7JdgZ9kF0pdYd9gJtGzqIolgZrDgsVtrStqLjkV6Pg&#10;jYp4djyct+Pdpv/69vkCf8atUi/Pw2YFwtPgH+F7e68VLOcx/J8JR0Cm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3pps7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</v:group>
                </v:group>
                <v:shape id="Freeform 847" o:spid="_x0000_s1539" style="position:absolute;top:120650;width:1570990;height:199390;visibility:visible;mso-wrap-style:square;v-text-anchor:middle" coordsize="1895129,451327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/huaVxAAA&#10;ANwAAAAPAAAAZHJzL2Rvd25yZXYueG1sRI/RasJAFETfBf9huYJvurEEK6mrFKvVggim/YBL9iYb&#10;zN4N2VXTv3cLBR+HmTnDLNe9bcSNOl87VjCbJiCIC6drrhT8fO8mCxA+IGtsHJOCX/KwXg0HS8y0&#10;u/OZbnmoRISwz1CBCaHNpPSFIYt+6lri6JWusxii7CqpO7xHuG3kS5LMpcWa44LBljaGikt+tQry&#10;41F+JD6lsv46fe79pU/LrVFqPOrf30AE6sMz/N8+aAWL9BX+zsQjIFcP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4bmlcQAAADcAAAADwAAAAAAAAAAAAAAAACXAgAAZHJzL2Rv&#10;d25yZXYueG1sUEsFBgAAAAAEAAQA9QAAAIgDAAAAAA==&#10;" path="m0,241051c55033,154267,110067,67484,177800,29384,245533,-8716,347133,-4482,406400,12451,465667,29384,484011,68895,533400,130984,582789,193073,640644,332773,702733,384984,764822,437195,833966,465418,905933,444251,977900,423084,1065389,322895,1134533,257984,1203677,193073,1253067,97117,1320800,54784,1388533,12451,1470378,-8716,1540933,3984,1611488,16684,1690511,85828,1744133,130984,1797755,176140,1841500,256573,1862667,274918,1883834,293263,1919111,241051,1871133,241051e" filled="f" strokecolor="#4f81bd [3204]" strokeweight="2pt">
                  <v:shadow on="t" opacity="24903f" mv:blur="40000f" origin=",.5" offset="0,20000emu"/>
                  <v:path arrowok="t" o:connecttype="custom" o:connectlocs="0,106493;147389,12981;336890,5501;442168,57867;582539,170081;750984,196264;940485,113974;1094893,24203;1277375,1760;1445820,57867;1544080,121455;1551098,106493" o:connectangles="0,0,0,0,0,0,0,0,0,0,0,0"/>
                </v:shape>
              </v:group>
            </w:pict>
          </mc:Fallback>
        </mc:AlternateContent>
      </w:r>
    </w:p>
    <w:p w14:paraId="31B1216F" w14:textId="24252E8C" w:rsidR="006B5D25" w:rsidRDefault="006B5D25" w:rsidP="00924A41"/>
    <w:p w14:paraId="169A753E" w14:textId="14CCA99B" w:rsidR="006B5D25" w:rsidRDefault="006B5D25" w:rsidP="00924A41">
      <w:pPr>
        <w:pStyle w:val="ListParagraph"/>
        <w:numPr>
          <w:ilvl w:val="0"/>
          <w:numId w:val="45"/>
        </w:numPr>
        <w:ind w:left="0" w:firstLine="360"/>
      </w:pPr>
    </w:p>
    <w:p w14:paraId="735C5B90" w14:textId="77777777" w:rsidR="006B5D25" w:rsidRDefault="006B5D25" w:rsidP="00924A41"/>
    <w:p w14:paraId="16766DDA" w14:textId="77777777" w:rsidR="00863896" w:rsidRDefault="00863896" w:rsidP="00924A41"/>
    <w:p w14:paraId="58611245" w14:textId="77777777" w:rsidR="00863896" w:rsidRDefault="00863896" w:rsidP="00924A41"/>
    <w:p w14:paraId="394C47F5" w14:textId="2340A264" w:rsidR="00300682" w:rsidRPr="00580285" w:rsidRDefault="00300682" w:rsidP="00924A41">
      <w:r>
        <w:t>Proof:</w:t>
      </w:r>
      <w:r w:rsidR="00580285">
        <w:t xml:space="preserve">  Let </w:t>
      </w:r>
      <w:r w:rsidR="00580285" w:rsidRPr="00580285">
        <w:rPr>
          <w:rFonts w:ascii="Monotype Corsiva" w:hAnsi="Monotype Corsiva"/>
          <w:sz w:val="32"/>
          <w:szCs w:val="32"/>
        </w:rPr>
        <w:t>P</w:t>
      </w:r>
      <w:r w:rsidR="00580285">
        <w:rPr>
          <w:i/>
          <w:vertAlign w:val="subscript"/>
        </w:rPr>
        <w:t>ab</w:t>
      </w:r>
      <w:r w:rsidR="00580285">
        <w:rPr>
          <w:vertAlign w:val="subscript"/>
        </w:rPr>
        <w:t>…</w:t>
      </w:r>
      <w:r w:rsidR="00580285">
        <w:rPr>
          <w:i/>
          <w:vertAlign w:val="subscript"/>
        </w:rPr>
        <w:t>d</w:t>
      </w:r>
      <w:r w:rsidR="00580285">
        <w:t xml:space="preserve"> be the set of permutations of (</w:t>
      </w:r>
      <w:r w:rsidR="00580285">
        <w:rPr>
          <w:i/>
        </w:rPr>
        <w:t>a</w:t>
      </w:r>
      <w:r w:rsidR="00580285">
        <w:t xml:space="preserve">, </w:t>
      </w:r>
      <w:r w:rsidR="00580285">
        <w:rPr>
          <w:i/>
        </w:rPr>
        <w:t>b</w:t>
      </w:r>
      <w:r w:rsidR="00580285">
        <w:t xml:space="preserve">, … , </w:t>
      </w:r>
      <w:r w:rsidR="00580285">
        <w:rPr>
          <w:i/>
        </w:rPr>
        <w:t>d</w:t>
      </w:r>
      <w:r w:rsidR="00580285">
        <w:t>).</w:t>
      </w:r>
    </w:p>
    <w:p w14:paraId="744F3F08" w14:textId="77777777" w:rsidR="00300682" w:rsidRDefault="00300682" w:rsidP="00924A41"/>
    <w:p w14:paraId="55702D24" w14:textId="3C0158E8" w:rsidR="00300682" w:rsidRDefault="00A65442" w:rsidP="00924A41">
      <w:bookmarkStart w:id="892" w:name="OLE_LINK896"/>
      <w:bookmarkStart w:id="893" w:name="OLE_LINK897"/>
      <w:bookmarkStart w:id="894" w:name="OLE_LINK828"/>
      <w:bookmarkStart w:id="895" w:name="OLE_LINK888"/>
      <w:r w:rsidRPr="00BC4DF4">
        <w:rPr>
          <w:position w:val="60"/>
        </w:rPr>
        <w:t xml:space="preserve">(a)  </w:t>
      </w:r>
      <w:r w:rsidR="00300682">
        <w:rPr>
          <w:noProof/>
        </w:rPr>
        <mc:AlternateContent>
          <mc:Choice Requires="wpg">
            <w:drawing>
              <wp:inline distT="0" distB="0" distL="0" distR="0" wp14:anchorId="6075FE7D" wp14:editId="0D9BBEA2">
                <wp:extent cx="1779270" cy="706120"/>
                <wp:effectExtent l="50800" t="25400" r="49530" b="106680"/>
                <wp:docPr id="46" name="Group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9270" cy="706120"/>
                          <a:chOff x="0" y="0"/>
                          <a:chExt cx="1779270" cy="70612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47" name="Group 47"/>
                        <wpg:cNvGrpSpPr/>
                        <wpg:grpSpPr>
                          <a:xfrm>
                            <a:off x="187960" y="0"/>
                            <a:ext cx="1591310" cy="706120"/>
                            <a:chOff x="80010" y="0"/>
                            <a:chExt cx="1591310" cy="70612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48" name="Group 48"/>
                          <wpg:cNvGrpSpPr/>
                          <wpg:grpSpPr>
                            <a:xfrm>
                              <a:off x="1554480" y="306705"/>
                              <a:ext cx="116840" cy="50800"/>
                              <a:chOff x="0" y="0"/>
                              <a:chExt cx="116840" cy="50800"/>
                            </a:xfrm>
                          </wpg:grpSpPr>
                          <wps:wsp>
                            <wps:cNvPr id="50" name="Straight Connector 50"/>
                            <wps:cNvCnPr/>
                            <wps:spPr>
                              <a:xfrm>
                                <a:off x="0" y="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2" name="Straight Connector 52"/>
                            <wps:cNvCnPr/>
                            <wps:spPr>
                              <a:xfrm>
                                <a:off x="0" y="5080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417" name="Group 417"/>
                          <wpg:cNvGrpSpPr/>
                          <wpg:grpSpPr>
                            <a:xfrm>
                              <a:off x="80010" y="0"/>
                              <a:ext cx="1256665" cy="706120"/>
                              <a:chOff x="0" y="0"/>
                              <a:chExt cx="1256665" cy="706120"/>
                            </a:xfrm>
                          </wpg:grpSpPr>
                          <wpg:grpSp>
                            <wpg:cNvPr id="418" name="Group 418"/>
                            <wpg:cNvGrpSpPr/>
                            <wpg:grpSpPr>
                              <a:xfrm>
                                <a:off x="1091565" y="0"/>
                                <a:ext cx="165100" cy="706120"/>
                                <a:chOff x="0" y="0"/>
                                <a:chExt cx="165100" cy="706120"/>
                              </a:xfrm>
                            </wpg:grpSpPr>
                            <wps:wsp>
                              <wps:cNvPr id="440" name="Straight Connector 440"/>
                              <wps:cNvCnPr/>
                              <wps:spPr>
                                <a:xfrm>
                                  <a:off x="8953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61" name="Rectangle 461"/>
                              <wps:cNvSpPr/>
                              <wps:spPr>
                                <a:xfrm>
                                  <a:off x="0" y="547370"/>
                                  <a:ext cx="16510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463" name="Group 463"/>
                            <wpg:cNvGrpSpPr/>
                            <wpg:grpSpPr>
                              <a:xfrm>
                                <a:off x="0" y="5080"/>
                                <a:ext cx="134620" cy="701040"/>
                                <a:chOff x="0" y="0"/>
                                <a:chExt cx="134620" cy="701040"/>
                              </a:xfrm>
                            </wpg:grpSpPr>
                            <wps:wsp>
                              <wps:cNvPr id="464" name="Oval 464"/>
                              <wps:cNvSpPr/>
                              <wps:spPr>
                                <a:xfrm>
                                  <a:off x="0" y="566420"/>
                                  <a:ext cx="134620" cy="13462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5" name="Straight Connector 465"/>
                              <wps:cNvCnPr/>
                              <wps:spPr>
                                <a:xfrm>
                                  <a:off x="6032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466" name="Group 466"/>
                            <wpg:cNvGrpSpPr/>
                            <wpg:grpSpPr>
                              <a:xfrm>
                                <a:off x="426720" y="5080"/>
                                <a:ext cx="134620" cy="701040"/>
                                <a:chOff x="0" y="0"/>
                                <a:chExt cx="134620" cy="701040"/>
                              </a:xfrm>
                            </wpg:grpSpPr>
                            <wps:wsp>
                              <wps:cNvPr id="561" name="Oval 561"/>
                              <wps:cNvSpPr/>
                              <wps:spPr>
                                <a:xfrm>
                                  <a:off x="0" y="566420"/>
                                  <a:ext cx="134620" cy="1346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1"/>
                                </a:solidFill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4" name="Straight Connector 564"/>
                              <wps:cNvCnPr/>
                              <wps:spPr>
                                <a:xfrm>
                                  <a:off x="6032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565" name="Group 565"/>
                            <wpg:cNvGrpSpPr/>
                            <wpg:grpSpPr>
                              <a:xfrm>
                                <a:off x="681990" y="406400"/>
                                <a:ext cx="266700" cy="50800"/>
                                <a:chOff x="0" y="111760"/>
                                <a:chExt cx="266700" cy="50800"/>
                              </a:xfrm>
                            </wpg:grpSpPr>
                            <wps:wsp>
                              <wps:cNvPr id="566" name="Oval 566"/>
                              <wps:cNvSpPr/>
                              <wps:spPr>
                                <a:xfrm>
                                  <a:off x="0" y="11176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70" name="Oval 570"/>
                              <wps:cNvSpPr/>
                              <wps:spPr>
                                <a:xfrm>
                                  <a:off x="107950" y="11176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76" name="Oval 576"/>
                              <wps:cNvSpPr/>
                              <wps:spPr>
                                <a:xfrm>
                                  <a:off x="215900" y="11176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577" name="Freeform 577"/>
                        <wps:cNvSpPr/>
                        <wps:spPr>
                          <a:xfrm>
                            <a:off x="0" y="120650"/>
                            <a:ext cx="1570990" cy="199390"/>
                          </a:xfrm>
                          <a:custGeom>
                            <a:avLst/>
                            <a:gdLst>
                              <a:gd name="connsiteX0" fmla="*/ 0 w 1895129"/>
                              <a:gd name="connsiteY0" fmla="*/ 241051 h 451327"/>
                              <a:gd name="connsiteX1" fmla="*/ 177800 w 1895129"/>
                              <a:gd name="connsiteY1" fmla="*/ 29384 h 451327"/>
                              <a:gd name="connsiteX2" fmla="*/ 406400 w 1895129"/>
                              <a:gd name="connsiteY2" fmla="*/ 12451 h 451327"/>
                              <a:gd name="connsiteX3" fmla="*/ 533400 w 1895129"/>
                              <a:gd name="connsiteY3" fmla="*/ 130984 h 451327"/>
                              <a:gd name="connsiteX4" fmla="*/ 702733 w 1895129"/>
                              <a:gd name="connsiteY4" fmla="*/ 384984 h 451327"/>
                              <a:gd name="connsiteX5" fmla="*/ 905933 w 1895129"/>
                              <a:gd name="connsiteY5" fmla="*/ 444251 h 451327"/>
                              <a:gd name="connsiteX6" fmla="*/ 1134533 w 1895129"/>
                              <a:gd name="connsiteY6" fmla="*/ 257984 h 451327"/>
                              <a:gd name="connsiteX7" fmla="*/ 1320800 w 1895129"/>
                              <a:gd name="connsiteY7" fmla="*/ 54784 h 451327"/>
                              <a:gd name="connsiteX8" fmla="*/ 1540933 w 1895129"/>
                              <a:gd name="connsiteY8" fmla="*/ 3984 h 451327"/>
                              <a:gd name="connsiteX9" fmla="*/ 1744133 w 1895129"/>
                              <a:gd name="connsiteY9" fmla="*/ 130984 h 451327"/>
                              <a:gd name="connsiteX10" fmla="*/ 1862667 w 1895129"/>
                              <a:gd name="connsiteY10" fmla="*/ 274918 h 451327"/>
                              <a:gd name="connsiteX11" fmla="*/ 1871133 w 1895129"/>
                              <a:gd name="connsiteY11" fmla="*/ 241051 h 45132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</a:cxnLst>
                            <a:rect l="l" t="t" r="r" b="b"/>
                            <a:pathLst>
                              <a:path w="1895129" h="451327">
                                <a:moveTo>
                                  <a:pt x="0" y="241051"/>
                                </a:moveTo>
                                <a:cubicBezTo>
                                  <a:pt x="55033" y="154267"/>
                                  <a:pt x="110067" y="67484"/>
                                  <a:pt x="177800" y="29384"/>
                                </a:cubicBezTo>
                                <a:cubicBezTo>
                                  <a:pt x="245533" y="-8716"/>
                                  <a:pt x="347133" y="-4482"/>
                                  <a:pt x="406400" y="12451"/>
                                </a:cubicBezTo>
                                <a:cubicBezTo>
                                  <a:pt x="465667" y="29384"/>
                                  <a:pt x="484011" y="68895"/>
                                  <a:pt x="533400" y="130984"/>
                                </a:cubicBezTo>
                                <a:cubicBezTo>
                                  <a:pt x="582789" y="193073"/>
                                  <a:pt x="640644" y="332773"/>
                                  <a:pt x="702733" y="384984"/>
                                </a:cubicBezTo>
                                <a:cubicBezTo>
                                  <a:pt x="764822" y="437195"/>
                                  <a:pt x="833966" y="465418"/>
                                  <a:pt x="905933" y="444251"/>
                                </a:cubicBezTo>
                                <a:cubicBezTo>
                                  <a:pt x="977900" y="423084"/>
                                  <a:pt x="1065389" y="322895"/>
                                  <a:pt x="1134533" y="257984"/>
                                </a:cubicBezTo>
                                <a:cubicBezTo>
                                  <a:pt x="1203677" y="193073"/>
                                  <a:pt x="1253067" y="97117"/>
                                  <a:pt x="1320800" y="54784"/>
                                </a:cubicBezTo>
                                <a:cubicBezTo>
                                  <a:pt x="1388533" y="12451"/>
                                  <a:pt x="1470378" y="-8716"/>
                                  <a:pt x="1540933" y="3984"/>
                                </a:cubicBezTo>
                                <a:cubicBezTo>
                                  <a:pt x="1611488" y="16684"/>
                                  <a:pt x="1690511" y="85828"/>
                                  <a:pt x="1744133" y="130984"/>
                                </a:cubicBezTo>
                                <a:cubicBezTo>
                                  <a:pt x="1797755" y="176140"/>
                                  <a:pt x="1841500" y="256573"/>
                                  <a:pt x="1862667" y="274918"/>
                                </a:cubicBezTo>
                                <a:cubicBezTo>
                                  <a:pt x="1883834" y="293263"/>
                                  <a:pt x="1919111" y="241051"/>
                                  <a:pt x="1871133" y="241051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6" o:spid="_x0000_s1026" style="width:140.1pt;height:55.6pt;mso-position-horizontal-relative:char;mso-position-vertical-relative:line" coordsize="1779270,7061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">
                <v:group id="Group 47" o:spid="_x0000_s1027" style="position:absolute;left:187960;width:1591310;height:706120" coordorigin="80010" coordsize="1591310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HFndXPGAAAA2wAA&#10;AA8AAAAAAAAAAAAAAAAAqQIAAGRycy9kb3ducmV2LnhtbFBLBQYAAAAABAAEAPoAAACcAwAAAAA=&#10;">
                  <v:group id="Group 48" o:spid="_x0000_s1028" style="position:absolute;left:1554480;top:306705;width:116840;height:50800" coordsize="11684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AD44QHDAAAA2wAAAA8A&#10;AAAAAAAAAAAAAAAAqQIAAGRycy9kb3ducmV2LnhtbFBLBQYAAAAABAAEAPoAAACZAwAAAAA=&#10;">
                    <v:line id="Straight Connector 50" o:spid="_x0000_s1029" style="position:absolute;visibility:visible;mso-wrap-style:square" from="0,0" to="11684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TRf/cAAAADbAAAADwAAAGRycy9kb3ducmV2LnhtbERPz2vCMBS+D/wfwhN2m6krG1KNIgPH&#10;Bl6mvXh7Js+m2LyUJGu7/345DHb8+H5vdpPrxEAhtp4VLBcFCGLtTcuNgvp8eFqBiAnZYOeZFPxQ&#10;hN129rDByviRv2g4pUbkEI4VKrAp9ZWUUVtyGBe+J87czQeHKcPQSBNwzOGuk89F8SodtpwbLPb0&#10;ZknfT99Owf7Y1+N7LKz7DE6WFzpeD6VW6nE+7dcgEk3pX/zn/jAKXvL6/CX/ALn9B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HE0X/3AAAAA2wAAAA8AAAAAAAAAAAAAAAAA&#10;oQIAAGRycy9kb3ducmV2LnhtbFBLBQYAAAAABAAEAPkAAACOAwAAAAA=&#10;" strokecolor="#4f81bd [3204]" strokeweight="1pt">
                      <v:shadow on="t" opacity="24903f" mv:blur="40000f" origin=",.5" offset="0,20000emu"/>
                    </v:line>
                    <v:line id="Straight Connector 52" o:spid="_x0000_s1030" style="position:absolute;visibility:visible;mso-wrap-style:square" from="0,50800" to="116840,50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qpkEcIAAADbAAAADwAAAGRycy9kb3ducmV2LnhtbESPT4vCMBTE78J+h/AWvGm6iiLVKLKg&#10;KHjxz2Vvb5tnU7Z5KUnW1m9vBMHjMDO/YRarztbiRj5UjhV8DTMQxIXTFZcKLufNYAYiRGSNtWNS&#10;cKcAq+VHb4G5di0f6XaKpUgQDjkqMDE2uZShMGQxDF1DnLyr8xZjkr6U2mOb4LaWoyybSosVpwWD&#10;DX0bKv5O/1bB+tBc2m3IjN17K8c/dPjdjAul+p/deg4iUhff4Vd7pxVMRvD8kn6AXD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7qpkEcIAAADbAAAADwAAAAAAAAAAAAAA&#10;AAChAgAAZHJzL2Rvd25yZXYueG1sUEsFBgAAAAAEAAQA+QAAAJADAAAAAA==&#10;" strokecolor="#4f81bd [3204]" strokeweight="1pt">
                      <v:shadow on="t" opacity="24903f" mv:blur="40000f" origin=",.5" offset="0,20000emu"/>
                    </v:line>
                  </v:group>
                  <v:group id="Group 417" o:spid="_x0000_s1031" style="position:absolute;left:80010;width:1256665;height:706120" coordsize="1256665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CyaN3HGAAAA3AAA&#10;AA8AAAAAAAAAAAAAAAAAqQIAAGRycy9kb3ducmV2LnhtbFBLBQYAAAAABAAEAPoAAACcAwAAAAA=&#10;">
                    <v:group id="Group 418" o:spid="_x0000_s1032" style="position:absolute;left:1091565;width:165100;height:706120" coordsize="165100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F0FowPDAAAA3AAAAA8A&#10;AAAAAAAAAAAAAAAAqQIAAGRycy9kb3ducmV2LnhtbFBLBQYAAAAABAAEAPoAAACZAwAAAAA=&#10;">
                      <v:line id="Straight Connector 440" o:spid="_x0000_s1033" style="position:absolute;visibility:visible;mso-wrap-style:square" from="89535,0" to="8953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nIilMEAAADcAAAADwAAAGRycy9kb3ducmV2LnhtbERPz2vCMBS+D/wfwhN2W1NFxlYbRQbC&#10;ToVWZddH8myKzUvXZNr515vDYMeP73e5nVwvrjSGzrOCRZaDINbedNwqOB72L28gQkQ22HsmBb8U&#10;YLuZPZVYGH/jmq5NbEUK4VCgAhvjUEgZtCWHIfMDceLOfnQYExxbaUa8pXDXy2Wev0qHHacGiwN9&#10;WNKX5scp0Mev9vS946o+vJ/0HStTOWuUep5PuzWISFP8F/+5P42C1SrNT2fSEZCb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+ciKUwQAAANwAAAAPAAAAAAAAAAAAAAAA&#10;AKECAABkcnMvZG93bnJldi54bWxQSwUGAAAAAAQABAD5AAAAjwMAAAAA&#10;" strokecolor="#4f81bd [3204]" strokeweight="2pt">
                        <v:shadow on="t" opacity="24903f" mv:blur="40000f" origin=",.5" offset="0,20000emu"/>
                      </v:line>
                      <v:rect id="Rectangle 461" o:spid="_x0000_s1034" style="position:absolute;top:547370;width:165100;height:1587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njVWxgAA&#10;ANwAAAAPAAAAZHJzL2Rvd25yZXYueG1sRI9Ba8JAFITvBf/D8oTe6sa0iKauYoRCQYuoxV4f2dck&#10;mH0bdrdJ+u+7QsHjMDPfMMv1YBrRkfO1ZQXTSQKCuLC65lLB5/ntaQ7CB2SNjWVS8Ese1qvRwxIz&#10;bXs+UncKpYgQ9hkqqEJoMyl9UZFBP7EtcfS+rTMYonSl1A77CDeNTJNkJg3WHBcqbGlbUXE9/RgF&#10;u+twTvNDflng5blc7D92R/vllHocD5tXEIGGcA//t9+1gpfZFG5n4hGQqz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anjVWxgAAANwAAAAPAAAAAAAAAAAAAAAAAJcCAABkcnMv&#10;ZG93bnJldi54bWxQSwUGAAAAAAQABAD1AAAAigMAAAAA&#10;" filled="f" strokecolor="#4579b8 [3044]" strokeweight="2.25pt">
                        <v:stroke joinstyle="round"/>
                        <v:shadow on="t" opacity="22937f" mv:blur="40000f" origin=",.5" offset="0,23000emu"/>
                      </v:rect>
                    </v:group>
                    <v:group id="Group 463" o:spid="_x0000_s1035" style="position:absolute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AunQg/GAAAA3AAA&#10;AA8AAAAAAAAAAAAAAAAAqQIAAGRycy9kb3ducmV2LnhtbFBLBQYAAAAABAAEAPoAAACcAwAAAAA=&#10;">
                      <v:oval id="Oval 464" o:spid="_x0000_s1036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yE/kxQAA&#10;ANwAAAAPAAAAZHJzL2Rvd25yZXYueG1sRI9BawIxFITvBf9DeEJvNVF0KatRVChIoYdqEY/PzXN3&#10;dfOyJKlu/fWmUOhxmJlvmNmis424kg+1Yw3DgQJBXDhTc6nha/f28goiRGSDjWPS8EMBFvPe0wxz&#10;4278SddtLEWCcMhRQxVjm0sZiooshoFriZN3ct5iTNKX0ni8Jbht5EipTFqsOS1U2NK6ouKy/bYa&#10;VpPNwVvV4vFyv6/ezx/ZXnGm9XO/W05BROrif/ivvTEaxtkYfs+kIyDnD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rIT+TFAAAA3AAAAA8AAAAAAAAAAAAAAAAAlwIAAGRycy9k&#10;b3ducmV2LnhtbFBLBQYAAAAABAAEAPUAAACJAwAAAAA=&#10;" filled="f" strokecolor="#4579b8 [3044]" strokeweight="2.25pt">
                        <v:shadow on="t" opacity="22937f" mv:blur="40000f" origin=",.5" offset="0,23000emu"/>
                      </v:oval>
                      <v:line id="Straight Connector 465" o:spid="_x0000_s1037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bDdbMMAAADcAAAADwAAAGRycy9kb3ducmV2LnhtbESPT2sCMRTE74LfITzBm2YtrdTVKFIo&#10;9LTgP3p9JM/N4uZl3aS6+ulNQfA4zMxvmMWqc7W4UBsqzwom4wwEsfam4lLBfvc9+gQRIrLB2jMp&#10;uFGA1bLfW2Bu/JU3dNnGUiQIhxwV2BibXMqgLTkMY98QJ+/oW4cxybaUpsVrgrtavmXZVDqsOC1Y&#10;bOjLkj5t/5wCvf8tD+c1F5vd7KDvWJjCWaPUcNCt5yAidfEVfrZ/jIL36Qf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Ww3Wz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</v:group>
                    <v:group id="Group 466" o:spid="_x0000_s1038" style="position:absolute;left:426720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G9Dhl8UAAADcAAAA&#10;DwAAAAAAAAAAAAAAAACpAgAAZHJzL2Rvd25yZXYueG1sUEsFBgAAAAAEAAQA+gAAAJsDAAAAAA==&#10;">
                      <v:oval id="Oval 561" o:spid="_x0000_s1039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R72cxAAA&#10;ANwAAAAPAAAAZHJzL2Rvd25yZXYueG1sRI9Bi8IwFITvC/6H8ARva6qgSDWKCIIiClZRj8/m2Rab&#10;l9JErfvrN8LCHoeZ+YaZzBpTiifVrrCsoNeNQBCnVhecKTgelt8jEM4jaywtk4I3OZhNW18TjLV9&#10;8Z6eic9EgLCLUUHufRVL6dKcDLqurYiDd7O1QR9knUld4yvATSn7UTSUBgsOCzlWtMgpvScPoyA5&#10;nXG9qOajXUnbTXS5Xpc/641SnXYzH4Pw1Pj/8F97pRUMhj34nAlHQE5/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90e9nMQAAADcAAAADwAAAAAAAAAAAAAAAACXAgAAZHJzL2Rv&#10;d25yZXYueG1sUEsFBgAAAAAEAAQA9QAAAIgDAAAAAA==&#10;" fillcolor="#4f81bd [3204]" strokecolor="#4579b8 [3044]" strokeweight="2.25pt">
                        <v:shadow on="t" opacity="22937f" mv:blur="40000f" origin=",.5" offset="0,23000emu"/>
                      </v:oval>
                      <v:line id="Straight Connector 564" o:spid="_x0000_s1040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B13asMAAADcAAAADwAAAGRycy9kb3ducmV2LnhtbESPT2sCMRTE74LfITzBm2YtrdTVKFIo&#10;9LTgP3p9JM/N4uZl3aS6+ulNQfA4zMxvmMWqc7W4UBsqzwom4wwEsfam4lLBfvc9+gQRIrLB2jMp&#10;uFGA1bLfW2Bu/JU3dNnGUiQIhxwV2BibXMqgLTkMY98QJ+/oW4cxybaUpsVrgrtavmXZVDqsOC1Y&#10;bOjLkj5t/5wCvf8tD+c1F5vd7KDvWJjCWaPUcNCt5yAidfEVfrZ/jIKP6Tv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wdd2r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</v:group>
                    <v:group id="Group 565" o:spid="_x0000_s1041" style="position:absolute;left:681990;top:406400;width:266700;height:50800" coordorigin=",111760" coordsize="26670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neNwfcUAAADcAAAA&#10;DwAAAAAAAAAAAAAAAACpAgAAZHJzL2Rvd25yZXYueG1sUEsFBgAAAAAEAAQA+gAAAJsDAAAAAA==&#10;">
                      <v:oval id="Oval 566" o:spid="_x0000_s1042" style="position:absolute;top:1117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LAAZwwAA&#10;ANwAAAAPAAAAZHJzL2Rvd25yZXYueG1sRI9Bi8IwFITvwv6H8Ba8iKYKlqUaxRUEPdqVxeOzebZ1&#10;m5faRFv/vREWPA4z8w0zX3amEndqXGlZwXgUgSDOrC45V3D42Qy/QDiPrLGyTAoe5GC5+OjNMdG2&#10;5T3dU5+LAGGXoILC+zqR0mUFGXQjWxMH72wbgz7IJpe6wTbATSUnURRLgyWHhQJrWheU/aU3o+Cb&#10;snhy2l3Wg82q/T36dIrXQa1U/7NbzUB46vw7/N/eagXTOIbXmXAE5OIJ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dLAAZwwAAANwAAAAPAAAAAAAAAAAAAAAAAJcCAABkcnMvZG93&#10;bnJldi54bWxQSwUGAAAAAAQABAD1AAAAhw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570" o:spid="_x0000_s1043" style="position:absolute;left:107950;top:1117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4UKsrwwAA&#10;ANwAAAAPAAAAZHJzL2Rvd25yZXYueG1sRE9Na8JAEL0L/Q/LCL1Is1HQljSbkApCezSW0uM0O01S&#10;s7MxuzXx37sHwePjfaf5ZDpxpsG1lhUsoxgEcWV1y7WCz8Pu6QWE88gaO8uk4EIO8uxhlmKi7ch7&#10;Ope+FiGEXYIKGu/7REpXNWTQRbYnDtyvHQz6AIda6gHHEG46uYrjjTTYcmhosKdtQ9Wx/DcK3qja&#10;rH4+/raLXTF+fftyjadFr9TjfCpeQXia/F18c79rBevnMD+cCUdAZl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4UKsrwwAAANwAAAAPAAAAAAAAAAAAAAAAAJcCAABkcnMvZG93&#10;bnJldi54bWxQSwUGAAAAAAQABAD1AAAAhw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576" o:spid="_x0000_s1044" style="position:absolute;left:215900;top:1117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9ZbExAAA&#10;ANwAAAAPAAAAZHJzL2Rvd25yZXYueG1sRI9Ba8JAFITvgv9heUIvohsFY0ldRQWhPRpFenxmX5No&#10;9m2a3Zr037uC4HGYmW+YxaozlbhR40rLCibjCARxZnXJuYLjYTd6B+E8ssbKMin4JwerZb+3wETb&#10;lvd0S30uAoRdggoK7+tESpcVZNCNbU0cvB/bGPRBNrnUDbYBbio5jaJYGiw5LBRY07ag7Jr+GQUb&#10;yuLp+euyHe7W7enbpzP8HdZKvQ269QcIT51/hZ/tT61gNo/hcSYcAbm8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PWWxMQAAADc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</v:group>
                </v:group>
                <v:shape id="Freeform 577" o:spid="_x0000_s1045" style="position:absolute;top:120650;width:1570990;height:199390;visibility:visible;mso-wrap-style:square;v-text-anchor:middle" coordsize="1895129,451327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mtafxAAA&#10;ANwAAAAPAAAAZHJzL2Rvd25yZXYueG1sRI/dasJAFITvhb7Dcgq9003FP1JXKf5VQQqNfYBD9iQb&#10;zJ4N2a3Gt+8KgpfDzHzDzJedrcWFWl85VvA+SEAQ505XXCr4PW37MxA+IGusHZOCG3lYLl56c0y1&#10;u/IPXbJQighhn6ICE0KTSulzQxb9wDXE0StcazFE2ZZSt3iNcFvLYZJMpMWK44LBhlaG8nP2ZxVk&#10;x6NcJ35ERXX43n35czcqNkapt9fu8wNEoC48w4/2XisYT6dwPxOPgFz8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prWn8QAAADcAAAADwAAAAAAAAAAAAAAAACXAgAAZHJzL2Rv&#10;d25yZXYueG1sUEsFBgAAAAAEAAQA9QAAAIgDAAAAAA==&#10;" path="m0,241051c55033,154267,110067,67484,177800,29384,245533,-8716,347133,-4482,406400,12451,465667,29384,484011,68895,533400,130984,582789,193073,640644,332773,702733,384984,764822,437195,833966,465418,905933,444251,977900,423084,1065389,322895,1134533,257984,1203677,193073,1253067,97117,1320800,54784,1388533,12451,1470378,-8716,1540933,3984,1611488,16684,1690511,85828,1744133,130984,1797755,176140,1841500,256573,1862667,274918,1883834,293263,1919111,241051,1871133,241051e" filled="f" strokecolor="#4f81bd [3204]" strokeweight="2pt">
                  <v:shadow on="t" opacity="24903f" mv:blur="40000f" origin=",.5" offset="0,20000emu"/>
                  <v:path arrowok="t" o:connecttype="custom" o:connectlocs="0,106493;147389,12981;336890,5501;442168,57867;582539,170081;750984,196264;940485,113974;1094893,24203;1277375,1760;1445820,57867;1544080,121455;1551098,106493" o:connectangles="0,0,0,0,0,0,0,0,0,0,0,0"/>
                </v:shape>
                <w10:anchorlock/>
              </v:group>
            </w:pict>
          </mc:Fallback>
        </mc:AlternateContent>
      </w:r>
      <w:r>
        <w:rPr>
          <w:position w:val="36"/>
        </w:rPr>
        <w:t xml:space="preserve"> </w:t>
      </w:r>
      <w:r w:rsidR="00C77ACB" w:rsidRPr="00C77ACB">
        <w:rPr>
          <w:position w:val="36"/>
        </w:rPr>
        <w:object w:dxaOrig="3880" w:dyaOrig="740" w14:anchorId="5792BA62">
          <v:shape id="_x0000_i1415" type="#_x0000_t75" style="width:194pt;height:37pt" o:ole="">
            <v:imagedata r:id="rId794" o:title=""/>
          </v:shape>
          <o:OLEObject Type="Embed" ProgID="Equation.DSMT4" ShapeID="_x0000_i1415" DrawAspect="Content" ObjectID="_1453398144" r:id="rId795"/>
        </w:object>
      </w:r>
      <w:r w:rsidR="0026563E">
        <w:t xml:space="preserve"> </w:t>
      </w:r>
    </w:p>
    <w:bookmarkEnd w:id="892"/>
    <w:bookmarkEnd w:id="893"/>
    <w:p w14:paraId="39BA0993" w14:textId="6DB379F4" w:rsidR="00A65442" w:rsidRDefault="00A65442" w:rsidP="00924A41"/>
    <w:p w14:paraId="310E2A97" w14:textId="195A6ED8" w:rsidR="00A65442" w:rsidRDefault="007B5339" w:rsidP="00924A41">
      <w:r>
        <w:rPr>
          <w:noProof/>
        </w:rPr>
        <mc:AlternateContent>
          <mc:Choice Requires="wpg">
            <w:drawing>
              <wp:anchor distT="0" distB="0" distL="114300" distR="114300" simplePos="0" relativeHeight="252043264" behindDoc="1" locked="0" layoutInCell="1" allowOverlap="1" wp14:anchorId="2B22C560" wp14:editId="326D0584">
                <wp:simplePos x="0" y="0"/>
                <wp:positionH relativeFrom="column">
                  <wp:posOffset>2230120</wp:posOffset>
                </wp:positionH>
                <wp:positionV relativeFrom="paragraph">
                  <wp:align>inside</wp:align>
                </wp:positionV>
                <wp:extent cx="1580515" cy="706120"/>
                <wp:effectExtent l="0" t="25400" r="70485" b="106680"/>
                <wp:wrapNone/>
                <wp:docPr id="933" name="Group 9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80515" cy="706120"/>
                          <a:chOff x="0" y="0"/>
                          <a:chExt cx="1580515" cy="70612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700" name="Group 700"/>
                        <wpg:cNvGrpSpPr/>
                        <wpg:grpSpPr>
                          <a:xfrm>
                            <a:off x="323850" y="0"/>
                            <a:ext cx="1256665" cy="706120"/>
                            <a:chOff x="0" y="0"/>
                            <a:chExt cx="1256665" cy="706120"/>
                          </a:xfrm>
                        </wpg:grpSpPr>
                        <wpg:grpSp>
                          <wpg:cNvPr id="689" name="Group 689"/>
                          <wpg:cNvGrpSpPr/>
                          <wpg:grpSpPr>
                            <a:xfrm>
                              <a:off x="1091565" y="0"/>
                              <a:ext cx="165100" cy="706120"/>
                              <a:chOff x="0" y="0"/>
                              <a:chExt cx="165100" cy="706120"/>
                            </a:xfrm>
                          </wpg:grpSpPr>
                          <wps:wsp>
                            <wps:cNvPr id="685" name="Straight Connector 685"/>
                            <wps:cNvCnPr/>
                            <wps:spPr>
                              <a:xfrm>
                                <a:off x="89535" y="0"/>
                                <a:ext cx="0" cy="54165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88" name="Rectangle 688"/>
                            <wps:cNvSpPr/>
                            <wps:spPr>
                              <a:xfrm>
                                <a:off x="0" y="547370"/>
                                <a:ext cx="165100" cy="158750"/>
                              </a:xfrm>
                              <a:prstGeom prst="rect">
                                <a:avLst/>
                              </a:prstGeom>
                              <a:noFill/>
                              <a:ln w="28575" cmpd="sng">
                                <a:round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91" name="Group 691"/>
                          <wpg:cNvGrpSpPr/>
                          <wpg:grpSpPr>
                            <a:xfrm>
                              <a:off x="0" y="5080"/>
                              <a:ext cx="134620" cy="701040"/>
                              <a:chOff x="0" y="0"/>
                              <a:chExt cx="134620" cy="701040"/>
                            </a:xfrm>
                          </wpg:grpSpPr>
                          <wps:wsp>
                            <wps:cNvPr id="686" name="Oval 686"/>
                            <wps:cNvSpPr/>
                            <wps:spPr>
                              <a:xfrm>
                                <a:off x="0" y="566420"/>
                                <a:ext cx="134620" cy="134620"/>
                              </a:xfrm>
                              <a:prstGeom prst="ellipse">
                                <a:avLst/>
                              </a:prstGeom>
                              <a:noFill/>
                              <a:ln w="28575" cmpd="sng">
                                <a:round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90" name="Straight Connector 690"/>
                            <wps:cNvCnPr/>
                            <wps:spPr>
                              <a:xfrm>
                                <a:off x="60325" y="0"/>
                                <a:ext cx="0" cy="54165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692" name="Group 692"/>
                          <wpg:cNvGrpSpPr/>
                          <wpg:grpSpPr>
                            <a:xfrm>
                              <a:off x="426720" y="5080"/>
                              <a:ext cx="134620" cy="701040"/>
                              <a:chOff x="0" y="0"/>
                              <a:chExt cx="134620" cy="701040"/>
                            </a:xfrm>
                          </wpg:grpSpPr>
                          <wps:wsp>
                            <wps:cNvPr id="693" name="Oval 693"/>
                            <wps:cNvSpPr/>
                            <wps:spPr>
                              <a:xfrm>
                                <a:off x="0" y="566420"/>
                                <a:ext cx="134620" cy="13462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1"/>
                              </a:solidFill>
                              <a:ln w="28575" cmpd="sng">
                                <a:round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94" name="Straight Connector 694"/>
                            <wps:cNvCnPr/>
                            <wps:spPr>
                              <a:xfrm>
                                <a:off x="60325" y="0"/>
                                <a:ext cx="0" cy="54165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699" name="Group 699"/>
                          <wpg:cNvGrpSpPr/>
                          <wpg:grpSpPr>
                            <a:xfrm>
                              <a:off x="681990" y="294640"/>
                              <a:ext cx="266700" cy="50800"/>
                              <a:chOff x="0" y="0"/>
                              <a:chExt cx="266700" cy="50800"/>
                            </a:xfrm>
                          </wpg:grpSpPr>
                          <wps:wsp>
                            <wps:cNvPr id="695" name="Oval 695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96" name="Oval 696"/>
                            <wps:cNvSpPr/>
                            <wps:spPr>
                              <a:xfrm>
                                <a:off x="1079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97" name="Oval 697"/>
                            <wps:cNvSpPr/>
                            <wps:spPr>
                              <a:xfrm>
                                <a:off x="21590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932" name="Text Box 932"/>
                        <wps:cNvSpPr txBox="1"/>
                        <wps:spPr>
                          <a:xfrm>
                            <a:off x="0" y="175895"/>
                            <a:ext cx="447040" cy="325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88E95E7" w14:textId="77777777" w:rsidR="006065DF" w:rsidRPr="003E5D58" w:rsidRDefault="006065DF" w:rsidP="007B533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n</w:t>
                              </w:r>
                              <w:r w:rsidRPr="003E5D58">
                                <w:rPr>
                                  <w:sz w:val="8"/>
                                  <w:szCs w:val="8"/>
                                </w:rPr>
                                <w:t xml:space="preserve"> </w:t>
                              </w:r>
                              <w:r w:rsidRPr="003E5D58">
                                <w:t>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933" o:spid="_x0000_s1540" style="position:absolute;margin-left:175.6pt;margin-top:0;width:124.45pt;height:55.6pt;z-index:-251273216;mso-position-horizontal-relative:text;mso-position-vertical:inside;mso-position-vertical-relative:text;mso-width-relative:margin;mso-height-relative:margin" coordsize="1580515,7061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">
                <v:group id="Group 700" o:spid="_x0000_s1541" style="position:absolute;left:323850;width:1256665;height:706120" coordsize="1256665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/Y9YpMIAAADcAAAADwAA&#10;AAAAAAAAAAAAAACpAgAAZHJzL2Rvd25yZXYueG1sUEsFBgAAAAAEAAQA+gAAAJgDAAAAAA==&#10;">
                  <v:group id="Group 689" o:spid="_x0000_s1542" style="position:absolute;left:1091565;width:165100;height:706120" coordsize="165100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HeH/f7GAAAA3AAA&#10;AA8AAAAAAAAAAAAAAAAAqQIAAGRycy9kb3ducmV2LnhtbFBLBQYAAAAABAAEAPoAAACcAwAAAAA=&#10;">
                    <v:line id="Straight Connector 685" o:spid="_x0000_s1543" style="position:absolute;visibility:visible;mso-wrap-style:square" from="89535,0" to="8953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HhVd8QAAADcAAAADwAAAGRycy9kb3ducmV2LnhtbESPwWrDMBBE74X8g9hAb43cQk3qRAkh&#10;UMjJYCeh10XaWKbWyrGU2O3XV4VCj8PMvGHW28l14k5DaD0reF5kIIi1Ny03Ck7H96cliBCRDXae&#10;ScEXBdhuZg9rLIwfuaJ7HRuRIBwKVGBj7Aspg7bkMCx8T5y8ix8cxiSHRpoBxwR3nXzJslw6bDkt&#10;WOxpb0l/1jenQJ8+mvN1x2V1fDvrbyxN6axR6nE+7VYgIk3xP/zXPhgF+fIVfs+kIyA3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4eFV3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rect id="Rectangle 688" o:spid="_x0000_s1544" style="position:absolute;top:547370;width:165100;height:1587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bBTQwQAA&#10;ANwAAAAPAAAAZHJzL2Rvd25yZXYueG1sRE/LisIwFN0L8w/hCrPTVAdEO01FB4QBFfGBs70017bY&#10;3JQkaufvzUJweTjvbN6ZRtzJ+dqygtEwAUFcWF1zqeB0XA2mIHxA1thYJgX/5GGef/QyTLV98J7u&#10;h1CKGMI+RQVVCG0qpS8qMuiHtiWO3MU6gyFCV0rt8BHDTSPHSTKRBmuODRW29FNRcT3cjIL1tTuO&#10;l7vleYbnr3K22a739s8p9dnvFt8gAnXhLX65f7WCyTSujWfiEZD5E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1mwU0MEAAADcAAAADwAAAAAAAAAAAAAAAACXAgAAZHJzL2Rvd25y&#10;ZXYueG1sUEsFBgAAAAAEAAQA9QAAAIUDAAAAAA==&#10;" filled="f" strokecolor="#4579b8 [3044]" strokeweight="2.25pt">
                      <v:stroke joinstyle="round"/>
                      <v:shadow on="t" opacity="22937f" mv:blur="40000f" origin=",.5" offset="0,23000emu"/>
                    </v:rect>
                  </v:group>
                  <v:group id="Group 691" o:spid="_x0000_s1545" style="position:absolute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AwoZyXGAAAA3AAA&#10;AA8AAAAAAAAAAAAAAAAAqQIAAGRycy9kb3ducmV2LnhtbFBLBQYAAAAABAAEAPoAAACcAwAAAAA=&#10;">
                    <v:oval id="Oval 686" o:spid="_x0000_s1546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nvwTxAAA&#10;ANwAAAAPAAAAZHJzL2Rvd25yZXYueG1sRI9BawIxFITvBf9DeIXeatJCg2yNUoWCCB60Ij2+bl53&#10;t25eliTq6q83gtDjMDPfMONp71pxpBAbzwZehgoEceltw5WB7dfn8whETMgWW89k4EwRppPBwxgL&#10;60+8puMmVSJDOBZooE6pK6SMZU0O49B3xNn79cFhyjJU0gY8Zbhr5atSWjpsOC/U2NG8pnK/OTgD&#10;s7fFd3Cqw5/95TJb/q30TrE25umx/3gHkahP/+F7e2EN6JGG25l8BOTkC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CJ78E8QAAADcAAAADwAAAAAAAAAAAAAAAACXAgAAZHJzL2Rv&#10;d25yZXYueG1sUEsFBgAAAAAEAAQA9QAAAIgDAAAAAA==&#10;" filled="f" strokecolor="#4579b8 [3044]" strokeweight="2.25pt">
                      <v:shadow on="t" opacity="22937f" mv:blur="40000f" origin=",.5" offset="0,23000emu"/>
                    </v:oval>
                    <v:line id="Straight Connector 690" o:spid="_x0000_s1547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dZgMr8AAADcAAAADwAAAGRycy9kb3ducmV2LnhtbERPy4rCMBTdD8w/hDvgbkxnFqLVtIgw&#10;4KrgC7eX5NoUm5vaRO349WYhuDyc96IcXCtu1IfGs4KfcQaCWHvTcK1gv/v7noIIEdlg65kU/FOA&#10;svj8WGBu/J03dNvGWqQQDjkqsDF2uZRBW3IYxr4jTtzJ9w5jgn0tTY/3FO5a+ZtlE+mw4dRgsaOV&#10;JX3eXp0CvT/Wh8uSq81udtAPrEzlrFFq9DUs5yAiDfEtfrnXRsFkluan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bdZgMr8AAADcAAAADwAAAAAAAAAAAAAAAACh&#10;AgAAZHJzL2Rvd25yZXYueG1sUEsFBgAAAAAEAAQA+QAAAI0DAAAAAA==&#10;" strokecolor="#4f81bd [3204]" strokeweight="2pt">
                      <v:shadow on="t" opacity="24903f" mv:blur="40000f" origin=",.5" offset="0,20000emu"/>
                    </v:line>
                  </v:group>
                  <v:group id="Group 692" o:spid="_x0000_s1548" style="position:absolute;left:426720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Pz6+VLGAAAA3AAA&#10;AA8AAAAAAAAAAAAAAAAAqQIAAGRycy9kb3ducmV2LnhtbFBLBQYAAAAABAAEAPoAAACcAwAAAAA=&#10;">
                    <v:oval id="Oval 693" o:spid="_x0000_s1549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KZcrxQAA&#10;ANwAAAAPAAAAZHJzL2Rvd25yZXYueG1sRI9Bi8IwFITvwv6H8IS9aeoK4lajiCAoomBd1OOzeduW&#10;bV5Kk9XqrzeC4HGYmW+Y8bQxpbhQ7QrLCnrdCARxanXBmYKf/aIzBOE8ssbSMim4kYPp5KM1xljb&#10;K+/okvhMBAi7GBXk3lexlC7NyaDr2oo4eL+2NuiDrDOpa7wGuCnlVxQNpMGCw0KOFc1zSv+Sf6Mg&#10;ORxxNa9mw21Jm3V0Op8X99Vaqc92MxuB8NT4d/jVXmoFg+8+PM+EIyAnD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YplyvFAAAA3AAAAA8AAAAAAAAAAAAAAAAAlwIAAGRycy9k&#10;b3ducmV2LnhtbFBLBQYAAAAABAAEAPUAAACJAwAAAAA=&#10;" fillcolor="#4f81bd [3204]" strokecolor="#4579b8 [3044]" strokeweight="2.25pt">
                      <v:shadow on="t" opacity="22937f" mv:blur="40000f" origin=",.5" offset="0,23000emu"/>
                    </v:oval>
                    <v:line id="Straight Connector 694" o:spid="_x0000_s1550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u1mMcQAAADcAAAADwAAAGRycy9kb3ducmV2LnhtbESPwWrDMBBE74H+g9hCboncUkzjRgkm&#10;EOjJECeh10XaWqbWyrVUx+nXV4FAj8PMvGHW28l1YqQhtJ4VPC0zEMTam5YbBafjfvEKIkRkg51n&#10;UnClANvNw2yNhfEXPtBYx0YkCIcCFdgY+0LKoC05DEvfEyfv0w8OY5JDI82AlwR3nXzOslw6bDkt&#10;WOxpZ0l/1T9OgT59NOfvkqvDcXXWv1iZylmj1PxxKt9ARJrif/jefjcK8tUL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S7WYx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</v:group>
                  <v:group id="Group 699" o:spid="_x0000_s1551" style="position:absolute;left:681990;top:294640;width:266700;height:50800" coordsize="26670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PJeayPGAAAA3AAA&#10;AA8AAAAAAAAAAAAAAAAAqQIAAGRycy9kb3ducmV2LnhtbFBLBQYAAAAABAAEAPoAAACcAwAAAAA=&#10;">
                    <v:oval id="Oval 695" o:spid="_x0000_s1552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Do81xAAA&#10;ANwAAAAPAAAAZHJzL2Rvd25yZXYueG1sRI9Ba8JAFITvgv9heUIvohsFg01dRQWhPRpFenxmX5No&#10;9m2a3Zr037uC4HGYmW+YxaozlbhR40rLCibjCARxZnXJuYLjYTeag3AeWWNlmRT8k4PVst9bYKJt&#10;y3u6pT4XAcIuQQWF93UipcsKMujGtiYO3o9tDPogm1zqBtsAN5WcRlEsDZYcFgqsaVtQdk3/jIIN&#10;ZfH0/HXZDnfr9vTt0xn+Dmul3gbd+gOEp86/ws/2p1YQv8/gcSYcAbm8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w6PNc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696" o:spid="_x0000_s1553" style="position:absolute;left:1079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3BFCxQAA&#10;ANwAAAAPAAAAZHJzL2Rvd25yZXYueG1sRI9Ba8JAFITvgv9heUIvYjYVGmrqGqIgtEdjEY+v2dck&#10;Nfs2zW5N+u/dQsHjMDPfMOtsNK24Uu8aywoeoxgEcWl1w5WC9+N+8QzCeWSNrWVS8EsOss10ssZU&#10;24EPdC18JQKEXYoKau+7VEpX1mTQRbYjDt6n7Q36IPtK6h6HADetXMZxIg02HBZq7GhXU3kpfoyC&#10;LZXJ8uPtazff58Pp7Isn/J53Sj3MxvwFhKfR38P/7VetIFkl8HcmHAG5uQ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PcEUL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697" o:spid="_x0000_s1554" style="position:absolute;left:21590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kLTZxQAA&#10;ANwAAAAPAAAAZHJzL2Rvd25yZXYueG1sRI9Ba8JAFITvBf/D8oReRDcKjW10E6wg6LGpFI+v2WeS&#10;Nvs2ZleT/vuuUOhxmJlvmHU2mEbcqHO1ZQXzWQSCuLC65lLB8X03fQbhPLLGxjIp+CEHWTp6WGOi&#10;bc9vdMt9KQKEXYIKKu/bREpXVGTQzWxLHLyz7Qz6ILtS6g77ADeNXERRLA3WHBYqbGlbUfGdX42C&#10;VyrixefhazvZbfqPk8+f8DJplXocD5sVCE+D/w//tfdaQfyyhPuZcARk+gs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yQtNn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</v:group>
                <v:shape id="Text Box 932" o:spid="_x0000_s1555" type="#_x0000_t202" style="position:absolute;top:175895;width:447040;height:3251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vLeCxAAA&#10;ANwAAAAPAAAAZHJzL2Rvd25yZXYueG1sRI9Pi8IwFMTvC36H8ARva+KfFa1GkV0ETy66q+Dt0Tzb&#10;YvNSmmjrtzfCwh6HmfkNs1i1thR3qn3hWMOgr0AQp84UnGn4/dm8T0H4gGywdEwaHuRhtey8LTAx&#10;ruE93Q8hExHCPkENeQhVIqVPc7Lo+64ijt7F1RZDlHUmTY1NhNtSDpWaSIsFx4UcK/rMKb0eblbD&#10;cXc5n8bqO/uyH1XjWiXZzqTWvW67noMI1Ib/8F97azTMRkN4nYlHQC6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i7y3gsQAAADcAAAADwAAAAAAAAAAAAAAAACXAgAAZHJzL2Rv&#10;d25yZXYueG1sUEsFBgAAAAAEAAQA9QAAAIgDAAAAAA==&#10;" filled="f" stroked="f">
                  <v:textbox>
                    <w:txbxContent>
                      <w:p w14:paraId="688E95E7" w14:textId="77777777" w:rsidR="007B5339" w:rsidRPr="003E5D58" w:rsidRDefault="007B5339" w:rsidP="007B533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n</w:t>
                        </w:r>
                        <w:r w:rsidRPr="003E5D58">
                          <w:rPr>
                            <w:sz w:val="8"/>
                            <w:szCs w:val="8"/>
                          </w:rPr>
                          <w:t xml:space="preserve"> </w:t>
                        </w:r>
                        <w:r w:rsidRPr="003E5D58">
                          <w:t>!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bookmarkStart w:id="896" w:name="OLE_LINK894"/>
    <w:bookmarkStart w:id="897" w:name="OLE_LINK895"/>
    <w:p w14:paraId="09FB3A62" w14:textId="4C73A008" w:rsidR="00A65442" w:rsidRDefault="00A8402A" w:rsidP="00924A41">
      <w:r w:rsidRPr="00A65442">
        <w:rPr>
          <w:position w:val="-32"/>
        </w:rPr>
        <w:object w:dxaOrig="3440" w:dyaOrig="600" w14:anchorId="7327EB92">
          <v:shape id="_x0000_i1416" type="#_x0000_t75" style="width:172pt;height:30pt" o:ole="">
            <v:imagedata r:id="rId796" o:title=""/>
          </v:shape>
          <o:OLEObject Type="Embed" ProgID="Equation.DSMT4" ShapeID="_x0000_i1416" DrawAspect="Content" ObjectID="_1453398145" r:id="rId797"/>
        </w:object>
      </w:r>
      <w:bookmarkEnd w:id="896"/>
      <w:bookmarkEnd w:id="897"/>
    </w:p>
    <w:bookmarkEnd w:id="894"/>
    <w:bookmarkEnd w:id="895"/>
    <w:p w14:paraId="4B8096B8" w14:textId="1FBD8B28" w:rsidR="00300682" w:rsidRDefault="00300682" w:rsidP="00924A41"/>
    <w:p w14:paraId="3E714A63" w14:textId="77777777" w:rsidR="00300682" w:rsidRDefault="00300682" w:rsidP="00924A41"/>
    <w:p w14:paraId="1B3F7D47" w14:textId="77777777" w:rsidR="00300682" w:rsidRDefault="00300682" w:rsidP="00924A41"/>
    <w:p w14:paraId="1F32142A" w14:textId="77777777" w:rsidR="00300682" w:rsidRDefault="00300682" w:rsidP="00924A41"/>
    <w:p w14:paraId="5F3C4548" w14:textId="77777777" w:rsidR="00300682" w:rsidRDefault="00300682" w:rsidP="00924A41"/>
    <w:p w14:paraId="263AB393" w14:textId="77777777" w:rsidR="00300682" w:rsidRDefault="00300682" w:rsidP="00924A41"/>
    <w:p w14:paraId="3507CEC4" w14:textId="77777777" w:rsidR="00300682" w:rsidRDefault="00300682" w:rsidP="00924A41"/>
    <w:bookmarkStart w:id="898" w:name="OLE_LINK892"/>
    <w:bookmarkStart w:id="899" w:name="OLE_LINK893"/>
    <w:p w14:paraId="33A9757B" w14:textId="5491B0A8" w:rsidR="00C77ACB" w:rsidRDefault="003F1137" w:rsidP="003F1137">
      <w:pPr>
        <w:tabs>
          <w:tab w:val="left" w:pos="3510"/>
        </w:tabs>
      </w:pPr>
      <w:r w:rsidRPr="009E2FF0">
        <w:rPr>
          <w:noProof/>
          <w:position w:val="-66"/>
        </w:rPr>
        <w:lastRenderedPageBreak/>
        <mc:AlternateContent>
          <mc:Choice Requires="wpg">
            <w:drawing>
              <wp:anchor distT="0" distB="0" distL="114300" distR="114300" simplePos="0" relativeHeight="252035072" behindDoc="0" locked="0" layoutInCell="1" allowOverlap="1" wp14:anchorId="45899061" wp14:editId="73A50B2A">
                <wp:simplePos x="0" y="0"/>
                <wp:positionH relativeFrom="column">
                  <wp:posOffset>381000</wp:posOffset>
                </wp:positionH>
                <wp:positionV relativeFrom="paragraph">
                  <wp:posOffset>40005</wp:posOffset>
                </wp:positionV>
                <wp:extent cx="1652270" cy="706120"/>
                <wp:effectExtent l="50800" t="25400" r="49530" b="106680"/>
                <wp:wrapNone/>
                <wp:docPr id="875" name="Group 8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2270" cy="706120"/>
                          <a:chOff x="0" y="0"/>
                          <a:chExt cx="1652270" cy="70612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874" name="Straight Connector 874"/>
                        <wps:cNvCnPr/>
                        <wps:spPr>
                          <a:xfrm>
                            <a:off x="0" y="212725"/>
                            <a:ext cx="13716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824" name="Group 824"/>
                        <wpg:cNvGrpSpPr/>
                        <wpg:grpSpPr>
                          <a:xfrm>
                            <a:off x="60960" y="0"/>
                            <a:ext cx="1591310" cy="706120"/>
                            <a:chOff x="80010" y="0"/>
                            <a:chExt cx="1591310" cy="70612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825" name="Group 825"/>
                          <wpg:cNvGrpSpPr/>
                          <wpg:grpSpPr>
                            <a:xfrm>
                              <a:off x="1554480" y="306705"/>
                              <a:ext cx="116840" cy="50800"/>
                              <a:chOff x="0" y="0"/>
                              <a:chExt cx="116840" cy="50800"/>
                            </a:xfrm>
                          </wpg:grpSpPr>
                          <wps:wsp>
                            <wps:cNvPr id="826" name="Straight Connector 826"/>
                            <wps:cNvCnPr/>
                            <wps:spPr>
                              <a:xfrm>
                                <a:off x="0" y="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27" name="Straight Connector 827"/>
                            <wps:cNvCnPr/>
                            <wps:spPr>
                              <a:xfrm>
                                <a:off x="0" y="5080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828" name="Group 828"/>
                          <wpg:cNvGrpSpPr/>
                          <wpg:grpSpPr>
                            <a:xfrm>
                              <a:off x="80010" y="0"/>
                              <a:ext cx="1256665" cy="706120"/>
                              <a:chOff x="0" y="0"/>
                              <a:chExt cx="1256665" cy="706120"/>
                            </a:xfrm>
                          </wpg:grpSpPr>
                          <wpg:grpSp>
                            <wpg:cNvPr id="829" name="Group 829"/>
                            <wpg:cNvGrpSpPr/>
                            <wpg:grpSpPr>
                              <a:xfrm>
                                <a:off x="1091565" y="0"/>
                                <a:ext cx="165100" cy="706120"/>
                                <a:chOff x="0" y="0"/>
                                <a:chExt cx="165100" cy="706120"/>
                              </a:xfrm>
                            </wpg:grpSpPr>
                            <wps:wsp>
                              <wps:cNvPr id="830" name="Straight Connector 830"/>
                              <wps:cNvCnPr/>
                              <wps:spPr>
                                <a:xfrm>
                                  <a:off x="8953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1" name="Rectangle 831"/>
                              <wps:cNvSpPr/>
                              <wps:spPr>
                                <a:xfrm>
                                  <a:off x="0" y="547370"/>
                                  <a:ext cx="16510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832" name="Group 832"/>
                            <wpg:cNvGrpSpPr/>
                            <wpg:grpSpPr>
                              <a:xfrm>
                                <a:off x="0" y="5080"/>
                                <a:ext cx="134620" cy="701040"/>
                                <a:chOff x="0" y="0"/>
                                <a:chExt cx="134620" cy="701040"/>
                              </a:xfrm>
                            </wpg:grpSpPr>
                            <wps:wsp>
                              <wps:cNvPr id="848" name="Oval 848"/>
                              <wps:cNvSpPr/>
                              <wps:spPr>
                                <a:xfrm>
                                  <a:off x="0" y="566420"/>
                                  <a:ext cx="134620" cy="13462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9" name="Straight Connector 849"/>
                              <wps:cNvCnPr/>
                              <wps:spPr>
                                <a:xfrm>
                                  <a:off x="6032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850" name="Group 850"/>
                            <wpg:cNvGrpSpPr/>
                            <wpg:grpSpPr>
                              <a:xfrm>
                                <a:off x="426720" y="5080"/>
                                <a:ext cx="134620" cy="701040"/>
                                <a:chOff x="0" y="0"/>
                                <a:chExt cx="134620" cy="701040"/>
                              </a:xfrm>
                            </wpg:grpSpPr>
                            <wps:wsp>
                              <wps:cNvPr id="851" name="Oval 851"/>
                              <wps:cNvSpPr/>
                              <wps:spPr>
                                <a:xfrm>
                                  <a:off x="0" y="566420"/>
                                  <a:ext cx="134620" cy="1346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1"/>
                                </a:solidFill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2" name="Straight Connector 852"/>
                              <wps:cNvCnPr/>
                              <wps:spPr>
                                <a:xfrm>
                                  <a:off x="6032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853" name="Group 853"/>
                            <wpg:cNvGrpSpPr/>
                            <wpg:grpSpPr>
                              <a:xfrm>
                                <a:off x="681990" y="406400"/>
                                <a:ext cx="266700" cy="50800"/>
                                <a:chOff x="0" y="111760"/>
                                <a:chExt cx="266700" cy="50800"/>
                              </a:xfrm>
                            </wpg:grpSpPr>
                            <wps:wsp>
                              <wps:cNvPr id="854" name="Oval 854"/>
                              <wps:cNvSpPr/>
                              <wps:spPr>
                                <a:xfrm>
                                  <a:off x="0" y="11176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5" name="Oval 855"/>
                              <wps:cNvSpPr/>
                              <wps:spPr>
                                <a:xfrm>
                                  <a:off x="107950" y="11176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6" name="Oval 856"/>
                              <wps:cNvSpPr/>
                              <wps:spPr>
                                <a:xfrm>
                                  <a:off x="215900" y="11176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75" o:spid="_x0000_s1026" style="position:absolute;margin-left:30pt;margin-top:3.15pt;width:130.1pt;height:55.6pt;z-index:252035072;mso-width-relative:margin;mso-height-relative:margin" coordsize="1652270,7061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">
                <v:line id="Straight Connector 874" o:spid="_x0000_s1027" style="position:absolute;visibility:visible;mso-wrap-style:square" from="0,212725" to="1371600,21272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rQbAMMAAADcAAAADwAAAGRycy9kb3ducmV2LnhtbESPT2sCMRTE74LfITzBm2Yr0urWKCIU&#10;elrwH14fyetm6eZl3URd/fSNIPQ4zMxvmMWqc7W4UhsqzwrexhkIYu1NxaWCw/5rNAMRIrLB2jMp&#10;uFOA1bLfW2Bu/I23dN3FUiQIhxwV2BibXMqgLTkMY98QJ+/Htw5jkm0pTYu3BHe1nGTZu3RYcVqw&#10;2NDGkv7dXZwCfTiVx/Oai+1+ftQPLEzhrFFqOOjWnyAidfE//Gp/GwWzj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K0GwD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group id="Group 824" o:spid="_x0000_s1028" style="position:absolute;left:60960;width:1591310;height:706120" coordorigin="80010" coordsize="1591310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P7WWkcUAAADcAAAA&#10;DwAAAAAAAAAAAAAAAACpAgAAZHJzL2Rvd25yZXYueG1sUEsFBgAAAAAEAAQA+gAAAJsDAAAAAA==&#10;">
                  <v:group id="Group 825" o:spid="_x0000_s1029" style="position:absolute;left:1554480;top:306705;width:116840;height:50800" coordsize="11684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FD5MwrGAAAA3AAA&#10;AA8AAAAAAAAAAAAAAAAAqQIAAGRycy9kb3ducmV2LnhtbFBLBQYAAAAABAAEAPoAAACcAwAAAAA=&#10;">
                    <v:line id="Straight Connector 826" o:spid="_x0000_s1030" style="position:absolute;visibility:visible;mso-wrap-style:square" from="0,0" to="11684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eZfncIAAADcAAAADwAAAGRycy9kb3ducmV2LnhtbESPQYvCMBSE78L+h/AWvGmqgkjXKCK4&#10;KHhRe/H2tnnblG1eSpK19d8bQfA4zMw3zHLd20bcyIfasYLJOANBXDpdc6WguOxGCxAhImtsHJOC&#10;OwVYrz4GS8y16/hEt3OsRIJwyFGBibHNpQylIYth7Fri5P06bzEm6SupPXYJbhs5zbK5tFhzWjDY&#10;0tZQ+Xf+two2x7bovkNm7MFbObvS8Wc3K5UafvabLxCR+vgOv9p7rWAxncPzTDoCcvU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3eZfncIAAADcAAAADwAAAAAAAAAAAAAA&#10;AAChAgAAZHJzL2Rvd25yZXYueG1sUEsFBgAAAAAEAAQA+QAAAJADAAAAAA==&#10;" strokecolor="#4f81bd [3204]" strokeweight="1pt">
                      <v:shadow on="t" opacity="24903f" mv:blur="40000f" origin=",.5" offset="0,20000emu"/>
                    </v:line>
                    <v:line id="Straight Connector 827" o:spid="_x0000_s1031" style="position:absolute;visibility:visible;mso-wrap-style:square" from="0,50800" to="116840,50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qr6BsQAAADcAAAADwAAAGRycy9kb3ducmV2LnhtbESPwWrDMBBE74H+g9hCb4kcG5rgRAmm&#10;kNKCL01y6W1rbSwTa2UkNXb/vioUchxm5g2z3U+2FzfyoXOsYLnIQBA3TnfcKjifDvM1iBCRNfaO&#10;ScEPBdjvHmZbLLUb+YNux9iKBOFQogIT41BKGRpDFsPCDcTJuzhvMSbpW6k9jglue5ln2bO02HFa&#10;MDjQi6Hmevy2Cqp6OI+vITP23VtZfFL9dSgapZ4ep2oDItIU7+H/9ptWsM5X8HcmHQG5+wU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yqvoGxAAAANwAAAAPAAAAAAAAAAAA&#10;AAAAAKECAABkcnMvZG93bnJldi54bWxQSwUGAAAAAAQABAD5AAAAkgMAAAAA&#10;" strokecolor="#4f81bd [3204]" strokeweight="1pt">
                      <v:shadow on="t" opacity="24903f" mv:blur="40000f" origin=",.5" offset="0,20000emu"/>
                    </v:line>
                  </v:group>
                  <v:group id="Group 828" o:spid="_x0000_s1032" style="position:absolute;left:80010;width:1256665;height:706120" coordsize="1256665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vviclMIAAADcAAAADwAA&#10;AAAAAAAAAAAAAACpAgAAZHJzL2Rvd25yZXYueG1sUEsFBgAAAAAEAAQA+gAAAJgDAAAAAA==&#10;">
                    <v:group id="Group 829" o:spid="_x0000_s1033" style="position:absolute;left:1091565;width:165100;height:706120" coordsize="165100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0bQ5D8UAAADcAAAA&#10;DwAAAAAAAAAAAAAAAACpAgAAZHJzL2Rvd25yZXYueG1sUEsFBgAAAAAEAAQA+gAAAJsDAAAAAA==&#10;">
                      <v:line id="Straight Connector 830" o:spid="_x0000_s1034" style="position:absolute;visibility:visible;mso-wrap-style:square" from="89535,0" to="8953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+Wkw8AAAADcAAAADwAAAGRycy9kb3ducmV2LnhtbERPy4rCMBTdC/MP4Q6401QF0Y5RZEBw&#10;VfBR3F6SO02xuek0UTvz9WYhuDyc92rTu0bcqQu1ZwWTcQaCWHtTc6XgfNqNFiBCRDbYeCYFfxRg&#10;s/4YrDA3/sEHuh9jJVIIhxwV2BjbXMqgLTkMY98SJ+7Hdw5jgl0lTYePFO4aOc2yuXRYc2qw2NK3&#10;JX093pwCfb5U5e+Wi8NpWep/LEzhrFFq+Nlvv0BE6uNb/HLvjYLFLM1PZ9IRkO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MvlpMPAAAAA3AAAAA8AAAAAAAAAAAAAAAAA&#10;oQIAAGRycy9kb3ducmV2LnhtbFBLBQYAAAAABAAEAPkAAACOAwAAAAA=&#10;" strokecolor="#4f81bd [3204]" strokeweight="2pt">
                        <v:shadow on="t" opacity="24903f" mv:blur="40000f" origin=",.5" offset="0,20000emu"/>
                      </v:line>
                      <v:rect id="Rectangle 831" o:spid="_x0000_s1035" style="position:absolute;top:547370;width:165100;height:1587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vO9hxgAA&#10;ANwAAAAPAAAAZHJzL2Rvd25yZXYueG1sRI9Ba8JAFITvhf6H5Qm91U0UShJdRQtCIS1FLfb6yD6T&#10;YPZt2F1j+u+7hYLHYWa+YZbr0XRiIOdbywrSaQKCuLK65VrB13H3nIHwAVljZ5kU/JCH9erxYYmF&#10;tjfe03AItYgQ9gUqaELoCyl91ZBBP7U9cfTO1hkMUbpaaoe3CDednCXJizTYclxosKfXhqrL4WoU&#10;lJfxONt+bk85nuZ1/v5R7u23U+ppMm4WIAKN4R7+b79pBdk8hb8z8QjI1S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kvO9hxgAAANwAAAAPAAAAAAAAAAAAAAAAAJcCAABkcnMv&#10;ZG93bnJldi54bWxQSwUGAAAAAAQABAD1AAAAigMAAAAA&#10;" filled="f" strokecolor="#4579b8 [3044]" strokeweight="2.25pt">
                        <v:stroke joinstyle="round"/>
                        <v:shadow on="t" opacity="22937f" mv:blur="40000f" origin=",.5" offset="0,23000emu"/>
                      </v:rect>
                    </v:group>
                    <v:group id="Group 832" o:spid="_x0000_s1036" style="position:absolute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FrJPaPGAAAA3AAA&#10;AA8AAAAAAAAAAAAAAAAAqQIAAGRycy9kb3ducmV2LnhtbFBLBQYAAAAABAAEAPoAAACcAwAAAAA=&#10;">
                      <v:oval id="Oval 848" o:spid="_x0000_s1037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oeyrwgAA&#10;ANwAAAAPAAAAZHJzL2Rvd25yZXYueG1sRE9NawIxEL0X/A9hhN40UdpFVqOoUJBCD1URj+Nm3F3d&#10;TJYk1a2/vjkIPT7e92zR2UbcyIfasYbRUIEgLpypudSw330MJiBCRDbYOCYNvxRgMe+9zDA37s7f&#10;dNvGUqQQDjlqqGJscylDUZHFMHQtceLOzluMCfpSGo/3FG4bOVYqkxZrTg0VtrSuqLhuf6yG1fvm&#10;6K1q8XR9PFafl6/soDjT+rXfLacgInXxX/x0b4yGyVtam86kIyDnf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2h7KvCAAAA3AAAAA8AAAAAAAAAAAAAAAAAlwIAAGRycy9kb3du&#10;cmV2LnhtbFBLBQYAAAAABAAEAPUAAACGAwAAAAA=&#10;" filled="f" strokecolor="#4579b8 [3044]" strokeweight="2.25pt">
                        <v:shadow on="t" opacity="22937f" mv:blur="40000f" origin=",.5" offset="0,23000emu"/>
                      </v:oval>
                      <v:line id="Straight Connector 849" o:spid="_x0000_s1038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tl+I8QAAADcAAAADwAAAGRycy9kb3ducmV2LnhtbESPwWrDMBBE74H+g9hCboncUkLiRgkm&#10;EOjJEDuh10XaWqbWyrVUx+nXV4FCj8PMvGG2+8l1YqQhtJ4VPC0zEMTam5YbBef6uFiDCBHZYOeZ&#10;FNwowH73MNtibvyVTzRWsREJwiFHBTbGPpcyaEsOw9L3xMn78IPDmOTQSDPgNcFdJ5+zbCUdtpwW&#10;LPZ0sKQ/q2+nQJ/fm8tXweWp3lz0D5amdNYoNX+cilcQkab4H/5rvxkF65cN3M+kIyB3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C2X4jxAAAANwAAAAPAAAAAAAAAAAA&#10;AAAAAKECAABkcnMvZG93bnJldi54bWxQSwUGAAAAAAQABAD5AAAAkgMAAAAA&#10;" strokecolor="#4f81bd [3204]" strokeweight="2pt">
                        <v:shadow on="t" opacity="24903f" mv:blur="40000f" origin=",.5" offset="0,20000emu"/>
                      </v:line>
                    </v:group>
                    <v:group id="Group 850" o:spid="_x0000_s1039" style="position:absolute;left:426720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GIjj78IAAADcAAAADwAA&#10;AAAAAAAAAAAAAACpAgAAZHJzL2Rvd25yZXYueG1sUEsFBgAAAAAEAAQA+gAAAJgDAAAAAA==&#10;">
                      <v:oval id="Oval 851" o:spid="_x0000_s1040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W42WxAAA&#10;ANwAAAAPAAAAZHJzL2Rvd25yZXYueG1sRI9Bi8IwFITvgv8hvIW9aaqwUrpGEUFQRMEqrsdn82zL&#10;Ni+liVr3128EweMwM98w42lrKnGjxpWWFQz6EQjizOqScwWH/aIXg3AeWWNlmRQ8yMF00u2MMdH2&#10;zju6pT4XAcIuQQWF93UipcsKMuj6tiYO3sU2Bn2QTS51g/cAN5UcRtFIGiw5LBRY07yg7De9GgXp&#10;8QdX83oWbyvarKPT+bz4W62V+vxoZ98gPLX+HX61l1pB/DWA55lwBOTkH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luNlsQAAADcAAAADwAAAAAAAAAAAAAAAACXAgAAZHJzL2Rv&#10;d25yZXYueG1sUEsFBgAAAAAEAAQA9QAAAIgDAAAAAA==&#10;" fillcolor="#4f81bd [3204]" strokecolor="#4579b8 [3044]" strokeweight="2.25pt">
                        <v:shadow on="t" opacity="22937f" mv:blur="40000f" origin=",.5" offset="0,23000emu"/>
                      </v:oval>
                      <v:line id="Straight Connector 852" o:spid="_x0000_s1041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aR6j8IAAADcAAAADwAAAGRycy9kb3ducmV2LnhtbESPT4vCMBTE78J+h/AWvGmq4KJdo8iC&#10;4KngP7w+krdNsXnpNlGrn94sCB6HmfkNM192rhZXakPlWcFomIEg1t5UXCo47NeDKYgQkQ3WnknB&#10;nQIsFx+9OebG33hL110sRYJwyFGBjbHJpQzaksMw9A1x8n596zAm2ZbStHhLcFfLcZZ9SYcVpwWL&#10;Df1Y0ufdxSnQh1N5/Ftxsd3PjvqBhSmcNUr1P7vVN4hIXXyHX+2NUTCdjOH/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aR6j8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</v:group>
                    <v:group id="Group 853" o:spid="_x0000_s1042" style="position:absolute;left:681990;top:406400;width:266700;height:50800" coordorigin=",111760" coordsize="26670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oWn2YxAAAANwAAAAP&#10;AAAAAAAAAAAAAAAAAKkCAABkcnMvZG93bnJldi54bWxQSwUGAAAAAAQABAD6AAAAmgMAAAAA&#10;">
                      <v:oval id="Oval 854" o:spid="_x0000_s1043" style="position:absolute;top:1117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Xrgv/xAAA&#10;ANwAAAAPAAAAZHJzL2Rvd25yZXYueG1sRI9Bi8IwFITvwv6H8Ba8iKaKilSjuIKgx63L4vHZPNu6&#10;zUttoq3/fiMIHoeZ+YZZrFpTijvVrrCsYDiIQBCnVhecKfg5bPszEM4jaywtk4IHOVgtPzoLjLVt&#10;+Jvuic9EgLCLUUHufRVL6dKcDLqBrYiDd7a1QR9knUldYxPgppSjKJpKgwWHhRwr2uSU/iU3o+CL&#10;0unotL9sett183v0yQSvvUqp7me7noPw1Pp3+NXeaQWzyRieZ8IRkM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164L/8QAAADc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855" o:spid="_x0000_s1044" style="position:absolute;left:107950;top:1117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44q5kxQAA&#10;ANwAAAAPAAAAZHJzL2Rvd25yZXYueG1sRI9Ba8JAFITvBf/D8oReQt00kCDRVVQQ7NG0lB6f2dck&#10;Nfs2za5J/PfdQqHHYWa+YdbbybRioN41lhU8L2IQxKXVDVcK3l6PT0sQziNrbC2Tgjs52G5mD2vM&#10;tR35TEPhKxEg7HJUUHvf5VK6siaDbmE74uB92t6gD7KvpO5xDHDTyiSOM2mw4bBQY0eHmsprcTMK&#10;9lRmyeXl6xAdd+P7hy9S/I46pR7n024FwtPk/8N/7ZNWsExT+D0TjoDc/A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jirmT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856" o:spid="_x0000_s1045" style="position:absolute;left:215900;top:1117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MDATwwAA&#10;ANwAAAAPAAAAZHJzL2Rvd25yZXYueG1sRI9Bi8IwFITvwv6H8Ba8iKYKFqlGcQVhPdoV8fhsnm3d&#10;5qU2WVv/vREWPA4z8w2zWHWmEndqXGlZwXgUgSDOrC45V3D42Q5nIJxH1lhZJgUPcrBafvQWmGjb&#10;8p7uqc9FgLBLUEHhfZ1I6bKCDLqRrYmDd7GNQR9kk0vdYBvgppKTKIqlwZLDQoE1bQrKftM/o+CL&#10;snhy3l03g+26PZ58OsXboFaq/9mt5yA8df4d/m9/awWzaQyvM+EIyOUT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IMDATwwAAANwAAAAPAAAAAAAAAAAAAAAAAJcCAABkcnMvZG93&#10;bnJldi54bWxQSwUGAAAAAAQABAD1AAAAhw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</v:group>
                </v:group>
              </v:group>
            </w:pict>
          </mc:Fallback>
        </mc:AlternateContent>
      </w:r>
      <w:r w:rsidR="00C77ACB" w:rsidRPr="009E2FF0">
        <w:rPr>
          <w:position w:val="-66"/>
        </w:rPr>
        <w:t xml:space="preserve">(b)  </w:t>
      </w:r>
      <w:r>
        <w:tab/>
      </w:r>
      <w:r w:rsidR="00C77ACB">
        <w:rPr>
          <w:position w:val="36"/>
        </w:rPr>
        <w:t xml:space="preserve"> </w:t>
      </w:r>
      <w:bookmarkStart w:id="900" w:name="OLE_LINK889"/>
      <w:bookmarkStart w:id="901" w:name="OLE_LINK890"/>
      <w:bookmarkStart w:id="902" w:name="OLE_LINK891"/>
      <w:r w:rsidR="0080625B" w:rsidRPr="009E2FF0">
        <w:rPr>
          <w:position w:val="-96"/>
        </w:rPr>
        <w:object w:dxaOrig="4700" w:dyaOrig="740" w14:anchorId="5487F7ED">
          <v:shape id="_x0000_i1417" type="#_x0000_t75" style="width:235pt;height:37pt" o:ole="">
            <v:imagedata r:id="rId798" o:title=""/>
          </v:shape>
          <o:OLEObject Type="Embed" ProgID="Equation.DSMT4" ShapeID="_x0000_i1417" DrawAspect="Content" ObjectID="_1453398146" r:id="rId799"/>
        </w:object>
      </w:r>
      <w:bookmarkEnd w:id="900"/>
      <w:bookmarkEnd w:id="901"/>
      <w:bookmarkEnd w:id="902"/>
      <w:r w:rsidR="00C77ACB">
        <w:t xml:space="preserve"> </w:t>
      </w:r>
    </w:p>
    <w:bookmarkEnd w:id="898"/>
    <w:bookmarkEnd w:id="899"/>
    <w:p w14:paraId="070CB7D8" w14:textId="2CF70A87" w:rsidR="00C77ACB" w:rsidRDefault="00C77ACB" w:rsidP="00C77ACB"/>
    <w:p w14:paraId="0DF589E0" w14:textId="77777777" w:rsidR="00C77ACB" w:rsidRDefault="00C77ACB" w:rsidP="00C77ACB"/>
    <w:bookmarkStart w:id="903" w:name="OLE_LINK898"/>
    <w:bookmarkStart w:id="904" w:name="OLE_LINK901"/>
    <w:p w14:paraId="0F64281E" w14:textId="77777777" w:rsidR="00A8402A" w:rsidRDefault="0080625B" w:rsidP="00A8402A">
      <w:r w:rsidRPr="00A65442">
        <w:rPr>
          <w:position w:val="-32"/>
        </w:rPr>
        <w:object w:dxaOrig="3000" w:dyaOrig="600" w14:anchorId="7F3F1F87">
          <v:shape id="_x0000_i1418" type="#_x0000_t75" style="width:150pt;height:30pt" o:ole="">
            <v:imagedata r:id="rId800" o:title=""/>
          </v:shape>
          <o:OLEObject Type="Embed" ProgID="Equation.DSMT4" ShapeID="_x0000_i1418" DrawAspect="Content" ObjectID="_1453398147" r:id="rId801"/>
        </w:object>
      </w:r>
      <w:bookmarkEnd w:id="903"/>
      <w:bookmarkEnd w:id="904"/>
      <w:r w:rsidR="00A8402A">
        <w:t xml:space="preserve"> because half of the terms are positive and half are negative.</w:t>
      </w:r>
    </w:p>
    <w:p w14:paraId="1FB716E4" w14:textId="0391584E" w:rsidR="00C77ACB" w:rsidRDefault="00C77ACB" w:rsidP="003F1137">
      <w:pPr>
        <w:tabs>
          <w:tab w:val="left" w:pos="2970"/>
        </w:tabs>
      </w:pPr>
    </w:p>
    <w:p w14:paraId="7E84AFDE" w14:textId="77777777" w:rsidR="00300682" w:rsidRDefault="00300682" w:rsidP="00924A41"/>
    <w:p w14:paraId="324A46A4" w14:textId="0D347D51" w:rsidR="008C667C" w:rsidRDefault="008C667C" w:rsidP="008C667C">
      <w:pPr>
        <w:tabs>
          <w:tab w:val="left" w:pos="3510"/>
        </w:tabs>
      </w:pPr>
      <w:r w:rsidRPr="009E2FF0">
        <w:rPr>
          <w:noProof/>
          <w:position w:val="-66"/>
        </w:rPr>
        <mc:AlternateContent>
          <mc:Choice Requires="wpg">
            <w:drawing>
              <wp:anchor distT="0" distB="0" distL="114300" distR="114300" simplePos="0" relativeHeight="252037120" behindDoc="0" locked="0" layoutInCell="1" allowOverlap="1" wp14:anchorId="6684CD41" wp14:editId="0FC321FD">
                <wp:simplePos x="0" y="0"/>
                <wp:positionH relativeFrom="column">
                  <wp:posOffset>381000</wp:posOffset>
                </wp:positionH>
                <wp:positionV relativeFrom="paragraph">
                  <wp:posOffset>40005</wp:posOffset>
                </wp:positionV>
                <wp:extent cx="1652270" cy="706120"/>
                <wp:effectExtent l="50800" t="25400" r="49530" b="106680"/>
                <wp:wrapNone/>
                <wp:docPr id="876" name="Group 8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2270" cy="706120"/>
                          <a:chOff x="0" y="0"/>
                          <a:chExt cx="1652270" cy="70612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877" name="Straight Connector 877"/>
                        <wps:cNvCnPr/>
                        <wps:spPr>
                          <a:xfrm>
                            <a:off x="0" y="212725"/>
                            <a:ext cx="13716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878" name="Group 878"/>
                        <wpg:cNvGrpSpPr/>
                        <wpg:grpSpPr>
                          <a:xfrm>
                            <a:off x="60960" y="0"/>
                            <a:ext cx="1591310" cy="706120"/>
                            <a:chOff x="80010" y="0"/>
                            <a:chExt cx="1591310" cy="70612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879" name="Group 879"/>
                          <wpg:cNvGrpSpPr/>
                          <wpg:grpSpPr>
                            <a:xfrm>
                              <a:off x="1554480" y="306705"/>
                              <a:ext cx="116840" cy="50800"/>
                              <a:chOff x="0" y="0"/>
                              <a:chExt cx="116840" cy="50800"/>
                            </a:xfrm>
                          </wpg:grpSpPr>
                          <wps:wsp>
                            <wps:cNvPr id="880" name="Straight Connector 880"/>
                            <wps:cNvCnPr/>
                            <wps:spPr>
                              <a:xfrm>
                                <a:off x="0" y="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81" name="Straight Connector 881"/>
                            <wps:cNvCnPr/>
                            <wps:spPr>
                              <a:xfrm>
                                <a:off x="0" y="5080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882" name="Group 882"/>
                          <wpg:cNvGrpSpPr/>
                          <wpg:grpSpPr>
                            <a:xfrm>
                              <a:off x="80010" y="0"/>
                              <a:ext cx="1256665" cy="706120"/>
                              <a:chOff x="0" y="0"/>
                              <a:chExt cx="1256665" cy="706120"/>
                            </a:xfrm>
                          </wpg:grpSpPr>
                          <wpg:grpSp>
                            <wpg:cNvPr id="883" name="Group 883"/>
                            <wpg:cNvGrpSpPr/>
                            <wpg:grpSpPr>
                              <a:xfrm>
                                <a:off x="1091565" y="0"/>
                                <a:ext cx="165100" cy="706120"/>
                                <a:chOff x="0" y="0"/>
                                <a:chExt cx="165100" cy="706120"/>
                              </a:xfrm>
                            </wpg:grpSpPr>
                            <wps:wsp>
                              <wps:cNvPr id="884" name="Straight Connector 884"/>
                              <wps:cNvCnPr/>
                              <wps:spPr>
                                <a:xfrm>
                                  <a:off x="8953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85" name="Rectangle 885"/>
                              <wps:cNvSpPr/>
                              <wps:spPr>
                                <a:xfrm>
                                  <a:off x="0" y="547370"/>
                                  <a:ext cx="16510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886" name="Group 886"/>
                            <wpg:cNvGrpSpPr/>
                            <wpg:grpSpPr>
                              <a:xfrm>
                                <a:off x="0" y="5080"/>
                                <a:ext cx="134620" cy="701040"/>
                                <a:chOff x="0" y="0"/>
                                <a:chExt cx="134620" cy="701040"/>
                              </a:xfrm>
                            </wpg:grpSpPr>
                            <wps:wsp>
                              <wps:cNvPr id="887" name="Oval 887"/>
                              <wps:cNvSpPr/>
                              <wps:spPr>
                                <a:xfrm>
                                  <a:off x="0" y="566420"/>
                                  <a:ext cx="134620" cy="13462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8" name="Straight Connector 888"/>
                              <wps:cNvCnPr/>
                              <wps:spPr>
                                <a:xfrm>
                                  <a:off x="6032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889" name="Group 889"/>
                            <wpg:cNvGrpSpPr/>
                            <wpg:grpSpPr>
                              <a:xfrm>
                                <a:off x="426720" y="5080"/>
                                <a:ext cx="134620" cy="701040"/>
                                <a:chOff x="0" y="0"/>
                                <a:chExt cx="134620" cy="701040"/>
                              </a:xfrm>
                            </wpg:grpSpPr>
                            <wps:wsp>
                              <wps:cNvPr id="890" name="Oval 890"/>
                              <wps:cNvSpPr/>
                              <wps:spPr>
                                <a:xfrm>
                                  <a:off x="0" y="566420"/>
                                  <a:ext cx="134620" cy="1346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1"/>
                                </a:solidFill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1" name="Straight Connector 891"/>
                              <wps:cNvCnPr/>
                              <wps:spPr>
                                <a:xfrm>
                                  <a:off x="6032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892" name="Group 892"/>
                            <wpg:cNvGrpSpPr/>
                            <wpg:grpSpPr>
                              <a:xfrm>
                                <a:off x="681990" y="406400"/>
                                <a:ext cx="266700" cy="50800"/>
                                <a:chOff x="0" y="111760"/>
                                <a:chExt cx="266700" cy="50800"/>
                              </a:xfrm>
                            </wpg:grpSpPr>
                            <wps:wsp>
                              <wps:cNvPr id="893" name="Oval 893"/>
                              <wps:cNvSpPr/>
                              <wps:spPr>
                                <a:xfrm>
                                  <a:off x="0" y="11176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4" name="Oval 894"/>
                              <wps:cNvSpPr/>
                              <wps:spPr>
                                <a:xfrm>
                                  <a:off x="107950" y="11176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5" name="Oval 895"/>
                              <wps:cNvSpPr/>
                              <wps:spPr>
                                <a:xfrm>
                                  <a:off x="215900" y="11176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76" o:spid="_x0000_s1026" style="position:absolute;margin-left:30pt;margin-top:3.15pt;width:130.1pt;height:55.6pt;z-index:252037120;mso-width-relative:margin;mso-height-relative:margin" coordsize="1652270,7061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">
                <v:line id="Straight Connector 877" o:spid="_x0000_s1027" style="position:absolute;visibility:visible;mso-wrap-style:square" from="0,212725" to="1371600,21272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maFd8QAAADcAAAADwAAAGRycy9kb3ducmV2LnhtbESPwWrDMBBE74X8g9hAb43cHurUiRJC&#10;oJCTwU5Cr4u0sUytlWMpsduvrwqFHoeZecOst5PrxJ2G0HpW8LzIQBBrb1puFJyO709LECEiG+w8&#10;k4IvCrDdzB7WWBg/ckX3OjYiQTgUqMDG2BdSBm3JYVj4njh5Fz84jEkOjTQDjgnuOvmSZa/SYctp&#10;wWJPe0v6s745Bfr00ZyvOy6r49tZf2NpSmeNUo/zabcCEWmK/+G/9sEoWOY5/J5JR0Buf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SZoV3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group id="Group 878" o:spid="_x0000_s1028" style="position:absolute;left:60960;width:1591310;height:706120" coordorigin="80010" coordsize="1591310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rUuzicIAAADcAAAADwAA&#10;AAAAAAAAAAAAAACpAgAAZHJzL2Rvd25yZXYueG1sUEsFBgAAAAAEAAQA+gAAAJgDAAAAAA==&#10;">
                  <v:group id="Group 879" o:spid="_x0000_s1029" style="position:absolute;left:1554480;top:306705;width:116840;height:50800" coordsize="11684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MIHFhLGAAAA3AAA&#10;AA8AAAAAAAAAAAAAAAAAqQIAAGRycy9kb3ducmV2LnhtbFBLBQYAAAAABAAEAPoAAACcAwAAAAA=&#10;">
                    <v:line id="Straight Connector 880" o:spid="_x0000_s1030" style="position:absolute;visibility:visible;mso-wrap-style:square" from="0,0" to="11684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yU9SL8AAADcAAAADwAAAGRycy9kb3ducmV2LnhtbERPTYvCMBC9C/sfwix403QVpFSjiOCy&#10;C150e/E2NmNTbCYlibb+e3MQ9vh436vNYFvxIB8axwq+phkI4srphmsF5d9+koMIEVlj65gUPCnA&#10;Zv0xWmGhXc9HepxiLVIIhwIVmBi7QspQGbIYpq4jTtzVeYsxQV9L7bFP4baVsyxbSIsNpwaDHe0M&#10;VbfT3SrYHrqy/w6Zsb/eyvmZDpf9vFJq/DlslyAiDfFf/Hb/aAV5nuanM+kIyPUL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GyU9SL8AAADcAAAADwAAAAAAAAAAAAAAAACh&#10;AgAAZHJzL2Rvd25yZXYueG1sUEsFBgAAAAAEAAQA+QAAAI0DAAAAAA==&#10;" strokecolor="#4f81bd [3204]" strokeweight="1pt">
                      <v:shadow on="t" opacity="24903f" mv:blur="40000f" origin=",.5" offset="0,20000emu"/>
                    </v:line>
                    <v:line id="Straight Connector 881" o:spid="_x0000_s1031" style="position:absolute;visibility:visible;mso-wrap-style:square" from="0,50800" to="116840,50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GmY08QAAADcAAAADwAAAGRycy9kb3ducmV2LnhtbESPwWrDMBBE74X8g9hAbo2cGIpxo4RQ&#10;SGjAl7q59La1tpaptTKSajt/HxUKPQ4z84bZHWbbi5F86Bwr2KwzEMSN0x23Cq7vp8cCRIjIGnvH&#10;pOBGAQ77xcMOS+0mfqOxjq1IEA4lKjAxDqWUoTFkMazdQJy8L+ctxiR9K7XHKcFtL7dZ9iQtdpwW&#10;DA70Yqj5rn+sgmM1XKdzyIy9eCvzD6o+T3mj1Go5H59BRJrjf/iv/aoVFMUGfs+kIyD3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0aZjTxAAAANwAAAAPAAAAAAAAAAAA&#10;AAAAAKECAABkcnMvZG93bnJldi54bWxQSwUGAAAAAAQABAD5AAAAkgMAAAAA&#10;" strokecolor="#4f81bd [3204]" strokeweight="1pt">
                      <v:shadow on="t" opacity="24903f" mv:blur="40000f" origin=",.5" offset="0,20000emu"/>
                    </v:line>
                  </v:group>
                  <v:group id="Group 882" o:spid="_x0000_s1032" style="position:absolute;left:80010;width:1256665;height:706120" coordsize="1256665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5dvRExAAAANwAAAAP&#10;AAAAAAAAAAAAAAAAAKkCAABkcnMvZG93bnJldi54bWxQSwUGAAAAAAQABAD6AAAAmgMAAAAA&#10;">
                    <v:group id="Group 883" o:spid="_x0000_s1033" style="position:absolute;left:1091565;width:165100;height:706120" coordsize="165100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WOlHfxAAAANwAAAAP&#10;AAAAAAAAAAAAAAAAAKkCAABkcnMvZG93bnJldi54bWxQSwUGAAAAAAQABAD6AAAAmgMAAAAA&#10;">
                      <v:line id="Straight Connector 884" o:spid="_x0000_s1034" style="position:absolute;visibility:visible;mso-wrap-style:square" from="89535,0" to="8953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2FrJ8MAAADcAAAADwAAAGRycy9kb3ducmV2LnhtbESPT2sCMRTE7wW/Q3iCt5q1SFlXo0ih&#10;4GnBf3h9JM/N4uZl3aS69tM3BcHjMDO/YRar3jXiRl2oPSuYjDMQxNqbmisFh/33ew4iRGSDjWdS&#10;8KAAq+XgbYGF8Xfe0m0XK5EgHApUYGNsCymDtuQwjH1LnLyz7xzGJLtKmg7vCe4a+ZFln9JhzWnB&#10;YktflvRl9+MU6MOpOl7XXG73s6P+xdKUzhqlRsN+PQcRqY+v8LO9MQryfAr/Z9IRkMs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dhayf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rect id="Rectangle 885" o:spid="_x0000_s1035" style="position:absolute;top:547370;width:165100;height:1587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4OCCFxQAA&#10;ANwAAAAPAAAAZHJzL2Rvd25yZXYueG1sRI/dagIxFITvC75DOIJ3Naulsm6NokKhYEX8wd4eNsfd&#10;xc3JkkRd394UBC+HmfmGmcxaU4srOV9ZVjDoJyCIc6srLhQc9t/vKQgfkDXWlknBnTzMpp23CWba&#10;3nhL110oRISwz1BBGUKTSenzkgz6vm2Io3eyzmCI0hVSO7xFuKnlMElG0mDFcaHEhpYl5efdxShY&#10;ndv9cLFZHMd4/CjGv+vV1v45pXrddv4FIlAbXuFn+0crSNNP+D8Tj4CcP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g4IIXFAAAA3AAAAA8AAAAAAAAAAAAAAAAAlwIAAGRycy9k&#10;b3ducmV2LnhtbFBLBQYAAAAABAAEAPUAAACJAwAAAAA=&#10;" filled="f" strokecolor="#4579b8 [3044]" strokeweight="2.25pt">
                        <v:stroke joinstyle="round"/>
                        <v:shadow on="t" opacity="22937f" mv:blur="40000f" origin=",.5" offset="0,23000emu"/>
                      </v:rect>
                    </v:group>
                    <v:group id="Group 886" o:spid="_x0000_s1036" style="position:absolute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GTfJHxAAAANwAAAAP&#10;AAAAAAAAAAAAAAAAAKkCAABkcnMvZG93bnJldi54bWxQSwUGAAAAAAQABAD6AAAAmgMAAAAA&#10;">
                      <v:oval id="Oval 887" o:spid="_x0000_s1037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h8JDxQAA&#10;ANwAAAAPAAAAZHJzL2Rvd25yZXYueG1sRI9BawIxFITvBf9DeAVvmrTQddkapQoFETyopfT4unnd&#10;3bp5WZJUV3+9EYQeh5n5hpnOe9uKI/nQONbwNFYgiEtnGq40fOzfRzmIEJENto5Jw5kCzGeDhykW&#10;xp14S8ddrESCcChQQx1jV0gZyposhrHriJP347zFmKSvpPF4SnDbymelMmmx4bRQY0fLmsrD7s9q&#10;WLysvrxVHX4fLpfF+neTfSrOtB4+9m+vICL18T98b6+MhjyfwO1MOgJydg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eHwkPFAAAA3AAAAA8AAAAAAAAAAAAAAAAAlwIAAGRycy9k&#10;b3ducmV2LnhtbFBLBQYAAAAABAAEAPUAAACJAwAAAAA=&#10;" filled="f" strokecolor="#4579b8 [3044]" strokeweight="2.25pt">
                        <v:shadow on="t" opacity="22937f" mv:blur="40000f" origin=",.5" offset="0,23000emu"/>
                      </v:oval>
                      <v:line id="Straight Connector 888" o:spid="_x0000_s1038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ixhIr8AAADcAAAADwAAAGRycy9kb3ducmV2LnhtbERPy4rCMBTdC/MP4Q64s+nMQmo1igwM&#10;zKrgC7eX5NoUm5vaZLT69WYhuDyc92I1uFZcqQ+NZwVfWQ6CWHvTcK1gv/udFCBCRDbYeiYFdwqw&#10;Wn6MFlgaf+MNXbexFimEQ4kKbIxdKWXQlhyGzHfEiTv53mFMsK+l6fGWwl0rv/N8Kh02nBosdvRj&#10;SZ+3/06B3h/rw2XN1WY3O+gHVqZy1ig1/hzWcxCRhvgWv9x/RkFRpLXpTDoCcvkE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lixhIr8AAADcAAAADwAAAAAAAAAAAAAAAACh&#10;AgAAZHJzL2Rvd25yZXYueG1sUEsFBgAAAAAEAAQA+QAAAI0DAAAAAA==&#10;" strokecolor="#4f81bd [3204]" strokeweight="2pt">
                        <v:shadow on="t" opacity="24903f" mv:blur="40000f" origin=",.5" offset="0,20000emu"/>
                      </v:line>
                    </v:group>
                    <v:group id="Group 889" o:spid="_x0000_s1039" style="position:absolute;left:426720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99JmNcUAAADcAAAA&#10;DwAAAAAAAAAAAAAAAACpAgAAZHJzL2Rvd25yZXYueG1sUEsFBgAAAAAEAAQA+gAAAJsDAAAAAA==&#10;">
                      <v:oval id="Oval 890" o:spid="_x0000_s1040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2rpKXwQAA&#10;ANwAAAAPAAAAZHJzL2Rvd25yZXYueG1sRE9Ni8IwEL0v+B/CCN7WVA/SrUYRQVBEYauox7EZ22Iz&#10;KU3U6q83h4U9Pt73ZNaaSjyocaVlBYN+BII4s7rkXMFhv/yOQTiPrLGyTApe5GA27XxNMNH2yb/0&#10;SH0uQgi7BBUU3teJlC4ryKDr25o4cFfbGPQBNrnUDT5DuKnkMIpG0mDJoaHAmhYFZbf0bhSkxxOu&#10;F/U83lW03UTny2X5Xm+U6nXb+RiEp9b/i//cK60g/gnzw5lwBOT0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9q6Sl8EAAADcAAAADwAAAAAAAAAAAAAAAACXAgAAZHJzL2Rvd25y&#10;ZXYueG1sUEsFBgAAAAAEAAQA9QAAAIUDAAAAAA==&#10;" fillcolor="#4f81bd [3204]" strokecolor="#4579b8 [3044]" strokeweight="2.25pt">
                        <v:shadow on="t" opacity="22937f" mv:blur="40000f" origin=",.5" offset="0,23000emu"/>
                      </v:oval>
                      <v:line id="Straight Connector 891" o:spid="_x0000_s1041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s9eYsIAAADcAAAADwAAAGRycy9kb3ducmV2LnhtbESPT4vCMBTE74LfITzBm03dg2jXKLIg&#10;7KngP/b6SJ5NsXnpNlGrn36zIHgcZuY3zHLdu0bcqAu1ZwXTLAdBrL2puVJwPGwncxAhIhtsPJOC&#10;BwVYr4aDJRbG33lHt32sRIJwKFCBjbEtpAzaksOQ+ZY4eWffOYxJdpU0Hd4T3DXyI89n0mHNacFi&#10;S1+W9GV/dQr08ac6/W643B0WJ/3E0pTOGqXGo37zCSJSH9/hV/vbKJgvpvB/Jh0Bufo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s9eYs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</v:group>
                    <v:group id="Group 892" o:spid="_x0000_s1042" style="position:absolute;left:681990;top:406400;width:266700;height:50800" coordorigin=",111760" coordsize="26670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fK9imcUAAADcAAAA&#10;DwAAAAAAAAAAAAAAAACpAgAAZHJzL2Rvd25yZXYueG1sUEsFBgAAAAAEAAQA+gAAAJsDAAAAAA==&#10;">
                      <v:oval id="Oval 893" o:spid="_x0000_s1043" style="position:absolute;top:1117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/ikRxAAA&#10;ANwAAAAPAAAAZHJzL2Rvd25yZXYueG1sRI9Ba8JAFITvQv/D8gpeRDdaFE1dRQXBHk1FPD6zr0k0&#10;+zZmV5P+e7cg9DjMzDfMfNmaUjyodoVlBcNBBII4tbrgTMHhe9ufgnAeWWNpmRT8koPl4q0zx1jb&#10;hvf0SHwmAoRdjApy76tYSpfmZNANbEUcvB9bG/RB1pnUNTYBbko5iqKJNFhwWMixok1O6TW5GwVr&#10;Siej89dl09uumuPJJ2O89Sqluu/t6hOEp9b/h1/tnVYwnX3A35lwBOTiC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/4pEcQAAADc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894" o:spid="_x0000_s1044" style="position:absolute;left:107950;top:1117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F7FlxAAA&#10;ANwAAAAPAAAAZHJzL2Rvd25yZXYueG1sRI9Ba8JAFITvQv/D8gpeRDdKFU1dRQXBHk1FPD6zr0k0&#10;+zZmV5P+e7cg9DjMzDfMfNmaUjyodoVlBcNBBII4tbrgTMHhe9ufgnAeWWNpmRT8koPl4q0zx1jb&#10;hvf0SHwmAoRdjApy76tYSpfmZNANbEUcvB9bG/RB1pnUNTYBbko5iqKJNFhwWMixok1O6TW5GwVr&#10;Siej89dl09uumuPJJ2O89Sqluu/t6hOEp9b/h1/tnVYwnX3A35lwBOTiC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LBexZcQAAADc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895" o:spid="_x0000_s1045" style="position:absolute;left:215900;top:1117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WxT+xQAA&#10;ANwAAAAPAAAAZHJzL2Rvd25yZXYueG1sRI9Ba8JAFITvBf/D8oReRDcKik2zERUC7dFYSo/P7GsS&#10;zb5Ns9sk/fduodDjMDPfMMluNI3oqXO1ZQXLRQSCuLC65lLB2zmbb0E4j6yxsUwKfsjBLp08JBhr&#10;O/CJ+tyXIkDYxaig8r6NpXRFRQbdwrbEwfu0nUEfZFdK3eEQ4KaRqyjaSIM1h4UKWzpWVNzyb6Pg&#10;QMVmdXm9HmfZfnj/8Pkav2atUo/Tcf8MwtPo/8N/7RetYPu0ht8z4QjI9A4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NbFP7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</v:group>
                </v:group>
              </v:group>
            </w:pict>
          </mc:Fallback>
        </mc:AlternateContent>
      </w:r>
      <w:r w:rsidRPr="009E2FF0">
        <w:rPr>
          <w:position w:val="-66"/>
        </w:rPr>
        <w:t>(</w:t>
      </w:r>
      <w:r>
        <w:rPr>
          <w:position w:val="-66"/>
        </w:rPr>
        <w:t>c</w:t>
      </w:r>
      <w:r w:rsidRPr="009E2FF0">
        <w:rPr>
          <w:position w:val="-66"/>
        </w:rPr>
        <w:t xml:space="preserve">)  </w:t>
      </w:r>
      <w:r>
        <w:tab/>
      </w:r>
      <w:r>
        <w:rPr>
          <w:position w:val="36"/>
        </w:rPr>
        <w:t xml:space="preserve"> </w:t>
      </w:r>
      <w:r w:rsidRPr="009E2FF0">
        <w:rPr>
          <w:position w:val="-96"/>
        </w:rPr>
        <w:object w:dxaOrig="4700" w:dyaOrig="740" w14:anchorId="5EC7CE82">
          <v:shape id="_x0000_i1419" type="#_x0000_t75" style="width:235pt;height:37pt" o:ole="">
            <v:imagedata r:id="rId802" o:title=""/>
          </v:shape>
          <o:OLEObject Type="Embed" ProgID="Equation.DSMT4" ShapeID="_x0000_i1419" DrawAspect="Content" ObjectID="_1453398148" r:id="rId803"/>
        </w:object>
      </w:r>
      <w:r>
        <w:t xml:space="preserve"> </w:t>
      </w:r>
    </w:p>
    <w:p w14:paraId="40944E1D" w14:textId="77777777" w:rsidR="006B5D25" w:rsidRDefault="006B5D25" w:rsidP="00924A41"/>
    <w:p w14:paraId="435BD1DB" w14:textId="607DBDD3" w:rsidR="00300682" w:rsidRDefault="003C616A" w:rsidP="00924A41">
      <w:r>
        <w:rPr>
          <w:noProof/>
        </w:rPr>
        <mc:AlternateContent>
          <mc:Choice Requires="wpg">
            <w:drawing>
              <wp:anchor distT="0" distB="0" distL="114300" distR="114300" simplePos="0" relativeHeight="252039168" behindDoc="0" locked="0" layoutInCell="1" allowOverlap="1" wp14:anchorId="6CD2DE18" wp14:editId="6CEF8CAB">
                <wp:simplePos x="0" y="0"/>
                <wp:positionH relativeFrom="column">
                  <wp:posOffset>3752850</wp:posOffset>
                </wp:positionH>
                <wp:positionV relativeFrom="paragraph">
                  <wp:posOffset>148590</wp:posOffset>
                </wp:positionV>
                <wp:extent cx="1256665" cy="706120"/>
                <wp:effectExtent l="50800" t="25400" r="64135" b="106680"/>
                <wp:wrapNone/>
                <wp:docPr id="896" name="Group 8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56665" cy="706120"/>
                          <a:chOff x="0" y="0"/>
                          <a:chExt cx="1256665" cy="70612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897" name="Group 897"/>
                        <wpg:cNvGrpSpPr/>
                        <wpg:grpSpPr>
                          <a:xfrm>
                            <a:off x="1091565" y="0"/>
                            <a:ext cx="165100" cy="706120"/>
                            <a:chOff x="0" y="0"/>
                            <a:chExt cx="165100" cy="706120"/>
                          </a:xfrm>
                        </wpg:grpSpPr>
                        <wps:wsp>
                          <wps:cNvPr id="898" name="Straight Connector 898"/>
                          <wps:cNvCnPr/>
                          <wps:spPr>
                            <a:xfrm>
                              <a:off x="89535" y="0"/>
                              <a:ext cx="0" cy="54165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9" name="Rectangle 899"/>
                          <wps:cNvSpPr/>
                          <wps:spPr>
                            <a:xfrm>
                              <a:off x="0" y="547370"/>
                              <a:ext cx="165100" cy="158750"/>
                            </a:xfrm>
                            <a:prstGeom prst="rect">
                              <a:avLst/>
                            </a:prstGeom>
                            <a:noFill/>
                            <a:ln w="28575" cmpd="sng">
                              <a:round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900" name="Group 900"/>
                        <wpg:cNvGrpSpPr/>
                        <wpg:grpSpPr>
                          <a:xfrm>
                            <a:off x="0" y="5080"/>
                            <a:ext cx="134620" cy="701040"/>
                            <a:chOff x="0" y="0"/>
                            <a:chExt cx="134620" cy="701040"/>
                          </a:xfrm>
                        </wpg:grpSpPr>
                        <wps:wsp>
                          <wps:cNvPr id="901" name="Oval 901"/>
                          <wps:cNvSpPr/>
                          <wps:spPr>
                            <a:xfrm>
                              <a:off x="0" y="566420"/>
                              <a:ext cx="134620" cy="134620"/>
                            </a:xfrm>
                            <a:prstGeom prst="ellipse">
                              <a:avLst/>
                            </a:prstGeom>
                            <a:noFill/>
                            <a:ln w="28575" cmpd="sng">
                              <a:round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2" name="Straight Connector 902"/>
                          <wps:cNvCnPr/>
                          <wps:spPr>
                            <a:xfrm>
                              <a:off x="60325" y="0"/>
                              <a:ext cx="0" cy="54165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903" name="Group 903"/>
                        <wpg:cNvGrpSpPr/>
                        <wpg:grpSpPr>
                          <a:xfrm>
                            <a:off x="426720" y="5080"/>
                            <a:ext cx="134620" cy="701040"/>
                            <a:chOff x="0" y="0"/>
                            <a:chExt cx="134620" cy="701040"/>
                          </a:xfrm>
                        </wpg:grpSpPr>
                        <wps:wsp>
                          <wps:cNvPr id="904" name="Oval 904"/>
                          <wps:cNvSpPr/>
                          <wps:spPr>
                            <a:xfrm>
                              <a:off x="0" y="566420"/>
                              <a:ext cx="134620" cy="134620"/>
                            </a:xfrm>
                            <a:prstGeom prst="ellipse">
                              <a:avLst/>
                            </a:prstGeom>
                            <a:solidFill>
                              <a:schemeClr val="accent1"/>
                            </a:solidFill>
                            <a:ln w="28575" cmpd="sng">
                              <a:round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5" name="Straight Connector 905"/>
                          <wps:cNvCnPr/>
                          <wps:spPr>
                            <a:xfrm>
                              <a:off x="60325" y="0"/>
                              <a:ext cx="0" cy="54165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906" name="Group 906"/>
                        <wpg:cNvGrpSpPr/>
                        <wpg:grpSpPr>
                          <a:xfrm>
                            <a:off x="681990" y="294640"/>
                            <a:ext cx="266700" cy="50800"/>
                            <a:chOff x="0" y="0"/>
                            <a:chExt cx="266700" cy="50800"/>
                          </a:xfrm>
                        </wpg:grpSpPr>
                        <wps:wsp>
                          <wps:cNvPr id="907" name="Oval 907"/>
                          <wps:cNvSpPr/>
                          <wps:spPr>
                            <a:xfrm>
                              <a:off x="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8" name="Oval 908"/>
                          <wps:cNvSpPr/>
                          <wps:spPr>
                            <a:xfrm>
                              <a:off x="10795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9" name="Oval 909"/>
                          <wps:cNvSpPr/>
                          <wps:spPr>
                            <a:xfrm>
                              <a:off x="21590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96" o:spid="_x0000_s1026" style="position:absolute;margin-left:295.5pt;margin-top:11.7pt;width:98.95pt;height:55.6pt;z-index:252039168;mso-width-relative:margin;mso-height-relative:margin" coordsize="1256665,7061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">
                <v:group id="Group 897" o:spid="_x0000_s1027" style="position:absolute;left:1091565;width:165100;height:706120" coordsize="165100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GzYwQHGAAAA3AAA&#10;AA8AAAAAAAAAAAAAAAAAqQIAAGRycy9kb3ducmV2LnhtbFBLBQYAAAAABAAEAPoAAACcAwAAAAA=&#10;">
                  <v:line id="Straight Connector 898" o:spid="_x0000_s1028" style="position:absolute;visibility:visible;mso-wrap-style:square" from="89535,0" to="8953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" strokecolor="#4f81bd [3204]" strokeweight="2pt">
                    <v:shadow on="t" opacity="24903f" mv:blur="40000f" origin=",.5" offset="0,20000emu"/>
                  </v:line>
                  <v:rect id="Rectangle 899" o:spid="_x0000_s1029" style="position:absolute;top:547370;width:165100;height:1587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8rLxdxgAA&#10;ANwAAAAPAAAAZHJzL2Rvd25yZXYueG1sRI/NasMwEITvhbyD2EBvjVwXSuxGCU0gEHBLyQ/JdbG2&#10;tom1MpJiu29fFQo5DjPzDbNYjaYVPTnfWFbwPEtAEJdWN1wpOB23T3MQPiBrbC2Tgh/ysFpOHhaY&#10;azvwnvpDqESEsM9RQR1Cl0vpy5oM+pntiKP3bZ3BEKWrpHY4RLhpZZokr9Jgw3Ghxo42NZXXw80o&#10;KK7jMV1/rc8Znl+q7OOz2NuLU+pxOr6/gQg0hnv4v73TCuZZBn9n4hGQy1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8rLxdxgAAANwAAAAPAAAAAAAAAAAAAAAAAJcCAABkcnMv&#10;ZG93bnJldi54bWxQSwUGAAAAAAQABAD1AAAAigMAAAAA&#10;" filled="f" strokecolor="#4579b8 [3044]" strokeweight="2.25pt">
                    <v:stroke joinstyle="round"/>
                    <v:shadow on="t" opacity="22937f" mv:blur="40000f" origin=",.5" offset="0,23000emu"/>
                  </v:rect>
                </v:group>
                <v:group id="Group 900" o:spid="_x0000_s1030" style="position:absolute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fdrDb8IAAADcAAAADwAA&#10;AAAAAAAAAAAAAACpAgAAZHJzL2Rvd25yZXYueG1sUEsFBgAAAAAEAAQA+gAAAJgDAAAAAA==&#10;">
                  <v:oval id="Oval 901" o:spid="_x0000_s1031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EPNrxQAA&#10;ANwAAAAPAAAAZHJzL2Rvd25yZXYueG1sRI9PawIxFMTvBb9DeEJvmlhwqatRVChIoQf/UHp8bl53&#10;t25eliTq1k9vCkKPw8z8hpktOtuIC/lQO9YwGioQxIUzNZcaDvu3wSuIEJENNo5Jwy8FWMx7TzPM&#10;jbvyli67WIoE4ZCjhirGNpcyFBVZDEPXEifv23mLMUlfSuPxmuC2kS9KZdJizWmhwpbWFRWn3dlq&#10;WI03X96qFo+n2231/vORfSrOtH7ud8spiEhd/A8/2hujYaJG8HcmHQE5vw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wQ82vFAAAA3AAAAA8AAAAAAAAAAAAAAAAAlwIAAGRycy9k&#10;b3ducmV2LnhtbFBLBQYAAAAABAAEAPUAAACJAwAAAAA=&#10;" filled="f" strokecolor="#4579b8 [3044]" strokeweight="2.25pt">
                    <v:shadow on="t" opacity="22937f" mv:blur="40000f" origin=",.5" offset="0,23000emu"/>
                  </v:oval>
                  <v:line id="Straight Connector 902" o:spid="_x0000_s1032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PZaD8IAAADcAAAADwAAAGRycy9kb3ducmV2LnhtbESPT4vCMBTE7wt+h/AEb9tUD6LVKCII&#10;eyr4D6+P5NmUbV66TdTufvqNIHgcZuY3zHLdu0bcqQu1ZwXjLAdBrL2puVJwOu4+ZyBCRDbYeCYF&#10;vxRgvRp8LLEw/sF7uh9iJRKEQ4EKbIxtIWXQlhyGzLfEybv6zmFMsquk6fCR4K6RkzyfSoc1pwWL&#10;LW0t6e/DzSnQp0t1/tlwuT/Oz/oPS1M6a5QaDfvNAkSkPr7Dr/aXUTDPJ/A8k46AXP0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7PZaD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</v:group>
                <v:group id="Group 903" o:spid="_x0000_s1033" style="position:absolute;left:426720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jQhdGMUAAADcAAAA&#10;DwAAAAAAAAAAAAAAAACpAgAAZHJzL2Rvd25yZXYueG1sUEsFBgAAAAAEAAQA+gAAAJsDAAAAAA==&#10;">
                  <v:oval id="Oval 904" o:spid="_x0000_s1034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fg6OxgAA&#10;ANwAAAAPAAAAZHJzL2Rvd25yZXYueG1sRI9Ba8JAFITvBf/D8oTe6q6liE1dQxCEilRoKrbHZ/Y1&#10;CWbfhuxWo7/eFYQeh5n5hpmlvW3EkTpfO9YwHikQxIUzNZcatl/LpykIH5ANNo5Jw5k8pPPBwwwT&#10;4078Scc8lCJC2CeooQqhTaT0RUUW/ci1xNH7dZ3FEGVXStPhKcJtI5+VmkiLNceFCltaVFQc8j+r&#10;Id9942rRZtNNQx9r9bPfLy+rtdaPwz57AxGoD//he/vdaHhVL3A7E4+AnF8B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Xfg6OxgAAANwAAAAPAAAAAAAAAAAAAAAAAJcCAABkcnMv&#10;ZG93bnJldi54bWxQSwUGAAAAAAQABAD1AAAAigMAAAAA&#10;" fillcolor="#4f81bd [3204]" strokecolor="#4579b8 [3044]" strokeweight="2.25pt">
                    <v:shadow on="t" opacity="22937f" mv:blur="40000f" origin=",.5" offset="0,23000emu"/>
                  </v:oval>
                  <v:line id="Straight Connector 905" o:spid="_x0000_s1035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x/Ce8QAAADcAAAADwAAAGRycy9kb3ducmV2LnhtbESPwWrDMBBE74X8g9hAb43cQkvjRAkm&#10;UMjJEDsh10XaWKbWyrEUx+3XV4VCj8PMvGHW28l1YqQhtJ4VPC8yEMTam5YbBcf64+kdRIjIBjvP&#10;pOCLAmw3s4c15sbf+UBjFRuRIBxyVGBj7HMpg7bkMCx8T5y8ix8cxiSHRpoB7wnuOvmSZW/SYctp&#10;wWJPO0v6s7o5Bfp4bk7XgstDvTzpbyxN6axR6nE+FSsQkab4H/5r742CZfYKv2fSEZCb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jH8J7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  <v:group id="Group 906" o:spid="_x0000_s1036" style="position:absolute;left:681990;top:294640;width:266700;height:50800" coordsize="26670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J1//oDGAAAA3AAA&#10;AA8AAAAAAAAAAAAAAAAAqQIAAGRycy9kb3ducmV2LnhtbFBLBQYAAAAABAAEAPoAAACcAwAAAAA=&#10;">
                  <v:oval id="Oval 907" o:spid="_x0000_s1037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LrUIxAAA&#10;ANwAAAAPAAAAZHJzL2Rvd25yZXYueG1sRI9Ba8JAFITvgv9heYIX0Y1C1UZXUUFoj6YiHl+zzySa&#10;fRuzW5P+e7dQ8DjMzDfMct2aUjyodoVlBeNRBII4tbrgTMHxaz+cg3AeWWNpmRT8koP1qttZYqxt&#10;wwd6JD4TAcIuRgW591UspUtzMuhGtiIO3sXWBn2QdSZ1jU2Am1JOomgqDRYcFnKsaJdTekt+jIIt&#10;pdPJ9+d1N9hvmtPZJ294H1RK9XvtZgHCU+tf4f/2h1bwHs3g70w4AnL1B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i61CM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908" o:spid="_x0000_s1038" style="position:absolute;left:1079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sSF6wwAA&#10;ANwAAAAPAAAAZHJzL2Rvd25yZXYueG1sRE9Na8JAEL0X/A/LCL2I2VRQbJqNWCFQj0aRHsfsNEmb&#10;nU2z2yT9992D0OPjfae7ybRioN41lhU8RTEI4tLqhisFl3O+3IJwHllja5kU/JKDXTZ7SDHRduQT&#10;DYWvRAhhl6CC2vsukdKVNRl0ke2IA/dhe4M+wL6SuscxhJtWruJ4Iw02HBpq7OhQU/lV/BgFr1Ru&#10;Vrfj52GR78fruy/W+L3olHqcT/sXEJ4m/y++u9+0guc4rA1nwhGQ2R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zsSF6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909" o:spid="_x0000_s1039" style="position:absolute;left:21590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/YThxAAA&#10;ANwAAAAPAAAAZHJzL2Rvd25yZXYueG1sRI9Bi8IwFITvgv8hPMGLaKqwotUoKgi7x60iHp/N27Zr&#10;81KbaLv/fiMIHoeZ+YZZrltTigfVrrCsYDyKQBCnVhecKTge9sMZCOeRNZaWScEfOVivup0lxto2&#10;/E2PxGciQNjFqCD3voqldGlOBt3IVsTB+7G1QR9knUldYxPgppSTKJpKgwWHhRwr2uWUXpO7UbCl&#10;dDq5fP3uBvtNczr75ANvg0qpfq/dLEB4av07/Gp/agXzaA7PM+EIyNU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P2E4c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</v:group>
            </w:pict>
          </mc:Fallback>
        </mc:AlternateContent>
      </w:r>
    </w:p>
    <w:p w14:paraId="348EA24A" w14:textId="77777777" w:rsidR="00300682" w:rsidRDefault="00300682" w:rsidP="00924A41"/>
    <w:p w14:paraId="5EF4C1A7" w14:textId="0D17E871" w:rsidR="00300682" w:rsidRDefault="007B5339" w:rsidP="00924A41">
      <w:r w:rsidRPr="00A65442">
        <w:rPr>
          <w:position w:val="-32"/>
        </w:rPr>
        <w:object w:dxaOrig="5740" w:dyaOrig="620" w14:anchorId="50BD66A7">
          <v:shape id="_x0000_i1420" type="#_x0000_t75" style="width:287pt;height:31pt" o:ole="">
            <v:imagedata r:id="rId804" o:title=""/>
          </v:shape>
          <o:OLEObject Type="Embed" ProgID="Equation.DSMT4" ShapeID="_x0000_i1420" DrawAspect="Content" ObjectID="_1453398149" r:id="rId805"/>
        </w:object>
      </w:r>
    </w:p>
    <w:p w14:paraId="78C8E3E4" w14:textId="77777777" w:rsidR="003C616A" w:rsidRDefault="003C616A" w:rsidP="00924A41"/>
    <w:p w14:paraId="4DDB91EC" w14:textId="77777777" w:rsidR="003C616A" w:rsidRDefault="003C616A" w:rsidP="00924A41"/>
    <w:p w14:paraId="7B79DA61" w14:textId="77777777" w:rsidR="003C616A" w:rsidRDefault="003C616A" w:rsidP="00924A41"/>
    <w:p w14:paraId="51B648EC" w14:textId="45342E6C" w:rsidR="003C616A" w:rsidRDefault="003C616A" w:rsidP="003C616A">
      <w:r w:rsidRPr="00BC4DF4">
        <w:rPr>
          <w:position w:val="60"/>
        </w:rPr>
        <w:t>(</w:t>
      </w:r>
      <w:r>
        <w:rPr>
          <w:position w:val="60"/>
        </w:rPr>
        <w:t>d</w:t>
      </w:r>
      <w:r w:rsidRPr="00BC4DF4">
        <w:rPr>
          <w:position w:val="60"/>
        </w:rPr>
        <w:t xml:space="preserve">)  </w:t>
      </w:r>
      <w:r>
        <w:rPr>
          <w:noProof/>
        </w:rPr>
        <mc:AlternateContent>
          <mc:Choice Requires="wpg">
            <w:drawing>
              <wp:inline distT="0" distB="0" distL="0" distR="0" wp14:anchorId="5918712E" wp14:editId="19BADDAF">
                <wp:extent cx="1779270" cy="706120"/>
                <wp:effectExtent l="50800" t="25400" r="49530" b="106680"/>
                <wp:docPr id="910" name="Group 9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9270" cy="706120"/>
                          <a:chOff x="0" y="0"/>
                          <a:chExt cx="1779270" cy="70612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911" name="Group 911"/>
                        <wpg:cNvGrpSpPr/>
                        <wpg:grpSpPr>
                          <a:xfrm>
                            <a:off x="187960" y="0"/>
                            <a:ext cx="1591310" cy="706120"/>
                            <a:chOff x="80010" y="0"/>
                            <a:chExt cx="1591310" cy="70612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912" name="Group 912"/>
                          <wpg:cNvGrpSpPr/>
                          <wpg:grpSpPr>
                            <a:xfrm>
                              <a:off x="1554480" y="306705"/>
                              <a:ext cx="116840" cy="50800"/>
                              <a:chOff x="0" y="0"/>
                              <a:chExt cx="116840" cy="50800"/>
                            </a:xfrm>
                          </wpg:grpSpPr>
                          <wps:wsp>
                            <wps:cNvPr id="913" name="Straight Connector 913"/>
                            <wps:cNvCnPr/>
                            <wps:spPr>
                              <a:xfrm>
                                <a:off x="0" y="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14" name="Straight Connector 914"/>
                            <wps:cNvCnPr/>
                            <wps:spPr>
                              <a:xfrm>
                                <a:off x="0" y="5080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915" name="Group 915"/>
                          <wpg:cNvGrpSpPr/>
                          <wpg:grpSpPr>
                            <a:xfrm>
                              <a:off x="80010" y="0"/>
                              <a:ext cx="1256665" cy="706120"/>
                              <a:chOff x="0" y="0"/>
                              <a:chExt cx="1256665" cy="706120"/>
                            </a:xfrm>
                          </wpg:grpSpPr>
                          <wpg:grpSp>
                            <wpg:cNvPr id="916" name="Group 916"/>
                            <wpg:cNvGrpSpPr/>
                            <wpg:grpSpPr>
                              <a:xfrm>
                                <a:off x="1091565" y="0"/>
                                <a:ext cx="165100" cy="706120"/>
                                <a:chOff x="0" y="0"/>
                                <a:chExt cx="165100" cy="706120"/>
                              </a:xfrm>
                            </wpg:grpSpPr>
                            <wps:wsp>
                              <wps:cNvPr id="917" name="Straight Connector 917"/>
                              <wps:cNvCnPr/>
                              <wps:spPr>
                                <a:xfrm>
                                  <a:off x="8953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18" name="Rectangle 918"/>
                              <wps:cNvSpPr/>
                              <wps:spPr>
                                <a:xfrm>
                                  <a:off x="0" y="547370"/>
                                  <a:ext cx="16510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919" name="Group 919"/>
                            <wpg:cNvGrpSpPr/>
                            <wpg:grpSpPr>
                              <a:xfrm>
                                <a:off x="0" y="5080"/>
                                <a:ext cx="134620" cy="701040"/>
                                <a:chOff x="0" y="0"/>
                                <a:chExt cx="134620" cy="701040"/>
                              </a:xfrm>
                            </wpg:grpSpPr>
                            <wps:wsp>
                              <wps:cNvPr id="920" name="Oval 920"/>
                              <wps:cNvSpPr/>
                              <wps:spPr>
                                <a:xfrm>
                                  <a:off x="0" y="566420"/>
                                  <a:ext cx="134620" cy="13462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21" name="Straight Connector 921"/>
                              <wps:cNvCnPr/>
                              <wps:spPr>
                                <a:xfrm>
                                  <a:off x="6032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922" name="Group 922"/>
                            <wpg:cNvGrpSpPr/>
                            <wpg:grpSpPr>
                              <a:xfrm>
                                <a:off x="426720" y="5080"/>
                                <a:ext cx="134620" cy="701040"/>
                                <a:chOff x="0" y="0"/>
                                <a:chExt cx="134620" cy="701040"/>
                              </a:xfrm>
                            </wpg:grpSpPr>
                            <wps:wsp>
                              <wps:cNvPr id="923" name="Oval 923"/>
                              <wps:cNvSpPr/>
                              <wps:spPr>
                                <a:xfrm>
                                  <a:off x="0" y="566420"/>
                                  <a:ext cx="134620" cy="1346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1"/>
                                </a:solidFill>
                                <a:ln w="28575" cmpd="sng">
                                  <a:round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24" name="Straight Connector 924"/>
                              <wps:cNvCnPr/>
                              <wps:spPr>
                                <a:xfrm>
                                  <a:off x="60325" y="0"/>
                                  <a:ext cx="0" cy="5416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925" name="Group 925"/>
                            <wpg:cNvGrpSpPr/>
                            <wpg:grpSpPr>
                              <a:xfrm>
                                <a:off x="681990" y="406400"/>
                                <a:ext cx="266700" cy="50800"/>
                                <a:chOff x="0" y="111760"/>
                                <a:chExt cx="266700" cy="50800"/>
                              </a:xfrm>
                            </wpg:grpSpPr>
                            <wps:wsp>
                              <wps:cNvPr id="926" name="Oval 926"/>
                              <wps:cNvSpPr/>
                              <wps:spPr>
                                <a:xfrm>
                                  <a:off x="0" y="11176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27" name="Oval 927"/>
                              <wps:cNvSpPr/>
                              <wps:spPr>
                                <a:xfrm>
                                  <a:off x="107950" y="11176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28" name="Oval 928"/>
                              <wps:cNvSpPr/>
                              <wps:spPr>
                                <a:xfrm>
                                  <a:off x="215900" y="11176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929" name="Freeform 929"/>
                        <wps:cNvSpPr/>
                        <wps:spPr>
                          <a:xfrm>
                            <a:off x="0" y="120650"/>
                            <a:ext cx="1570990" cy="199390"/>
                          </a:xfrm>
                          <a:custGeom>
                            <a:avLst/>
                            <a:gdLst>
                              <a:gd name="connsiteX0" fmla="*/ 0 w 1895129"/>
                              <a:gd name="connsiteY0" fmla="*/ 241051 h 451327"/>
                              <a:gd name="connsiteX1" fmla="*/ 177800 w 1895129"/>
                              <a:gd name="connsiteY1" fmla="*/ 29384 h 451327"/>
                              <a:gd name="connsiteX2" fmla="*/ 406400 w 1895129"/>
                              <a:gd name="connsiteY2" fmla="*/ 12451 h 451327"/>
                              <a:gd name="connsiteX3" fmla="*/ 533400 w 1895129"/>
                              <a:gd name="connsiteY3" fmla="*/ 130984 h 451327"/>
                              <a:gd name="connsiteX4" fmla="*/ 702733 w 1895129"/>
                              <a:gd name="connsiteY4" fmla="*/ 384984 h 451327"/>
                              <a:gd name="connsiteX5" fmla="*/ 905933 w 1895129"/>
                              <a:gd name="connsiteY5" fmla="*/ 444251 h 451327"/>
                              <a:gd name="connsiteX6" fmla="*/ 1134533 w 1895129"/>
                              <a:gd name="connsiteY6" fmla="*/ 257984 h 451327"/>
                              <a:gd name="connsiteX7" fmla="*/ 1320800 w 1895129"/>
                              <a:gd name="connsiteY7" fmla="*/ 54784 h 451327"/>
                              <a:gd name="connsiteX8" fmla="*/ 1540933 w 1895129"/>
                              <a:gd name="connsiteY8" fmla="*/ 3984 h 451327"/>
                              <a:gd name="connsiteX9" fmla="*/ 1744133 w 1895129"/>
                              <a:gd name="connsiteY9" fmla="*/ 130984 h 451327"/>
                              <a:gd name="connsiteX10" fmla="*/ 1862667 w 1895129"/>
                              <a:gd name="connsiteY10" fmla="*/ 274918 h 451327"/>
                              <a:gd name="connsiteX11" fmla="*/ 1871133 w 1895129"/>
                              <a:gd name="connsiteY11" fmla="*/ 241051 h 45132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</a:cxnLst>
                            <a:rect l="l" t="t" r="r" b="b"/>
                            <a:pathLst>
                              <a:path w="1895129" h="451327">
                                <a:moveTo>
                                  <a:pt x="0" y="241051"/>
                                </a:moveTo>
                                <a:cubicBezTo>
                                  <a:pt x="55033" y="154267"/>
                                  <a:pt x="110067" y="67484"/>
                                  <a:pt x="177800" y="29384"/>
                                </a:cubicBezTo>
                                <a:cubicBezTo>
                                  <a:pt x="245533" y="-8716"/>
                                  <a:pt x="347133" y="-4482"/>
                                  <a:pt x="406400" y="12451"/>
                                </a:cubicBezTo>
                                <a:cubicBezTo>
                                  <a:pt x="465667" y="29384"/>
                                  <a:pt x="484011" y="68895"/>
                                  <a:pt x="533400" y="130984"/>
                                </a:cubicBezTo>
                                <a:cubicBezTo>
                                  <a:pt x="582789" y="193073"/>
                                  <a:pt x="640644" y="332773"/>
                                  <a:pt x="702733" y="384984"/>
                                </a:cubicBezTo>
                                <a:cubicBezTo>
                                  <a:pt x="764822" y="437195"/>
                                  <a:pt x="833966" y="465418"/>
                                  <a:pt x="905933" y="444251"/>
                                </a:cubicBezTo>
                                <a:cubicBezTo>
                                  <a:pt x="977900" y="423084"/>
                                  <a:pt x="1065389" y="322895"/>
                                  <a:pt x="1134533" y="257984"/>
                                </a:cubicBezTo>
                                <a:cubicBezTo>
                                  <a:pt x="1203677" y="193073"/>
                                  <a:pt x="1253067" y="97117"/>
                                  <a:pt x="1320800" y="54784"/>
                                </a:cubicBezTo>
                                <a:cubicBezTo>
                                  <a:pt x="1388533" y="12451"/>
                                  <a:pt x="1470378" y="-8716"/>
                                  <a:pt x="1540933" y="3984"/>
                                </a:cubicBezTo>
                                <a:cubicBezTo>
                                  <a:pt x="1611488" y="16684"/>
                                  <a:pt x="1690511" y="85828"/>
                                  <a:pt x="1744133" y="130984"/>
                                </a:cubicBezTo>
                                <a:cubicBezTo>
                                  <a:pt x="1797755" y="176140"/>
                                  <a:pt x="1841500" y="256573"/>
                                  <a:pt x="1862667" y="274918"/>
                                </a:cubicBezTo>
                                <a:cubicBezTo>
                                  <a:pt x="1883834" y="293263"/>
                                  <a:pt x="1919111" y="241051"/>
                                  <a:pt x="1871133" y="241051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910" o:spid="_x0000_s1026" style="width:140.1pt;height:55.6pt;mso-position-horizontal-relative:char;mso-position-vertical-relative:line" coordsize="1779270,7061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">
                <v:group id="Group 911" o:spid="_x0000_s1027" style="position:absolute;left:187960;width:1591310;height:706120" coordorigin="80010" coordsize="1591310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l0/wKcUAAADcAAAA&#10;DwAAAAAAAAAAAAAAAACpAgAAZHJzL2Rvd25yZXYueG1sUEsFBgAAAAAEAAQA+gAAAJsDAAAAAA==&#10;">
                  <v:group id="Group 912" o:spid="_x0000_s1028" style="position:absolute;left:1554480;top:306705;width:116840;height:50800" coordsize="11684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nnW5exAAAANwAAAAP&#10;AAAAAAAAAAAAAAAAAKkCAABkcnMvZG93bnJldi54bWxQSwUGAAAAAAQABAD6AAAAmgMAAAAA&#10;">
                    <v:line id="Straight Connector 913" o:spid="_x0000_s1029" style="position:absolute;visibility:visible;mso-wrap-style:square" from="0,0" to="11684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Rw5JcMAAADcAAAADwAAAGRycy9kb3ducmV2LnhtbESPQWsCMRSE74X+h/AEbzWrC1JXo0jB&#10;0oIXdS+9vW6em8XNy5JEd/33jSD0OMzMN8xqM9hW3MiHxrGC6SQDQVw53XCtoDzt3t5BhIissXVM&#10;Cu4UYLN+fVlhoV3PB7odYy0ShEOBCkyMXSFlqAxZDBPXESfv7LzFmKSvpfbYJ7ht5SzL5tJiw2nB&#10;YEcfhqrL8WoVbPdd2X+GzNhvb2X+Q/vfXV4pNR4N2yWISEP8Dz/bX1rBYprD40w6AnL9B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UcOSXDAAAA3AAAAA8AAAAAAAAAAAAA&#10;AAAAoQIAAGRycy9kb3ducmV2LnhtbFBLBQYAAAAABAAEAPkAAACRAwAAAAA=&#10;" strokecolor="#4f81bd [3204]" strokeweight="1pt">
                      <v:shadow on="t" opacity="24903f" mv:blur="40000f" origin=",.5" offset="0,20000emu"/>
                    </v:line>
                    <v:line id="Straight Connector 914" o:spid="_x0000_s1030" style="position:absolute;visibility:visible;mso-wrap-style:square" from="0,50800" to="116840,50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vWhUcMAAADcAAAADwAAAGRycy9kb3ducmV2LnhtbESPQWsCMRSE70L/Q3iF3jSrFqmrUaRg&#10;qeDF1Utvz81zs3TzsiTR3f57UxA8DjPzDbNc97YRN/KhdqxgPMpAEJdO11wpOB23ww8QISJrbByT&#10;gj8KsF69DJaYa9fxgW5FrESCcMhRgYmxzaUMpSGLYeRa4uRdnLcYk/SV1B67BLeNnGTZTFqsOS0Y&#10;bOnTUPlbXK2Czb49dV8hM3bnrZz+0P68nZZKvb32mwWISH18hh/tb61gPn6H/zPpCMjVH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r1oVHDAAAA3AAAAA8AAAAAAAAAAAAA&#10;AAAAoQIAAGRycy9kb3ducmV2LnhtbFBLBQYAAAAABAAEAPkAAACRAwAAAAA=&#10;" strokecolor="#4f81bd [3204]" strokeweight="1pt">
                      <v:shadow on="t" opacity="24903f" mv:blur="40000f" origin=",.5" offset="0,20000emu"/>
                    </v:line>
                  </v:group>
                  <v:group id="Group 915" o:spid="_x0000_s1031" style="position:absolute;left:80010;width:1256665;height:706120" coordsize="1256665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odPYqxAAAANwAAAAP&#10;AAAAAAAAAAAAAAAAAKkCAABkcnMvZG93bnJldi54bWxQSwUGAAAAAAQABAD6AAAAmgMAAAAA&#10;">
                    <v:group id="Group 916" o:spid="_x0000_s1032" style="position:absolute;left:1091565;width:165100;height:706120" coordsize="165100,7061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BimaF3GAAAA3AAA&#10;AA8AAAAAAAAAAAAAAAAAqQIAAGRycy9kb3ducmV2LnhtbFBLBQYAAAAABAAEAPoAAACcAwAAAAA=&#10;">
                      <v:line id="Straight Connector 917" o:spid="_x0000_s1033" style="position:absolute;visibility:visible;mso-wrap-style:square" from="89535,0" to="8953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VhvSsIAAADcAAAADwAAAGRycy9kb3ducmV2LnhtbESPT4vCMBTE74LfITxhb5rqYdVqFFkQ&#10;9lTwH14fybMpNi/dJqvd/fRGEDwOM/MbZrnuXC1u1IbKs4LxKANBrL2puFRwPGyHMxAhIhusPZOC&#10;PwqwXvV7S8yNv/OObvtYigThkKMCG2OTSxm0JYdh5Bvi5F186zAm2ZbStHhPcFfLSZZ9SocVpwWL&#10;DX1Z0tf9r1Ogj+fy9LPhYneYn/Q/FqZw1ij1Meg2CxCRuvgOv9rfRsF8PIXnmXQE5Oo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eVhvSs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  <v:rect id="Rectangle 918" o:spid="_x0000_s1034" style="position:absolute;top:547370;width:165100;height:1587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0hUBwgAA&#10;ANwAAAAPAAAAZHJzL2Rvd25yZXYueG1sRE9da8IwFH0f+B/CFXybqQpjrcaiwkDoxlCHe70017a0&#10;uSlJZuu/Xx4Gezyc700+mk7cyfnGsoLFPAFBXFrdcKXg6/L2/ArCB2SNnWVS8CAP+XbytMFM24FP&#10;dD+HSsQQ9hkqqEPoMyl9WZNBP7c9ceRu1hkMEbpKaodDDDedXCbJizTYcGyosadDTWV7/jEKina8&#10;LPef+2uK11WVvn8UJ/vtlJpNx90aRKAx/Iv/3EetIF3EtfFMPAJy+ws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jSFQHCAAAA3AAAAA8AAAAAAAAAAAAAAAAAlwIAAGRycy9kb3du&#10;cmV2LnhtbFBLBQYAAAAABAAEAPUAAACGAwAAAAA=&#10;" filled="f" strokecolor="#4579b8 [3044]" strokeweight="2.25pt">
                        <v:stroke joinstyle="round"/>
                        <v:shadow on="t" opacity="22937f" mv:blur="40000f" origin=",.5" offset="0,23000emu"/>
                      </v:rect>
                    </v:group>
                    <v:group id="Group 919" o:spid="_x0000_s1035" style="position:absolute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pOfwvxAAAANwAAAAP&#10;AAAAAAAAAAAAAAAAAKkCAABkcnMvZG93bnJldi54bWxQSwUGAAAAAAQABAD6AAAAmgMAAAAA&#10;">
                      <v:oval id="Oval 920" o:spid="_x0000_s1036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6QqQwgAA&#10;ANwAAAAPAAAAZHJzL2Rvd25yZXYueG1sRE/LagIxFN0L/YdwC+40qeBgp0apBUEEFz4oXd5Obmem&#10;Tm6GJOro15uF4PJw3tN5ZxtxJh9qxxrehgoEceFMzaWGw345mIAIEdlg45g0XCnAfPbSm2Ju3IW3&#10;dN7FUqQQDjlqqGJscylDUZHFMHQtceL+nLcYE/SlNB4vKdw2cqRUJi3WnBoqbOmrouK4O1kNi/Hq&#10;x1vV4u/xdlus/zfZt+JM6/5r9/kBIlIXn+KHe2U0vI/S/HQmHQE5uw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jpCpDCAAAA3AAAAA8AAAAAAAAAAAAAAAAAlwIAAGRycy9kb3du&#10;cmV2LnhtbFBLBQYAAAAABAAEAPUAAACGAwAAAAA=&#10;" filled="f" strokecolor="#4579b8 [3044]" strokeweight="2.25pt">
                        <v:shadow on="t" opacity="22937f" mv:blur="40000f" origin=",.5" offset="0,23000emu"/>
                      </v:oval>
                      <v:line id="Straight Connector 921" o:spid="_x0000_s1037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5GYGMIAAADcAAAADwAAAGRycy9kb3ducmV2LnhtbESPT4vCMBTE7wt+h/AEb2uqB1m7RhFB&#10;8FTwH3t9JM+m2LzUJmr105sFweMwM79hZovO1eJGbag8KxgNMxDE2puKSwWH/fr7B0SIyAZrz6Tg&#10;QQEW897XDHPj77yl2y6WIkE45KjAxtjkUgZtyWEY+oY4eSffOoxJtqU0Ld4T3NVynGUT6bDitGCx&#10;oZUlfd5dnQJ9+CuPlyUX2/30qJ9YmMJZo9Sg3y1/QUTq4if8bm+Mgul4BP9n0hGQ8x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V5GYGM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</v:group>
                    <v:group id="Group 922" o:spid="_x0000_s1038" style="position:absolute;left:426720;top:5080;width:134620;height:701040" coordsize="134620,7010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qfGk48UAAADcAAAA&#10;DwAAAAAAAAAAAAAAAACpAgAAZHJzL2Rvd25yZXYueG1sUEsFBgAAAAAEAAQA+gAAAJsDAAAAAA==&#10;">
                      <v:oval id="Oval 923" o:spid="_x0000_s1039" style="position:absolute;top:566420;width:134620;height:1346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IsqaxgAA&#10;ANwAAAAPAAAAZHJzL2Rvd25yZXYueG1sRI9Ba8JAFITvhf6H5RV6000tiKauIoFAJbRglLbHZ/aZ&#10;BLNvQ3YbY3+9Kwg9DjPzDbNYDaYRPXWutqzgZRyBIC6srrlUsN+loxkI55E1NpZJwYUcrJaPDwuM&#10;tT3zlvrclyJA2MWooPK+jaV0RUUG3di2xME72s6gD7Irpe7wHOCmkZMomkqDNYeFCltKKipO+a9R&#10;kH994yZp17PPhj6y6OdwSP82mVLPT8P6DYSnwf+H7+13rWA+eYXbmXAE5PIK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TIsqaxgAAANwAAAAPAAAAAAAAAAAAAAAAAJcCAABkcnMv&#10;ZG93bnJldi54bWxQSwUGAAAAAAQABAD1AAAAigMAAAAA&#10;" fillcolor="#4f81bd [3204]" strokecolor="#4579b8 [3044]" strokeweight="2.25pt">
                        <v:shadow on="t" opacity="22937f" mv:blur="40000f" origin=",.5" offset="0,23000emu"/>
                      </v:oval>
                      <v:line id="Straight Connector 924" o:spid="_x0000_s1040" style="position:absolute;visibility:visible;mso-wrap-style:square" from="60325,0" to="60325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+Y7gMIAAADcAAAADwAAAGRycy9kb3ducmV2LnhtbESPT4vCMBTE7wt+h/AEb2uqyLJWo8jC&#10;gqeC//D6SJ5NsXmpTdTqp98Iwh6HmfkNM192rhY3akPlWcFomIEg1t5UXCrY734/v0GEiGyw9kwK&#10;HhRgueh9zDE3/s4bum1jKRKEQ44KbIxNLmXQlhyGoW+Ik3fyrcOYZFtK0+I9wV0tx1n2JR1WnBYs&#10;NvRjSZ+3V6dA74/l4bLiYrObHvQTC1M4a5Qa9LvVDESkLv6H3+21UTAdT+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R+Y7gM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</v:group>
                    <v:group id="Group 925" o:spid="_x0000_s1041" style="position:absolute;left:681990;top:406400;width:266700;height:50800" coordorigin=",111760" coordsize="26670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Jhg8l8UAAADcAAAA&#10;DwAAAAAAAAAAAAAAAACpAgAAZHJzL2Rvd25yZXYueG1sUEsFBgAAAAAEAAQA+gAAAJsDAAAAAA==&#10;">
                      <v:oval id="Oval 926" o:spid="_x0000_s1042" style="position:absolute;top:1117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10zzxQAA&#10;ANwAAAAPAAAAZHJzL2Rvd25yZXYueG1sRI9Ba8JAFITvgv9heUIvUjcNNNjUVWJAaI9GKT2+Zl+T&#10;1OzbNLs16b93BcHjMDPfMKvNaFpxpt41lhU8LSIQxKXVDVcKjofd4xKE88gaW8uk4J8cbNbTyQpT&#10;bQfe07nwlQgQdikqqL3vUildWZNBt7AdcfC+bW/QB9lXUvc4BLhpZRxFiTTYcFiosaO8pvJU/BkF&#10;WyqT+Ov9J5/vsuHj0xfP+DvvlHqYjdkrCE+jv4dv7Tet4CVO4HomHAG5v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bXTPP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927" o:spid="_x0000_s1043" style="position:absolute;left:107950;top:1117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m+loxQAA&#10;ANwAAAAPAAAAZHJzL2Rvd25yZXYueG1sRI9Ba8JAFITvgv9heUIvopsG1Da6CVYQ6rGpFI+v2WeS&#10;Nvs2zW5N/PddoeBxmJlvmE02mEZcqHO1ZQWP8wgEcWF1zaWC4/t+9gTCeWSNjWVScCUHWToebTDR&#10;tuc3uuS+FAHCLkEFlfdtIqUrKjLo5rYlDt7ZdgZ9kF0pdYd9gJtGxlG0lAZrDgsVtrSrqPjOf42C&#10;FyqW8efhazfdb/uPk88X+DNtlXqYDNs1CE+Dv4f/269awXO8gtuZcARk+g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mb6Wj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928" o:spid="_x0000_s1044" style="position:absolute;left:215900;top:1117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BH0awwAA&#10;ANwAAAAPAAAAZHJzL2Rvd25yZXYueG1sRE9Na8JAEL0X/A/LCF5C3RhosKmrqBCwx6ZFepxmp0na&#10;7GzMrkn89+6h0OPjfW92k2nFQL1rLCtYLWMQxKXVDVcKPt7zxzUI55E1tpZJwY0c7Lazhw1m2o78&#10;RkPhKxFC2GWooPa+y6R0ZU0G3dJ2xIH7tr1BH2BfSd3jGMJNK5M4TqXBhkNDjR0dayp/i6tRcKAy&#10;Tb5ef45Rvh/Pn754wkvUKbWYT/sXEJ4m/y/+c5+0guckrA1nwhGQ2zs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4BH0awwAAANwAAAAPAAAAAAAAAAAAAAAAAJcCAABkcnMvZG93&#10;bnJldi54bWxQSwUGAAAAAAQABAD1AAAAhw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</v:group>
                </v:group>
                <v:shape id="Freeform 929" o:spid="_x0000_s1045" style="position:absolute;top:120650;width:1570990;height:199390;visibility:visible;mso-wrap-style:square;v-text-anchor:middle" coordsize="1895129,451327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az1BxAAA&#10;ANwAAAAPAAAAZHJzL2Rvd25yZXYueG1sRI/RasJAFETfhf7Dcgu+6aYiRaObUNraKojQ1A+4ZG+y&#10;wezdkN1q+veuIPg4zMwZZp0PthVn6n3jWMHLNAFBXDrdcK3g+LuZLED4gKyxdUwK/slDnj2N1phq&#10;d+EfOhehFhHCPkUFJoQuldKXhiz6qeuIo1e53mKIsq+l7vES4baVsyR5lRYbjgsGO3o3VJ6KP6ug&#10;2O/lR+LnVDW7w9e3Pw3z6tMoNX4e3lYgAg3hEb63t1rBcraE25l4BGR2B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ims9QcQAAADcAAAADwAAAAAAAAAAAAAAAACXAgAAZHJzL2Rv&#10;d25yZXYueG1sUEsFBgAAAAAEAAQA9QAAAIgDAAAAAA==&#10;" path="m0,241051c55033,154267,110067,67484,177800,29384,245533,-8716,347133,-4482,406400,12451,465667,29384,484011,68895,533400,130984,582789,193073,640644,332773,702733,384984,764822,437195,833966,465418,905933,444251,977900,423084,1065389,322895,1134533,257984,1203677,193073,1253067,97117,1320800,54784,1388533,12451,1470378,-8716,1540933,3984,1611488,16684,1690511,85828,1744133,130984,1797755,176140,1841500,256573,1862667,274918,1883834,293263,1919111,241051,1871133,241051e" filled="f" strokecolor="#4f81bd [3204]" strokeweight="2pt">
                  <v:shadow on="t" opacity="24903f" mv:blur="40000f" origin=",.5" offset="0,20000emu"/>
                  <v:path arrowok="t" o:connecttype="custom" o:connectlocs="0,106493;147389,12981;336890,5501;442168,57867;582539,170081;750984,196264;940485,113974;1094893,24203;1277375,1760;1445820,57867;1544080,121455;1551098,106493" o:connectangles="0,0,0,0,0,0,0,0,0,0,0,0"/>
                </v:shape>
                <w10:anchorlock/>
              </v:group>
            </w:pict>
          </mc:Fallback>
        </mc:AlternateContent>
      </w:r>
      <w:r>
        <w:rPr>
          <w:position w:val="36"/>
        </w:rPr>
        <w:t xml:space="preserve"> </w:t>
      </w:r>
      <w:r w:rsidRPr="00C77ACB">
        <w:rPr>
          <w:position w:val="36"/>
        </w:rPr>
        <w:object w:dxaOrig="3880" w:dyaOrig="740" w14:anchorId="45DD313A">
          <v:shape id="_x0000_i1421" type="#_x0000_t75" style="width:194pt;height:37pt" o:ole="">
            <v:imagedata r:id="rId806" o:title=""/>
          </v:shape>
          <o:OLEObject Type="Embed" ProgID="Equation.DSMT4" ShapeID="_x0000_i1421" DrawAspect="Content" ObjectID="_1453398150" r:id="rId807"/>
        </w:object>
      </w:r>
      <w:r>
        <w:t xml:space="preserve"> </w:t>
      </w:r>
    </w:p>
    <w:p w14:paraId="0CBBBEAA" w14:textId="77777777" w:rsidR="003C616A" w:rsidRDefault="003C616A" w:rsidP="00924A41"/>
    <w:p w14:paraId="198E4A50" w14:textId="77777777" w:rsidR="003C616A" w:rsidRDefault="003C616A" w:rsidP="00924A41"/>
    <w:p w14:paraId="02C5AEA4" w14:textId="7BC6796D" w:rsidR="003C616A" w:rsidRDefault="00E9454A" w:rsidP="00924A41">
      <w:r w:rsidRPr="00A65442">
        <w:rPr>
          <w:position w:val="-32"/>
        </w:rPr>
        <w:object w:dxaOrig="3180" w:dyaOrig="620" w14:anchorId="0E499CA5">
          <v:shape id="_x0000_i1422" type="#_x0000_t75" style="width:159pt;height:31pt" o:ole="">
            <v:imagedata r:id="rId808" o:title=""/>
          </v:shape>
          <o:OLEObject Type="Embed" ProgID="Equation.DSMT4" ShapeID="_x0000_i1422" DrawAspect="Content" ObjectID="_1453398151" r:id="rId809"/>
        </w:object>
      </w:r>
      <w:bookmarkStart w:id="905" w:name="OLE_LINK902"/>
      <w:bookmarkStart w:id="906" w:name="OLE_LINK903"/>
      <w:r w:rsidR="00E47446">
        <w:t xml:space="preserve"> because half of the terms are positive and half are negative.</w:t>
      </w:r>
    </w:p>
    <w:bookmarkEnd w:id="905"/>
    <w:bookmarkEnd w:id="906"/>
    <w:p w14:paraId="74C9794E" w14:textId="77777777" w:rsidR="003C616A" w:rsidRDefault="003C616A" w:rsidP="00924A41"/>
    <w:p w14:paraId="703F9A39" w14:textId="77777777" w:rsidR="003C616A" w:rsidRDefault="003C616A" w:rsidP="00924A41"/>
    <w:p w14:paraId="530C7B69" w14:textId="77777777" w:rsidR="003C616A" w:rsidRDefault="003C616A" w:rsidP="00924A41"/>
    <w:p w14:paraId="6EB61C86" w14:textId="77777777" w:rsidR="00300682" w:rsidRDefault="00300682" w:rsidP="00924A41"/>
    <w:p w14:paraId="69B5DE3A" w14:textId="3DFA8B2A" w:rsidR="008935E2" w:rsidRDefault="00D647D7" w:rsidP="00924A41">
      <w:pPr>
        <w:pStyle w:val="ListParagraph"/>
        <w:numPr>
          <w:ilvl w:val="0"/>
          <w:numId w:val="31"/>
        </w:numPr>
        <w:ind w:left="0"/>
      </w:pPr>
      <w:r>
        <w:br w:type="page"/>
      </w:r>
      <w:r w:rsidR="0015766E">
        <w:lastRenderedPageBreak/>
        <w:t>T</w:t>
      </w:r>
      <w:r w:rsidR="008935E2">
        <w:t>he book examples</w:t>
      </w:r>
      <w:r w:rsidR="0015766E">
        <w:t xml:space="preserve"> and explanations are below.</w:t>
      </w:r>
    </w:p>
    <w:p w14:paraId="011B5507" w14:textId="77777777" w:rsidR="00967719" w:rsidRDefault="00967719" w:rsidP="00924A41"/>
    <w:p w14:paraId="1099ADFC" w14:textId="77777777" w:rsidR="00967719" w:rsidRDefault="0015766E" w:rsidP="00967719">
      <w:r>
        <w:rPr>
          <w:noProof/>
        </w:rPr>
        <w:drawing>
          <wp:inline distT="0" distB="0" distL="0" distR="0" wp14:anchorId="1D4ED69C" wp14:editId="748BECBF">
            <wp:extent cx="5486400" cy="7665422"/>
            <wp:effectExtent l="0" t="0" r="0" b="5715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8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7665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B4581D" w14:textId="77777777" w:rsidR="00967719" w:rsidRDefault="0015766E" w:rsidP="00033203">
      <w:pPr>
        <w:pStyle w:val="Heading1"/>
      </w:pPr>
      <w:r>
        <w:br w:type="page"/>
      </w:r>
      <w:r>
        <w:rPr>
          <w:noProof/>
        </w:rPr>
        <w:lastRenderedPageBreak/>
        <w:drawing>
          <wp:inline distT="0" distB="0" distL="0" distR="0" wp14:anchorId="37063F91" wp14:editId="05C171F9">
            <wp:extent cx="5486400" cy="7665422"/>
            <wp:effectExtent l="0" t="0" r="0" b="5715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8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7665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page"/>
      </w:r>
      <w:r w:rsidR="00967719">
        <w:lastRenderedPageBreak/>
        <w:t>Complex Manifolds</w:t>
      </w:r>
    </w:p>
    <w:p w14:paraId="0BA54564" w14:textId="77777777" w:rsidR="00967719" w:rsidRDefault="00967719" w:rsidP="00967719"/>
    <w:p w14:paraId="5E63B7F6" w14:textId="77777777" w:rsidR="00033203" w:rsidRDefault="00967719" w:rsidP="00967719">
      <w:r>
        <w:t>A real 2</w:t>
      </w:r>
      <w:r>
        <w:rPr>
          <w:i/>
        </w:rPr>
        <w:t>n</w:t>
      </w:r>
      <w:r>
        <w:t xml:space="preserve">-manifold that satisfies generalized </w:t>
      </w:r>
      <w:r w:rsidR="00CF181D">
        <w:t>Cauchy</w:t>
      </w:r>
      <w:r>
        <w:t xml:space="preserve">-Riemann equations  is equivalent to a complex </w:t>
      </w:r>
      <w:r>
        <w:rPr>
          <w:i/>
        </w:rPr>
        <w:t>n</w:t>
      </w:r>
      <w:r>
        <w:t xml:space="preserve">-manifold. This condition allows us to freely move between real and complex manifold algebra.  </w:t>
      </w:r>
    </w:p>
    <w:p w14:paraId="32953FC5" w14:textId="77777777" w:rsidR="00033203" w:rsidRDefault="00033203" w:rsidP="00967719"/>
    <w:p w14:paraId="22BC3585" w14:textId="77777777" w:rsidR="00967719" w:rsidRPr="00967719" w:rsidRDefault="00967719" w:rsidP="00967719">
      <w:r>
        <w:t xml:space="preserve">The equations are called </w:t>
      </w:r>
      <w:r w:rsidR="00033203">
        <w:t xml:space="preserve">the </w:t>
      </w:r>
      <w:r>
        <w:t xml:space="preserve">Nijenhaus tensor, derived from </w:t>
      </w:r>
      <w:r w:rsidR="00033203" w:rsidRPr="00967719">
        <w:rPr>
          <w:position w:val="-10"/>
        </w:rPr>
        <w:object w:dxaOrig="2460" w:dyaOrig="320" w14:anchorId="693E1E31">
          <v:shape id="_x0000_i1423" type="#_x0000_t75" style="width:122pt;height:17pt" o:ole="">
            <v:imagedata r:id="rId812" o:title=""/>
          </v:shape>
          <o:OLEObject Type="Embed" ProgID="Equation.DSMT4" ShapeID="_x0000_i1423" DrawAspect="Content" ObjectID="_1453398152" r:id="rId813"/>
        </w:object>
      </w:r>
      <w:r>
        <w:t xml:space="preserve"> Think of </w:t>
      </w:r>
      <w:r>
        <w:rPr>
          <w:i/>
        </w:rPr>
        <w:t>i</w:t>
      </w:r>
      <w:r>
        <w:t xml:space="preserve"> (</w:t>
      </w:r>
      <w:r>
        <w:rPr>
          <w:i/>
        </w:rPr>
        <w:t>x</w:t>
      </w:r>
      <w:r>
        <w:t xml:space="preserve"> + </w:t>
      </w:r>
      <w:r>
        <w:rPr>
          <w:i/>
        </w:rPr>
        <w:t>yi</w:t>
      </w:r>
      <w:r>
        <w:t>) = -</w:t>
      </w:r>
      <w:r>
        <w:rPr>
          <w:i/>
        </w:rPr>
        <w:t>y</w:t>
      </w:r>
      <w:r>
        <w:t xml:space="preserve"> + </w:t>
      </w:r>
      <w:r>
        <w:rPr>
          <w:i/>
        </w:rPr>
        <w:t>ix</w:t>
      </w:r>
      <w:r>
        <w:t>.</w:t>
      </w:r>
    </w:p>
    <w:p w14:paraId="295DF7B3" w14:textId="77777777" w:rsidR="00263DB9" w:rsidRPr="00263DB9" w:rsidRDefault="00BF2F23" w:rsidP="00263DB9">
      <w:pPr>
        <w:pStyle w:val="ListParagraph"/>
        <w:numPr>
          <w:ilvl w:val="0"/>
          <w:numId w:val="28"/>
        </w:numPr>
      </w:pPr>
      <w:r>
        <w:t xml:space="preserve"> </w:t>
      </w:r>
    </w:p>
    <w:sectPr w:rsidR="00263DB9" w:rsidRPr="00263DB9" w:rsidSect="00B929D3">
      <w:footerReference w:type="even" r:id="rId814"/>
      <w:footerReference w:type="default" r:id="rId815"/>
      <w:pgSz w:w="12240" w:h="15840" w:code="1"/>
      <w:pgMar w:top="994" w:right="1800" w:bottom="806" w:left="1800" w:header="720" w:footer="4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06768B5" w14:textId="77777777" w:rsidR="006065DF" w:rsidRDefault="006065DF">
      <w:r>
        <w:separator/>
      </w:r>
    </w:p>
  </w:endnote>
  <w:endnote w:type="continuationSeparator" w:id="0">
    <w:p w14:paraId="4797E167" w14:textId="77777777" w:rsidR="006065DF" w:rsidRDefault="006065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altName w:val="Times Roman"/>
    <w:panose1 w:val="02000500000000000000"/>
    <w:charset w:val="00"/>
    <w:family w:val="auto"/>
    <w:notTrueType/>
    <w:pitch w:val="variable"/>
    <w:sig w:usb0="00000003" w:usb1="00000000" w:usb2="00000000" w:usb3="00000000" w:csb0="00000001" w:csb1="00000000"/>
  </w:font>
  <w:font w:name="PMingLiU">
    <w:altName w:val="新細明體"/>
    <w:panose1 w:val="00000000000000000000"/>
    <w:charset w:val="88"/>
    <w:family w:val="auto"/>
    <w:notTrueType/>
    <w:pitch w:val="variable"/>
    <w:sig w:usb0="00000000" w:usb1="08080000" w:usb2="00000010" w:usb3="00000000" w:csb0="00100000" w:csb1="00000000"/>
  </w:font>
  <w:font w:name="Monotype Corsiva">
    <w:panose1 w:val="03010101010201010101"/>
    <w:charset w:val="00"/>
    <w:family w:val="auto"/>
    <w:pitch w:val="variable"/>
    <w:sig w:usb0="00000003" w:usb1="00000000" w:usb2="00000000" w:usb3="00000000" w:csb0="00000001" w:csb1="00000000"/>
  </w:font>
  <w:font w:name="Euclid Math One">
    <w:panose1 w:val="05050601010101010101"/>
    <w:charset w:val="00"/>
    <w:family w:val="auto"/>
    <w:pitch w:val="variable"/>
    <w:sig w:usb0="80000003" w:usb1="00000000" w:usb2="00000000" w:usb3="00000000" w:csb0="00000001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pple Chancery">
    <w:panose1 w:val="03020702040506060504"/>
    <w:charset w:val="00"/>
    <w:family w:val="auto"/>
    <w:pitch w:val="variable"/>
    <w:sig w:usb0="80000067" w:usb1="00000003" w:usb2="00000000" w:usb3="00000000" w:csb0="000001F3" w:csb1="00000000"/>
  </w:font>
  <w:font w:name="Tiger">
    <w:panose1 w:val="02070300020205020404"/>
    <w:charset w:val="00"/>
    <w:family w:val="auto"/>
    <w:pitch w:val="variable"/>
    <w:sig w:usb0="A00003AF" w:usb1="100078FF" w:usb2="00000000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Baoli SC Regular">
    <w:altName w:val="Arial Unicode MS"/>
    <w:panose1 w:val="02010800040101010101"/>
    <w:charset w:val="00"/>
    <w:family w:val="auto"/>
    <w:pitch w:val="variable"/>
    <w:sig w:usb0="00000003" w:usb1="080F0000" w:usb2="00000000" w:usb3="00000000" w:csb0="00040001" w:csb1="00000000"/>
  </w:font>
  <w:font w:name="Songti SC Black">
    <w:panose1 w:val="02010800040101010101"/>
    <w:charset w:val="00"/>
    <w:family w:val="auto"/>
    <w:pitch w:val="variable"/>
    <w:sig w:usb0="00000003" w:usb1="080F0000" w:usb2="00000000" w:usb3="00000000" w:csb0="00040001" w:csb1="00000000"/>
  </w:font>
  <w:font w:name="Matura MT Script Capitals">
    <w:panose1 w:val="03020802060602070202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AF7E185" w14:textId="77777777" w:rsidR="006065DF" w:rsidRDefault="006065DF" w:rsidP="00E33FC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293A3F3" w14:textId="77777777" w:rsidR="006065DF" w:rsidRDefault="006065DF" w:rsidP="006219BF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DAA26A" w14:textId="77777777" w:rsidR="006065DF" w:rsidRDefault="006065DF" w:rsidP="00E33FC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D4F78">
      <w:rPr>
        <w:rStyle w:val="PageNumber"/>
        <w:noProof/>
      </w:rPr>
      <w:t>1</w:t>
    </w:r>
    <w:r>
      <w:rPr>
        <w:rStyle w:val="PageNumber"/>
      </w:rPr>
      <w:fldChar w:fldCharType="end"/>
    </w:r>
  </w:p>
  <w:p w14:paraId="3E95B897" w14:textId="77777777" w:rsidR="006065DF" w:rsidRDefault="006065DF" w:rsidP="006219BF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F193B9C" w14:textId="77777777" w:rsidR="006065DF" w:rsidRDefault="006065DF">
      <w:r>
        <w:separator/>
      </w:r>
    </w:p>
  </w:footnote>
  <w:footnote w:type="continuationSeparator" w:id="0">
    <w:p w14:paraId="525EBC28" w14:textId="77777777" w:rsidR="006065DF" w:rsidRDefault="006065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DA66A4"/>
    <w:multiLevelType w:val="hybridMultilevel"/>
    <w:tmpl w:val="CB480BE4"/>
    <w:lvl w:ilvl="0" w:tplc="C5B40F10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741775"/>
    <w:multiLevelType w:val="hybridMultilevel"/>
    <w:tmpl w:val="520271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7700824"/>
    <w:multiLevelType w:val="hybridMultilevel"/>
    <w:tmpl w:val="162C1A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8D42DE"/>
    <w:multiLevelType w:val="hybridMultilevel"/>
    <w:tmpl w:val="801C49BC"/>
    <w:lvl w:ilvl="0" w:tplc="2C2850DC">
      <w:start w:val="1"/>
      <w:numFmt w:val="decimal"/>
      <w:lvlText w:val="(%1).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>
    <w:nsid w:val="09A077A4"/>
    <w:multiLevelType w:val="hybridMultilevel"/>
    <w:tmpl w:val="246A8156"/>
    <w:lvl w:ilvl="0" w:tplc="C30E71DA">
      <w:start w:val="2"/>
      <w:numFmt w:val="lowerLetter"/>
      <w:lvlText w:val="(%1)"/>
      <w:lvlJc w:val="left"/>
      <w:pPr>
        <w:ind w:left="108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677EB4"/>
    <w:multiLevelType w:val="hybridMultilevel"/>
    <w:tmpl w:val="3812940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D900ABC"/>
    <w:multiLevelType w:val="hybridMultilevel"/>
    <w:tmpl w:val="072201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5841550"/>
    <w:multiLevelType w:val="hybridMultilevel"/>
    <w:tmpl w:val="E458B222"/>
    <w:lvl w:ilvl="0" w:tplc="5B60E550">
      <w:start w:val="1"/>
      <w:numFmt w:val="lowerRoman"/>
      <w:lvlText w:val="(%1)"/>
      <w:lvlJc w:val="left"/>
      <w:pPr>
        <w:tabs>
          <w:tab w:val="num" w:pos="360"/>
        </w:tabs>
        <w:ind w:left="360" w:firstLine="32409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283E21"/>
    <w:multiLevelType w:val="hybridMultilevel"/>
    <w:tmpl w:val="66207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8EA6C76"/>
    <w:multiLevelType w:val="hybridMultilevel"/>
    <w:tmpl w:val="ADE6C650"/>
    <w:lvl w:ilvl="0" w:tplc="F5926C7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BBE6D21"/>
    <w:multiLevelType w:val="hybridMultilevel"/>
    <w:tmpl w:val="AF62C8A2"/>
    <w:lvl w:ilvl="0" w:tplc="4AB08E90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E05E7C"/>
    <w:multiLevelType w:val="multilevel"/>
    <w:tmpl w:val="4F2CA3D4"/>
    <w:lvl w:ilvl="0">
      <w:start w:val="3"/>
      <w:numFmt w:val="lowerLetter"/>
      <w:lvlText w:val="(%1)"/>
      <w:lvlJc w:val="left"/>
      <w:pPr>
        <w:ind w:left="1083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7" w:hanging="360"/>
      </w:pPr>
    </w:lvl>
    <w:lvl w:ilvl="2">
      <w:start w:val="1"/>
      <w:numFmt w:val="lowerRoman"/>
      <w:lvlText w:val="%3."/>
      <w:lvlJc w:val="right"/>
      <w:pPr>
        <w:ind w:left="2527" w:hanging="180"/>
      </w:pPr>
    </w:lvl>
    <w:lvl w:ilvl="3">
      <w:start w:val="1"/>
      <w:numFmt w:val="decimal"/>
      <w:lvlText w:val="%4."/>
      <w:lvlJc w:val="left"/>
      <w:pPr>
        <w:ind w:left="3247" w:hanging="360"/>
      </w:pPr>
    </w:lvl>
    <w:lvl w:ilvl="4">
      <w:start w:val="1"/>
      <w:numFmt w:val="lowerLetter"/>
      <w:lvlText w:val="%5."/>
      <w:lvlJc w:val="left"/>
      <w:pPr>
        <w:ind w:left="3967" w:hanging="360"/>
      </w:pPr>
    </w:lvl>
    <w:lvl w:ilvl="5">
      <w:start w:val="1"/>
      <w:numFmt w:val="lowerRoman"/>
      <w:lvlText w:val="%6."/>
      <w:lvlJc w:val="right"/>
      <w:pPr>
        <w:ind w:left="4687" w:hanging="180"/>
      </w:pPr>
    </w:lvl>
    <w:lvl w:ilvl="6">
      <w:start w:val="1"/>
      <w:numFmt w:val="decimal"/>
      <w:lvlText w:val="%7."/>
      <w:lvlJc w:val="left"/>
      <w:pPr>
        <w:ind w:left="5407" w:hanging="360"/>
      </w:pPr>
    </w:lvl>
    <w:lvl w:ilvl="7">
      <w:start w:val="1"/>
      <w:numFmt w:val="lowerLetter"/>
      <w:lvlText w:val="%8."/>
      <w:lvlJc w:val="left"/>
      <w:pPr>
        <w:ind w:left="6127" w:hanging="360"/>
      </w:pPr>
    </w:lvl>
    <w:lvl w:ilvl="8">
      <w:start w:val="1"/>
      <w:numFmt w:val="lowerRoman"/>
      <w:lvlText w:val="%9."/>
      <w:lvlJc w:val="right"/>
      <w:pPr>
        <w:ind w:left="6847" w:hanging="180"/>
      </w:pPr>
    </w:lvl>
  </w:abstractNum>
  <w:abstractNum w:abstractNumId="12">
    <w:nsid w:val="241576B2"/>
    <w:multiLevelType w:val="hybridMultilevel"/>
    <w:tmpl w:val="AA96EFA2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A56D31"/>
    <w:multiLevelType w:val="hybridMultilevel"/>
    <w:tmpl w:val="7A5480E6"/>
    <w:lvl w:ilvl="0" w:tplc="F5926C74">
      <w:start w:val="1"/>
      <w:numFmt w:val="lowerLetter"/>
      <w:lvlText w:val="(%1)"/>
      <w:lvlJc w:val="left"/>
      <w:pPr>
        <w:ind w:left="108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3" w:hanging="360"/>
      </w:pPr>
    </w:lvl>
    <w:lvl w:ilvl="2" w:tplc="0409001B" w:tentative="1">
      <w:start w:val="1"/>
      <w:numFmt w:val="lowerRoman"/>
      <w:lvlText w:val="%3."/>
      <w:lvlJc w:val="right"/>
      <w:pPr>
        <w:ind w:left="2523" w:hanging="180"/>
      </w:pPr>
    </w:lvl>
    <w:lvl w:ilvl="3" w:tplc="0409000F" w:tentative="1">
      <w:start w:val="1"/>
      <w:numFmt w:val="decimal"/>
      <w:lvlText w:val="%4."/>
      <w:lvlJc w:val="left"/>
      <w:pPr>
        <w:ind w:left="3243" w:hanging="360"/>
      </w:pPr>
    </w:lvl>
    <w:lvl w:ilvl="4" w:tplc="04090019" w:tentative="1">
      <w:start w:val="1"/>
      <w:numFmt w:val="lowerLetter"/>
      <w:lvlText w:val="%5."/>
      <w:lvlJc w:val="left"/>
      <w:pPr>
        <w:ind w:left="3963" w:hanging="360"/>
      </w:pPr>
    </w:lvl>
    <w:lvl w:ilvl="5" w:tplc="0409001B" w:tentative="1">
      <w:start w:val="1"/>
      <w:numFmt w:val="lowerRoman"/>
      <w:lvlText w:val="%6."/>
      <w:lvlJc w:val="right"/>
      <w:pPr>
        <w:ind w:left="4683" w:hanging="180"/>
      </w:pPr>
    </w:lvl>
    <w:lvl w:ilvl="6" w:tplc="0409000F" w:tentative="1">
      <w:start w:val="1"/>
      <w:numFmt w:val="decimal"/>
      <w:lvlText w:val="%7."/>
      <w:lvlJc w:val="left"/>
      <w:pPr>
        <w:ind w:left="5403" w:hanging="360"/>
      </w:pPr>
    </w:lvl>
    <w:lvl w:ilvl="7" w:tplc="04090019" w:tentative="1">
      <w:start w:val="1"/>
      <w:numFmt w:val="lowerLetter"/>
      <w:lvlText w:val="%8."/>
      <w:lvlJc w:val="left"/>
      <w:pPr>
        <w:ind w:left="6123" w:hanging="360"/>
      </w:pPr>
    </w:lvl>
    <w:lvl w:ilvl="8" w:tplc="0409001B" w:tentative="1">
      <w:start w:val="1"/>
      <w:numFmt w:val="lowerRoman"/>
      <w:lvlText w:val="%9."/>
      <w:lvlJc w:val="right"/>
      <w:pPr>
        <w:ind w:left="6843" w:hanging="180"/>
      </w:pPr>
    </w:lvl>
  </w:abstractNum>
  <w:abstractNum w:abstractNumId="14">
    <w:nsid w:val="263F6B86"/>
    <w:multiLevelType w:val="hybridMultilevel"/>
    <w:tmpl w:val="7668D488"/>
    <w:lvl w:ilvl="0" w:tplc="E55C902C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EB04D40"/>
    <w:multiLevelType w:val="hybridMultilevel"/>
    <w:tmpl w:val="5A7E03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648270C"/>
    <w:multiLevelType w:val="hybridMultilevel"/>
    <w:tmpl w:val="3F54C3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B043AEF"/>
    <w:multiLevelType w:val="hybridMultilevel"/>
    <w:tmpl w:val="6A2EF1DC"/>
    <w:lvl w:ilvl="0" w:tplc="0409000D">
      <w:start w:val="1"/>
      <w:numFmt w:val="bullet"/>
      <w:lvlText w:val=""/>
      <w:lvlJc w:val="left"/>
      <w:pPr>
        <w:ind w:left="791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1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1" w:hanging="360"/>
      </w:pPr>
      <w:rPr>
        <w:rFonts w:ascii="Wingdings" w:hAnsi="Wingdings" w:hint="default"/>
      </w:rPr>
    </w:lvl>
  </w:abstractNum>
  <w:abstractNum w:abstractNumId="18">
    <w:nsid w:val="3FEF0062"/>
    <w:multiLevelType w:val="hybridMultilevel"/>
    <w:tmpl w:val="DD4417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03863DF"/>
    <w:multiLevelType w:val="hybridMultilevel"/>
    <w:tmpl w:val="38F8E698"/>
    <w:lvl w:ilvl="0" w:tplc="F5926C7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1452965"/>
    <w:multiLevelType w:val="hybridMultilevel"/>
    <w:tmpl w:val="C986A728"/>
    <w:lvl w:ilvl="0" w:tplc="7B2CA2A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1CC7978"/>
    <w:multiLevelType w:val="hybridMultilevel"/>
    <w:tmpl w:val="EAAC73F0"/>
    <w:lvl w:ilvl="0" w:tplc="A09ABF72">
      <w:start w:val="1"/>
      <w:numFmt w:val="lowerRoman"/>
      <w:lvlText w:val="(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38B69B0"/>
    <w:multiLevelType w:val="hybridMultilevel"/>
    <w:tmpl w:val="7D20910C"/>
    <w:lvl w:ilvl="0" w:tplc="A5F0565A">
      <w:start w:val="1"/>
      <w:numFmt w:val="lowerLetter"/>
      <w:lvlText w:val="(%1)"/>
      <w:lvlJc w:val="left"/>
      <w:pPr>
        <w:ind w:left="81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3">
    <w:nsid w:val="440E07B3"/>
    <w:multiLevelType w:val="hybridMultilevel"/>
    <w:tmpl w:val="3B28CE16"/>
    <w:lvl w:ilvl="0" w:tplc="0409000F">
      <w:start w:val="1"/>
      <w:numFmt w:val="decimal"/>
      <w:lvlText w:val="%1."/>
      <w:lvlJc w:val="left"/>
      <w:pPr>
        <w:ind w:left="1087" w:hanging="360"/>
      </w:pPr>
    </w:lvl>
    <w:lvl w:ilvl="1" w:tplc="04090019" w:tentative="1">
      <w:start w:val="1"/>
      <w:numFmt w:val="lowerLetter"/>
      <w:lvlText w:val="%2."/>
      <w:lvlJc w:val="left"/>
      <w:pPr>
        <w:ind w:left="1807" w:hanging="360"/>
      </w:pPr>
    </w:lvl>
    <w:lvl w:ilvl="2" w:tplc="0409001B" w:tentative="1">
      <w:start w:val="1"/>
      <w:numFmt w:val="lowerRoman"/>
      <w:lvlText w:val="%3."/>
      <w:lvlJc w:val="right"/>
      <w:pPr>
        <w:ind w:left="2527" w:hanging="180"/>
      </w:pPr>
    </w:lvl>
    <w:lvl w:ilvl="3" w:tplc="0409000F" w:tentative="1">
      <w:start w:val="1"/>
      <w:numFmt w:val="decimal"/>
      <w:lvlText w:val="%4."/>
      <w:lvlJc w:val="left"/>
      <w:pPr>
        <w:ind w:left="3247" w:hanging="360"/>
      </w:pPr>
    </w:lvl>
    <w:lvl w:ilvl="4" w:tplc="04090019" w:tentative="1">
      <w:start w:val="1"/>
      <w:numFmt w:val="lowerLetter"/>
      <w:lvlText w:val="%5."/>
      <w:lvlJc w:val="left"/>
      <w:pPr>
        <w:ind w:left="3967" w:hanging="360"/>
      </w:pPr>
    </w:lvl>
    <w:lvl w:ilvl="5" w:tplc="0409001B" w:tentative="1">
      <w:start w:val="1"/>
      <w:numFmt w:val="lowerRoman"/>
      <w:lvlText w:val="%6."/>
      <w:lvlJc w:val="right"/>
      <w:pPr>
        <w:ind w:left="4687" w:hanging="180"/>
      </w:pPr>
    </w:lvl>
    <w:lvl w:ilvl="6" w:tplc="0409000F" w:tentative="1">
      <w:start w:val="1"/>
      <w:numFmt w:val="decimal"/>
      <w:lvlText w:val="%7."/>
      <w:lvlJc w:val="left"/>
      <w:pPr>
        <w:ind w:left="5407" w:hanging="360"/>
      </w:pPr>
    </w:lvl>
    <w:lvl w:ilvl="7" w:tplc="04090019" w:tentative="1">
      <w:start w:val="1"/>
      <w:numFmt w:val="lowerLetter"/>
      <w:lvlText w:val="%8."/>
      <w:lvlJc w:val="left"/>
      <w:pPr>
        <w:ind w:left="6127" w:hanging="360"/>
      </w:pPr>
    </w:lvl>
    <w:lvl w:ilvl="8" w:tplc="0409001B" w:tentative="1">
      <w:start w:val="1"/>
      <w:numFmt w:val="lowerRoman"/>
      <w:lvlText w:val="%9."/>
      <w:lvlJc w:val="right"/>
      <w:pPr>
        <w:ind w:left="6847" w:hanging="180"/>
      </w:pPr>
    </w:lvl>
  </w:abstractNum>
  <w:abstractNum w:abstractNumId="24">
    <w:nsid w:val="49AD23D8"/>
    <w:multiLevelType w:val="hybridMultilevel"/>
    <w:tmpl w:val="EE7A4ACE"/>
    <w:lvl w:ilvl="0" w:tplc="07243544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25">
    <w:nsid w:val="52C81340"/>
    <w:multiLevelType w:val="hybridMultilevel"/>
    <w:tmpl w:val="A0B86080"/>
    <w:lvl w:ilvl="0" w:tplc="719029B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7BC2236"/>
    <w:multiLevelType w:val="multilevel"/>
    <w:tmpl w:val="801C49BC"/>
    <w:lvl w:ilvl="0">
      <w:start w:val="1"/>
      <w:numFmt w:val="decimal"/>
      <w:lvlText w:val="(%1)."/>
      <w:lvlJc w:val="left"/>
      <w:pPr>
        <w:ind w:left="216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880" w:hanging="360"/>
      </w:pPr>
    </w:lvl>
    <w:lvl w:ilvl="2">
      <w:start w:val="1"/>
      <w:numFmt w:val="lowerRoman"/>
      <w:lvlText w:val="%3."/>
      <w:lvlJc w:val="right"/>
      <w:pPr>
        <w:ind w:left="3600" w:hanging="180"/>
      </w:pPr>
    </w:lvl>
    <w:lvl w:ilvl="3">
      <w:start w:val="1"/>
      <w:numFmt w:val="decimal"/>
      <w:lvlText w:val="%4."/>
      <w:lvlJc w:val="left"/>
      <w:pPr>
        <w:ind w:left="4320" w:hanging="360"/>
      </w:pPr>
    </w:lvl>
    <w:lvl w:ilvl="4">
      <w:start w:val="1"/>
      <w:numFmt w:val="lowerLetter"/>
      <w:lvlText w:val="%5."/>
      <w:lvlJc w:val="left"/>
      <w:pPr>
        <w:ind w:left="5040" w:hanging="360"/>
      </w:pPr>
    </w:lvl>
    <w:lvl w:ilvl="5">
      <w:start w:val="1"/>
      <w:numFmt w:val="lowerRoman"/>
      <w:lvlText w:val="%6."/>
      <w:lvlJc w:val="right"/>
      <w:pPr>
        <w:ind w:left="5760" w:hanging="180"/>
      </w:pPr>
    </w:lvl>
    <w:lvl w:ilvl="6">
      <w:start w:val="1"/>
      <w:numFmt w:val="decimal"/>
      <w:lvlText w:val="%7."/>
      <w:lvlJc w:val="left"/>
      <w:pPr>
        <w:ind w:left="6480" w:hanging="360"/>
      </w:pPr>
    </w:lvl>
    <w:lvl w:ilvl="7">
      <w:start w:val="1"/>
      <w:numFmt w:val="lowerLetter"/>
      <w:lvlText w:val="%8."/>
      <w:lvlJc w:val="left"/>
      <w:pPr>
        <w:ind w:left="7200" w:hanging="360"/>
      </w:pPr>
    </w:lvl>
    <w:lvl w:ilvl="8">
      <w:start w:val="1"/>
      <w:numFmt w:val="lowerRoman"/>
      <w:lvlText w:val="%9."/>
      <w:lvlJc w:val="right"/>
      <w:pPr>
        <w:ind w:left="7920" w:hanging="180"/>
      </w:pPr>
    </w:lvl>
  </w:abstractNum>
  <w:abstractNum w:abstractNumId="27">
    <w:nsid w:val="58672A55"/>
    <w:multiLevelType w:val="hybridMultilevel"/>
    <w:tmpl w:val="1BC6DBC6"/>
    <w:lvl w:ilvl="0" w:tplc="76FC21F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86D290D"/>
    <w:multiLevelType w:val="hybridMultilevel"/>
    <w:tmpl w:val="4198CB40"/>
    <w:lvl w:ilvl="0" w:tplc="C5B40F10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D7E6A2E"/>
    <w:multiLevelType w:val="hybridMultilevel"/>
    <w:tmpl w:val="4FCE2C50"/>
    <w:lvl w:ilvl="0" w:tplc="F5926C7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0CD70BF"/>
    <w:multiLevelType w:val="hybridMultilevel"/>
    <w:tmpl w:val="4D0C2C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1024979"/>
    <w:multiLevelType w:val="hybridMultilevel"/>
    <w:tmpl w:val="ED880F9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>
    <w:nsid w:val="693279D3"/>
    <w:multiLevelType w:val="hybridMultilevel"/>
    <w:tmpl w:val="A9B65AA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3">
    <w:nsid w:val="698E312E"/>
    <w:multiLevelType w:val="hybridMultilevel"/>
    <w:tmpl w:val="FEEE7C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4">
    <w:nsid w:val="6BB37DF2"/>
    <w:multiLevelType w:val="hybridMultilevel"/>
    <w:tmpl w:val="A906EE1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35">
    <w:nsid w:val="6FEC03E0"/>
    <w:multiLevelType w:val="hybridMultilevel"/>
    <w:tmpl w:val="AD5C4FCC"/>
    <w:lvl w:ilvl="0" w:tplc="04090001">
      <w:start w:val="1"/>
      <w:numFmt w:val="bullet"/>
      <w:lvlText w:val=""/>
      <w:lvlJc w:val="left"/>
      <w:pPr>
        <w:ind w:left="79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1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1" w:hanging="360"/>
      </w:pPr>
      <w:rPr>
        <w:rFonts w:ascii="Wingdings" w:hAnsi="Wingdings" w:hint="default"/>
      </w:rPr>
    </w:lvl>
  </w:abstractNum>
  <w:abstractNum w:abstractNumId="36">
    <w:nsid w:val="70595B46"/>
    <w:multiLevelType w:val="hybridMultilevel"/>
    <w:tmpl w:val="33DE3150"/>
    <w:lvl w:ilvl="0" w:tplc="07243544">
      <w:start w:val="2"/>
      <w:numFmt w:val="lowerLetter"/>
      <w:lvlText w:val="(%1)"/>
      <w:lvlJc w:val="left"/>
      <w:pPr>
        <w:ind w:left="11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4" w:hanging="360"/>
      </w:pPr>
    </w:lvl>
    <w:lvl w:ilvl="2" w:tplc="0409001B" w:tentative="1">
      <w:start w:val="1"/>
      <w:numFmt w:val="lowerRoman"/>
      <w:lvlText w:val="%3."/>
      <w:lvlJc w:val="right"/>
      <w:pPr>
        <w:ind w:left="2584" w:hanging="180"/>
      </w:pPr>
    </w:lvl>
    <w:lvl w:ilvl="3" w:tplc="0409000F" w:tentative="1">
      <w:start w:val="1"/>
      <w:numFmt w:val="decimal"/>
      <w:lvlText w:val="%4."/>
      <w:lvlJc w:val="left"/>
      <w:pPr>
        <w:ind w:left="3304" w:hanging="360"/>
      </w:pPr>
    </w:lvl>
    <w:lvl w:ilvl="4" w:tplc="04090019" w:tentative="1">
      <w:start w:val="1"/>
      <w:numFmt w:val="lowerLetter"/>
      <w:lvlText w:val="%5."/>
      <w:lvlJc w:val="left"/>
      <w:pPr>
        <w:ind w:left="4024" w:hanging="360"/>
      </w:pPr>
    </w:lvl>
    <w:lvl w:ilvl="5" w:tplc="0409001B" w:tentative="1">
      <w:start w:val="1"/>
      <w:numFmt w:val="lowerRoman"/>
      <w:lvlText w:val="%6."/>
      <w:lvlJc w:val="right"/>
      <w:pPr>
        <w:ind w:left="4744" w:hanging="180"/>
      </w:pPr>
    </w:lvl>
    <w:lvl w:ilvl="6" w:tplc="0409000F" w:tentative="1">
      <w:start w:val="1"/>
      <w:numFmt w:val="decimal"/>
      <w:lvlText w:val="%7."/>
      <w:lvlJc w:val="left"/>
      <w:pPr>
        <w:ind w:left="5464" w:hanging="360"/>
      </w:pPr>
    </w:lvl>
    <w:lvl w:ilvl="7" w:tplc="04090019" w:tentative="1">
      <w:start w:val="1"/>
      <w:numFmt w:val="lowerLetter"/>
      <w:lvlText w:val="%8."/>
      <w:lvlJc w:val="left"/>
      <w:pPr>
        <w:ind w:left="6184" w:hanging="360"/>
      </w:pPr>
    </w:lvl>
    <w:lvl w:ilvl="8" w:tplc="0409001B" w:tentative="1">
      <w:start w:val="1"/>
      <w:numFmt w:val="lowerRoman"/>
      <w:lvlText w:val="%9."/>
      <w:lvlJc w:val="right"/>
      <w:pPr>
        <w:ind w:left="6904" w:hanging="180"/>
      </w:pPr>
    </w:lvl>
  </w:abstractNum>
  <w:abstractNum w:abstractNumId="37">
    <w:nsid w:val="725207D8"/>
    <w:multiLevelType w:val="hybridMultilevel"/>
    <w:tmpl w:val="4F2CA3D4"/>
    <w:lvl w:ilvl="0" w:tplc="DE945516">
      <w:start w:val="3"/>
      <w:numFmt w:val="lowerLetter"/>
      <w:lvlText w:val="(%1)"/>
      <w:lvlJc w:val="left"/>
      <w:pPr>
        <w:ind w:left="108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7" w:hanging="360"/>
      </w:pPr>
    </w:lvl>
    <w:lvl w:ilvl="2" w:tplc="0409001B" w:tentative="1">
      <w:start w:val="1"/>
      <w:numFmt w:val="lowerRoman"/>
      <w:lvlText w:val="%3."/>
      <w:lvlJc w:val="right"/>
      <w:pPr>
        <w:ind w:left="2527" w:hanging="180"/>
      </w:pPr>
    </w:lvl>
    <w:lvl w:ilvl="3" w:tplc="0409000F" w:tentative="1">
      <w:start w:val="1"/>
      <w:numFmt w:val="decimal"/>
      <w:lvlText w:val="%4."/>
      <w:lvlJc w:val="left"/>
      <w:pPr>
        <w:ind w:left="3247" w:hanging="360"/>
      </w:pPr>
    </w:lvl>
    <w:lvl w:ilvl="4" w:tplc="04090019" w:tentative="1">
      <w:start w:val="1"/>
      <w:numFmt w:val="lowerLetter"/>
      <w:lvlText w:val="%5."/>
      <w:lvlJc w:val="left"/>
      <w:pPr>
        <w:ind w:left="3967" w:hanging="360"/>
      </w:pPr>
    </w:lvl>
    <w:lvl w:ilvl="5" w:tplc="0409001B" w:tentative="1">
      <w:start w:val="1"/>
      <w:numFmt w:val="lowerRoman"/>
      <w:lvlText w:val="%6."/>
      <w:lvlJc w:val="right"/>
      <w:pPr>
        <w:ind w:left="4687" w:hanging="180"/>
      </w:pPr>
    </w:lvl>
    <w:lvl w:ilvl="6" w:tplc="0409000F" w:tentative="1">
      <w:start w:val="1"/>
      <w:numFmt w:val="decimal"/>
      <w:lvlText w:val="%7."/>
      <w:lvlJc w:val="left"/>
      <w:pPr>
        <w:ind w:left="5407" w:hanging="360"/>
      </w:pPr>
    </w:lvl>
    <w:lvl w:ilvl="7" w:tplc="04090019" w:tentative="1">
      <w:start w:val="1"/>
      <w:numFmt w:val="lowerLetter"/>
      <w:lvlText w:val="%8."/>
      <w:lvlJc w:val="left"/>
      <w:pPr>
        <w:ind w:left="6127" w:hanging="360"/>
      </w:pPr>
    </w:lvl>
    <w:lvl w:ilvl="8" w:tplc="0409001B" w:tentative="1">
      <w:start w:val="1"/>
      <w:numFmt w:val="lowerRoman"/>
      <w:lvlText w:val="%9."/>
      <w:lvlJc w:val="right"/>
      <w:pPr>
        <w:ind w:left="6847" w:hanging="180"/>
      </w:pPr>
    </w:lvl>
  </w:abstractNum>
  <w:abstractNum w:abstractNumId="38">
    <w:nsid w:val="751A2805"/>
    <w:multiLevelType w:val="hybridMultilevel"/>
    <w:tmpl w:val="148EEDBC"/>
    <w:lvl w:ilvl="0" w:tplc="F5926C7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51B66F1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0">
    <w:nsid w:val="7BB8240C"/>
    <w:multiLevelType w:val="hybridMultilevel"/>
    <w:tmpl w:val="AFA24F5C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1">
    <w:nsid w:val="7C0C1AE0"/>
    <w:multiLevelType w:val="hybridMultilevel"/>
    <w:tmpl w:val="98D0E002"/>
    <w:lvl w:ilvl="0" w:tplc="07243544">
      <w:start w:val="2"/>
      <w:numFmt w:val="lowerLetter"/>
      <w:lvlText w:val="(%1)"/>
      <w:lvlJc w:val="left"/>
      <w:pPr>
        <w:ind w:left="108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CB327EF"/>
    <w:multiLevelType w:val="hybridMultilevel"/>
    <w:tmpl w:val="6C22CDA8"/>
    <w:lvl w:ilvl="0" w:tplc="E55C902C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E781B33"/>
    <w:multiLevelType w:val="hybridMultilevel"/>
    <w:tmpl w:val="70AE5AC6"/>
    <w:lvl w:ilvl="0" w:tplc="F5926C7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43"/>
  </w:num>
  <w:num w:numId="3">
    <w:abstractNumId w:val="18"/>
  </w:num>
  <w:num w:numId="4">
    <w:abstractNumId w:val="19"/>
  </w:num>
  <w:num w:numId="5">
    <w:abstractNumId w:val="38"/>
  </w:num>
  <w:num w:numId="6">
    <w:abstractNumId w:val="9"/>
  </w:num>
  <w:num w:numId="7">
    <w:abstractNumId w:val="8"/>
  </w:num>
  <w:num w:numId="8">
    <w:abstractNumId w:val="16"/>
  </w:num>
  <w:num w:numId="9">
    <w:abstractNumId w:val="20"/>
  </w:num>
  <w:num w:numId="10">
    <w:abstractNumId w:val="27"/>
  </w:num>
  <w:num w:numId="11">
    <w:abstractNumId w:val="24"/>
  </w:num>
  <w:num w:numId="12">
    <w:abstractNumId w:val="29"/>
  </w:num>
  <w:num w:numId="13">
    <w:abstractNumId w:val="35"/>
  </w:num>
  <w:num w:numId="14">
    <w:abstractNumId w:val="17"/>
  </w:num>
  <w:num w:numId="15">
    <w:abstractNumId w:val="36"/>
  </w:num>
  <w:num w:numId="16">
    <w:abstractNumId w:val="13"/>
  </w:num>
  <w:num w:numId="17">
    <w:abstractNumId w:val="41"/>
  </w:num>
  <w:num w:numId="18">
    <w:abstractNumId w:val="23"/>
  </w:num>
  <w:num w:numId="19">
    <w:abstractNumId w:val="37"/>
  </w:num>
  <w:num w:numId="20">
    <w:abstractNumId w:val="11"/>
  </w:num>
  <w:num w:numId="21">
    <w:abstractNumId w:val="4"/>
  </w:num>
  <w:num w:numId="22">
    <w:abstractNumId w:val="5"/>
  </w:num>
  <w:num w:numId="23">
    <w:abstractNumId w:val="28"/>
  </w:num>
  <w:num w:numId="24">
    <w:abstractNumId w:val="0"/>
  </w:num>
  <w:num w:numId="25">
    <w:abstractNumId w:val="25"/>
  </w:num>
  <w:num w:numId="26">
    <w:abstractNumId w:val="14"/>
  </w:num>
  <w:num w:numId="27">
    <w:abstractNumId w:val="42"/>
  </w:num>
  <w:num w:numId="28">
    <w:abstractNumId w:val="7"/>
  </w:num>
  <w:num w:numId="29">
    <w:abstractNumId w:val="21"/>
  </w:num>
  <w:num w:numId="30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34"/>
  </w:num>
  <w:num w:numId="32">
    <w:abstractNumId w:val="12"/>
  </w:num>
  <w:num w:numId="33">
    <w:abstractNumId w:val="30"/>
  </w:num>
  <w:num w:numId="34">
    <w:abstractNumId w:val="40"/>
  </w:num>
  <w:num w:numId="35">
    <w:abstractNumId w:val="39"/>
  </w:num>
  <w:num w:numId="36">
    <w:abstractNumId w:val="3"/>
  </w:num>
  <w:num w:numId="37">
    <w:abstractNumId w:val="26"/>
  </w:num>
  <w:num w:numId="38">
    <w:abstractNumId w:val="10"/>
  </w:num>
  <w:num w:numId="39">
    <w:abstractNumId w:val="1"/>
  </w:num>
  <w:num w:numId="40">
    <w:abstractNumId w:val="2"/>
  </w:num>
  <w:num w:numId="41">
    <w:abstractNumId w:val="32"/>
  </w:num>
  <w:num w:numId="42">
    <w:abstractNumId w:val="6"/>
  </w:num>
  <w:num w:numId="43">
    <w:abstractNumId w:val="33"/>
  </w:num>
  <w:num w:numId="44">
    <w:abstractNumId w:val="31"/>
  </w:num>
  <w:num w:numId="45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activeWritingStyle w:appName="MSWord" w:lang="en-US" w:vendorID="64" w:dllVersion="131078" w:nlCheck="1" w:checkStyle="1"/>
  <w:defaultTabStop w:val="720"/>
  <w:drawingGridHorizontalSpacing w:val="187"/>
  <w:drawingGridVerticalSpacing w:val="187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doNotAutofitConstrainedTables/>
    <w:splitPgBreakAndParaMark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73DD"/>
    <w:rsid w:val="00010A51"/>
    <w:rsid w:val="00010C73"/>
    <w:rsid w:val="00011361"/>
    <w:rsid w:val="00012D92"/>
    <w:rsid w:val="0001481E"/>
    <w:rsid w:val="00014B92"/>
    <w:rsid w:val="00015FC1"/>
    <w:rsid w:val="00016A4F"/>
    <w:rsid w:val="000179A7"/>
    <w:rsid w:val="00020140"/>
    <w:rsid w:val="00020AA7"/>
    <w:rsid w:val="00021A4C"/>
    <w:rsid w:val="00022BDA"/>
    <w:rsid w:val="00023598"/>
    <w:rsid w:val="00024220"/>
    <w:rsid w:val="00025397"/>
    <w:rsid w:val="000257AE"/>
    <w:rsid w:val="00025B4C"/>
    <w:rsid w:val="00025C16"/>
    <w:rsid w:val="0002731D"/>
    <w:rsid w:val="000316EE"/>
    <w:rsid w:val="0003172B"/>
    <w:rsid w:val="00033203"/>
    <w:rsid w:val="00033822"/>
    <w:rsid w:val="00034C4D"/>
    <w:rsid w:val="00036C48"/>
    <w:rsid w:val="00037DCD"/>
    <w:rsid w:val="00046175"/>
    <w:rsid w:val="00047D3D"/>
    <w:rsid w:val="000559DF"/>
    <w:rsid w:val="000600FB"/>
    <w:rsid w:val="00061042"/>
    <w:rsid w:val="00061CBF"/>
    <w:rsid w:val="00062BB1"/>
    <w:rsid w:val="00062D8F"/>
    <w:rsid w:val="00064625"/>
    <w:rsid w:val="00065A8C"/>
    <w:rsid w:val="00065AD4"/>
    <w:rsid w:val="00066E04"/>
    <w:rsid w:val="00072BDC"/>
    <w:rsid w:val="00073798"/>
    <w:rsid w:val="000769FA"/>
    <w:rsid w:val="00080FF9"/>
    <w:rsid w:val="000847D4"/>
    <w:rsid w:val="00090420"/>
    <w:rsid w:val="00090E4D"/>
    <w:rsid w:val="0009266C"/>
    <w:rsid w:val="00093C18"/>
    <w:rsid w:val="00093E65"/>
    <w:rsid w:val="0009470B"/>
    <w:rsid w:val="000A038B"/>
    <w:rsid w:val="000A11D6"/>
    <w:rsid w:val="000A167C"/>
    <w:rsid w:val="000A3DD4"/>
    <w:rsid w:val="000B00E2"/>
    <w:rsid w:val="000B1111"/>
    <w:rsid w:val="000B2E10"/>
    <w:rsid w:val="000B2FA0"/>
    <w:rsid w:val="000B6890"/>
    <w:rsid w:val="000B7849"/>
    <w:rsid w:val="000C0A83"/>
    <w:rsid w:val="000C573C"/>
    <w:rsid w:val="000D0B9A"/>
    <w:rsid w:val="000D18B6"/>
    <w:rsid w:val="000D205C"/>
    <w:rsid w:val="000D6D8F"/>
    <w:rsid w:val="000D74E3"/>
    <w:rsid w:val="000E0E54"/>
    <w:rsid w:val="000E2DDA"/>
    <w:rsid w:val="000E4EFA"/>
    <w:rsid w:val="000E5D86"/>
    <w:rsid w:val="00100FC6"/>
    <w:rsid w:val="0010334B"/>
    <w:rsid w:val="00106568"/>
    <w:rsid w:val="00117954"/>
    <w:rsid w:val="0012316E"/>
    <w:rsid w:val="00124118"/>
    <w:rsid w:val="00131CF5"/>
    <w:rsid w:val="00134120"/>
    <w:rsid w:val="00135B65"/>
    <w:rsid w:val="001440FD"/>
    <w:rsid w:val="00144B13"/>
    <w:rsid w:val="00147DD2"/>
    <w:rsid w:val="00151A5F"/>
    <w:rsid w:val="00156147"/>
    <w:rsid w:val="0015766E"/>
    <w:rsid w:val="00160437"/>
    <w:rsid w:val="001609C2"/>
    <w:rsid w:val="00161A38"/>
    <w:rsid w:val="001626CD"/>
    <w:rsid w:val="001636D1"/>
    <w:rsid w:val="00163B25"/>
    <w:rsid w:val="001658D0"/>
    <w:rsid w:val="001659E2"/>
    <w:rsid w:val="001702DF"/>
    <w:rsid w:val="00171303"/>
    <w:rsid w:val="00171852"/>
    <w:rsid w:val="00173163"/>
    <w:rsid w:val="0017378D"/>
    <w:rsid w:val="00173C68"/>
    <w:rsid w:val="00174BEF"/>
    <w:rsid w:val="00175E37"/>
    <w:rsid w:val="0017679F"/>
    <w:rsid w:val="001820F5"/>
    <w:rsid w:val="001845A6"/>
    <w:rsid w:val="001851DB"/>
    <w:rsid w:val="00185C9F"/>
    <w:rsid w:val="001864D9"/>
    <w:rsid w:val="001917AD"/>
    <w:rsid w:val="0019269C"/>
    <w:rsid w:val="00194501"/>
    <w:rsid w:val="001A0866"/>
    <w:rsid w:val="001A1188"/>
    <w:rsid w:val="001A162F"/>
    <w:rsid w:val="001A4154"/>
    <w:rsid w:val="001A4A31"/>
    <w:rsid w:val="001A715D"/>
    <w:rsid w:val="001B6A21"/>
    <w:rsid w:val="001C112C"/>
    <w:rsid w:val="001C1F57"/>
    <w:rsid w:val="001D051C"/>
    <w:rsid w:val="001D11BC"/>
    <w:rsid w:val="001D2B16"/>
    <w:rsid w:val="001D4BA6"/>
    <w:rsid w:val="001D5114"/>
    <w:rsid w:val="001D5CA7"/>
    <w:rsid w:val="001E1A08"/>
    <w:rsid w:val="001E4646"/>
    <w:rsid w:val="001E48CF"/>
    <w:rsid w:val="001E6098"/>
    <w:rsid w:val="001F2BBD"/>
    <w:rsid w:val="001F33A2"/>
    <w:rsid w:val="001F3AAC"/>
    <w:rsid w:val="001F46F3"/>
    <w:rsid w:val="001F4E70"/>
    <w:rsid w:val="00200C5C"/>
    <w:rsid w:val="00204F13"/>
    <w:rsid w:val="0020525E"/>
    <w:rsid w:val="00206BA1"/>
    <w:rsid w:val="0020780A"/>
    <w:rsid w:val="002108AA"/>
    <w:rsid w:val="0021430D"/>
    <w:rsid w:val="0021704A"/>
    <w:rsid w:val="002206A7"/>
    <w:rsid w:val="00221824"/>
    <w:rsid w:val="00226DA8"/>
    <w:rsid w:val="00231129"/>
    <w:rsid w:val="00231AE3"/>
    <w:rsid w:val="00232A10"/>
    <w:rsid w:val="002351F7"/>
    <w:rsid w:val="002366BF"/>
    <w:rsid w:val="002375C9"/>
    <w:rsid w:val="002433F1"/>
    <w:rsid w:val="0024420D"/>
    <w:rsid w:val="00251BD2"/>
    <w:rsid w:val="00252164"/>
    <w:rsid w:val="00252608"/>
    <w:rsid w:val="00253399"/>
    <w:rsid w:val="00253C73"/>
    <w:rsid w:val="002549C5"/>
    <w:rsid w:val="00256EDD"/>
    <w:rsid w:val="00257D7D"/>
    <w:rsid w:val="00263DB9"/>
    <w:rsid w:val="0026563E"/>
    <w:rsid w:val="0027600E"/>
    <w:rsid w:val="00277FD4"/>
    <w:rsid w:val="002804AA"/>
    <w:rsid w:val="00280A21"/>
    <w:rsid w:val="00281791"/>
    <w:rsid w:val="00282DE7"/>
    <w:rsid w:val="00283AB0"/>
    <w:rsid w:val="00283EBA"/>
    <w:rsid w:val="002859A4"/>
    <w:rsid w:val="00287F78"/>
    <w:rsid w:val="00291CE0"/>
    <w:rsid w:val="00292F20"/>
    <w:rsid w:val="002930B4"/>
    <w:rsid w:val="00294554"/>
    <w:rsid w:val="00295619"/>
    <w:rsid w:val="002A2597"/>
    <w:rsid w:val="002A4586"/>
    <w:rsid w:val="002B3DB8"/>
    <w:rsid w:val="002C05BC"/>
    <w:rsid w:val="002C4CBB"/>
    <w:rsid w:val="002C6371"/>
    <w:rsid w:val="002D3AEC"/>
    <w:rsid w:val="002D40C7"/>
    <w:rsid w:val="002D489A"/>
    <w:rsid w:val="002D4C60"/>
    <w:rsid w:val="002D73FC"/>
    <w:rsid w:val="002E31A4"/>
    <w:rsid w:val="002E489D"/>
    <w:rsid w:val="002E5205"/>
    <w:rsid w:val="002F0ADE"/>
    <w:rsid w:val="002F3BE9"/>
    <w:rsid w:val="002F485B"/>
    <w:rsid w:val="002F59D3"/>
    <w:rsid w:val="002F6CCC"/>
    <w:rsid w:val="002F7D7C"/>
    <w:rsid w:val="003001EC"/>
    <w:rsid w:val="00300682"/>
    <w:rsid w:val="00301110"/>
    <w:rsid w:val="00305C6F"/>
    <w:rsid w:val="003117CE"/>
    <w:rsid w:val="00311961"/>
    <w:rsid w:val="003128F3"/>
    <w:rsid w:val="003146EB"/>
    <w:rsid w:val="003148F7"/>
    <w:rsid w:val="003165B5"/>
    <w:rsid w:val="003205D8"/>
    <w:rsid w:val="003207CD"/>
    <w:rsid w:val="0032094B"/>
    <w:rsid w:val="00321EDA"/>
    <w:rsid w:val="0032411B"/>
    <w:rsid w:val="00333893"/>
    <w:rsid w:val="003338DB"/>
    <w:rsid w:val="003375D1"/>
    <w:rsid w:val="0034106C"/>
    <w:rsid w:val="0034119C"/>
    <w:rsid w:val="00344072"/>
    <w:rsid w:val="00344B86"/>
    <w:rsid w:val="00345488"/>
    <w:rsid w:val="00345A2E"/>
    <w:rsid w:val="003533D3"/>
    <w:rsid w:val="003549BA"/>
    <w:rsid w:val="00355E70"/>
    <w:rsid w:val="00356194"/>
    <w:rsid w:val="00356DB0"/>
    <w:rsid w:val="00365408"/>
    <w:rsid w:val="003657B1"/>
    <w:rsid w:val="003716D4"/>
    <w:rsid w:val="00371E93"/>
    <w:rsid w:val="0037262F"/>
    <w:rsid w:val="00374D3E"/>
    <w:rsid w:val="00376306"/>
    <w:rsid w:val="00376955"/>
    <w:rsid w:val="0037705E"/>
    <w:rsid w:val="003814D3"/>
    <w:rsid w:val="003832E9"/>
    <w:rsid w:val="00385CF9"/>
    <w:rsid w:val="00386218"/>
    <w:rsid w:val="00386FC0"/>
    <w:rsid w:val="00392AA2"/>
    <w:rsid w:val="0039397C"/>
    <w:rsid w:val="00394030"/>
    <w:rsid w:val="00395141"/>
    <w:rsid w:val="00395487"/>
    <w:rsid w:val="003962C0"/>
    <w:rsid w:val="00397981"/>
    <w:rsid w:val="003A086A"/>
    <w:rsid w:val="003A62BE"/>
    <w:rsid w:val="003B007E"/>
    <w:rsid w:val="003B7CA6"/>
    <w:rsid w:val="003C1E19"/>
    <w:rsid w:val="003C616A"/>
    <w:rsid w:val="003D0C2B"/>
    <w:rsid w:val="003D2618"/>
    <w:rsid w:val="003D2B6E"/>
    <w:rsid w:val="003D347E"/>
    <w:rsid w:val="003D3820"/>
    <w:rsid w:val="003D6BC1"/>
    <w:rsid w:val="003D74DE"/>
    <w:rsid w:val="003E1673"/>
    <w:rsid w:val="003E31A6"/>
    <w:rsid w:val="003E432A"/>
    <w:rsid w:val="003E5D58"/>
    <w:rsid w:val="003E6925"/>
    <w:rsid w:val="003F1137"/>
    <w:rsid w:val="003F4534"/>
    <w:rsid w:val="003F4AC8"/>
    <w:rsid w:val="00402033"/>
    <w:rsid w:val="00404F92"/>
    <w:rsid w:val="00413A58"/>
    <w:rsid w:val="004155FC"/>
    <w:rsid w:val="00415DBA"/>
    <w:rsid w:val="00424474"/>
    <w:rsid w:val="004266BF"/>
    <w:rsid w:val="0043028E"/>
    <w:rsid w:val="004337CA"/>
    <w:rsid w:val="00435E27"/>
    <w:rsid w:val="00437C52"/>
    <w:rsid w:val="00447416"/>
    <w:rsid w:val="00447B25"/>
    <w:rsid w:val="00447F3A"/>
    <w:rsid w:val="004500AE"/>
    <w:rsid w:val="00450BED"/>
    <w:rsid w:val="00450C3E"/>
    <w:rsid w:val="00453F59"/>
    <w:rsid w:val="00455243"/>
    <w:rsid w:val="0045676E"/>
    <w:rsid w:val="004569C0"/>
    <w:rsid w:val="00460544"/>
    <w:rsid w:val="004608B6"/>
    <w:rsid w:val="00460FC8"/>
    <w:rsid w:val="00463674"/>
    <w:rsid w:val="00463AFE"/>
    <w:rsid w:val="004704AC"/>
    <w:rsid w:val="0047219A"/>
    <w:rsid w:val="00474958"/>
    <w:rsid w:val="00481D35"/>
    <w:rsid w:val="00482270"/>
    <w:rsid w:val="00482B98"/>
    <w:rsid w:val="00484504"/>
    <w:rsid w:val="00486154"/>
    <w:rsid w:val="004903A1"/>
    <w:rsid w:val="004907CE"/>
    <w:rsid w:val="004910ED"/>
    <w:rsid w:val="00491A47"/>
    <w:rsid w:val="00496605"/>
    <w:rsid w:val="00496CCA"/>
    <w:rsid w:val="004A21F4"/>
    <w:rsid w:val="004A2F59"/>
    <w:rsid w:val="004A32E3"/>
    <w:rsid w:val="004A4B9A"/>
    <w:rsid w:val="004A4E43"/>
    <w:rsid w:val="004A5880"/>
    <w:rsid w:val="004A6C70"/>
    <w:rsid w:val="004B16B6"/>
    <w:rsid w:val="004B2646"/>
    <w:rsid w:val="004B26EE"/>
    <w:rsid w:val="004B2CED"/>
    <w:rsid w:val="004B39A4"/>
    <w:rsid w:val="004B3C68"/>
    <w:rsid w:val="004B69EA"/>
    <w:rsid w:val="004B6EBE"/>
    <w:rsid w:val="004C097F"/>
    <w:rsid w:val="004C138E"/>
    <w:rsid w:val="004C15F6"/>
    <w:rsid w:val="004C3082"/>
    <w:rsid w:val="004C47CA"/>
    <w:rsid w:val="004C48C7"/>
    <w:rsid w:val="004C5A78"/>
    <w:rsid w:val="004C663C"/>
    <w:rsid w:val="004C6AB7"/>
    <w:rsid w:val="004D072A"/>
    <w:rsid w:val="004D0F7C"/>
    <w:rsid w:val="004D153E"/>
    <w:rsid w:val="004D1DDE"/>
    <w:rsid w:val="004D375B"/>
    <w:rsid w:val="004D3B4D"/>
    <w:rsid w:val="004E1776"/>
    <w:rsid w:val="004E207B"/>
    <w:rsid w:val="004E79A4"/>
    <w:rsid w:val="004F3408"/>
    <w:rsid w:val="004F572C"/>
    <w:rsid w:val="004F6611"/>
    <w:rsid w:val="004F7EA1"/>
    <w:rsid w:val="00500459"/>
    <w:rsid w:val="00500F8E"/>
    <w:rsid w:val="005016FB"/>
    <w:rsid w:val="00502673"/>
    <w:rsid w:val="00506264"/>
    <w:rsid w:val="00506E80"/>
    <w:rsid w:val="00507373"/>
    <w:rsid w:val="00507A67"/>
    <w:rsid w:val="00507E2A"/>
    <w:rsid w:val="00511DF1"/>
    <w:rsid w:val="00512C6D"/>
    <w:rsid w:val="005148A2"/>
    <w:rsid w:val="0051522F"/>
    <w:rsid w:val="00515829"/>
    <w:rsid w:val="00520CB1"/>
    <w:rsid w:val="00521098"/>
    <w:rsid w:val="005211EE"/>
    <w:rsid w:val="00523F64"/>
    <w:rsid w:val="005267A0"/>
    <w:rsid w:val="005433B4"/>
    <w:rsid w:val="00546F77"/>
    <w:rsid w:val="00547F80"/>
    <w:rsid w:val="005619B0"/>
    <w:rsid w:val="00562314"/>
    <w:rsid w:val="00563C48"/>
    <w:rsid w:val="005662E6"/>
    <w:rsid w:val="0057137B"/>
    <w:rsid w:val="005728C0"/>
    <w:rsid w:val="00576D30"/>
    <w:rsid w:val="00580285"/>
    <w:rsid w:val="00580377"/>
    <w:rsid w:val="0058350B"/>
    <w:rsid w:val="00586982"/>
    <w:rsid w:val="005913A4"/>
    <w:rsid w:val="00593F46"/>
    <w:rsid w:val="005940DD"/>
    <w:rsid w:val="00597805"/>
    <w:rsid w:val="005B3864"/>
    <w:rsid w:val="005B7C63"/>
    <w:rsid w:val="005C13C8"/>
    <w:rsid w:val="005C2D98"/>
    <w:rsid w:val="005C4D42"/>
    <w:rsid w:val="005D193A"/>
    <w:rsid w:val="005D25DD"/>
    <w:rsid w:val="005D5692"/>
    <w:rsid w:val="005D7E87"/>
    <w:rsid w:val="005E0A7F"/>
    <w:rsid w:val="005E0EEA"/>
    <w:rsid w:val="005E2F26"/>
    <w:rsid w:val="005E448F"/>
    <w:rsid w:val="005E480D"/>
    <w:rsid w:val="005F11EB"/>
    <w:rsid w:val="005F4BFC"/>
    <w:rsid w:val="0060180A"/>
    <w:rsid w:val="006020E1"/>
    <w:rsid w:val="00603A38"/>
    <w:rsid w:val="00603F99"/>
    <w:rsid w:val="006065DF"/>
    <w:rsid w:val="00610B19"/>
    <w:rsid w:val="00612D14"/>
    <w:rsid w:val="00613478"/>
    <w:rsid w:val="00613990"/>
    <w:rsid w:val="006163AA"/>
    <w:rsid w:val="00616A54"/>
    <w:rsid w:val="00616AF2"/>
    <w:rsid w:val="00621288"/>
    <w:rsid w:val="006219BF"/>
    <w:rsid w:val="00621F34"/>
    <w:rsid w:val="00624363"/>
    <w:rsid w:val="006251FF"/>
    <w:rsid w:val="00625B32"/>
    <w:rsid w:val="00626781"/>
    <w:rsid w:val="00631029"/>
    <w:rsid w:val="00637C00"/>
    <w:rsid w:val="00637C68"/>
    <w:rsid w:val="00640EF0"/>
    <w:rsid w:val="00642496"/>
    <w:rsid w:val="006435F9"/>
    <w:rsid w:val="006440B6"/>
    <w:rsid w:val="00650BA7"/>
    <w:rsid w:val="00651AFF"/>
    <w:rsid w:val="00652448"/>
    <w:rsid w:val="0065270E"/>
    <w:rsid w:val="00652B33"/>
    <w:rsid w:val="00653037"/>
    <w:rsid w:val="006539AA"/>
    <w:rsid w:val="00655511"/>
    <w:rsid w:val="006565F9"/>
    <w:rsid w:val="00656803"/>
    <w:rsid w:val="00657FD1"/>
    <w:rsid w:val="00662F45"/>
    <w:rsid w:val="006641DB"/>
    <w:rsid w:val="00664203"/>
    <w:rsid w:val="0066682A"/>
    <w:rsid w:val="00671F23"/>
    <w:rsid w:val="00674169"/>
    <w:rsid w:val="00674A71"/>
    <w:rsid w:val="00675ABE"/>
    <w:rsid w:val="006778F1"/>
    <w:rsid w:val="00680670"/>
    <w:rsid w:val="006814A0"/>
    <w:rsid w:val="006819B0"/>
    <w:rsid w:val="006842B8"/>
    <w:rsid w:val="00691180"/>
    <w:rsid w:val="0069286F"/>
    <w:rsid w:val="0069353C"/>
    <w:rsid w:val="00694D62"/>
    <w:rsid w:val="00695279"/>
    <w:rsid w:val="00696138"/>
    <w:rsid w:val="006A15E2"/>
    <w:rsid w:val="006A48B4"/>
    <w:rsid w:val="006B031F"/>
    <w:rsid w:val="006B0A9E"/>
    <w:rsid w:val="006B2935"/>
    <w:rsid w:val="006B567B"/>
    <w:rsid w:val="006B5D25"/>
    <w:rsid w:val="006B61A2"/>
    <w:rsid w:val="006C07C6"/>
    <w:rsid w:val="006C2861"/>
    <w:rsid w:val="006C3964"/>
    <w:rsid w:val="006C7B3C"/>
    <w:rsid w:val="006D01E5"/>
    <w:rsid w:val="006D5281"/>
    <w:rsid w:val="006D79DC"/>
    <w:rsid w:val="006E188C"/>
    <w:rsid w:val="006E3FD4"/>
    <w:rsid w:val="006E65E6"/>
    <w:rsid w:val="006E7765"/>
    <w:rsid w:val="006F37B9"/>
    <w:rsid w:val="006F4A7D"/>
    <w:rsid w:val="006F4F83"/>
    <w:rsid w:val="006F69AC"/>
    <w:rsid w:val="006F7EF2"/>
    <w:rsid w:val="00702762"/>
    <w:rsid w:val="00704791"/>
    <w:rsid w:val="00704B20"/>
    <w:rsid w:val="00705F59"/>
    <w:rsid w:val="00706AF1"/>
    <w:rsid w:val="00707F55"/>
    <w:rsid w:val="00712116"/>
    <w:rsid w:val="00712BE8"/>
    <w:rsid w:val="00717946"/>
    <w:rsid w:val="00720118"/>
    <w:rsid w:val="00720A37"/>
    <w:rsid w:val="00721B6F"/>
    <w:rsid w:val="007279AF"/>
    <w:rsid w:val="00732D97"/>
    <w:rsid w:val="00735972"/>
    <w:rsid w:val="00736FD1"/>
    <w:rsid w:val="00743317"/>
    <w:rsid w:val="00745553"/>
    <w:rsid w:val="007466D9"/>
    <w:rsid w:val="00750F94"/>
    <w:rsid w:val="00754E8A"/>
    <w:rsid w:val="007561F4"/>
    <w:rsid w:val="00756E4D"/>
    <w:rsid w:val="00761E4E"/>
    <w:rsid w:val="0076362B"/>
    <w:rsid w:val="00765345"/>
    <w:rsid w:val="0077098F"/>
    <w:rsid w:val="00775A32"/>
    <w:rsid w:val="00776B75"/>
    <w:rsid w:val="00777C70"/>
    <w:rsid w:val="007806D9"/>
    <w:rsid w:val="00781BB4"/>
    <w:rsid w:val="00782652"/>
    <w:rsid w:val="00783979"/>
    <w:rsid w:val="007858CC"/>
    <w:rsid w:val="00790058"/>
    <w:rsid w:val="0079007A"/>
    <w:rsid w:val="00790192"/>
    <w:rsid w:val="00794199"/>
    <w:rsid w:val="00797003"/>
    <w:rsid w:val="007A084D"/>
    <w:rsid w:val="007A1B7D"/>
    <w:rsid w:val="007A4CE5"/>
    <w:rsid w:val="007A5616"/>
    <w:rsid w:val="007A59FB"/>
    <w:rsid w:val="007A648B"/>
    <w:rsid w:val="007B5339"/>
    <w:rsid w:val="007B56E3"/>
    <w:rsid w:val="007B583F"/>
    <w:rsid w:val="007B7F39"/>
    <w:rsid w:val="007C2661"/>
    <w:rsid w:val="007C6F0C"/>
    <w:rsid w:val="007C757B"/>
    <w:rsid w:val="007D0FAC"/>
    <w:rsid w:val="007D1048"/>
    <w:rsid w:val="007D42BB"/>
    <w:rsid w:val="007D6428"/>
    <w:rsid w:val="007E04CC"/>
    <w:rsid w:val="007E1652"/>
    <w:rsid w:val="007E402D"/>
    <w:rsid w:val="007E4836"/>
    <w:rsid w:val="007E5010"/>
    <w:rsid w:val="007F0599"/>
    <w:rsid w:val="007F3F92"/>
    <w:rsid w:val="007F4C42"/>
    <w:rsid w:val="007F6097"/>
    <w:rsid w:val="00800291"/>
    <w:rsid w:val="00800F96"/>
    <w:rsid w:val="00805D4F"/>
    <w:rsid w:val="0080625B"/>
    <w:rsid w:val="00820618"/>
    <w:rsid w:val="008211DF"/>
    <w:rsid w:val="0082137C"/>
    <w:rsid w:val="00821DC8"/>
    <w:rsid w:val="00822E09"/>
    <w:rsid w:val="0083125C"/>
    <w:rsid w:val="008332AC"/>
    <w:rsid w:val="008353F9"/>
    <w:rsid w:val="00841780"/>
    <w:rsid w:val="00843D11"/>
    <w:rsid w:val="00844830"/>
    <w:rsid w:val="008453B4"/>
    <w:rsid w:val="00847581"/>
    <w:rsid w:val="008529E3"/>
    <w:rsid w:val="00852A2D"/>
    <w:rsid w:val="00852FF5"/>
    <w:rsid w:val="008540D7"/>
    <w:rsid w:val="0085490B"/>
    <w:rsid w:val="00860987"/>
    <w:rsid w:val="00863896"/>
    <w:rsid w:val="00865F16"/>
    <w:rsid w:val="00866508"/>
    <w:rsid w:val="00866B7E"/>
    <w:rsid w:val="00867BB9"/>
    <w:rsid w:val="00870CC0"/>
    <w:rsid w:val="00872725"/>
    <w:rsid w:val="008747B4"/>
    <w:rsid w:val="0087497D"/>
    <w:rsid w:val="00875363"/>
    <w:rsid w:val="00876286"/>
    <w:rsid w:val="00880D7C"/>
    <w:rsid w:val="00883104"/>
    <w:rsid w:val="00883527"/>
    <w:rsid w:val="00884925"/>
    <w:rsid w:val="00884BE9"/>
    <w:rsid w:val="0089276F"/>
    <w:rsid w:val="008935E2"/>
    <w:rsid w:val="00897C76"/>
    <w:rsid w:val="008A08DC"/>
    <w:rsid w:val="008A10EA"/>
    <w:rsid w:val="008A5972"/>
    <w:rsid w:val="008A78C5"/>
    <w:rsid w:val="008B0E60"/>
    <w:rsid w:val="008B27BC"/>
    <w:rsid w:val="008B3BC2"/>
    <w:rsid w:val="008B3F30"/>
    <w:rsid w:val="008B5C14"/>
    <w:rsid w:val="008C667C"/>
    <w:rsid w:val="008C6FBD"/>
    <w:rsid w:val="008C7AFA"/>
    <w:rsid w:val="008D0225"/>
    <w:rsid w:val="008D02FB"/>
    <w:rsid w:val="008D1F8B"/>
    <w:rsid w:val="008D31E1"/>
    <w:rsid w:val="008D5A41"/>
    <w:rsid w:val="008D5B4C"/>
    <w:rsid w:val="008E0BA8"/>
    <w:rsid w:val="008E3F98"/>
    <w:rsid w:val="008E4631"/>
    <w:rsid w:val="008E7793"/>
    <w:rsid w:val="008F0436"/>
    <w:rsid w:val="008F12E1"/>
    <w:rsid w:val="008F18BA"/>
    <w:rsid w:val="008F27FA"/>
    <w:rsid w:val="008F3C5D"/>
    <w:rsid w:val="008F55B1"/>
    <w:rsid w:val="00900F49"/>
    <w:rsid w:val="00901F60"/>
    <w:rsid w:val="00906ADC"/>
    <w:rsid w:val="0090721F"/>
    <w:rsid w:val="00910438"/>
    <w:rsid w:val="00912A91"/>
    <w:rsid w:val="00912C9C"/>
    <w:rsid w:val="00912CA0"/>
    <w:rsid w:val="00912E4D"/>
    <w:rsid w:val="00915623"/>
    <w:rsid w:val="009160A4"/>
    <w:rsid w:val="00920F1C"/>
    <w:rsid w:val="00921725"/>
    <w:rsid w:val="0092279C"/>
    <w:rsid w:val="00923653"/>
    <w:rsid w:val="009236FF"/>
    <w:rsid w:val="00924A41"/>
    <w:rsid w:val="00930253"/>
    <w:rsid w:val="0093030B"/>
    <w:rsid w:val="00934920"/>
    <w:rsid w:val="00936DC5"/>
    <w:rsid w:val="00937CB1"/>
    <w:rsid w:val="00940E15"/>
    <w:rsid w:val="00943092"/>
    <w:rsid w:val="00946ABC"/>
    <w:rsid w:val="00946E50"/>
    <w:rsid w:val="00947BE6"/>
    <w:rsid w:val="009501B0"/>
    <w:rsid w:val="00955844"/>
    <w:rsid w:val="00955C5E"/>
    <w:rsid w:val="00960C26"/>
    <w:rsid w:val="00963966"/>
    <w:rsid w:val="009653D7"/>
    <w:rsid w:val="00967719"/>
    <w:rsid w:val="0097164A"/>
    <w:rsid w:val="009747BA"/>
    <w:rsid w:val="00974995"/>
    <w:rsid w:val="00974E88"/>
    <w:rsid w:val="0097515C"/>
    <w:rsid w:val="0098212D"/>
    <w:rsid w:val="009834F8"/>
    <w:rsid w:val="00984F68"/>
    <w:rsid w:val="009863CF"/>
    <w:rsid w:val="00986B47"/>
    <w:rsid w:val="009901AB"/>
    <w:rsid w:val="009904E7"/>
    <w:rsid w:val="00991176"/>
    <w:rsid w:val="00991D24"/>
    <w:rsid w:val="009930F4"/>
    <w:rsid w:val="009937B3"/>
    <w:rsid w:val="0099755A"/>
    <w:rsid w:val="009A0B5E"/>
    <w:rsid w:val="009A1066"/>
    <w:rsid w:val="009A21F5"/>
    <w:rsid w:val="009A5185"/>
    <w:rsid w:val="009A54A9"/>
    <w:rsid w:val="009A60DF"/>
    <w:rsid w:val="009B0AA8"/>
    <w:rsid w:val="009B1A64"/>
    <w:rsid w:val="009B40B3"/>
    <w:rsid w:val="009B43AC"/>
    <w:rsid w:val="009B47AB"/>
    <w:rsid w:val="009C0D8B"/>
    <w:rsid w:val="009C3309"/>
    <w:rsid w:val="009C38E6"/>
    <w:rsid w:val="009C69DC"/>
    <w:rsid w:val="009D660D"/>
    <w:rsid w:val="009D7BA6"/>
    <w:rsid w:val="009E02D4"/>
    <w:rsid w:val="009E12A2"/>
    <w:rsid w:val="009E18A2"/>
    <w:rsid w:val="009E248B"/>
    <w:rsid w:val="009E2FF0"/>
    <w:rsid w:val="009E3535"/>
    <w:rsid w:val="009E3DEF"/>
    <w:rsid w:val="009E5070"/>
    <w:rsid w:val="009E61F8"/>
    <w:rsid w:val="009F08EA"/>
    <w:rsid w:val="009F3EFF"/>
    <w:rsid w:val="009F6BEE"/>
    <w:rsid w:val="00A004F6"/>
    <w:rsid w:val="00A01065"/>
    <w:rsid w:val="00A01095"/>
    <w:rsid w:val="00A017CB"/>
    <w:rsid w:val="00A0190B"/>
    <w:rsid w:val="00A075D9"/>
    <w:rsid w:val="00A10304"/>
    <w:rsid w:val="00A11446"/>
    <w:rsid w:val="00A11458"/>
    <w:rsid w:val="00A11F5E"/>
    <w:rsid w:val="00A12C62"/>
    <w:rsid w:val="00A13D34"/>
    <w:rsid w:val="00A2255E"/>
    <w:rsid w:val="00A2387F"/>
    <w:rsid w:val="00A241B6"/>
    <w:rsid w:val="00A37EAD"/>
    <w:rsid w:val="00A413DE"/>
    <w:rsid w:val="00A41895"/>
    <w:rsid w:val="00A42349"/>
    <w:rsid w:val="00A43BFB"/>
    <w:rsid w:val="00A44D83"/>
    <w:rsid w:val="00A53B11"/>
    <w:rsid w:val="00A550F0"/>
    <w:rsid w:val="00A60D8C"/>
    <w:rsid w:val="00A65442"/>
    <w:rsid w:val="00A66061"/>
    <w:rsid w:val="00A71373"/>
    <w:rsid w:val="00A73990"/>
    <w:rsid w:val="00A746D6"/>
    <w:rsid w:val="00A7747C"/>
    <w:rsid w:val="00A8402A"/>
    <w:rsid w:val="00A85495"/>
    <w:rsid w:val="00A859D5"/>
    <w:rsid w:val="00A907CA"/>
    <w:rsid w:val="00A908E9"/>
    <w:rsid w:val="00A90D37"/>
    <w:rsid w:val="00A9143A"/>
    <w:rsid w:val="00A9426A"/>
    <w:rsid w:val="00A97376"/>
    <w:rsid w:val="00A97F1C"/>
    <w:rsid w:val="00AA14F7"/>
    <w:rsid w:val="00AA2E3E"/>
    <w:rsid w:val="00AA472A"/>
    <w:rsid w:val="00AB1989"/>
    <w:rsid w:val="00AB2FA7"/>
    <w:rsid w:val="00AB3BB4"/>
    <w:rsid w:val="00AB4B2A"/>
    <w:rsid w:val="00AB6745"/>
    <w:rsid w:val="00AB779F"/>
    <w:rsid w:val="00AC1536"/>
    <w:rsid w:val="00AC2553"/>
    <w:rsid w:val="00AC26F2"/>
    <w:rsid w:val="00AC6D8F"/>
    <w:rsid w:val="00AD1C20"/>
    <w:rsid w:val="00AD1F9E"/>
    <w:rsid w:val="00AD4F78"/>
    <w:rsid w:val="00AD51EF"/>
    <w:rsid w:val="00AD64D3"/>
    <w:rsid w:val="00AE18D1"/>
    <w:rsid w:val="00AE20D3"/>
    <w:rsid w:val="00AE3476"/>
    <w:rsid w:val="00AF06F3"/>
    <w:rsid w:val="00AF09C3"/>
    <w:rsid w:val="00AF1824"/>
    <w:rsid w:val="00AF30DD"/>
    <w:rsid w:val="00AF4FED"/>
    <w:rsid w:val="00AF5E23"/>
    <w:rsid w:val="00B01967"/>
    <w:rsid w:val="00B033B7"/>
    <w:rsid w:val="00B03D86"/>
    <w:rsid w:val="00B04134"/>
    <w:rsid w:val="00B04A3E"/>
    <w:rsid w:val="00B073DD"/>
    <w:rsid w:val="00B10F94"/>
    <w:rsid w:val="00B1597F"/>
    <w:rsid w:val="00B21C27"/>
    <w:rsid w:val="00B25376"/>
    <w:rsid w:val="00B27D68"/>
    <w:rsid w:val="00B30D66"/>
    <w:rsid w:val="00B32BE7"/>
    <w:rsid w:val="00B351B3"/>
    <w:rsid w:val="00B36D09"/>
    <w:rsid w:val="00B416C3"/>
    <w:rsid w:val="00B430AA"/>
    <w:rsid w:val="00B43943"/>
    <w:rsid w:val="00B462E9"/>
    <w:rsid w:val="00B46523"/>
    <w:rsid w:val="00B52552"/>
    <w:rsid w:val="00B55D39"/>
    <w:rsid w:val="00B5643B"/>
    <w:rsid w:val="00B57429"/>
    <w:rsid w:val="00B60F6F"/>
    <w:rsid w:val="00B6250F"/>
    <w:rsid w:val="00B62940"/>
    <w:rsid w:val="00B62AFB"/>
    <w:rsid w:val="00B63A22"/>
    <w:rsid w:val="00B671F1"/>
    <w:rsid w:val="00B70CC7"/>
    <w:rsid w:val="00B7113D"/>
    <w:rsid w:val="00B715BC"/>
    <w:rsid w:val="00B7542B"/>
    <w:rsid w:val="00B7598E"/>
    <w:rsid w:val="00B76041"/>
    <w:rsid w:val="00B80534"/>
    <w:rsid w:val="00B82B0B"/>
    <w:rsid w:val="00B847F8"/>
    <w:rsid w:val="00B907F8"/>
    <w:rsid w:val="00B90CC9"/>
    <w:rsid w:val="00B929D3"/>
    <w:rsid w:val="00B92F86"/>
    <w:rsid w:val="00B958E9"/>
    <w:rsid w:val="00B965A9"/>
    <w:rsid w:val="00B97CEB"/>
    <w:rsid w:val="00BA2B23"/>
    <w:rsid w:val="00BA2E58"/>
    <w:rsid w:val="00BA4FAC"/>
    <w:rsid w:val="00BA7289"/>
    <w:rsid w:val="00BA7770"/>
    <w:rsid w:val="00BA7B69"/>
    <w:rsid w:val="00BB09B6"/>
    <w:rsid w:val="00BB1D54"/>
    <w:rsid w:val="00BB4564"/>
    <w:rsid w:val="00BC4DF4"/>
    <w:rsid w:val="00BC5411"/>
    <w:rsid w:val="00BC7D78"/>
    <w:rsid w:val="00BD10FE"/>
    <w:rsid w:val="00BD15A7"/>
    <w:rsid w:val="00BD226B"/>
    <w:rsid w:val="00BD37A8"/>
    <w:rsid w:val="00BE03A1"/>
    <w:rsid w:val="00BE496B"/>
    <w:rsid w:val="00BE5DB7"/>
    <w:rsid w:val="00BE7259"/>
    <w:rsid w:val="00BF18E4"/>
    <w:rsid w:val="00BF2502"/>
    <w:rsid w:val="00BF2F23"/>
    <w:rsid w:val="00BF5D2A"/>
    <w:rsid w:val="00BF667B"/>
    <w:rsid w:val="00BF686F"/>
    <w:rsid w:val="00C00089"/>
    <w:rsid w:val="00C024CD"/>
    <w:rsid w:val="00C046C9"/>
    <w:rsid w:val="00C04727"/>
    <w:rsid w:val="00C0484E"/>
    <w:rsid w:val="00C048E6"/>
    <w:rsid w:val="00C06002"/>
    <w:rsid w:val="00C077C7"/>
    <w:rsid w:val="00C10226"/>
    <w:rsid w:val="00C10339"/>
    <w:rsid w:val="00C139B6"/>
    <w:rsid w:val="00C229F8"/>
    <w:rsid w:val="00C239EC"/>
    <w:rsid w:val="00C23E5E"/>
    <w:rsid w:val="00C30222"/>
    <w:rsid w:val="00C30DE2"/>
    <w:rsid w:val="00C32EB5"/>
    <w:rsid w:val="00C34809"/>
    <w:rsid w:val="00C35409"/>
    <w:rsid w:val="00C361A5"/>
    <w:rsid w:val="00C36BBB"/>
    <w:rsid w:val="00C3749E"/>
    <w:rsid w:val="00C4113E"/>
    <w:rsid w:val="00C41F8E"/>
    <w:rsid w:val="00C4758E"/>
    <w:rsid w:val="00C5045B"/>
    <w:rsid w:val="00C52259"/>
    <w:rsid w:val="00C52425"/>
    <w:rsid w:val="00C52B59"/>
    <w:rsid w:val="00C52EA7"/>
    <w:rsid w:val="00C543CB"/>
    <w:rsid w:val="00C57A89"/>
    <w:rsid w:val="00C63DF6"/>
    <w:rsid w:val="00C669A6"/>
    <w:rsid w:val="00C74249"/>
    <w:rsid w:val="00C76C64"/>
    <w:rsid w:val="00C77223"/>
    <w:rsid w:val="00C77ACB"/>
    <w:rsid w:val="00C81B16"/>
    <w:rsid w:val="00C81E5D"/>
    <w:rsid w:val="00C82F44"/>
    <w:rsid w:val="00C854D2"/>
    <w:rsid w:val="00C861F3"/>
    <w:rsid w:val="00C93A0E"/>
    <w:rsid w:val="00C93E90"/>
    <w:rsid w:val="00C95FA3"/>
    <w:rsid w:val="00C96CE2"/>
    <w:rsid w:val="00CA121C"/>
    <w:rsid w:val="00CA2768"/>
    <w:rsid w:val="00CA2BE9"/>
    <w:rsid w:val="00CA3D60"/>
    <w:rsid w:val="00CA4429"/>
    <w:rsid w:val="00CA564E"/>
    <w:rsid w:val="00CB03CE"/>
    <w:rsid w:val="00CB4548"/>
    <w:rsid w:val="00CC0AB6"/>
    <w:rsid w:val="00CC28E6"/>
    <w:rsid w:val="00CC31B1"/>
    <w:rsid w:val="00CC34B0"/>
    <w:rsid w:val="00CC728B"/>
    <w:rsid w:val="00CC77AA"/>
    <w:rsid w:val="00CD5F27"/>
    <w:rsid w:val="00CE1BB1"/>
    <w:rsid w:val="00CE43E4"/>
    <w:rsid w:val="00CE6596"/>
    <w:rsid w:val="00CE66C0"/>
    <w:rsid w:val="00CE697E"/>
    <w:rsid w:val="00CE7C21"/>
    <w:rsid w:val="00CF07E0"/>
    <w:rsid w:val="00CF181D"/>
    <w:rsid w:val="00CF1DD5"/>
    <w:rsid w:val="00CF32D3"/>
    <w:rsid w:val="00CF4BA6"/>
    <w:rsid w:val="00CF4BC9"/>
    <w:rsid w:val="00CF604F"/>
    <w:rsid w:val="00CF678F"/>
    <w:rsid w:val="00CF6D51"/>
    <w:rsid w:val="00CF7737"/>
    <w:rsid w:val="00D02191"/>
    <w:rsid w:val="00D022AA"/>
    <w:rsid w:val="00D05A1B"/>
    <w:rsid w:val="00D11523"/>
    <w:rsid w:val="00D11C83"/>
    <w:rsid w:val="00D13E16"/>
    <w:rsid w:val="00D1528E"/>
    <w:rsid w:val="00D21B99"/>
    <w:rsid w:val="00D23AA4"/>
    <w:rsid w:val="00D23C29"/>
    <w:rsid w:val="00D26E0C"/>
    <w:rsid w:val="00D34D74"/>
    <w:rsid w:val="00D35CAA"/>
    <w:rsid w:val="00D3610B"/>
    <w:rsid w:val="00D37DE1"/>
    <w:rsid w:val="00D405FB"/>
    <w:rsid w:val="00D415F8"/>
    <w:rsid w:val="00D46722"/>
    <w:rsid w:val="00D52146"/>
    <w:rsid w:val="00D52A7A"/>
    <w:rsid w:val="00D54474"/>
    <w:rsid w:val="00D5551B"/>
    <w:rsid w:val="00D55AB0"/>
    <w:rsid w:val="00D56890"/>
    <w:rsid w:val="00D6215F"/>
    <w:rsid w:val="00D632FB"/>
    <w:rsid w:val="00D647D7"/>
    <w:rsid w:val="00D7030A"/>
    <w:rsid w:val="00D70EC2"/>
    <w:rsid w:val="00D74116"/>
    <w:rsid w:val="00D76CB8"/>
    <w:rsid w:val="00D77821"/>
    <w:rsid w:val="00D77FF7"/>
    <w:rsid w:val="00D830E6"/>
    <w:rsid w:val="00D839F6"/>
    <w:rsid w:val="00D86B4D"/>
    <w:rsid w:val="00D90401"/>
    <w:rsid w:val="00D92569"/>
    <w:rsid w:val="00D92CCD"/>
    <w:rsid w:val="00DA0DD0"/>
    <w:rsid w:val="00DB3B9C"/>
    <w:rsid w:val="00DC14DD"/>
    <w:rsid w:val="00DC1607"/>
    <w:rsid w:val="00DC6B81"/>
    <w:rsid w:val="00DC6FEB"/>
    <w:rsid w:val="00DD4B6C"/>
    <w:rsid w:val="00DD7356"/>
    <w:rsid w:val="00DE04DA"/>
    <w:rsid w:val="00DE2218"/>
    <w:rsid w:val="00DE2C01"/>
    <w:rsid w:val="00DE3A95"/>
    <w:rsid w:val="00DE4612"/>
    <w:rsid w:val="00DE4D82"/>
    <w:rsid w:val="00DE68BC"/>
    <w:rsid w:val="00DF14D8"/>
    <w:rsid w:val="00DF1A2C"/>
    <w:rsid w:val="00DF3838"/>
    <w:rsid w:val="00DF7A20"/>
    <w:rsid w:val="00DF7B45"/>
    <w:rsid w:val="00E007F0"/>
    <w:rsid w:val="00E00EB0"/>
    <w:rsid w:val="00E02878"/>
    <w:rsid w:val="00E03F4D"/>
    <w:rsid w:val="00E11072"/>
    <w:rsid w:val="00E11DDF"/>
    <w:rsid w:val="00E14A7A"/>
    <w:rsid w:val="00E16E0F"/>
    <w:rsid w:val="00E21DBE"/>
    <w:rsid w:val="00E233E5"/>
    <w:rsid w:val="00E24CEF"/>
    <w:rsid w:val="00E25C26"/>
    <w:rsid w:val="00E2717B"/>
    <w:rsid w:val="00E31E5E"/>
    <w:rsid w:val="00E335D9"/>
    <w:rsid w:val="00E33FC5"/>
    <w:rsid w:val="00E344A1"/>
    <w:rsid w:val="00E34C40"/>
    <w:rsid w:val="00E371D8"/>
    <w:rsid w:val="00E37759"/>
    <w:rsid w:val="00E37D10"/>
    <w:rsid w:val="00E42776"/>
    <w:rsid w:val="00E439E7"/>
    <w:rsid w:val="00E45057"/>
    <w:rsid w:val="00E47446"/>
    <w:rsid w:val="00E51461"/>
    <w:rsid w:val="00E53556"/>
    <w:rsid w:val="00E53729"/>
    <w:rsid w:val="00E53F0A"/>
    <w:rsid w:val="00E548D9"/>
    <w:rsid w:val="00E56FDA"/>
    <w:rsid w:val="00E572D4"/>
    <w:rsid w:val="00E5766E"/>
    <w:rsid w:val="00E61DA8"/>
    <w:rsid w:val="00E62D82"/>
    <w:rsid w:val="00E631C4"/>
    <w:rsid w:val="00E6445E"/>
    <w:rsid w:val="00E66EAA"/>
    <w:rsid w:val="00E67966"/>
    <w:rsid w:val="00E705B4"/>
    <w:rsid w:val="00E74DD5"/>
    <w:rsid w:val="00E8021F"/>
    <w:rsid w:val="00E8080B"/>
    <w:rsid w:val="00E82BC9"/>
    <w:rsid w:val="00E82F3A"/>
    <w:rsid w:val="00E908E7"/>
    <w:rsid w:val="00E935B1"/>
    <w:rsid w:val="00E93BF5"/>
    <w:rsid w:val="00E9454A"/>
    <w:rsid w:val="00E950CD"/>
    <w:rsid w:val="00E97C64"/>
    <w:rsid w:val="00EA18E7"/>
    <w:rsid w:val="00EA242D"/>
    <w:rsid w:val="00EA3166"/>
    <w:rsid w:val="00EA769B"/>
    <w:rsid w:val="00EB2E4A"/>
    <w:rsid w:val="00EB5128"/>
    <w:rsid w:val="00EB5D7A"/>
    <w:rsid w:val="00EC31A1"/>
    <w:rsid w:val="00EC3B91"/>
    <w:rsid w:val="00EC6C41"/>
    <w:rsid w:val="00EC79D9"/>
    <w:rsid w:val="00ED0B2F"/>
    <w:rsid w:val="00ED2AED"/>
    <w:rsid w:val="00ED2FC2"/>
    <w:rsid w:val="00ED6ED5"/>
    <w:rsid w:val="00ED7B6A"/>
    <w:rsid w:val="00EE2ADD"/>
    <w:rsid w:val="00EE5F9F"/>
    <w:rsid w:val="00EE6654"/>
    <w:rsid w:val="00EE6D75"/>
    <w:rsid w:val="00EF1711"/>
    <w:rsid w:val="00EF4EBE"/>
    <w:rsid w:val="00EF5775"/>
    <w:rsid w:val="00EF5916"/>
    <w:rsid w:val="00EF7175"/>
    <w:rsid w:val="00EF7CAE"/>
    <w:rsid w:val="00F0050A"/>
    <w:rsid w:val="00F0197B"/>
    <w:rsid w:val="00F02080"/>
    <w:rsid w:val="00F02F74"/>
    <w:rsid w:val="00F02F9A"/>
    <w:rsid w:val="00F04DF3"/>
    <w:rsid w:val="00F079DE"/>
    <w:rsid w:val="00F10995"/>
    <w:rsid w:val="00F16F67"/>
    <w:rsid w:val="00F2045C"/>
    <w:rsid w:val="00F20790"/>
    <w:rsid w:val="00F20BA4"/>
    <w:rsid w:val="00F20DB9"/>
    <w:rsid w:val="00F24586"/>
    <w:rsid w:val="00F24F3D"/>
    <w:rsid w:val="00F25113"/>
    <w:rsid w:val="00F25CDE"/>
    <w:rsid w:val="00F2606E"/>
    <w:rsid w:val="00F2741B"/>
    <w:rsid w:val="00F278CD"/>
    <w:rsid w:val="00F27D34"/>
    <w:rsid w:val="00F3151A"/>
    <w:rsid w:val="00F31FF2"/>
    <w:rsid w:val="00F35FB9"/>
    <w:rsid w:val="00F3656F"/>
    <w:rsid w:val="00F42EB5"/>
    <w:rsid w:val="00F43C7F"/>
    <w:rsid w:val="00F452CF"/>
    <w:rsid w:val="00F478C9"/>
    <w:rsid w:val="00F51D8A"/>
    <w:rsid w:val="00F52552"/>
    <w:rsid w:val="00F52C99"/>
    <w:rsid w:val="00F53ABE"/>
    <w:rsid w:val="00F53E0B"/>
    <w:rsid w:val="00F5431F"/>
    <w:rsid w:val="00F5452C"/>
    <w:rsid w:val="00F54D2F"/>
    <w:rsid w:val="00F568B6"/>
    <w:rsid w:val="00F576AF"/>
    <w:rsid w:val="00F613D7"/>
    <w:rsid w:val="00F629F2"/>
    <w:rsid w:val="00F6371D"/>
    <w:rsid w:val="00F6559D"/>
    <w:rsid w:val="00F668E6"/>
    <w:rsid w:val="00F7509A"/>
    <w:rsid w:val="00F75F57"/>
    <w:rsid w:val="00F76186"/>
    <w:rsid w:val="00F76E4E"/>
    <w:rsid w:val="00F77D77"/>
    <w:rsid w:val="00F806CA"/>
    <w:rsid w:val="00F80AAE"/>
    <w:rsid w:val="00F80B31"/>
    <w:rsid w:val="00F82DB1"/>
    <w:rsid w:val="00F82EA9"/>
    <w:rsid w:val="00F8517D"/>
    <w:rsid w:val="00F90456"/>
    <w:rsid w:val="00F9191B"/>
    <w:rsid w:val="00F96AAC"/>
    <w:rsid w:val="00F97634"/>
    <w:rsid w:val="00FA018E"/>
    <w:rsid w:val="00FA755B"/>
    <w:rsid w:val="00FB0DF6"/>
    <w:rsid w:val="00FB3137"/>
    <w:rsid w:val="00FB3B0A"/>
    <w:rsid w:val="00FB4306"/>
    <w:rsid w:val="00FC3280"/>
    <w:rsid w:val="00FC6059"/>
    <w:rsid w:val="00FC7D20"/>
    <w:rsid w:val="00FD4CCE"/>
    <w:rsid w:val="00FD7BD5"/>
    <w:rsid w:val="00FE00D9"/>
    <w:rsid w:val="00FE28E4"/>
    <w:rsid w:val="00FE7742"/>
    <w:rsid w:val="00FF4325"/>
    <w:rsid w:val="00FF52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0FA724B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402A"/>
  </w:style>
  <w:style w:type="paragraph" w:styleId="Heading1">
    <w:name w:val="heading 1"/>
    <w:basedOn w:val="Normal"/>
    <w:next w:val="Normal"/>
    <w:link w:val="Heading1Char"/>
    <w:uiPriority w:val="9"/>
    <w:qFormat/>
    <w:rsid w:val="00B073D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073DD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73DD"/>
    <w:rPr>
      <w:rFonts w:ascii="Lucida Grande" w:hAnsi="Lucida Grande" w:cs="Lucida Grande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73DD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B073DD"/>
    <w:pPr>
      <w:ind w:left="720"/>
      <w:contextualSpacing/>
    </w:pPr>
    <w:rPr>
      <w:rFonts w:ascii="Arial" w:hAnsi="Arial" w:cs="Arial"/>
    </w:rPr>
  </w:style>
  <w:style w:type="paragraph" w:styleId="Header">
    <w:name w:val="header"/>
    <w:basedOn w:val="Normal"/>
    <w:link w:val="HeaderChar"/>
    <w:uiPriority w:val="99"/>
    <w:unhideWhenUsed/>
    <w:rsid w:val="00B073DD"/>
    <w:pPr>
      <w:tabs>
        <w:tab w:val="center" w:pos="4320"/>
        <w:tab w:val="right" w:pos="8640"/>
      </w:tabs>
    </w:pPr>
    <w:rPr>
      <w:rFonts w:ascii="Arial" w:hAnsi="Arial" w:cs="Arial"/>
    </w:rPr>
  </w:style>
  <w:style w:type="character" w:customStyle="1" w:styleId="HeaderChar">
    <w:name w:val="Header Char"/>
    <w:basedOn w:val="DefaultParagraphFont"/>
    <w:link w:val="Header"/>
    <w:uiPriority w:val="99"/>
    <w:rsid w:val="00B073DD"/>
    <w:rPr>
      <w:rFonts w:ascii="Arial" w:hAnsi="Arial" w:cs="Arial"/>
    </w:rPr>
  </w:style>
  <w:style w:type="paragraph" w:styleId="Footer">
    <w:name w:val="footer"/>
    <w:basedOn w:val="Normal"/>
    <w:link w:val="FooterChar"/>
    <w:uiPriority w:val="99"/>
    <w:unhideWhenUsed/>
    <w:rsid w:val="00B073DD"/>
    <w:pPr>
      <w:tabs>
        <w:tab w:val="center" w:pos="4320"/>
        <w:tab w:val="right" w:pos="8640"/>
      </w:tabs>
    </w:pPr>
    <w:rPr>
      <w:rFonts w:ascii="Arial" w:hAnsi="Arial" w:cs="Arial"/>
    </w:rPr>
  </w:style>
  <w:style w:type="character" w:customStyle="1" w:styleId="FooterChar">
    <w:name w:val="Footer Char"/>
    <w:basedOn w:val="DefaultParagraphFont"/>
    <w:link w:val="Footer"/>
    <w:uiPriority w:val="99"/>
    <w:rsid w:val="00B073DD"/>
    <w:rPr>
      <w:rFonts w:ascii="Arial" w:hAnsi="Arial" w:cs="Arial"/>
    </w:rPr>
  </w:style>
  <w:style w:type="character" w:styleId="PageNumber">
    <w:name w:val="page number"/>
    <w:basedOn w:val="DefaultParagraphFont"/>
    <w:uiPriority w:val="99"/>
    <w:semiHidden/>
    <w:unhideWhenUsed/>
    <w:rsid w:val="00B073DD"/>
  </w:style>
  <w:style w:type="paragraph" w:customStyle="1" w:styleId="MTDisplayEquation">
    <w:name w:val="MTDisplayEquation"/>
    <w:basedOn w:val="Normal"/>
    <w:next w:val="Normal"/>
    <w:rsid w:val="00B073DD"/>
    <w:pPr>
      <w:tabs>
        <w:tab w:val="center" w:pos="4320"/>
        <w:tab w:val="right" w:pos="8640"/>
      </w:tabs>
    </w:pPr>
    <w:rPr>
      <w:rFonts w:ascii="Arial" w:hAnsi="Arial" w:cs="Arial"/>
    </w:rPr>
  </w:style>
  <w:style w:type="paragraph" w:styleId="NormalWeb">
    <w:name w:val="Normal (Web)"/>
    <w:basedOn w:val="Normal"/>
    <w:uiPriority w:val="99"/>
    <w:semiHidden/>
    <w:unhideWhenUsed/>
    <w:rsid w:val="00B073DD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7F0599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7F0599"/>
    <w:rPr>
      <w:rFonts w:ascii="Lucida Grande" w:hAnsi="Lucida Grande" w:cs="Lucida Grande"/>
    </w:rPr>
  </w:style>
  <w:style w:type="table" w:styleId="LightShading-Accent1">
    <w:name w:val="Light Shading Accent 1"/>
    <w:basedOn w:val="TableNormal"/>
    <w:uiPriority w:val="60"/>
    <w:rsid w:val="00E2717B"/>
    <w:rPr>
      <w:color w:val="365F91" w:themeColor="accent1" w:themeShade="BF"/>
      <w:sz w:val="22"/>
      <w:szCs w:val="22"/>
      <w:lang w:eastAsia="zh-TW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styleId="NoSpacing">
    <w:name w:val="No Spacing"/>
    <w:link w:val="NoSpacingChar"/>
    <w:qFormat/>
    <w:rsid w:val="004D375B"/>
    <w:rPr>
      <w:rFonts w:ascii="PMingLiU" w:hAnsi="PMingLiU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rsid w:val="004D375B"/>
    <w:rPr>
      <w:rFonts w:ascii="PMingLiU" w:hAnsi="PMingLiU"/>
      <w:sz w:val="22"/>
      <w:szCs w:val="22"/>
    </w:rPr>
  </w:style>
  <w:style w:type="paragraph" w:customStyle="1" w:styleId="p1">
    <w:name w:val="p1"/>
    <w:basedOn w:val="Normal"/>
    <w:rsid w:val="009F3EFF"/>
    <w:rPr>
      <w:rFonts w:ascii="Monotype Corsiva" w:hAnsi="Monotype Corsiva"/>
      <w:color w:val="3D464D"/>
      <w:sz w:val="27"/>
      <w:szCs w:val="27"/>
    </w:rPr>
  </w:style>
  <w:style w:type="table" w:styleId="TableGrid">
    <w:name w:val="Table Grid"/>
    <w:basedOn w:val="TableNormal"/>
    <w:uiPriority w:val="59"/>
    <w:rsid w:val="008332A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List-Accent1">
    <w:name w:val="Light List Accent 1"/>
    <w:basedOn w:val="TableNormal"/>
    <w:uiPriority w:val="61"/>
    <w:rsid w:val="00F10995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ghtGrid-Accent1">
    <w:name w:val="Light Grid Accent 1"/>
    <w:basedOn w:val="TableNormal"/>
    <w:uiPriority w:val="62"/>
    <w:rsid w:val="00F10995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402A"/>
  </w:style>
  <w:style w:type="paragraph" w:styleId="Heading1">
    <w:name w:val="heading 1"/>
    <w:basedOn w:val="Normal"/>
    <w:next w:val="Normal"/>
    <w:link w:val="Heading1Char"/>
    <w:uiPriority w:val="9"/>
    <w:qFormat/>
    <w:rsid w:val="00B073D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073DD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73DD"/>
    <w:rPr>
      <w:rFonts w:ascii="Lucida Grande" w:hAnsi="Lucida Grande" w:cs="Lucida Grande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73DD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B073DD"/>
    <w:pPr>
      <w:ind w:left="720"/>
      <w:contextualSpacing/>
    </w:pPr>
    <w:rPr>
      <w:rFonts w:ascii="Arial" w:hAnsi="Arial" w:cs="Arial"/>
    </w:rPr>
  </w:style>
  <w:style w:type="paragraph" w:styleId="Header">
    <w:name w:val="header"/>
    <w:basedOn w:val="Normal"/>
    <w:link w:val="HeaderChar"/>
    <w:uiPriority w:val="99"/>
    <w:unhideWhenUsed/>
    <w:rsid w:val="00B073DD"/>
    <w:pPr>
      <w:tabs>
        <w:tab w:val="center" w:pos="4320"/>
        <w:tab w:val="right" w:pos="8640"/>
      </w:tabs>
    </w:pPr>
    <w:rPr>
      <w:rFonts w:ascii="Arial" w:hAnsi="Arial" w:cs="Arial"/>
    </w:rPr>
  </w:style>
  <w:style w:type="character" w:customStyle="1" w:styleId="HeaderChar">
    <w:name w:val="Header Char"/>
    <w:basedOn w:val="DefaultParagraphFont"/>
    <w:link w:val="Header"/>
    <w:uiPriority w:val="99"/>
    <w:rsid w:val="00B073DD"/>
    <w:rPr>
      <w:rFonts w:ascii="Arial" w:hAnsi="Arial" w:cs="Arial"/>
    </w:rPr>
  </w:style>
  <w:style w:type="paragraph" w:styleId="Footer">
    <w:name w:val="footer"/>
    <w:basedOn w:val="Normal"/>
    <w:link w:val="FooterChar"/>
    <w:uiPriority w:val="99"/>
    <w:unhideWhenUsed/>
    <w:rsid w:val="00B073DD"/>
    <w:pPr>
      <w:tabs>
        <w:tab w:val="center" w:pos="4320"/>
        <w:tab w:val="right" w:pos="8640"/>
      </w:tabs>
    </w:pPr>
    <w:rPr>
      <w:rFonts w:ascii="Arial" w:hAnsi="Arial" w:cs="Arial"/>
    </w:rPr>
  </w:style>
  <w:style w:type="character" w:customStyle="1" w:styleId="FooterChar">
    <w:name w:val="Footer Char"/>
    <w:basedOn w:val="DefaultParagraphFont"/>
    <w:link w:val="Footer"/>
    <w:uiPriority w:val="99"/>
    <w:rsid w:val="00B073DD"/>
    <w:rPr>
      <w:rFonts w:ascii="Arial" w:hAnsi="Arial" w:cs="Arial"/>
    </w:rPr>
  </w:style>
  <w:style w:type="character" w:styleId="PageNumber">
    <w:name w:val="page number"/>
    <w:basedOn w:val="DefaultParagraphFont"/>
    <w:uiPriority w:val="99"/>
    <w:semiHidden/>
    <w:unhideWhenUsed/>
    <w:rsid w:val="00B073DD"/>
  </w:style>
  <w:style w:type="paragraph" w:customStyle="1" w:styleId="MTDisplayEquation">
    <w:name w:val="MTDisplayEquation"/>
    <w:basedOn w:val="Normal"/>
    <w:next w:val="Normal"/>
    <w:rsid w:val="00B073DD"/>
    <w:pPr>
      <w:tabs>
        <w:tab w:val="center" w:pos="4320"/>
        <w:tab w:val="right" w:pos="8640"/>
      </w:tabs>
    </w:pPr>
    <w:rPr>
      <w:rFonts w:ascii="Arial" w:hAnsi="Arial" w:cs="Arial"/>
    </w:rPr>
  </w:style>
  <w:style w:type="paragraph" w:styleId="NormalWeb">
    <w:name w:val="Normal (Web)"/>
    <w:basedOn w:val="Normal"/>
    <w:uiPriority w:val="99"/>
    <w:semiHidden/>
    <w:unhideWhenUsed/>
    <w:rsid w:val="00B073DD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7F0599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7F0599"/>
    <w:rPr>
      <w:rFonts w:ascii="Lucida Grande" w:hAnsi="Lucida Grande" w:cs="Lucida Grande"/>
    </w:rPr>
  </w:style>
  <w:style w:type="table" w:styleId="LightShading-Accent1">
    <w:name w:val="Light Shading Accent 1"/>
    <w:basedOn w:val="TableNormal"/>
    <w:uiPriority w:val="60"/>
    <w:rsid w:val="00E2717B"/>
    <w:rPr>
      <w:color w:val="365F91" w:themeColor="accent1" w:themeShade="BF"/>
      <w:sz w:val="22"/>
      <w:szCs w:val="22"/>
      <w:lang w:eastAsia="zh-TW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styleId="NoSpacing">
    <w:name w:val="No Spacing"/>
    <w:link w:val="NoSpacingChar"/>
    <w:qFormat/>
    <w:rsid w:val="004D375B"/>
    <w:rPr>
      <w:rFonts w:ascii="PMingLiU" w:hAnsi="PMingLiU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rsid w:val="004D375B"/>
    <w:rPr>
      <w:rFonts w:ascii="PMingLiU" w:hAnsi="PMingLiU"/>
      <w:sz w:val="22"/>
      <w:szCs w:val="22"/>
    </w:rPr>
  </w:style>
  <w:style w:type="paragraph" w:customStyle="1" w:styleId="p1">
    <w:name w:val="p1"/>
    <w:basedOn w:val="Normal"/>
    <w:rsid w:val="009F3EFF"/>
    <w:rPr>
      <w:rFonts w:ascii="Monotype Corsiva" w:hAnsi="Monotype Corsiva"/>
      <w:color w:val="3D464D"/>
      <w:sz w:val="27"/>
      <w:szCs w:val="27"/>
    </w:rPr>
  </w:style>
  <w:style w:type="table" w:styleId="TableGrid">
    <w:name w:val="Table Grid"/>
    <w:basedOn w:val="TableNormal"/>
    <w:uiPriority w:val="59"/>
    <w:rsid w:val="008332A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List-Accent1">
    <w:name w:val="Light List Accent 1"/>
    <w:basedOn w:val="TableNormal"/>
    <w:uiPriority w:val="61"/>
    <w:rsid w:val="00F10995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ghtGrid-Accent1">
    <w:name w:val="Light Grid Accent 1"/>
    <w:basedOn w:val="TableNormal"/>
    <w:uiPriority w:val="62"/>
    <w:rsid w:val="00F10995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454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20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55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80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20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75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540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83" Type="http://schemas.openxmlformats.org/officeDocument/2006/relationships/oleObject" Target="embeddings/oleObject137.bin"/><Relationship Id="rId284" Type="http://schemas.openxmlformats.org/officeDocument/2006/relationships/image" Target="media/image139.emf"/><Relationship Id="rId285" Type="http://schemas.openxmlformats.org/officeDocument/2006/relationships/oleObject" Target="embeddings/oleObject138.bin"/><Relationship Id="rId286" Type="http://schemas.openxmlformats.org/officeDocument/2006/relationships/image" Target="media/image140.emf"/><Relationship Id="rId287" Type="http://schemas.openxmlformats.org/officeDocument/2006/relationships/oleObject" Target="embeddings/oleObject139.bin"/><Relationship Id="rId288" Type="http://schemas.openxmlformats.org/officeDocument/2006/relationships/image" Target="media/image141.emf"/><Relationship Id="rId289" Type="http://schemas.openxmlformats.org/officeDocument/2006/relationships/oleObject" Target="embeddings/oleObject140.bin"/><Relationship Id="rId170" Type="http://schemas.openxmlformats.org/officeDocument/2006/relationships/image" Target="media/image82.emf"/><Relationship Id="rId171" Type="http://schemas.openxmlformats.org/officeDocument/2006/relationships/oleObject" Target="embeddings/oleObject81.bin"/><Relationship Id="rId172" Type="http://schemas.openxmlformats.org/officeDocument/2006/relationships/image" Target="media/image83.emf"/><Relationship Id="rId173" Type="http://schemas.openxmlformats.org/officeDocument/2006/relationships/oleObject" Target="embeddings/oleObject82.bin"/><Relationship Id="rId174" Type="http://schemas.openxmlformats.org/officeDocument/2006/relationships/image" Target="media/image84.emf"/><Relationship Id="rId175" Type="http://schemas.openxmlformats.org/officeDocument/2006/relationships/oleObject" Target="embeddings/oleObject83.bin"/><Relationship Id="rId176" Type="http://schemas.openxmlformats.org/officeDocument/2006/relationships/image" Target="media/image85.emf"/><Relationship Id="rId177" Type="http://schemas.openxmlformats.org/officeDocument/2006/relationships/oleObject" Target="embeddings/oleObject84.bin"/><Relationship Id="rId178" Type="http://schemas.openxmlformats.org/officeDocument/2006/relationships/image" Target="media/image86.emf"/><Relationship Id="rId179" Type="http://schemas.openxmlformats.org/officeDocument/2006/relationships/oleObject" Target="embeddings/oleObject85.bin"/><Relationship Id="rId800" Type="http://schemas.openxmlformats.org/officeDocument/2006/relationships/image" Target="media/image397.emf"/><Relationship Id="rId801" Type="http://schemas.openxmlformats.org/officeDocument/2006/relationships/oleObject" Target="embeddings/oleObject393.bin"/><Relationship Id="rId802" Type="http://schemas.openxmlformats.org/officeDocument/2006/relationships/image" Target="media/image398.emf"/><Relationship Id="rId803" Type="http://schemas.openxmlformats.org/officeDocument/2006/relationships/oleObject" Target="embeddings/oleObject394.bin"/><Relationship Id="rId804" Type="http://schemas.openxmlformats.org/officeDocument/2006/relationships/image" Target="media/image399.emf"/><Relationship Id="rId805" Type="http://schemas.openxmlformats.org/officeDocument/2006/relationships/oleObject" Target="embeddings/oleObject395.bin"/><Relationship Id="rId806" Type="http://schemas.openxmlformats.org/officeDocument/2006/relationships/image" Target="media/image400.emf"/><Relationship Id="rId807" Type="http://schemas.openxmlformats.org/officeDocument/2006/relationships/oleObject" Target="embeddings/oleObject396.bin"/><Relationship Id="rId290" Type="http://schemas.openxmlformats.org/officeDocument/2006/relationships/image" Target="media/image142.emf"/><Relationship Id="rId291" Type="http://schemas.openxmlformats.org/officeDocument/2006/relationships/oleObject" Target="embeddings/oleObject141.bin"/><Relationship Id="rId292" Type="http://schemas.openxmlformats.org/officeDocument/2006/relationships/image" Target="media/image143.emf"/><Relationship Id="rId293" Type="http://schemas.openxmlformats.org/officeDocument/2006/relationships/oleObject" Target="embeddings/oleObject142.bin"/><Relationship Id="rId294" Type="http://schemas.openxmlformats.org/officeDocument/2006/relationships/image" Target="media/image144.emf"/><Relationship Id="rId295" Type="http://schemas.openxmlformats.org/officeDocument/2006/relationships/oleObject" Target="embeddings/oleObject143.bin"/><Relationship Id="rId296" Type="http://schemas.openxmlformats.org/officeDocument/2006/relationships/image" Target="media/image145.emf"/><Relationship Id="rId297" Type="http://schemas.openxmlformats.org/officeDocument/2006/relationships/oleObject" Target="embeddings/oleObject144.bin"/><Relationship Id="rId298" Type="http://schemas.openxmlformats.org/officeDocument/2006/relationships/image" Target="media/image146.emf"/><Relationship Id="rId299" Type="http://schemas.openxmlformats.org/officeDocument/2006/relationships/oleObject" Target="embeddings/oleObject145.bin"/><Relationship Id="rId808" Type="http://schemas.openxmlformats.org/officeDocument/2006/relationships/image" Target="media/image401.emf"/><Relationship Id="rId809" Type="http://schemas.openxmlformats.org/officeDocument/2006/relationships/oleObject" Target="embeddings/oleObject397.bin"/><Relationship Id="rId180" Type="http://schemas.openxmlformats.org/officeDocument/2006/relationships/image" Target="media/image87.emf"/><Relationship Id="rId181" Type="http://schemas.openxmlformats.org/officeDocument/2006/relationships/oleObject" Target="embeddings/oleObject86.bin"/><Relationship Id="rId182" Type="http://schemas.openxmlformats.org/officeDocument/2006/relationships/image" Target="media/image88.emf"/><Relationship Id="rId183" Type="http://schemas.openxmlformats.org/officeDocument/2006/relationships/oleObject" Target="embeddings/oleObject87.bin"/><Relationship Id="rId184" Type="http://schemas.openxmlformats.org/officeDocument/2006/relationships/image" Target="media/image89.emf"/><Relationship Id="rId185" Type="http://schemas.openxmlformats.org/officeDocument/2006/relationships/oleObject" Target="embeddings/oleObject88.bin"/><Relationship Id="rId186" Type="http://schemas.openxmlformats.org/officeDocument/2006/relationships/image" Target="media/image90.emf"/><Relationship Id="rId187" Type="http://schemas.openxmlformats.org/officeDocument/2006/relationships/oleObject" Target="embeddings/oleObject89.bin"/><Relationship Id="rId188" Type="http://schemas.openxmlformats.org/officeDocument/2006/relationships/image" Target="media/image91.emf"/><Relationship Id="rId189" Type="http://schemas.openxmlformats.org/officeDocument/2006/relationships/oleObject" Target="embeddings/oleObject90.bin"/><Relationship Id="rId810" Type="http://schemas.openxmlformats.org/officeDocument/2006/relationships/image" Target="media/image402.png"/><Relationship Id="rId811" Type="http://schemas.openxmlformats.org/officeDocument/2006/relationships/image" Target="media/image403.png"/><Relationship Id="rId812" Type="http://schemas.openxmlformats.org/officeDocument/2006/relationships/image" Target="media/image404.emf"/><Relationship Id="rId813" Type="http://schemas.openxmlformats.org/officeDocument/2006/relationships/oleObject" Target="embeddings/oleObject398.bin"/><Relationship Id="rId814" Type="http://schemas.openxmlformats.org/officeDocument/2006/relationships/footer" Target="footer1.xml"/><Relationship Id="rId815" Type="http://schemas.openxmlformats.org/officeDocument/2006/relationships/footer" Target="footer2.xml"/><Relationship Id="rId816" Type="http://schemas.openxmlformats.org/officeDocument/2006/relationships/fontTable" Target="fontTable.xml"/><Relationship Id="rId817" Type="http://schemas.openxmlformats.org/officeDocument/2006/relationships/theme" Target="theme/theme1.xml"/><Relationship Id="rId700" Type="http://schemas.openxmlformats.org/officeDocument/2006/relationships/oleObject" Target="embeddings/oleObject345.bin"/><Relationship Id="rId701" Type="http://schemas.openxmlformats.org/officeDocument/2006/relationships/image" Target="media/image348.emf"/><Relationship Id="rId702" Type="http://schemas.openxmlformats.org/officeDocument/2006/relationships/oleObject" Target="embeddings/oleObject346.bin"/><Relationship Id="rId703" Type="http://schemas.openxmlformats.org/officeDocument/2006/relationships/image" Target="media/image349.emf"/><Relationship Id="rId704" Type="http://schemas.openxmlformats.org/officeDocument/2006/relationships/oleObject" Target="embeddings/oleObject347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90" Type="http://schemas.openxmlformats.org/officeDocument/2006/relationships/image" Target="media/image92.emf"/><Relationship Id="rId191" Type="http://schemas.openxmlformats.org/officeDocument/2006/relationships/oleObject" Target="embeddings/oleObject91.bin"/><Relationship Id="rId192" Type="http://schemas.openxmlformats.org/officeDocument/2006/relationships/image" Target="media/image93.emf"/><Relationship Id="rId193" Type="http://schemas.openxmlformats.org/officeDocument/2006/relationships/oleObject" Target="embeddings/oleObject92.bin"/><Relationship Id="rId194" Type="http://schemas.openxmlformats.org/officeDocument/2006/relationships/image" Target="media/image94.emf"/><Relationship Id="rId195" Type="http://schemas.openxmlformats.org/officeDocument/2006/relationships/oleObject" Target="embeddings/oleObject93.bin"/><Relationship Id="rId196" Type="http://schemas.openxmlformats.org/officeDocument/2006/relationships/image" Target="media/image95.emf"/><Relationship Id="rId197" Type="http://schemas.openxmlformats.org/officeDocument/2006/relationships/oleObject" Target="embeddings/oleObject94.bin"/><Relationship Id="rId198" Type="http://schemas.openxmlformats.org/officeDocument/2006/relationships/image" Target="media/image96.emf"/><Relationship Id="rId199" Type="http://schemas.openxmlformats.org/officeDocument/2006/relationships/oleObject" Target="embeddings/oleObject95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705" Type="http://schemas.openxmlformats.org/officeDocument/2006/relationships/image" Target="media/image350.emf"/><Relationship Id="rId706" Type="http://schemas.openxmlformats.org/officeDocument/2006/relationships/oleObject" Target="embeddings/oleObject348.bin"/><Relationship Id="rId707" Type="http://schemas.openxmlformats.org/officeDocument/2006/relationships/image" Target="media/image351.emf"/><Relationship Id="rId708" Type="http://schemas.openxmlformats.org/officeDocument/2006/relationships/oleObject" Target="embeddings/oleObject349.bin"/><Relationship Id="rId709" Type="http://schemas.openxmlformats.org/officeDocument/2006/relationships/image" Target="media/image352.emf"/><Relationship Id="rId710" Type="http://schemas.openxmlformats.org/officeDocument/2006/relationships/oleObject" Target="embeddings/oleObject350.bin"/><Relationship Id="rId711" Type="http://schemas.openxmlformats.org/officeDocument/2006/relationships/image" Target="media/image353.emf"/><Relationship Id="rId712" Type="http://schemas.openxmlformats.org/officeDocument/2006/relationships/oleObject" Target="embeddings/oleObject351.bin"/><Relationship Id="rId713" Type="http://schemas.openxmlformats.org/officeDocument/2006/relationships/image" Target="media/image354.emf"/><Relationship Id="rId714" Type="http://schemas.openxmlformats.org/officeDocument/2006/relationships/oleObject" Target="embeddings/oleObject352.bin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715" Type="http://schemas.openxmlformats.org/officeDocument/2006/relationships/image" Target="media/image355.emf"/><Relationship Id="rId716" Type="http://schemas.openxmlformats.org/officeDocument/2006/relationships/oleObject" Target="embeddings/oleObject353.bin"/><Relationship Id="rId717" Type="http://schemas.openxmlformats.org/officeDocument/2006/relationships/image" Target="media/image356.emf"/><Relationship Id="rId718" Type="http://schemas.openxmlformats.org/officeDocument/2006/relationships/oleObject" Target="embeddings/oleObject354.bin"/><Relationship Id="rId719" Type="http://schemas.openxmlformats.org/officeDocument/2006/relationships/image" Target="media/image357.emf"/><Relationship Id="rId600" Type="http://schemas.openxmlformats.org/officeDocument/2006/relationships/oleObject" Target="embeddings/oleObject295.bin"/><Relationship Id="rId601" Type="http://schemas.openxmlformats.org/officeDocument/2006/relationships/image" Target="media/image298.emf"/><Relationship Id="rId602" Type="http://schemas.openxmlformats.org/officeDocument/2006/relationships/oleObject" Target="embeddings/oleObject296.bin"/><Relationship Id="rId603" Type="http://schemas.openxmlformats.org/officeDocument/2006/relationships/image" Target="media/image299.emf"/><Relationship Id="rId604" Type="http://schemas.openxmlformats.org/officeDocument/2006/relationships/oleObject" Target="embeddings/oleObject297.bin"/><Relationship Id="rId605" Type="http://schemas.openxmlformats.org/officeDocument/2006/relationships/image" Target="media/image300.emf"/><Relationship Id="rId606" Type="http://schemas.openxmlformats.org/officeDocument/2006/relationships/oleObject" Target="embeddings/oleObject298.bin"/><Relationship Id="rId607" Type="http://schemas.openxmlformats.org/officeDocument/2006/relationships/image" Target="media/image301.emf"/><Relationship Id="rId608" Type="http://schemas.openxmlformats.org/officeDocument/2006/relationships/oleObject" Target="embeddings/oleObject299.bin"/><Relationship Id="rId609" Type="http://schemas.openxmlformats.org/officeDocument/2006/relationships/image" Target="media/image302.emf"/><Relationship Id="rId720" Type="http://schemas.openxmlformats.org/officeDocument/2006/relationships/oleObject" Target="embeddings/oleObject355.bin"/><Relationship Id="rId721" Type="http://schemas.openxmlformats.org/officeDocument/2006/relationships/image" Target="media/image358.emf"/><Relationship Id="rId722" Type="http://schemas.openxmlformats.org/officeDocument/2006/relationships/oleObject" Target="embeddings/oleObject356.bin"/><Relationship Id="rId723" Type="http://schemas.openxmlformats.org/officeDocument/2006/relationships/image" Target="media/image359.emf"/><Relationship Id="rId724" Type="http://schemas.openxmlformats.org/officeDocument/2006/relationships/oleObject" Target="embeddings/oleObject357.bin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725" Type="http://schemas.openxmlformats.org/officeDocument/2006/relationships/image" Target="media/image360.emf"/><Relationship Id="rId726" Type="http://schemas.openxmlformats.org/officeDocument/2006/relationships/oleObject" Target="embeddings/oleObject358.bin"/><Relationship Id="rId727" Type="http://schemas.openxmlformats.org/officeDocument/2006/relationships/image" Target="media/image361.emf"/><Relationship Id="rId728" Type="http://schemas.openxmlformats.org/officeDocument/2006/relationships/oleObject" Target="embeddings/oleObject359.bin"/><Relationship Id="rId729" Type="http://schemas.openxmlformats.org/officeDocument/2006/relationships/image" Target="media/image362.emf"/><Relationship Id="rId610" Type="http://schemas.openxmlformats.org/officeDocument/2006/relationships/oleObject" Target="embeddings/oleObject300.bin"/><Relationship Id="rId611" Type="http://schemas.openxmlformats.org/officeDocument/2006/relationships/image" Target="media/image303.emf"/><Relationship Id="rId612" Type="http://schemas.openxmlformats.org/officeDocument/2006/relationships/oleObject" Target="embeddings/oleObject301.bin"/><Relationship Id="rId613" Type="http://schemas.openxmlformats.org/officeDocument/2006/relationships/image" Target="media/image304.emf"/><Relationship Id="rId614" Type="http://schemas.openxmlformats.org/officeDocument/2006/relationships/oleObject" Target="embeddings/oleObject302.bin"/><Relationship Id="rId615" Type="http://schemas.openxmlformats.org/officeDocument/2006/relationships/image" Target="media/image305.emf"/><Relationship Id="rId616" Type="http://schemas.openxmlformats.org/officeDocument/2006/relationships/oleObject" Target="embeddings/oleObject303.bin"/><Relationship Id="rId617" Type="http://schemas.openxmlformats.org/officeDocument/2006/relationships/image" Target="media/image306.emf"/><Relationship Id="rId618" Type="http://schemas.openxmlformats.org/officeDocument/2006/relationships/oleObject" Target="embeddings/oleObject304.bin"/><Relationship Id="rId619" Type="http://schemas.openxmlformats.org/officeDocument/2006/relationships/image" Target="media/image307.emf"/><Relationship Id="rId500" Type="http://schemas.openxmlformats.org/officeDocument/2006/relationships/oleObject" Target="embeddings/oleObject245.bin"/><Relationship Id="rId501" Type="http://schemas.openxmlformats.org/officeDocument/2006/relationships/image" Target="media/image248.emf"/><Relationship Id="rId502" Type="http://schemas.openxmlformats.org/officeDocument/2006/relationships/oleObject" Target="embeddings/oleObject246.bin"/><Relationship Id="rId503" Type="http://schemas.openxmlformats.org/officeDocument/2006/relationships/image" Target="media/image249.emf"/><Relationship Id="rId504" Type="http://schemas.openxmlformats.org/officeDocument/2006/relationships/oleObject" Target="embeddings/oleObject247.bin"/><Relationship Id="rId505" Type="http://schemas.openxmlformats.org/officeDocument/2006/relationships/image" Target="media/image250.emf"/><Relationship Id="rId506" Type="http://schemas.openxmlformats.org/officeDocument/2006/relationships/oleObject" Target="embeddings/oleObject248.bin"/><Relationship Id="rId507" Type="http://schemas.openxmlformats.org/officeDocument/2006/relationships/image" Target="media/image251.emf"/><Relationship Id="rId508" Type="http://schemas.openxmlformats.org/officeDocument/2006/relationships/oleObject" Target="embeddings/oleObject249.bin"/><Relationship Id="rId509" Type="http://schemas.openxmlformats.org/officeDocument/2006/relationships/image" Target="media/image252.emf"/><Relationship Id="rId730" Type="http://schemas.openxmlformats.org/officeDocument/2006/relationships/image" Target="media/image363.emf"/><Relationship Id="rId731" Type="http://schemas.openxmlformats.org/officeDocument/2006/relationships/oleObject" Target="embeddings/oleObject360.bin"/><Relationship Id="rId732" Type="http://schemas.openxmlformats.org/officeDocument/2006/relationships/image" Target="media/image364.emf"/><Relationship Id="rId733" Type="http://schemas.openxmlformats.org/officeDocument/2006/relationships/oleObject" Target="embeddings/oleObject361.bin"/><Relationship Id="rId734" Type="http://schemas.openxmlformats.org/officeDocument/2006/relationships/image" Target="media/image365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735" Type="http://schemas.openxmlformats.org/officeDocument/2006/relationships/oleObject" Target="embeddings/oleObject362.bin"/><Relationship Id="rId736" Type="http://schemas.openxmlformats.org/officeDocument/2006/relationships/image" Target="media/image366.emf"/><Relationship Id="rId737" Type="http://schemas.openxmlformats.org/officeDocument/2006/relationships/oleObject" Target="embeddings/oleObject363.bin"/><Relationship Id="rId738" Type="http://schemas.openxmlformats.org/officeDocument/2006/relationships/image" Target="media/image367.emf"/><Relationship Id="rId739" Type="http://schemas.openxmlformats.org/officeDocument/2006/relationships/oleObject" Target="embeddings/oleObject364.bin"/><Relationship Id="rId620" Type="http://schemas.openxmlformats.org/officeDocument/2006/relationships/oleObject" Target="embeddings/oleObject305.bin"/><Relationship Id="rId621" Type="http://schemas.openxmlformats.org/officeDocument/2006/relationships/image" Target="media/image308.emf"/><Relationship Id="rId622" Type="http://schemas.openxmlformats.org/officeDocument/2006/relationships/oleObject" Target="embeddings/oleObject306.bin"/><Relationship Id="rId623" Type="http://schemas.openxmlformats.org/officeDocument/2006/relationships/image" Target="media/image309.emf"/><Relationship Id="rId624" Type="http://schemas.openxmlformats.org/officeDocument/2006/relationships/oleObject" Target="embeddings/oleObject307.bin"/><Relationship Id="rId625" Type="http://schemas.openxmlformats.org/officeDocument/2006/relationships/image" Target="media/image310.emf"/><Relationship Id="rId626" Type="http://schemas.openxmlformats.org/officeDocument/2006/relationships/oleObject" Target="embeddings/oleObject308.bin"/><Relationship Id="rId627" Type="http://schemas.openxmlformats.org/officeDocument/2006/relationships/image" Target="media/image311.emf"/><Relationship Id="rId628" Type="http://schemas.openxmlformats.org/officeDocument/2006/relationships/oleObject" Target="embeddings/oleObject309.bin"/><Relationship Id="rId629" Type="http://schemas.openxmlformats.org/officeDocument/2006/relationships/image" Target="media/image312.emf"/><Relationship Id="rId510" Type="http://schemas.openxmlformats.org/officeDocument/2006/relationships/oleObject" Target="embeddings/oleObject250.bin"/><Relationship Id="rId511" Type="http://schemas.openxmlformats.org/officeDocument/2006/relationships/image" Target="media/image253.emf"/><Relationship Id="rId512" Type="http://schemas.openxmlformats.org/officeDocument/2006/relationships/oleObject" Target="embeddings/oleObject251.bin"/><Relationship Id="rId513" Type="http://schemas.openxmlformats.org/officeDocument/2006/relationships/image" Target="media/image254.emf"/><Relationship Id="rId514" Type="http://schemas.openxmlformats.org/officeDocument/2006/relationships/oleObject" Target="embeddings/oleObject252.bin"/><Relationship Id="rId515" Type="http://schemas.openxmlformats.org/officeDocument/2006/relationships/image" Target="media/image255.emf"/><Relationship Id="rId516" Type="http://schemas.openxmlformats.org/officeDocument/2006/relationships/oleObject" Target="embeddings/oleObject253.bin"/><Relationship Id="rId517" Type="http://schemas.openxmlformats.org/officeDocument/2006/relationships/image" Target="media/image256.emf"/><Relationship Id="rId518" Type="http://schemas.openxmlformats.org/officeDocument/2006/relationships/oleObject" Target="embeddings/oleObject254.bin"/><Relationship Id="rId519" Type="http://schemas.openxmlformats.org/officeDocument/2006/relationships/image" Target="media/image257.emf"/><Relationship Id="rId740" Type="http://schemas.openxmlformats.org/officeDocument/2006/relationships/image" Target="media/image368.emf"/><Relationship Id="rId741" Type="http://schemas.openxmlformats.org/officeDocument/2006/relationships/oleObject" Target="embeddings/oleObject365.bin"/><Relationship Id="rId742" Type="http://schemas.openxmlformats.org/officeDocument/2006/relationships/image" Target="media/image369.emf"/><Relationship Id="rId743" Type="http://schemas.openxmlformats.org/officeDocument/2006/relationships/oleObject" Target="embeddings/oleObject366.bin"/><Relationship Id="rId744" Type="http://schemas.openxmlformats.org/officeDocument/2006/relationships/image" Target="media/image370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400" Type="http://schemas.openxmlformats.org/officeDocument/2006/relationships/oleObject" Target="embeddings/oleObject195.bin"/><Relationship Id="rId401" Type="http://schemas.openxmlformats.org/officeDocument/2006/relationships/image" Target="media/image198.emf"/><Relationship Id="rId402" Type="http://schemas.openxmlformats.org/officeDocument/2006/relationships/oleObject" Target="embeddings/oleObject196.bin"/><Relationship Id="rId403" Type="http://schemas.openxmlformats.org/officeDocument/2006/relationships/image" Target="media/image199.emf"/><Relationship Id="rId404" Type="http://schemas.openxmlformats.org/officeDocument/2006/relationships/oleObject" Target="embeddings/oleObject197.bin"/><Relationship Id="rId405" Type="http://schemas.openxmlformats.org/officeDocument/2006/relationships/image" Target="media/image200.emf"/><Relationship Id="rId406" Type="http://schemas.openxmlformats.org/officeDocument/2006/relationships/oleObject" Target="embeddings/oleObject198.bin"/><Relationship Id="rId407" Type="http://schemas.openxmlformats.org/officeDocument/2006/relationships/image" Target="media/image201.emf"/><Relationship Id="rId408" Type="http://schemas.openxmlformats.org/officeDocument/2006/relationships/oleObject" Target="embeddings/oleObject199.bin"/><Relationship Id="rId409" Type="http://schemas.openxmlformats.org/officeDocument/2006/relationships/image" Target="media/image202.emf"/><Relationship Id="rId745" Type="http://schemas.openxmlformats.org/officeDocument/2006/relationships/oleObject" Target="embeddings/oleObject367.bin"/><Relationship Id="rId746" Type="http://schemas.openxmlformats.org/officeDocument/2006/relationships/image" Target="media/image371.emf"/><Relationship Id="rId747" Type="http://schemas.openxmlformats.org/officeDocument/2006/relationships/oleObject" Target="embeddings/oleObject368.bin"/><Relationship Id="rId748" Type="http://schemas.openxmlformats.org/officeDocument/2006/relationships/image" Target="media/image372.emf"/><Relationship Id="rId749" Type="http://schemas.openxmlformats.org/officeDocument/2006/relationships/oleObject" Target="embeddings/oleObject369.bin"/><Relationship Id="rId630" Type="http://schemas.openxmlformats.org/officeDocument/2006/relationships/oleObject" Target="embeddings/oleObject310.bin"/><Relationship Id="rId631" Type="http://schemas.openxmlformats.org/officeDocument/2006/relationships/image" Target="media/image313.emf"/><Relationship Id="rId632" Type="http://schemas.openxmlformats.org/officeDocument/2006/relationships/oleObject" Target="embeddings/oleObject311.bin"/><Relationship Id="rId633" Type="http://schemas.openxmlformats.org/officeDocument/2006/relationships/image" Target="media/image314.emf"/><Relationship Id="rId634" Type="http://schemas.openxmlformats.org/officeDocument/2006/relationships/oleObject" Target="embeddings/oleObject312.bin"/><Relationship Id="rId635" Type="http://schemas.openxmlformats.org/officeDocument/2006/relationships/image" Target="media/image315.emf"/><Relationship Id="rId636" Type="http://schemas.openxmlformats.org/officeDocument/2006/relationships/oleObject" Target="embeddings/oleObject313.bin"/><Relationship Id="rId637" Type="http://schemas.openxmlformats.org/officeDocument/2006/relationships/image" Target="media/image316.emf"/><Relationship Id="rId638" Type="http://schemas.openxmlformats.org/officeDocument/2006/relationships/oleObject" Target="embeddings/oleObject314.bin"/><Relationship Id="rId639" Type="http://schemas.openxmlformats.org/officeDocument/2006/relationships/image" Target="media/image317.emf"/><Relationship Id="rId520" Type="http://schemas.openxmlformats.org/officeDocument/2006/relationships/oleObject" Target="embeddings/oleObject255.bin"/><Relationship Id="rId521" Type="http://schemas.openxmlformats.org/officeDocument/2006/relationships/image" Target="media/image258.emf"/><Relationship Id="rId522" Type="http://schemas.openxmlformats.org/officeDocument/2006/relationships/oleObject" Target="embeddings/oleObject256.bin"/><Relationship Id="rId523" Type="http://schemas.openxmlformats.org/officeDocument/2006/relationships/image" Target="media/image259.emf"/><Relationship Id="rId524" Type="http://schemas.openxmlformats.org/officeDocument/2006/relationships/oleObject" Target="embeddings/oleObject257.bin"/><Relationship Id="rId525" Type="http://schemas.openxmlformats.org/officeDocument/2006/relationships/image" Target="media/image260.emf"/><Relationship Id="rId526" Type="http://schemas.openxmlformats.org/officeDocument/2006/relationships/oleObject" Target="embeddings/oleObject258.bin"/><Relationship Id="rId527" Type="http://schemas.openxmlformats.org/officeDocument/2006/relationships/image" Target="media/image261.emf"/><Relationship Id="rId528" Type="http://schemas.openxmlformats.org/officeDocument/2006/relationships/oleObject" Target="embeddings/oleObject259.bin"/><Relationship Id="rId529" Type="http://schemas.openxmlformats.org/officeDocument/2006/relationships/image" Target="media/image262.emf"/><Relationship Id="rId750" Type="http://schemas.openxmlformats.org/officeDocument/2006/relationships/image" Target="media/image373.emf"/><Relationship Id="rId751" Type="http://schemas.openxmlformats.org/officeDocument/2006/relationships/oleObject" Target="embeddings/oleObject370.bin"/><Relationship Id="rId752" Type="http://schemas.openxmlformats.org/officeDocument/2006/relationships/image" Target="media/image374.emf"/><Relationship Id="rId753" Type="http://schemas.openxmlformats.org/officeDocument/2006/relationships/oleObject" Target="embeddings/oleObject371.bin"/><Relationship Id="rId754" Type="http://schemas.openxmlformats.org/officeDocument/2006/relationships/image" Target="media/image375.emf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410" Type="http://schemas.openxmlformats.org/officeDocument/2006/relationships/oleObject" Target="embeddings/oleObject200.bin"/><Relationship Id="rId411" Type="http://schemas.openxmlformats.org/officeDocument/2006/relationships/image" Target="media/image203.emf"/><Relationship Id="rId412" Type="http://schemas.openxmlformats.org/officeDocument/2006/relationships/oleObject" Target="embeddings/oleObject201.bin"/><Relationship Id="rId413" Type="http://schemas.openxmlformats.org/officeDocument/2006/relationships/image" Target="media/image204.emf"/><Relationship Id="rId414" Type="http://schemas.openxmlformats.org/officeDocument/2006/relationships/oleObject" Target="embeddings/oleObject202.bin"/><Relationship Id="rId415" Type="http://schemas.openxmlformats.org/officeDocument/2006/relationships/image" Target="media/image205.emf"/><Relationship Id="rId416" Type="http://schemas.openxmlformats.org/officeDocument/2006/relationships/oleObject" Target="embeddings/oleObject203.bin"/><Relationship Id="rId417" Type="http://schemas.openxmlformats.org/officeDocument/2006/relationships/image" Target="media/image206.emf"/><Relationship Id="rId418" Type="http://schemas.openxmlformats.org/officeDocument/2006/relationships/oleObject" Target="embeddings/oleObject204.bin"/><Relationship Id="rId419" Type="http://schemas.openxmlformats.org/officeDocument/2006/relationships/image" Target="media/image207.emf"/><Relationship Id="rId755" Type="http://schemas.openxmlformats.org/officeDocument/2006/relationships/oleObject" Target="embeddings/oleObject372.bin"/><Relationship Id="rId756" Type="http://schemas.openxmlformats.org/officeDocument/2006/relationships/image" Target="media/image376.emf"/><Relationship Id="rId757" Type="http://schemas.openxmlformats.org/officeDocument/2006/relationships/oleObject" Target="embeddings/oleObject373.bin"/><Relationship Id="rId758" Type="http://schemas.openxmlformats.org/officeDocument/2006/relationships/image" Target="media/image377.emf"/><Relationship Id="rId759" Type="http://schemas.openxmlformats.org/officeDocument/2006/relationships/oleObject" Target="embeddings/oleObject374.bin"/><Relationship Id="rId640" Type="http://schemas.openxmlformats.org/officeDocument/2006/relationships/oleObject" Target="embeddings/oleObject315.bin"/><Relationship Id="rId641" Type="http://schemas.openxmlformats.org/officeDocument/2006/relationships/image" Target="media/image318.emf"/><Relationship Id="rId642" Type="http://schemas.openxmlformats.org/officeDocument/2006/relationships/oleObject" Target="embeddings/oleObject316.bin"/><Relationship Id="rId643" Type="http://schemas.openxmlformats.org/officeDocument/2006/relationships/image" Target="media/image319.emf"/><Relationship Id="rId644" Type="http://schemas.openxmlformats.org/officeDocument/2006/relationships/oleObject" Target="embeddings/oleObject317.bin"/><Relationship Id="rId645" Type="http://schemas.openxmlformats.org/officeDocument/2006/relationships/image" Target="media/image320.emf"/><Relationship Id="rId646" Type="http://schemas.openxmlformats.org/officeDocument/2006/relationships/oleObject" Target="embeddings/oleObject318.bin"/><Relationship Id="rId300" Type="http://schemas.openxmlformats.org/officeDocument/2006/relationships/image" Target="media/image147.emf"/><Relationship Id="rId301" Type="http://schemas.openxmlformats.org/officeDocument/2006/relationships/oleObject" Target="embeddings/oleObject146.bin"/><Relationship Id="rId302" Type="http://schemas.openxmlformats.org/officeDocument/2006/relationships/image" Target="media/image148.emf"/><Relationship Id="rId303" Type="http://schemas.openxmlformats.org/officeDocument/2006/relationships/oleObject" Target="embeddings/oleObject147.bin"/><Relationship Id="rId304" Type="http://schemas.openxmlformats.org/officeDocument/2006/relationships/image" Target="media/image149.emf"/><Relationship Id="rId305" Type="http://schemas.openxmlformats.org/officeDocument/2006/relationships/oleObject" Target="embeddings/oleObject148.bin"/><Relationship Id="rId306" Type="http://schemas.openxmlformats.org/officeDocument/2006/relationships/image" Target="media/image150.emf"/><Relationship Id="rId307" Type="http://schemas.openxmlformats.org/officeDocument/2006/relationships/oleObject" Target="embeddings/oleObject149.bin"/><Relationship Id="rId308" Type="http://schemas.openxmlformats.org/officeDocument/2006/relationships/image" Target="media/image151.emf"/><Relationship Id="rId309" Type="http://schemas.openxmlformats.org/officeDocument/2006/relationships/oleObject" Target="embeddings/oleObject150.bin"/><Relationship Id="rId647" Type="http://schemas.openxmlformats.org/officeDocument/2006/relationships/image" Target="media/image321.emf"/><Relationship Id="rId648" Type="http://schemas.openxmlformats.org/officeDocument/2006/relationships/oleObject" Target="embeddings/oleObject319.bin"/><Relationship Id="rId649" Type="http://schemas.openxmlformats.org/officeDocument/2006/relationships/image" Target="media/image322.emf"/><Relationship Id="rId530" Type="http://schemas.openxmlformats.org/officeDocument/2006/relationships/oleObject" Target="embeddings/oleObject260.bin"/><Relationship Id="rId531" Type="http://schemas.openxmlformats.org/officeDocument/2006/relationships/image" Target="media/image263.emf"/><Relationship Id="rId532" Type="http://schemas.openxmlformats.org/officeDocument/2006/relationships/oleObject" Target="embeddings/oleObject261.bin"/><Relationship Id="rId533" Type="http://schemas.openxmlformats.org/officeDocument/2006/relationships/image" Target="media/image264.emf"/><Relationship Id="rId534" Type="http://schemas.openxmlformats.org/officeDocument/2006/relationships/oleObject" Target="embeddings/oleObject262.bin"/><Relationship Id="rId535" Type="http://schemas.openxmlformats.org/officeDocument/2006/relationships/image" Target="media/image265.emf"/><Relationship Id="rId536" Type="http://schemas.openxmlformats.org/officeDocument/2006/relationships/oleObject" Target="embeddings/oleObject263.bin"/><Relationship Id="rId537" Type="http://schemas.openxmlformats.org/officeDocument/2006/relationships/image" Target="media/image266.emf"/><Relationship Id="rId538" Type="http://schemas.openxmlformats.org/officeDocument/2006/relationships/oleObject" Target="embeddings/oleObject264.bin"/><Relationship Id="rId539" Type="http://schemas.openxmlformats.org/officeDocument/2006/relationships/image" Target="media/image267.emf"/><Relationship Id="rId760" Type="http://schemas.openxmlformats.org/officeDocument/2006/relationships/image" Target="media/image378.emf"/><Relationship Id="rId761" Type="http://schemas.openxmlformats.org/officeDocument/2006/relationships/oleObject" Target="embeddings/oleObject375.bin"/><Relationship Id="rId762" Type="http://schemas.openxmlformats.org/officeDocument/2006/relationships/image" Target="media/image379.png"/><Relationship Id="rId763" Type="http://schemas.openxmlformats.org/officeDocument/2006/relationships/image" Target="media/image3760.png"/><Relationship Id="rId764" Type="http://schemas.openxmlformats.org/officeDocument/2006/relationships/image" Target="media/image380.emf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3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4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5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6.emf"/><Relationship Id="rId420" Type="http://schemas.openxmlformats.org/officeDocument/2006/relationships/oleObject" Target="embeddings/oleObject205.bin"/><Relationship Id="rId421" Type="http://schemas.openxmlformats.org/officeDocument/2006/relationships/image" Target="media/image208.emf"/><Relationship Id="rId422" Type="http://schemas.openxmlformats.org/officeDocument/2006/relationships/oleObject" Target="embeddings/oleObject206.bin"/><Relationship Id="rId423" Type="http://schemas.openxmlformats.org/officeDocument/2006/relationships/image" Target="media/image209.emf"/><Relationship Id="rId424" Type="http://schemas.openxmlformats.org/officeDocument/2006/relationships/oleObject" Target="embeddings/oleObject207.bin"/><Relationship Id="rId425" Type="http://schemas.openxmlformats.org/officeDocument/2006/relationships/image" Target="media/image210.emf"/><Relationship Id="rId426" Type="http://schemas.openxmlformats.org/officeDocument/2006/relationships/oleObject" Target="embeddings/oleObject208.bin"/><Relationship Id="rId427" Type="http://schemas.openxmlformats.org/officeDocument/2006/relationships/image" Target="media/image211.emf"/><Relationship Id="rId428" Type="http://schemas.openxmlformats.org/officeDocument/2006/relationships/oleObject" Target="embeddings/oleObject209.bin"/><Relationship Id="rId429" Type="http://schemas.openxmlformats.org/officeDocument/2006/relationships/image" Target="media/image212.emf"/><Relationship Id="rId765" Type="http://schemas.openxmlformats.org/officeDocument/2006/relationships/oleObject" Target="embeddings/oleObject376.bin"/><Relationship Id="rId766" Type="http://schemas.openxmlformats.org/officeDocument/2006/relationships/image" Target="media/image3780.emf"/><Relationship Id="rId767" Type="http://schemas.openxmlformats.org/officeDocument/2006/relationships/oleObject" Target="embeddings/oleObject3740.bin"/><Relationship Id="rId768" Type="http://schemas.openxmlformats.org/officeDocument/2006/relationships/image" Target="media/image381.emf"/><Relationship Id="rId769" Type="http://schemas.openxmlformats.org/officeDocument/2006/relationships/oleObject" Target="embeddings/oleObject377.bin"/><Relationship Id="rId650" Type="http://schemas.openxmlformats.org/officeDocument/2006/relationships/oleObject" Target="embeddings/oleObject320.bin"/><Relationship Id="rId651" Type="http://schemas.openxmlformats.org/officeDocument/2006/relationships/image" Target="media/image323.emf"/><Relationship Id="rId652" Type="http://schemas.openxmlformats.org/officeDocument/2006/relationships/oleObject" Target="embeddings/oleObject321.bin"/><Relationship Id="rId653" Type="http://schemas.openxmlformats.org/officeDocument/2006/relationships/image" Target="media/image324.emf"/><Relationship Id="rId654" Type="http://schemas.openxmlformats.org/officeDocument/2006/relationships/oleObject" Target="embeddings/oleObject322.bin"/><Relationship Id="rId655" Type="http://schemas.openxmlformats.org/officeDocument/2006/relationships/image" Target="media/image325.emf"/><Relationship Id="rId656" Type="http://schemas.openxmlformats.org/officeDocument/2006/relationships/oleObject" Target="embeddings/oleObject323.bin"/><Relationship Id="rId310" Type="http://schemas.openxmlformats.org/officeDocument/2006/relationships/image" Target="media/image152.emf"/><Relationship Id="rId311" Type="http://schemas.openxmlformats.org/officeDocument/2006/relationships/oleObject" Target="embeddings/oleObject151.bin"/><Relationship Id="rId312" Type="http://schemas.openxmlformats.org/officeDocument/2006/relationships/image" Target="media/image153.emf"/><Relationship Id="rId313" Type="http://schemas.openxmlformats.org/officeDocument/2006/relationships/oleObject" Target="embeddings/oleObject152.bin"/><Relationship Id="rId314" Type="http://schemas.openxmlformats.org/officeDocument/2006/relationships/image" Target="media/image154.emf"/><Relationship Id="rId315" Type="http://schemas.openxmlformats.org/officeDocument/2006/relationships/oleObject" Target="embeddings/oleObject153.bin"/><Relationship Id="rId316" Type="http://schemas.openxmlformats.org/officeDocument/2006/relationships/image" Target="media/image155.emf"/><Relationship Id="rId317" Type="http://schemas.openxmlformats.org/officeDocument/2006/relationships/oleObject" Target="embeddings/oleObject154.bin"/><Relationship Id="rId318" Type="http://schemas.openxmlformats.org/officeDocument/2006/relationships/image" Target="media/image156.emf"/><Relationship Id="rId319" Type="http://schemas.openxmlformats.org/officeDocument/2006/relationships/oleObject" Target="embeddings/oleObject155.bin"/><Relationship Id="rId657" Type="http://schemas.openxmlformats.org/officeDocument/2006/relationships/image" Target="media/image326.emf"/><Relationship Id="rId658" Type="http://schemas.openxmlformats.org/officeDocument/2006/relationships/oleObject" Target="embeddings/oleObject324.bin"/><Relationship Id="rId659" Type="http://schemas.openxmlformats.org/officeDocument/2006/relationships/image" Target="media/image327.emf"/><Relationship Id="rId540" Type="http://schemas.openxmlformats.org/officeDocument/2006/relationships/oleObject" Target="embeddings/oleObject265.bin"/><Relationship Id="rId541" Type="http://schemas.openxmlformats.org/officeDocument/2006/relationships/image" Target="media/image268.emf"/><Relationship Id="rId542" Type="http://schemas.openxmlformats.org/officeDocument/2006/relationships/oleObject" Target="embeddings/oleObject266.bin"/><Relationship Id="rId543" Type="http://schemas.openxmlformats.org/officeDocument/2006/relationships/image" Target="media/image269.emf"/><Relationship Id="rId544" Type="http://schemas.openxmlformats.org/officeDocument/2006/relationships/oleObject" Target="embeddings/oleObject267.bin"/><Relationship Id="rId545" Type="http://schemas.openxmlformats.org/officeDocument/2006/relationships/image" Target="media/image270.emf"/><Relationship Id="rId546" Type="http://schemas.openxmlformats.org/officeDocument/2006/relationships/oleObject" Target="embeddings/oleObject268.bin"/><Relationship Id="rId547" Type="http://schemas.openxmlformats.org/officeDocument/2006/relationships/image" Target="media/image271.emf"/><Relationship Id="rId548" Type="http://schemas.openxmlformats.org/officeDocument/2006/relationships/oleObject" Target="embeddings/oleObject269.bin"/><Relationship Id="rId549" Type="http://schemas.openxmlformats.org/officeDocument/2006/relationships/image" Target="media/image272.emf"/><Relationship Id="rId200" Type="http://schemas.openxmlformats.org/officeDocument/2006/relationships/image" Target="media/image97.emf"/><Relationship Id="rId201" Type="http://schemas.openxmlformats.org/officeDocument/2006/relationships/oleObject" Target="embeddings/oleObject96.bin"/><Relationship Id="rId202" Type="http://schemas.openxmlformats.org/officeDocument/2006/relationships/image" Target="media/image98.emf"/><Relationship Id="rId203" Type="http://schemas.openxmlformats.org/officeDocument/2006/relationships/oleObject" Target="embeddings/oleObject97.bin"/><Relationship Id="rId204" Type="http://schemas.openxmlformats.org/officeDocument/2006/relationships/image" Target="media/image99.emf"/><Relationship Id="rId205" Type="http://schemas.openxmlformats.org/officeDocument/2006/relationships/oleObject" Target="embeddings/oleObject98.bin"/><Relationship Id="rId206" Type="http://schemas.openxmlformats.org/officeDocument/2006/relationships/image" Target="media/image100.emf"/><Relationship Id="rId207" Type="http://schemas.openxmlformats.org/officeDocument/2006/relationships/oleObject" Target="embeddings/oleObject99.bin"/><Relationship Id="rId208" Type="http://schemas.openxmlformats.org/officeDocument/2006/relationships/image" Target="media/image101.emf"/><Relationship Id="rId209" Type="http://schemas.openxmlformats.org/officeDocument/2006/relationships/oleObject" Target="embeddings/oleObject100.bin"/><Relationship Id="rId770" Type="http://schemas.openxmlformats.org/officeDocument/2006/relationships/image" Target="media/image382.emf"/><Relationship Id="rId771" Type="http://schemas.openxmlformats.org/officeDocument/2006/relationships/oleObject" Target="embeddings/oleObject378.bin"/><Relationship Id="rId772" Type="http://schemas.openxmlformats.org/officeDocument/2006/relationships/image" Target="media/image383.emf"/><Relationship Id="rId773" Type="http://schemas.openxmlformats.org/officeDocument/2006/relationships/oleObject" Target="embeddings/oleObject379.bin"/><Relationship Id="rId774" Type="http://schemas.openxmlformats.org/officeDocument/2006/relationships/image" Target="media/image384.emf"/><Relationship Id="rId80" Type="http://schemas.openxmlformats.org/officeDocument/2006/relationships/oleObject" Target="embeddings/oleObject36.bin"/><Relationship Id="rId81" Type="http://schemas.openxmlformats.org/officeDocument/2006/relationships/image" Target="media/image37.emf"/><Relationship Id="rId82" Type="http://schemas.openxmlformats.org/officeDocument/2006/relationships/oleObject" Target="embeddings/oleObject37.bin"/><Relationship Id="rId83" Type="http://schemas.openxmlformats.org/officeDocument/2006/relationships/image" Target="media/image38.emf"/><Relationship Id="rId84" Type="http://schemas.openxmlformats.org/officeDocument/2006/relationships/oleObject" Target="embeddings/oleObject38.bin"/><Relationship Id="rId85" Type="http://schemas.openxmlformats.org/officeDocument/2006/relationships/image" Target="media/image39.emf"/><Relationship Id="rId86" Type="http://schemas.openxmlformats.org/officeDocument/2006/relationships/oleObject" Target="embeddings/oleObject39.bin"/><Relationship Id="rId87" Type="http://schemas.openxmlformats.org/officeDocument/2006/relationships/image" Target="media/image40.emf"/><Relationship Id="rId88" Type="http://schemas.openxmlformats.org/officeDocument/2006/relationships/oleObject" Target="embeddings/oleObject40.bin"/><Relationship Id="rId89" Type="http://schemas.openxmlformats.org/officeDocument/2006/relationships/image" Target="media/image41.emf"/><Relationship Id="rId430" Type="http://schemas.openxmlformats.org/officeDocument/2006/relationships/oleObject" Target="embeddings/oleObject210.bin"/><Relationship Id="rId431" Type="http://schemas.openxmlformats.org/officeDocument/2006/relationships/image" Target="media/image213.emf"/><Relationship Id="rId432" Type="http://schemas.openxmlformats.org/officeDocument/2006/relationships/oleObject" Target="embeddings/oleObject211.bin"/><Relationship Id="rId433" Type="http://schemas.openxmlformats.org/officeDocument/2006/relationships/image" Target="media/image214.emf"/><Relationship Id="rId434" Type="http://schemas.openxmlformats.org/officeDocument/2006/relationships/oleObject" Target="embeddings/oleObject212.bin"/><Relationship Id="rId435" Type="http://schemas.openxmlformats.org/officeDocument/2006/relationships/image" Target="media/image215.emf"/><Relationship Id="rId436" Type="http://schemas.openxmlformats.org/officeDocument/2006/relationships/oleObject" Target="embeddings/oleObject213.bin"/><Relationship Id="rId437" Type="http://schemas.openxmlformats.org/officeDocument/2006/relationships/image" Target="media/image216.emf"/><Relationship Id="rId438" Type="http://schemas.openxmlformats.org/officeDocument/2006/relationships/oleObject" Target="embeddings/oleObject214.bin"/><Relationship Id="rId439" Type="http://schemas.openxmlformats.org/officeDocument/2006/relationships/image" Target="media/image217.emf"/><Relationship Id="rId775" Type="http://schemas.openxmlformats.org/officeDocument/2006/relationships/oleObject" Target="embeddings/oleObject380.bin"/><Relationship Id="rId776" Type="http://schemas.openxmlformats.org/officeDocument/2006/relationships/image" Target="media/image385.emf"/><Relationship Id="rId777" Type="http://schemas.openxmlformats.org/officeDocument/2006/relationships/oleObject" Target="embeddings/oleObject381.bin"/><Relationship Id="rId778" Type="http://schemas.openxmlformats.org/officeDocument/2006/relationships/image" Target="media/image386.emf"/><Relationship Id="rId779" Type="http://schemas.openxmlformats.org/officeDocument/2006/relationships/oleObject" Target="embeddings/oleObject382.bin"/><Relationship Id="rId660" Type="http://schemas.openxmlformats.org/officeDocument/2006/relationships/oleObject" Target="embeddings/oleObject325.bin"/><Relationship Id="rId661" Type="http://schemas.openxmlformats.org/officeDocument/2006/relationships/image" Target="media/image328.emf"/><Relationship Id="rId662" Type="http://schemas.openxmlformats.org/officeDocument/2006/relationships/oleObject" Target="embeddings/oleObject326.bin"/><Relationship Id="rId663" Type="http://schemas.openxmlformats.org/officeDocument/2006/relationships/image" Target="media/image329.emf"/><Relationship Id="rId664" Type="http://schemas.openxmlformats.org/officeDocument/2006/relationships/oleObject" Target="embeddings/oleObject327.bin"/><Relationship Id="rId665" Type="http://schemas.openxmlformats.org/officeDocument/2006/relationships/image" Target="media/image330.emf"/><Relationship Id="rId666" Type="http://schemas.openxmlformats.org/officeDocument/2006/relationships/oleObject" Target="embeddings/oleObject328.bin"/><Relationship Id="rId320" Type="http://schemas.openxmlformats.org/officeDocument/2006/relationships/image" Target="media/image157.emf"/><Relationship Id="rId321" Type="http://schemas.openxmlformats.org/officeDocument/2006/relationships/oleObject" Target="embeddings/oleObject156.bin"/><Relationship Id="rId322" Type="http://schemas.openxmlformats.org/officeDocument/2006/relationships/image" Target="media/image158.emf"/><Relationship Id="rId323" Type="http://schemas.openxmlformats.org/officeDocument/2006/relationships/oleObject" Target="embeddings/oleObject157.bin"/><Relationship Id="rId324" Type="http://schemas.openxmlformats.org/officeDocument/2006/relationships/image" Target="media/image159.emf"/><Relationship Id="rId325" Type="http://schemas.openxmlformats.org/officeDocument/2006/relationships/oleObject" Target="embeddings/oleObject158.bin"/><Relationship Id="rId326" Type="http://schemas.openxmlformats.org/officeDocument/2006/relationships/image" Target="media/image160.emf"/><Relationship Id="rId327" Type="http://schemas.openxmlformats.org/officeDocument/2006/relationships/oleObject" Target="embeddings/oleObject159.bin"/><Relationship Id="rId328" Type="http://schemas.openxmlformats.org/officeDocument/2006/relationships/image" Target="media/image161.emf"/><Relationship Id="rId329" Type="http://schemas.openxmlformats.org/officeDocument/2006/relationships/oleObject" Target="embeddings/oleObject160.bin"/><Relationship Id="rId667" Type="http://schemas.openxmlformats.org/officeDocument/2006/relationships/image" Target="media/image331.emf"/><Relationship Id="rId668" Type="http://schemas.openxmlformats.org/officeDocument/2006/relationships/oleObject" Target="embeddings/oleObject329.bin"/><Relationship Id="rId669" Type="http://schemas.openxmlformats.org/officeDocument/2006/relationships/image" Target="media/image332.emf"/><Relationship Id="rId550" Type="http://schemas.openxmlformats.org/officeDocument/2006/relationships/oleObject" Target="embeddings/oleObject270.bin"/><Relationship Id="rId551" Type="http://schemas.openxmlformats.org/officeDocument/2006/relationships/image" Target="media/image273.emf"/><Relationship Id="rId552" Type="http://schemas.openxmlformats.org/officeDocument/2006/relationships/oleObject" Target="embeddings/oleObject271.bin"/><Relationship Id="rId553" Type="http://schemas.openxmlformats.org/officeDocument/2006/relationships/image" Target="media/image274.emf"/><Relationship Id="rId554" Type="http://schemas.openxmlformats.org/officeDocument/2006/relationships/oleObject" Target="embeddings/oleObject272.bin"/><Relationship Id="rId555" Type="http://schemas.openxmlformats.org/officeDocument/2006/relationships/image" Target="media/image275.emf"/><Relationship Id="rId556" Type="http://schemas.openxmlformats.org/officeDocument/2006/relationships/oleObject" Target="embeddings/oleObject273.bin"/><Relationship Id="rId557" Type="http://schemas.openxmlformats.org/officeDocument/2006/relationships/image" Target="media/image276.emf"/><Relationship Id="rId558" Type="http://schemas.openxmlformats.org/officeDocument/2006/relationships/oleObject" Target="embeddings/oleObject274.bin"/><Relationship Id="rId559" Type="http://schemas.openxmlformats.org/officeDocument/2006/relationships/image" Target="media/image277.emf"/><Relationship Id="rId210" Type="http://schemas.openxmlformats.org/officeDocument/2006/relationships/image" Target="media/image102.emf"/><Relationship Id="rId211" Type="http://schemas.openxmlformats.org/officeDocument/2006/relationships/oleObject" Target="embeddings/oleObject101.bin"/><Relationship Id="rId212" Type="http://schemas.openxmlformats.org/officeDocument/2006/relationships/image" Target="media/image103.emf"/><Relationship Id="rId213" Type="http://schemas.openxmlformats.org/officeDocument/2006/relationships/oleObject" Target="embeddings/oleObject102.bin"/><Relationship Id="rId214" Type="http://schemas.openxmlformats.org/officeDocument/2006/relationships/image" Target="media/image104.emf"/><Relationship Id="rId215" Type="http://schemas.openxmlformats.org/officeDocument/2006/relationships/oleObject" Target="embeddings/oleObject103.bin"/><Relationship Id="rId216" Type="http://schemas.openxmlformats.org/officeDocument/2006/relationships/image" Target="media/image105.emf"/><Relationship Id="rId217" Type="http://schemas.openxmlformats.org/officeDocument/2006/relationships/oleObject" Target="embeddings/oleObject104.bin"/><Relationship Id="rId218" Type="http://schemas.openxmlformats.org/officeDocument/2006/relationships/image" Target="media/image106.emf"/><Relationship Id="rId219" Type="http://schemas.openxmlformats.org/officeDocument/2006/relationships/oleObject" Target="embeddings/oleObject105.bin"/><Relationship Id="rId780" Type="http://schemas.openxmlformats.org/officeDocument/2006/relationships/image" Target="media/image387.emf"/><Relationship Id="rId781" Type="http://schemas.openxmlformats.org/officeDocument/2006/relationships/oleObject" Target="embeddings/oleObject383.bin"/><Relationship Id="rId782" Type="http://schemas.openxmlformats.org/officeDocument/2006/relationships/image" Target="media/image388.emf"/><Relationship Id="rId783" Type="http://schemas.openxmlformats.org/officeDocument/2006/relationships/oleObject" Target="embeddings/oleObject384.bin"/><Relationship Id="rId784" Type="http://schemas.openxmlformats.org/officeDocument/2006/relationships/image" Target="media/image389.emf"/><Relationship Id="rId90" Type="http://schemas.openxmlformats.org/officeDocument/2006/relationships/oleObject" Target="embeddings/oleObject41.bin"/><Relationship Id="rId91" Type="http://schemas.openxmlformats.org/officeDocument/2006/relationships/image" Target="media/image42.emf"/><Relationship Id="rId92" Type="http://schemas.openxmlformats.org/officeDocument/2006/relationships/oleObject" Target="embeddings/oleObject42.bin"/><Relationship Id="rId93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5" Type="http://schemas.openxmlformats.org/officeDocument/2006/relationships/image" Target="media/image44.emf"/><Relationship Id="rId96" Type="http://schemas.openxmlformats.org/officeDocument/2006/relationships/oleObject" Target="embeddings/oleObject44.bin"/><Relationship Id="rId97" Type="http://schemas.openxmlformats.org/officeDocument/2006/relationships/image" Target="media/image45.emf"/><Relationship Id="rId98" Type="http://schemas.openxmlformats.org/officeDocument/2006/relationships/oleObject" Target="embeddings/oleObject45.bin"/><Relationship Id="rId100" Type="http://schemas.openxmlformats.org/officeDocument/2006/relationships/oleObject" Target="embeddings/oleObject46.bin"/><Relationship Id="rId101" Type="http://schemas.openxmlformats.org/officeDocument/2006/relationships/image" Target="media/image47.emf"/><Relationship Id="rId102" Type="http://schemas.openxmlformats.org/officeDocument/2006/relationships/oleObject" Target="embeddings/oleObject47.bin"/><Relationship Id="rId103" Type="http://schemas.openxmlformats.org/officeDocument/2006/relationships/image" Target="media/image48.emf"/><Relationship Id="rId104" Type="http://schemas.openxmlformats.org/officeDocument/2006/relationships/oleObject" Target="embeddings/oleObject48.bin"/><Relationship Id="rId105" Type="http://schemas.openxmlformats.org/officeDocument/2006/relationships/image" Target="media/image49.e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0.e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1.emf"/><Relationship Id="rId99" Type="http://schemas.openxmlformats.org/officeDocument/2006/relationships/image" Target="media/image46.emf"/><Relationship Id="rId440" Type="http://schemas.openxmlformats.org/officeDocument/2006/relationships/oleObject" Target="embeddings/oleObject215.bin"/><Relationship Id="rId441" Type="http://schemas.openxmlformats.org/officeDocument/2006/relationships/image" Target="media/image218.emf"/><Relationship Id="rId442" Type="http://schemas.openxmlformats.org/officeDocument/2006/relationships/oleObject" Target="embeddings/oleObject216.bin"/><Relationship Id="rId443" Type="http://schemas.openxmlformats.org/officeDocument/2006/relationships/image" Target="media/image219.emf"/><Relationship Id="rId444" Type="http://schemas.openxmlformats.org/officeDocument/2006/relationships/oleObject" Target="embeddings/oleObject217.bin"/><Relationship Id="rId445" Type="http://schemas.openxmlformats.org/officeDocument/2006/relationships/image" Target="media/image220.emf"/><Relationship Id="rId446" Type="http://schemas.openxmlformats.org/officeDocument/2006/relationships/oleObject" Target="embeddings/oleObject218.bin"/><Relationship Id="rId447" Type="http://schemas.openxmlformats.org/officeDocument/2006/relationships/image" Target="media/image221.emf"/><Relationship Id="rId448" Type="http://schemas.openxmlformats.org/officeDocument/2006/relationships/oleObject" Target="embeddings/oleObject219.bin"/><Relationship Id="rId449" Type="http://schemas.openxmlformats.org/officeDocument/2006/relationships/image" Target="media/image222.emf"/><Relationship Id="rId785" Type="http://schemas.openxmlformats.org/officeDocument/2006/relationships/oleObject" Target="embeddings/oleObject385.bin"/><Relationship Id="rId670" Type="http://schemas.openxmlformats.org/officeDocument/2006/relationships/oleObject" Target="embeddings/oleObject330.bin"/><Relationship Id="rId671" Type="http://schemas.openxmlformats.org/officeDocument/2006/relationships/image" Target="media/image333.emf"/><Relationship Id="rId672" Type="http://schemas.openxmlformats.org/officeDocument/2006/relationships/oleObject" Target="embeddings/oleObject331.bin"/><Relationship Id="rId673" Type="http://schemas.openxmlformats.org/officeDocument/2006/relationships/image" Target="media/image334.emf"/><Relationship Id="rId674" Type="http://schemas.openxmlformats.org/officeDocument/2006/relationships/oleObject" Target="embeddings/oleObject332.bin"/><Relationship Id="rId675" Type="http://schemas.openxmlformats.org/officeDocument/2006/relationships/image" Target="media/image335.emf"/><Relationship Id="rId676" Type="http://schemas.openxmlformats.org/officeDocument/2006/relationships/oleObject" Target="embeddings/oleObject333.bin"/><Relationship Id="rId330" Type="http://schemas.openxmlformats.org/officeDocument/2006/relationships/image" Target="media/image162.emf"/><Relationship Id="rId331" Type="http://schemas.openxmlformats.org/officeDocument/2006/relationships/oleObject" Target="embeddings/oleObject161.bin"/><Relationship Id="rId332" Type="http://schemas.openxmlformats.org/officeDocument/2006/relationships/image" Target="media/image163.emf"/><Relationship Id="rId333" Type="http://schemas.openxmlformats.org/officeDocument/2006/relationships/oleObject" Target="embeddings/oleObject162.bin"/><Relationship Id="rId334" Type="http://schemas.openxmlformats.org/officeDocument/2006/relationships/image" Target="media/image164.emf"/><Relationship Id="rId335" Type="http://schemas.openxmlformats.org/officeDocument/2006/relationships/oleObject" Target="embeddings/oleObject163.bin"/><Relationship Id="rId336" Type="http://schemas.openxmlformats.org/officeDocument/2006/relationships/image" Target="media/image165.emf"/><Relationship Id="rId337" Type="http://schemas.openxmlformats.org/officeDocument/2006/relationships/oleObject" Target="embeddings/oleObject164.bin"/><Relationship Id="rId338" Type="http://schemas.openxmlformats.org/officeDocument/2006/relationships/image" Target="media/image166.emf"/><Relationship Id="rId339" Type="http://schemas.openxmlformats.org/officeDocument/2006/relationships/oleObject" Target="embeddings/oleObject165.bin"/><Relationship Id="rId677" Type="http://schemas.openxmlformats.org/officeDocument/2006/relationships/image" Target="media/image336.emf"/><Relationship Id="rId678" Type="http://schemas.openxmlformats.org/officeDocument/2006/relationships/oleObject" Target="embeddings/oleObject334.bin"/><Relationship Id="rId679" Type="http://schemas.openxmlformats.org/officeDocument/2006/relationships/image" Target="media/image337.emf"/><Relationship Id="rId786" Type="http://schemas.openxmlformats.org/officeDocument/2006/relationships/image" Target="media/image390.emf"/><Relationship Id="rId787" Type="http://schemas.openxmlformats.org/officeDocument/2006/relationships/oleObject" Target="embeddings/oleObject386.bin"/><Relationship Id="rId788" Type="http://schemas.openxmlformats.org/officeDocument/2006/relationships/image" Target="media/image391.emf"/><Relationship Id="rId789" Type="http://schemas.openxmlformats.org/officeDocument/2006/relationships/oleObject" Target="embeddings/oleObject387.bin"/><Relationship Id="rId560" Type="http://schemas.openxmlformats.org/officeDocument/2006/relationships/oleObject" Target="embeddings/oleObject275.bin"/><Relationship Id="rId561" Type="http://schemas.openxmlformats.org/officeDocument/2006/relationships/image" Target="media/image278.emf"/><Relationship Id="rId562" Type="http://schemas.openxmlformats.org/officeDocument/2006/relationships/oleObject" Target="embeddings/oleObject276.bin"/><Relationship Id="rId563" Type="http://schemas.openxmlformats.org/officeDocument/2006/relationships/image" Target="media/image279.emf"/><Relationship Id="rId564" Type="http://schemas.openxmlformats.org/officeDocument/2006/relationships/oleObject" Target="embeddings/oleObject277.bin"/><Relationship Id="rId565" Type="http://schemas.openxmlformats.org/officeDocument/2006/relationships/image" Target="media/image280.emf"/><Relationship Id="rId566" Type="http://schemas.openxmlformats.org/officeDocument/2006/relationships/oleObject" Target="embeddings/oleObject278.bin"/><Relationship Id="rId567" Type="http://schemas.openxmlformats.org/officeDocument/2006/relationships/image" Target="media/image281.emf"/><Relationship Id="rId568" Type="http://schemas.openxmlformats.org/officeDocument/2006/relationships/oleObject" Target="embeddings/oleObject279.bin"/><Relationship Id="rId569" Type="http://schemas.openxmlformats.org/officeDocument/2006/relationships/image" Target="media/image282.emf"/><Relationship Id="rId220" Type="http://schemas.openxmlformats.org/officeDocument/2006/relationships/image" Target="media/image107.emf"/><Relationship Id="rId221" Type="http://schemas.openxmlformats.org/officeDocument/2006/relationships/oleObject" Target="embeddings/oleObject106.bin"/><Relationship Id="rId222" Type="http://schemas.openxmlformats.org/officeDocument/2006/relationships/image" Target="media/image108.emf"/><Relationship Id="rId223" Type="http://schemas.openxmlformats.org/officeDocument/2006/relationships/oleObject" Target="embeddings/oleObject107.bin"/><Relationship Id="rId224" Type="http://schemas.openxmlformats.org/officeDocument/2006/relationships/image" Target="media/image109.emf"/><Relationship Id="rId225" Type="http://schemas.openxmlformats.org/officeDocument/2006/relationships/oleObject" Target="embeddings/oleObject108.bin"/><Relationship Id="rId226" Type="http://schemas.openxmlformats.org/officeDocument/2006/relationships/image" Target="media/image110.emf"/><Relationship Id="rId227" Type="http://schemas.openxmlformats.org/officeDocument/2006/relationships/oleObject" Target="embeddings/oleObject109.bin"/><Relationship Id="rId228" Type="http://schemas.openxmlformats.org/officeDocument/2006/relationships/image" Target="media/image111.emf"/><Relationship Id="rId229" Type="http://schemas.openxmlformats.org/officeDocument/2006/relationships/oleObject" Target="embeddings/oleObject110.bin"/><Relationship Id="rId790" Type="http://schemas.openxmlformats.org/officeDocument/2006/relationships/image" Target="media/image392.emf"/><Relationship Id="rId791" Type="http://schemas.openxmlformats.org/officeDocument/2006/relationships/oleObject" Target="embeddings/oleObject388.bin"/><Relationship Id="rId792" Type="http://schemas.openxmlformats.org/officeDocument/2006/relationships/image" Target="media/image393.emf"/><Relationship Id="rId793" Type="http://schemas.openxmlformats.org/officeDocument/2006/relationships/oleObject" Target="embeddings/oleObject389.bin"/><Relationship Id="rId794" Type="http://schemas.openxmlformats.org/officeDocument/2006/relationships/image" Target="media/image394.emf"/><Relationship Id="rId795" Type="http://schemas.openxmlformats.org/officeDocument/2006/relationships/oleObject" Target="embeddings/oleObject390.bin"/><Relationship Id="rId796" Type="http://schemas.openxmlformats.org/officeDocument/2006/relationships/image" Target="media/image395.emf"/><Relationship Id="rId450" Type="http://schemas.openxmlformats.org/officeDocument/2006/relationships/oleObject" Target="embeddings/oleObject220.bin"/><Relationship Id="rId451" Type="http://schemas.openxmlformats.org/officeDocument/2006/relationships/image" Target="media/image223.emf"/><Relationship Id="rId452" Type="http://schemas.openxmlformats.org/officeDocument/2006/relationships/oleObject" Target="embeddings/oleObject221.bin"/><Relationship Id="rId453" Type="http://schemas.openxmlformats.org/officeDocument/2006/relationships/image" Target="media/image224.emf"/><Relationship Id="rId454" Type="http://schemas.openxmlformats.org/officeDocument/2006/relationships/oleObject" Target="embeddings/oleObject222.bin"/><Relationship Id="rId455" Type="http://schemas.openxmlformats.org/officeDocument/2006/relationships/image" Target="media/image225.emf"/><Relationship Id="rId456" Type="http://schemas.openxmlformats.org/officeDocument/2006/relationships/oleObject" Target="embeddings/oleObject223.bin"/><Relationship Id="rId110" Type="http://schemas.openxmlformats.org/officeDocument/2006/relationships/oleObject" Target="embeddings/oleObject51.bin"/><Relationship Id="rId111" Type="http://schemas.openxmlformats.org/officeDocument/2006/relationships/image" Target="media/image52.emf"/><Relationship Id="rId459" Type="http://schemas.openxmlformats.org/officeDocument/2006/relationships/image" Target="media/image227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3.emf"/><Relationship Id="rId114" Type="http://schemas.openxmlformats.org/officeDocument/2006/relationships/oleObject" Target="embeddings/oleObject53.bin"/><Relationship Id="rId115" Type="http://schemas.openxmlformats.org/officeDocument/2006/relationships/image" Target="media/image54.emf"/><Relationship Id="rId116" Type="http://schemas.openxmlformats.org/officeDocument/2006/relationships/oleObject" Target="embeddings/oleObject54.bin"/><Relationship Id="rId117" Type="http://schemas.openxmlformats.org/officeDocument/2006/relationships/image" Target="media/image55.emf"/><Relationship Id="rId118" Type="http://schemas.openxmlformats.org/officeDocument/2006/relationships/oleObject" Target="embeddings/oleObject55.bin"/><Relationship Id="rId119" Type="http://schemas.openxmlformats.org/officeDocument/2006/relationships/image" Target="media/image56.emf"/><Relationship Id="rId457" Type="http://schemas.openxmlformats.org/officeDocument/2006/relationships/image" Target="media/image226.emf"/><Relationship Id="rId458" Type="http://schemas.openxmlformats.org/officeDocument/2006/relationships/oleObject" Target="embeddings/oleObject224.bin"/><Relationship Id="rId680" Type="http://schemas.openxmlformats.org/officeDocument/2006/relationships/oleObject" Target="embeddings/oleObject335.bin"/><Relationship Id="rId681" Type="http://schemas.openxmlformats.org/officeDocument/2006/relationships/image" Target="media/image338.emf"/><Relationship Id="rId682" Type="http://schemas.openxmlformats.org/officeDocument/2006/relationships/oleObject" Target="embeddings/oleObject336.bin"/><Relationship Id="rId683" Type="http://schemas.openxmlformats.org/officeDocument/2006/relationships/image" Target="media/image339.emf"/><Relationship Id="rId684" Type="http://schemas.openxmlformats.org/officeDocument/2006/relationships/oleObject" Target="embeddings/oleObject337.bin"/><Relationship Id="rId685" Type="http://schemas.openxmlformats.org/officeDocument/2006/relationships/image" Target="media/image340.emf"/><Relationship Id="rId686" Type="http://schemas.openxmlformats.org/officeDocument/2006/relationships/oleObject" Target="embeddings/oleObject338.bin"/><Relationship Id="rId340" Type="http://schemas.openxmlformats.org/officeDocument/2006/relationships/image" Target="media/image167.emf"/><Relationship Id="rId341" Type="http://schemas.openxmlformats.org/officeDocument/2006/relationships/oleObject" Target="embeddings/oleObject166.bin"/><Relationship Id="rId342" Type="http://schemas.openxmlformats.org/officeDocument/2006/relationships/image" Target="media/image168.emf"/><Relationship Id="rId343" Type="http://schemas.openxmlformats.org/officeDocument/2006/relationships/oleObject" Target="embeddings/oleObject167.bin"/><Relationship Id="rId344" Type="http://schemas.openxmlformats.org/officeDocument/2006/relationships/image" Target="media/image169.emf"/><Relationship Id="rId345" Type="http://schemas.openxmlformats.org/officeDocument/2006/relationships/oleObject" Target="embeddings/oleObject168.bin"/><Relationship Id="rId346" Type="http://schemas.openxmlformats.org/officeDocument/2006/relationships/image" Target="media/image170.emf"/><Relationship Id="rId347" Type="http://schemas.openxmlformats.org/officeDocument/2006/relationships/oleObject" Target="embeddings/oleObject169.bin"/><Relationship Id="rId348" Type="http://schemas.openxmlformats.org/officeDocument/2006/relationships/image" Target="media/image171.emf"/><Relationship Id="rId349" Type="http://schemas.openxmlformats.org/officeDocument/2006/relationships/oleObject" Target="embeddings/oleObject170.bin"/><Relationship Id="rId687" Type="http://schemas.openxmlformats.org/officeDocument/2006/relationships/image" Target="media/image341.emf"/><Relationship Id="rId688" Type="http://schemas.openxmlformats.org/officeDocument/2006/relationships/oleObject" Target="embeddings/oleObject339.bin"/><Relationship Id="rId689" Type="http://schemas.openxmlformats.org/officeDocument/2006/relationships/image" Target="media/image342.emf"/><Relationship Id="rId797" Type="http://schemas.openxmlformats.org/officeDocument/2006/relationships/oleObject" Target="embeddings/oleObject391.bin"/><Relationship Id="rId798" Type="http://schemas.openxmlformats.org/officeDocument/2006/relationships/image" Target="media/image396.emf"/><Relationship Id="rId799" Type="http://schemas.openxmlformats.org/officeDocument/2006/relationships/oleObject" Target="embeddings/oleObject392.bin"/><Relationship Id="rId570" Type="http://schemas.openxmlformats.org/officeDocument/2006/relationships/oleObject" Target="embeddings/oleObject280.bin"/><Relationship Id="rId571" Type="http://schemas.openxmlformats.org/officeDocument/2006/relationships/image" Target="media/image283.emf"/><Relationship Id="rId572" Type="http://schemas.openxmlformats.org/officeDocument/2006/relationships/oleObject" Target="embeddings/oleObject281.bin"/><Relationship Id="rId573" Type="http://schemas.openxmlformats.org/officeDocument/2006/relationships/image" Target="media/image284.emf"/><Relationship Id="rId574" Type="http://schemas.openxmlformats.org/officeDocument/2006/relationships/oleObject" Target="embeddings/oleObject282.bin"/><Relationship Id="rId575" Type="http://schemas.openxmlformats.org/officeDocument/2006/relationships/image" Target="media/image285.emf"/><Relationship Id="rId576" Type="http://schemas.openxmlformats.org/officeDocument/2006/relationships/oleObject" Target="embeddings/oleObject283.bin"/><Relationship Id="rId230" Type="http://schemas.openxmlformats.org/officeDocument/2006/relationships/image" Target="media/image112.emf"/><Relationship Id="rId231" Type="http://schemas.openxmlformats.org/officeDocument/2006/relationships/oleObject" Target="embeddings/oleObject111.bin"/><Relationship Id="rId232" Type="http://schemas.openxmlformats.org/officeDocument/2006/relationships/image" Target="media/image113.emf"/><Relationship Id="rId233" Type="http://schemas.openxmlformats.org/officeDocument/2006/relationships/oleObject" Target="embeddings/oleObject112.bin"/><Relationship Id="rId234" Type="http://schemas.openxmlformats.org/officeDocument/2006/relationships/image" Target="media/image114.emf"/><Relationship Id="rId235" Type="http://schemas.openxmlformats.org/officeDocument/2006/relationships/oleObject" Target="embeddings/oleObject113.bin"/><Relationship Id="rId236" Type="http://schemas.openxmlformats.org/officeDocument/2006/relationships/image" Target="media/image115.emf"/><Relationship Id="rId237" Type="http://schemas.openxmlformats.org/officeDocument/2006/relationships/oleObject" Target="embeddings/oleObject114.bin"/><Relationship Id="rId238" Type="http://schemas.openxmlformats.org/officeDocument/2006/relationships/image" Target="media/image116.emf"/><Relationship Id="rId239" Type="http://schemas.openxmlformats.org/officeDocument/2006/relationships/oleObject" Target="embeddings/oleObject115.bin"/><Relationship Id="rId577" Type="http://schemas.openxmlformats.org/officeDocument/2006/relationships/image" Target="media/image286.emf"/><Relationship Id="rId578" Type="http://schemas.openxmlformats.org/officeDocument/2006/relationships/oleObject" Target="embeddings/oleObject284.bin"/><Relationship Id="rId579" Type="http://schemas.openxmlformats.org/officeDocument/2006/relationships/image" Target="media/image287.emf"/><Relationship Id="rId460" Type="http://schemas.openxmlformats.org/officeDocument/2006/relationships/oleObject" Target="embeddings/oleObject225.bin"/><Relationship Id="rId461" Type="http://schemas.openxmlformats.org/officeDocument/2006/relationships/image" Target="media/image228.emf"/><Relationship Id="rId462" Type="http://schemas.openxmlformats.org/officeDocument/2006/relationships/oleObject" Target="embeddings/oleObject226.bin"/><Relationship Id="rId463" Type="http://schemas.openxmlformats.org/officeDocument/2006/relationships/image" Target="media/image229.emf"/><Relationship Id="rId464" Type="http://schemas.openxmlformats.org/officeDocument/2006/relationships/oleObject" Target="embeddings/oleObject227.bin"/><Relationship Id="rId465" Type="http://schemas.openxmlformats.org/officeDocument/2006/relationships/image" Target="media/image230.emf"/><Relationship Id="rId466" Type="http://schemas.openxmlformats.org/officeDocument/2006/relationships/oleObject" Target="embeddings/oleObject228.bin"/><Relationship Id="rId467" Type="http://schemas.openxmlformats.org/officeDocument/2006/relationships/image" Target="media/image231.emf"/><Relationship Id="rId468" Type="http://schemas.openxmlformats.org/officeDocument/2006/relationships/oleObject" Target="embeddings/oleObject229.bin"/><Relationship Id="rId469" Type="http://schemas.openxmlformats.org/officeDocument/2006/relationships/image" Target="media/image232.emf"/><Relationship Id="rId120" Type="http://schemas.openxmlformats.org/officeDocument/2006/relationships/oleObject" Target="embeddings/oleObject56.bin"/><Relationship Id="rId121" Type="http://schemas.openxmlformats.org/officeDocument/2006/relationships/image" Target="media/image57.emf"/><Relationship Id="rId122" Type="http://schemas.openxmlformats.org/officeDocument/2006/relationships/oleObject" Target="embeddings/oleObject57.bin"/><Relationship Id="rId123" Type="http://schemas.openxmlformats.org/officeDocument/2006/relationships/image" Target="media/image58.emf"/><Relationship Id="rId124" Type="http://schemas.openxmlformats.org/officeDocument/2006/relationships/oleObject" Target="embeddings/oleObject58.bin"/><Relationship Id="rId125" Type="http://schemas.openxmlformats.org/officeDocument/2006/relationships/image" Target="media/image59.emf"/><Relationship Id="rId126" Type="http://schemas.openxmlformats.org/officeDocument/2006/relationships/oleObject" Target="embeddings/oleObject59.bin"/><Relationship Id="rId127" Type="http://schemas.openxmlformats.org/officeDocument/2006/relationships/image" Target="media/image60.emf"/><Relationship Id="rId128" Type="http://schemas.openxmlformats.org/officeDocument/2006/relationships/oleObject" Target="embeddings/oleObject60.bin"/><Relationship Id="rId129" Type="http://schemas.openxmlformats.org/officeDocument/2006/relationships/image" Target="media/image61.emf"/><Relationship Id="rId690" Type="http://schemas.openxmlformats.org/officeDocument/2006/relationships/oleObject" Target="embeddings/oleObject340.bin"/><Relationship Id="rId691" Type="http://schemas.openxmlformats.org/officeDocument/2006/relationships/image" Target="media/image343.emf"/><Relationship Id="rId692" Type="http://schemas.openxmlformats.org/officeDocument/2006/relationships/oleObject" Target="embeddings/oleObject341.bin"/><Relationship Id="rId693" Type="http://schemas.openxmlformats.org/officeDocument/2006/relationships/image" Target="media/image344.emf"/><Relationship Id="rId694" Type="http://schemas.openxmlformats.org/officeDocument/2006/relationships/oleObject" Target="embeddings/oleObject342.bin"/><Relationship Id="rId695" Type="http://schemas.openxmlformats.org/officeDocument/2006/relationships/image" Target="media/image345.emf"/><Relationship Id="rId696" Type="http://schemas.openxmlformats.org/officeDocument/2006/relationships/oleObject" Target="embeddings/oleObject343.bin"/><Relationship Id="rId350" Type="http://schemas.openxmlformats.org/officeDocument/2006/relationships/image" Target="media/image172.emf"/><Relationship Id="rId351" Type="http://schemas.openxmlformats.org/officeDocument/2006/relationships/oleObject" Target="embeddings/oleObject171.bin"/><Relationship Id="rId352" Type="http://schemas.openxmlformats.org/officeDocument/2006/relationships/image" Target="media/image173.emf"/><Relationship Id="rId353" Type="http://schemas.openxmlformats.org/officeDocument/2006/relationships/oleObject" Target="embeddings/oleObject172.bin"/><Relationship Id="rId354" Type="http://schemas.openxmlformats.org/officeDocument/2006/relationships/image" Target="media/image174.emf"/><Relationship Id="rId355" Type="http://schemas.openxmlformats.org/officeDocument/2006/relationships/oleObject" Target="embeddings/oleObject173.bin"/><Relationship Id="rId356" Type="http://schemas.openxmlformats.org/officeDocument/2006/relationships/image" Target="media/image175.emf"/><Relationship Id="rId357" Type="http://schemas.openxmlformats.org/officeDocument/2006/relationships/oleObject" Target="embeddings/oleObject174.bin"/><Relationship Id="rId358" Type="http://schemas.openxmlformats.org/officeDocument/2006/relationships/image" Target="media/image176.emf"/><Relationship Id="rId359" Type="http://schemas.openxmlformats.org/officeDocument/2006/relationships/oleObject" Target="embeddings/oleObject175.bin"/><Relationship Id="rId697" Type="http://schemas.openxmlformats.org/officeDocument/2006/relationships/image" Target="media/image346.emf"/><Relationship Id="rId698" Type="http://schemas.openxmlformats.org/officeDocument/2006/relationships/oleObject" Target="embeddings/oleObject344.bin"/><Relationship Id="rId699" Type="http://schemas.openxmlformats.org/officeDocument/2006/relationships/image" Target="media/image347.emf"/><Relationship Id="rId580" Type="http://schemas.openxmlformats.org/officeDocument/2006/relationships/oleObject" Target="embeddings/oleObject285.bin"/><Relationship Id="rId581" Type="http://schemas.openxmlformats.org/officeDocument/2006/relationships/image" Target="media/image288.emf"/><Relationship Id="rId582" Type="http://schemas.openxmlformats.org/officeDocument/2006/relationships/oleObject" Target="embeddings/oleObject286.bin"/><Relationship Id="rId583" Type="http://schemas.openxmlformats.org/officeDocument/2006/relationships/image" Target="media/image289.emf"/><Relationship Id="rId584" Type="http://schemas.openxmlformats.org/officeDocument/2006/relationships/oleObject" Target="embeddings/oleObject287.bin"/><Relationship Id="rId585" Type="http://schemas.openxmlformats.org/officeDocument/2006/relationships/image" Target="media/image290.emf"/><Relationship Id="rId586" Type="http://schemas.openxmlformats.org/officeDocument/2006/relationships/oleObject" Target="embeddings/oleObject288.bin"/><Relationship Id="rId240" Type="http://schemas.openxmlformats.org/officeDocument/2006/relationships/image" Target="media/image117.emf"/><Relationship Id="rId241" Type="http://schemas.openxmlformats.org/officeDocument/2006/relationships/oleObject" Target="embeddings/oleObject116.bin"/><Relationship Id="rId242" Type="http://schemas.openxmlformats.org/officeDocument/2006/relationships/image" Target="media/image118.emf"/><Relationship Id="rId243" Type="http://schemas.openxmlformats.org/officeDocument/2006/relationships/oleObject" Target="embeddings/oleObject117.bin"/><Relationship Id="rId244" Type="http://schemas.openxmlformats.org/officeDocument/2006/relationships/image" Target="media/image119.emf"/><Relationship Id="rId245" Type="http://schemas.openxmlformats.org/officeDocument/2006/relationships/oleObject" Target="embeddings/oleObject118.bin"/><Relationship Id="rId246" Type="http://schemas.openxmlformats.org/officeDocument/2006/relationships/image" Target="media/image120.emf"/><Relationship Id="rId247" Type="http://schemas.openxmlformats.org/officeDocument/2006/relationships/oleObject" Target="embeddings/oleObject119.bin"/><Relationship Id="rId248" Type="http://schemas.openxmlformats.org/officeDocument/2006/relationships/image" Target="media/image121.emf"/><Relationship Id="rId249" Type="http://schemas.openxmlformats.org/officeDocument/2006/relationships/oleObject" Target="embeddings/oleObject120.bin"/><Relationship Id="rId587" Type="http://schemas.openxmlformats.org/officeDocument/2006/relationships/image" Target="media/image291.emf"/><Relationship Id="rId588" Type="http://schemas.openxmlformats.org/officeDocument/2006/relationships/oleObject" Target="embeddings/oleObject289.bin"/><Relationship Id="rId589" Type="http://schemas.openxmlformats.org/officeDocument/2006/relationships/image" Target="media/image292.emf"/><Relationship Id="rId470" Type="http://schemas.openxmlformats.org/officeDocument/2006/relationships/oleObject" Target="embeddings/oleObject230.bin"/><Relationship Id="rId471" Type="http://schemas.openxmlformats.org/officeDocument/2006/relationships/image" Target="media/image233.emf"/><Relationship Id="rId472" Type="http://schemas.openxmlformats.org/officeDocument/2006/relationships/oleObject" Target="embeddings/oleObject231.bin"/><Relationship Id="rId473" Type="http://schemas.openxmlformats.org/officeDocument/2006/relationships/image" Target="media/image234.emf"/><Relationship Id="rId474" Type="http://schemas.openxmlformats.org/officeDocument/2006/relationships/oleObject" Target="embeddings/oleObject232.bin"/><Relationship Id="rId475" Type="http://schemas.openxmlformats.org/officeDocument/2006/relationships/image" Target="media/image235.emf"/><Relationship Id="rId476" Type="http://schemas.openxmlformats.org/officeDocument/2006/relationships/oleObject" Target="embeddings/oleObject233.bin"/><Relationship Id="rId477" Type="http://schemas.openxmlformats.org/officeDocument/2006/relationships/image" Target="media/image236.emf"/><Relationship Id="rId478" Type="http://schemas.openxmlformats.org/officeDocument/2006/relationships/oleObject" Target="embeddings/oleObject234.bin"/><Relationship Id="rId479" Type="http://schemas.openxmlformats.org/officeDocument/2006/relationships/image" Target="media/image237.emf"/><Relationship Id="rId130" Type="http://schemas.openxmlformats.org/officeDocument/2006/relationships/oleObject" Target="embeddings/oleObject61.bin"/><Relationship Id="rId131" Type="http://schemas.openxmlformats.org/officeDocument/2006/relationships/image" Target="media/image62.emf"/><Relationship Id="rId132" Type="http://schemas.openxmlformats.org/officeDocument/2006/relationships/oleObject" Target="embeddings/oleObject62.bin"/><Relationship Id="rId133" Type="http://schemas.openxmlformats.org/officeDocument/2006/relationships/image" Target="media/image63.emf"/><Relationship Id="rId134" Type="http://schemas.openxmlformats.org/officeDocument/2006/relationships/oleObject" Target="embeddings/oleObject63.bin"/><Relationship Id="rId135" Type="http://schemas.openxmlformats.org/officeDocument/2006/relationships/image" Target="media/image64.emf"/><Relationship Id="rId136" Type="http://schemas.openxmlformats.org/officeDocument/2006/relationships/oleObject" Target="embeddings/oleObject64.bin"/><Relationship Id="rId137" Type="http://schemas.openxmlformats.org/officeDocument/2006/relationships/image" Target="media/image65.jpeg"/><Relationship Id="rId138" Type="http://schemas.openxmlformats.org/officeDocument/2006/relationships/image" Target="media/image66.emf"/><Relationship Id="rId139" Type="http://schemas.openxmlformats.org/officeDocument/2006/relationships/oleObject" Target="embeddings/oleObject65.bin"/><Relationship Id="rId360" Type="http://schemas.openxmlformats.org/officeDocument/2006/relationships/image" Target="media/image177.emf"/><Relationship Id="rId361" Type="http://schemas.openxmlformats.org/officeDocument/2006/relationships/oleObject" Target="embeddings/oleObject176.bin"/><Relationship Id="rId362" Type="http://schemas.openxmlformats.org/officeDocument/2006/relationships/image" Target="media/image178.emf"/><Relationship Id="rId363" Type="http://schemas.openxmlformats.org/officeDocument/2006/relationships/oleObject" Target="embeddings/oleObject177.bin"/><Relationship Id="rId364" Type="http://schemas.openxmlformats.org/officeDocument/2006/relationships/image" Target="media/image179.emf"/><Relationship Id="rId365" Type="http://schemas.openxmlformats.org/officeDocument/2006/relationships/oleObject" Target="embeddings/oleObject178.bin"/><Relationship Id="rId366" Type="http://schemas.openxmlformats.org/officeDocument/2006/relationships/image" Target="media/image180.emf"/><Relationship Id="rId367" Type="http://schemas.openxmlformats.org/officeDocument/2006/relationships/oleObject" Target="embeddings/oleObject179.bin"/><Relationship Id="rId368" Type="http://schemas.openxmlformats.org/officeDocument/2006/relationships/image" Target="media/image181.emf"/><Relationship Id="rId369" Type="http://schemas.openxmlformats.org/officeDocument/2006/relationships/oleObject" Target="embeddings/oleObject180.bin"/><Relationship Id="rId590" Type="http://schemas.openxmlformats.org/officeDocument/2006/relationships/oleObject" Target="embeddings/oleObject290.bin"/><Relationship Id="rId591" Type="http://schemas.openxmlformats.org/officeDocument/2006/relationships/image" Target="media/image293.emf"/><Relationship Id="rId592" Type="http://schemas.openxmlformats.org/officeDocument/2006/relationships/oleObject" Target="embeddings/oleObject291.bin"/><Relationship Id="rId593" Type="http://schemas.openxmlformats.org/officeDocument/2006/relationships/image" Target="media/image294.emf"/><Relationship Id="rId594" Type="http://schemas.openxmlformats.org/officeDocument/2006/relationships/oleObject" Target="embeddings/oleObject292.bin"/><Relationship Id="rId595" Type="http://schemas.openxmlformats.org/officeDocument/2006/relationships/image" Target="media/image295.emf"/><Relationship Id="rId596" Type="http://schemas.openxmlformats.org/officeDocument/2006/relationships/oleObject" Target="embeddings/oleObject293.bin"/><Relationship Id="rId250" Type="http://schemas.openxmlformats.org/officeDocument/2006/relationships/image" Target="media/image122.emf"/><Relationship Id="rId251" Type="http://schemas.openxmlformats.org/officeDocument/2006/relationships/oleObject" Target="embeddings/oleObject121.bin"/><Relationship Id="rId252" Type="http://schemas.openxmlformats.org/officeDocument/2006/relationships/image" Target="media/image123.emf"/><Relationship Id="rId253" Type="http://schemas.openxmlformats.org/officeDocument/2006/relationships/oleObject" Target="embeddings/oleObject122.bin"/><Relationship Id="rId254" Type="http://schemas.openxmlformats.org/officeDocument/2006/relationships/image" Target="media/image124.emf"/><Relationship Id="rId255" Type="http://schemas.openxmlformats.org/officeDocument/2006/relationships/oleObject" Target="embeddings/oleObject123.bin"/><Relationship Id="rId256" Type="http://schemas.openxmlformats.org/officeDocument/2006/relationships/image" Target="media/image125.emf"/><Relationship Id="rId257" Type="http://schemas.openxmlformats.org/officeDocument/2006/relationships/oleObject" Target="embeddings/oleObject124.bin"/><Relationship Id="rId258" Type="http://schemas.openxmlformats.org/officeDocument/2006/relationships/image" Target="media/image126.emf"/><Relationship Id="rId259" Type="http://schemas.openxmlformats.org/officeDocument/2006/relationships/oleObject" Target="embeddings/oleObject125.bin"/><Relationship Id="rId597" Type="http://schemas.openxmlformats.org/officeDocument/2006/relationships/image" Target="media/image296.emf"/><Relationship Id="rId598" Type="http://schemas.openxmlformats.org/officeDocument/2006/relationships/oleObject" Target="embeddings/oleObject294.bin"/><Relationship Id="rId599" Type="http://schemas.openxmlformats.org/officeDocument/2006/relationships/image" Target="media/image297.emf"/><Relationship Id="rId480" Type="http://schemas.openxmlformats.org/officeDocument/2006/relationships/oleObject" Target="embeddings/oleObject235.bin"/><Relationship Id="rId481" Type="http://schemas.openxmlformats.org/officeDocument/2006/relationships/image" Target="media/image238.emf"/><Relationship Id="rId482" Type="http://schemas.openxmlformats.org/officeDocument/2006/relationships/oleObject" Target="embeddings/oleObject236.bin"/><Relationship Id="rId483" Type="http://schemas.openxmlformats.org/officeDocument/2006/relationships/image" Target="media/image239.emf"/><Relationship Id="rId484" Type="http://schemas.openxmlformats.org/officeDocument/2006/relationships/oleObject" Target="embeddings/oleObject237.bin"/><Relationship Id="rId485" Type="http://schemas.openxmlformats.org/officeDocument/2006/relationships/image" Target="media/image240.emf"/><Relationship Id="rId486" Type="http://schemas.openxmlformats.org/officeDocument/2006/relationships/oleObject" Target="embeddings/oleObject238.bin"/><Relationship Id="rId487" Type="http://schemas.openxmlformats.org/officeDocument/2006/relationships/image" Target="media/image241.emf"/><Relationship Id="rId488" Type="http://schemas.openxmlformats.org/officeDocument/2006/relationships/oleObject" Target="embeddings/oleObject239.bin"/><Relationship Id="rId489" Type="http://schemas.openxmlformats.org/officeDocument/2006/relationships/image" Target="media/image242.emf"/><Relationship Id="rId140" Type="http://schemas.openxmlformats.org/officeDocument/2006/relationships/image" Target="media/image67.emf"/><Relationship Id="rId141" Type="http://schemas.openxmlformats.org/officeDocument/2006/relationships/oleObject" Target="embeddings/oleObject66.bin"/><Relationship Id="rId142" Type="http://schemas.openxmlformats.org/officeDocument/2006/relationships/image" Target="media/image68.emf"/><Relationship Id="rId143" Type="http://schemas.openxmlformats.org/officeDocument/2006/relationships/oleObject" Target="embeddings/oleObject67.bin"/><Relationship Id="rId144" Type="http://schemas.openxmlformats.org/officeDocument/2006/relationships/image" Target="media/image69.emf"/><Relationship Id="rId145" Type="http://schemas.openxmlformats.org/officeDocument/2006/relationships/oleObject" Target="embeddings/oleObject68.bin"/><Relationship Id="rId146" Type="http://schemas.openxmlformats.org/officeDocument/2006/relationships/image" Target="media/image70.emf"/><Relationship Id="rId147" Type="http://schemas.openxmlformats.org/officeDocument/2006/relationships/oleObject" Target="embeddings/oleObject69.bin"/><Relationship Id="rId148" Type="http://schemas.openxmlformats.org/officeDocument/2006/relationships/image" Target="media/image71.emf"/><Relationship Id="rId149" Type="http://schemas.openxmlformats.org/officeDocument/2006/relationships/oleObject" Target="embeddings/oleObject70.bin"/><Relationship Id="rId370" Type="http://schemas.openxmlformats.org/officeDocument/2006/relationships/image" Target="media/image182.emf"/><Relationship Id="rId371" Type="http://schemas.openxmlformats.org/officeDocument/2006/relationships/oleObject" Target="embeddings/oleObject181.bin"/><Relationship Id="rId372" Type="http://schemas.openxmlformats.org/officeDocument/2006/relationships/image" Target="media/image183.emf"/><Relationship Id="rId373" Type="http://schemas.openxmlformats.org/officeDocument/2006/relationships/oleObject" Target="embeddings/oleObject182.bin"/><Relationship Id="rId374" Type="http://schemas.openxmlformats.org/officeDocument/2006/relationships/image" Target="media/image184.emf"/><Relationship Id="rId375" Type="http://schemas.openxmlformats.org/officeDocument/2006/relationships/oleObject" Target="embeddings/oleObject183.bin"/><Relationship Id="rId376" Type="http://schemas.openxmlformats.org/officeDocument/2006/relationships/image" Target="media/image185.emf"/><Relationship Id="rId377" Type="http://schemas.openxmlformats.org/officeDocument/2006/relationships/oleObject" Target="embeddings/oleObject184.bin"/><Relationship Id="rId378" Type="http://schemas.openxmlformats.org/officeDocument/2006/relationships/image" Target="media/image186.emf"/><Relationship Id="rId379" Type="http://schemas.openxmlformats.org/officeDocument/2006/relationships/oleObject" Target="embeddings/oleObject185.bin"/><Relationship Id="rId260" Type="http://schemas.openxmlformats.org/officeDocument/2006/relationships/image" Target="media/image127.emf"/><Relationship Id="rId261" Type="http://schemas.openxmlformats.org/officeDocument/2006/relationships/oleObject" Target="embeddings/oleObject126.bin"/><Relationship Id="rId262" Type="http://schemas.openxmlformats.org/officeDocument/2006/relationships/image" Target="media/image128.emf"/><Relationship Id="rId263" Type="http://schemas.openxmlformats.org/officeDocument/2006/relationships/oleObject" Target="embeddings/oleObject127.bin"/><Relationship Id="rId264" Type="http://schemas.openxmlformats.org/officeDocument/2006/relationships/image" Target="media/image129.emf"/><Relationship Id="rId265" Type="http://schemas.openxmlformats.org/officeDocument/2006/relationships/oleObject" Target="embeddings/oleObject128.bin"/><Relationship Id="rId266" Type="http://schemas.openxmlformats.org/officeDocument/2006/relationships/image" Target="media/image130.emf"/><Relationship Id="rId267" Type="http://schemas.openxmlformats.org/officeDocument/2006/relationships/oleObject" Target="embeddings/oleObject129.bin"/><Relationship Id="rId268" Type="http://schemas.openxmlformats.org/officeDocument/2006/relationships/image" Target="media/image131.emf"/><Relationship Id="rId269" Type="http://schemas.openxmlformats.org/officeDocument/2006/relationships/oleObject" Target="embeddings/oleObject130.bin"/><Relationship Id="rId490" Type="http://schemas.openxmlformats.org/officeDocument/2006/relationships/oleObject" Target="embeddings/oleObject240.bin"/><Relationship Id="rId491" Type="http://schemas.openxmlformats.org/officeDocument/2006/relationships/image" Target="media/image243.emf"/><Relationship Id="rId492" Type="http://schemas.openxmlformats.org/officeDocument/2006/relationships/oleObject" Target="embeddings/oleObject241.bin"/><Relationship Id="rId493" Type="http://schemas.openxmlformats.org/officeDocument/2006/relationships/image" Target="media/image244.emf"/><Relationship Id="rId494" Type="http://schemas.openxmlformats.org/officeDocument/2006/relationships/oleObject" Target="embeddings/oleObject242.bin"/><Relationship Id="rId495" Type="http://schemas.openxmlformats.org/officeDocument/2006/relationships/image" Target="media/image245.emf"/><Relationship Id="rId496" Type="http://schemas.openxmlformats.org/officeDocument/2006/relationships/oleObject" Target="embeddings/oleObject243.bin"/><Relationship Id="rId497" Type="http://schemas.openxmlformats.org/officeDocument/2006/relationships/image" Target="media/image246.emf"/><Relationship Id="rId498" Type="http://schemas.openxmlformats.org/officeDocument/2006/relationships/oleObject" Target="embeddings/oleObject244.bin"/><Relationship Id="rId499" Type="http://schemas.openxmlformats.org/officeDocument/2006/relationships/image" Target="media/image247.emf"/><Relationship Id="rId150" Type="http://schemas.openxmlformats.org/officeDocument/2006/relationships/image" Target="media/image72.emf"/><Relationship Id="rId151" Type="http://schemas.openxmlformats.org/officeDocument/2006/relationships/oleObject" Target="embeddings/oleObject71.bin"/><Relationship Id="rId152" Type="http://schemas.openxmlformats.org/officeDocument/2006/relationships/image" Target="media/image73.emf"/><Relationship Id="rId153" Type="http://schemas.openxmlformats.org/officeDocument/2006/relationships/oleObject" Target="embeddings/oleObject72.bin"/><Relationship Id="rId154" Type="http://schemas.openxmlformats.org/officeDocument/2006/relationships/image" Target="media/image74.emf"/><Relationship Id="rId155" Type="http://schemas.openxmlformats.org/officeDocument/2006/relationships/oleObject" Target="embeddings/oleObject73.bin"/><Relationship Id="rId156" Type="http://schemas.openxmlformats.org/officeDocument/2006/relationships/image" Target="media/image75.emf"/><Relationship Id="rId157" Type="http://schemas.openxmlformats.org/officeDocument/2006/relationships/oleObject" Target="embeddings/oleObject74.bin"/><Relationship Id="rId158" Type="http://schemas.openxmlformats.org/officeDocument/2006/relationships/image" Target="media/image76.emf"/><Relationship Id="rId159" Type="http://schemas.openxmlformats.org/officeDocument/2006/relationships/oleObject" Target="embeddings/oleObject75.bin"/><Relationship Id="rId380" Type="http://schemas.openxmlformats.org/officeDocument/2006/relationships/image" Target="media/image187.emf"/><Relationship Id="rId381" Type="http://schemas.openxmlformats.org/officeDocument/2006/relationships/oleObject" Target="embeddings/oleObject186.bin"/><Relationship Id="rId382" Type="http://schemas.openxmlformats.org/officeDocument/2006/relationships/image" Target="media/image188.emf"/><Relationship Id="rId383" Type="http://schemas.openxmlformats.org/officeDocument/2006/relationships/oleObject" Target="embeddings/oleObject187.bin"/><Relationship Id="rId384" Type="http://schemas.openxmlformats.org/officeDocument/2006/relationships/image" Target="media/image189.emf"/><Relationship Id="rId385" Type="http://schemas.openxmlformats.org/officeDocument/2006/relationships/oleObject" Target="embeddings/oleObject188.bin"/><Relationship Id="rId386" Type="http://schemas.openxmlformats.org/officeDocument/2006/relationships/image" Target="media/image190.emf"/><Relationship Id="rId387" Type="http://schemas.openxmlformats.org/officeDocument/2006/relationships/oleObject" Target="embeddings/oleObject189.bin"/><Relationship Id="rId388" Type="http://schemas.openxmlformats.org/officeDocument/2006/relationships/image" Target="media/image191.jpeg"/><Relationship Id="rId389" Type="http://schemas.openxmlformats.org/officeDocument/2006/relationships/image" Target="media/image192.emf"/><Relationship Id="rId270" Type="http://schemas.openxmlformats.org/officeDocument/2006/relationships/image" Target="media/image132.emf"/><Relationship Id="rId271" Type="http://schemas.openxmlformats.org/officeDocument/2006/relationships/oleObject" Target="embeddings/oleObject131.bin"/><Relationship Id="rId272" Type="http://schemas.openxmlformats.org/officeDocument/2006/relationships/image" Target="media/image133.emf"/><Relationship Id="rId273" Type="http://schemas.openxmlformats.org/officeDocument/2006/relationships/oleObject" Target="embeddings/oleObject132.bin"/><Relationship Id="rId274" Type="http://schemas.openxmlformats.org/officeDocument/2006/relationships/image" Target="media/image134.emf"/><Relationship Id="rId275" Type="http://schemas.openxmlformats.org/officeDocument/2006/relationships/oleObject" Target="embeddings/oleObject133.bin"/><Relationship Id="rId276" Type="http://schemas.openxmlformats.org/officeDocument/2006/relationships/image" Target="media/image135.emf"/><Relationship Id="rId277" Type="http://schemas.openxmlformats.org/officeDocument/2006/relationships/oleObject" Target="embeddings/oleObject134.bin"/><Relationship Id="rId278" Type="http://schemas.openxmlformats.org/officeDocument/2006/relationships/image" Target="media/image136.emf"/><Relationship Id="rId279" Type="http://schemas.openxmlformats.org/officeDocument/2006/relationships/oleObject" Target="embeddings/oleObject135.bin"/><Relationship Id="rId160" Type="http://schemas.openxmlformats.org/officeDocument/2006/relationships/image" Target="media/image77.emf"/><Relationship Id="rId161" Type="http://schemas.openxmlformats.org/officeDocument/2006/relationships/oleObject" Target="embeddings/oleObject76.bin"/><Relationship Id="rId162" Type="http://schemas.openxmlformats.org/officeDocument/2006/relationships/image" Target="media/image78.emf"/><Relationship Id="rId163" Type="http://schemas.openxmlformats.org/officeDocument/2006/relationships/oleObject" Target="embeddings/oleObject77.bin"/><Relationship Id="rId164" Type="http://schemas.openxmlformats.org/officeDocument/2006/relationships/image" Target="media/image79.emf"/><Relationship Id="rId165" Type="http://schemas.openxmlformats.org/officeDocument/2006/relationships/oleObject" Target="embeddings/oleObject78.bin"/><Relationship Id="rId166" Type="http://schemas.openxmlformats.org/officeDocument/2006/relationships/image" Target="media/image80.emf"/><Relationship Id="rId167" Type="http://schemas.openxmlformats.org/officeDocument/2006/relationships/oleObject" Target="embeddings/oleObject79.bin"/><Relationship Id="rId168" Type="http://schemas.openxmlformats.org/officeDocument/2006/relationships/image" Target="media/image81.emf"/><Relationship Id="rId169" Type="http://schemas.openxmlformats.org/officeDocument/2006/relationships/oleObject" Target="embeddings/oleObject80.bin"/><Relationship Id="rId390" Type="http://schemas.openxmlformats.org/officeDocument/2006/relationships/oleObject" Target="embeddings/oleObject190.bin"/><Relationship Id="rId391" Type="http://schemas.openxmlformats.org/officeDocument/2006/relationships/image" Target="media/image193.emf"/><Relationship Id="rId392" Type="http://schemas.openxmlformats.org/officeDocument/2006/relationships/oleObject" Target="embeddings/oleObject191.bin"/><Relationship Id="rId393" Type="http://schemas.openxmlformats.org/officeDocument/2006/relationships/image" Target="media/image194.emf"/><Relationship Id="rId394" Type="http://schemas.openxmlformats.org/officeDocument/2006/relationships/oleObject" Target="embeddings/oleObject192.bin"/><Relationship Id="rId395" Type="http://schemas.openxmlformats.org/officeDocument/2006/relationships/image" Target="media/image195.emf"/><Relationship Id="rId396" Type="http://schemas.openxmlformats.org/officeDocument/2006/relationships/oleObject" Target="embeddings/oleObject193.bin"/><Relationship Id="rId397" Type="http://schemas.openxmlformats.org/officeDocument/2006/relationships/image" Target="media/image196.emf"/><Relationship Id="rId398" Type="http://schemas.openxmlformats.org/officeDocument/2006/relationships/oleObject" Target="embeddings/oleObject194.bin"/><Relationship Id="rId399" Type="http://schemas.openxmlformats.org/officeDocument/2006/relationships/image" Target="media/image197.emf"/><Relationship Id="rId280" Type="http://schemas.openxmlformats.org/officeDocument/2006/relationships/image" Target="media/image137.emf"/><Relationship Id="rId281" Type="http://schemas.openxmlformats.org/officeDocument/2006/relationships/oleObject" Target="embeddings/oleObject136.bin"/><Relationship Id="rId282" Type="http://schemas.openxmlformats.org/officeDocument/2006/relationships/image" Target="media/image13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FE4D6E60-6A62-724C-B9F5-0FD5E6A8BE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41</Pages>
  <Words>6081</Words>
  <Characters>34663</Characters>
  <Application>Microsoft Macintosh Word</Application>
  <DocSecurity>0</DocSecurity>
  <Lines>288</Lines>
  <Paragraphs>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</cp:lastModifiedBy>
  <cp:revision>6</cp:revision>
  <cp:lastPrinted>2018-02-08T02:20:00Z</cp:lastPrinted>
  <dcterms:created xsi:type="dcterms:W3CDTF">2018-02-04T23:22:00Z</dcterms:created>
  <dcterms:modified xsi:type="dcterms:W3CDTF">2018-02-08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